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B0500" w:rsidRPr="009D1DD6" w:rsidRDefault="006B0500" w:rsidP="00065B02">
      <w:pPr>
        <w:spacing w:line="360" w:lineRule="auto"/>
        <w:jc w:val="center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ความนำ</w:t>
      </w:r>
    </w:p>
    <w:p w:rsidR="006F75B2" w:rsidRPr="009D1DD6" w:rsidRDefault="006F75B2" w:rsidP="006B0500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จากข้อมูลในการศึกษาวิจัยและติดตามผลการใช้หลักสูตรการศึกษาขั้นพื้นฐาน พุทธศักราช 2544 ที่ผ่านมา ประกอบกับข้อมูลแผนพัฒนาเศรษฐกิจและสังคมแห่งชาติ ฉบับที่ 10 เกี่ยวกับแนวทางการพัฒนาคนในสังคมไทย และจุดเน้นของกระทรวงศึกษาธิการในการพัฒนาเยาวชน สู่ศตวรรษที่ 21 จึงเกิดการทบทวนหลักสูตรการศึกษาขั้นพื้นฐานพุทธศักราช 2544 เพื่อนำไปสู่การพัฒนาหลักสูตรแกนกลางการศึกษาขั้นพื้นฐาน พุทธศักราช 2551  ที่มีความเหมาะสมชัดเจน ทั้งเป้าหมายของหลักสูตรในการพัฒนาคุณภาพผู้เรียน และกระบวนการนำหลักสูตรไปสู่การปฏิบัติในระดับเขตพื้นที่การศึกษาและสถานศึกษา โดยได้มีการกำหนดวิสัยทัศน์ จุดหมาย สมรรถนะสำคัญของผู้เรียน คุณลักษณะอันพึงประสงค์ มาตรฐานการเรียนรู้และตัวชี้วัดที่ชัดเจน เพื่อใช้เป็นทิศทางในการจัดทำหลักสูตร การเรียนการสอนในแต่ละระดับ นอกนั้นได้กำหนดโครงสร้างเวลาเรียนขั้นต่ำของแต่ละกลุ่มสาระการเรียนรู้ในแต่ละชั้นปีไว้ในหลักสูตรแกนกลาง และเปิดโอกาสให้สถานศึกษาเพิ่มเติมเวลาเรียนได้ตามความพร้อมและจุดเน้น อีกทั้งได้ปรับกระบวนการวัดและประเมินผลผู้เรียน เกณฑ์การจบการศึกษาแต่ละระดับ และเอกสารแสดงหลักฐานทางการศึกษาให้มีความสอดคล้องกับมาตรฐานการเรียนรู้ และมีความชัดเจนต่อการนำไปปฏิบัติ </w:t>
      </w:r>
      <w:r w:rsidR="006B0500" w:rsidRPr="009D1DD6">
        <w:rPr>
          <w:rFonts w:ascii="TH SarabunIT๙" w:hAnsi="TH SarabunIT๙" w:cs="TH SarabunIT๙"/>
          <w:sz w:val="32"/>
          <w:szCs w:val="32"/>
          <w:cs/>
        </w:rPr>
        <w:t xml:space="preserve">             </w:t>
      </w:r>
    </w:p>
    <w:p w:rsidR="006B0500" w:rsidRPr="009D1DD6" w:rsidRDefault="006F75B2" w:rsidP="006B0500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6B0500" w:rsidRPr="009D1DD6">
        <w:rPr>
          <w:rFonts w:ascii="TH SarabunIT๙" w:hAnsi="TH SarabunIT๙" w:cs="TH SarabunIT๙"/>
          <w:sz w:val="32"/>
          <w:szCs w:val="32"/>
          <w:cs/>
        </w:rPr>
        <w:t xml:space="preserve"> หลักสูตรโรงเรียน</w:t>
      </w:r>
      <w:r w:rsidR="00E27D49" w:rsidRPr="009D1DD6">
        <w:rPr>
          <w:rFonts w:ascii="TH SarabunIT๙" w:hAnsi="TH SarabunIT๙" w:cs="TH SarabunIT๙"/>
          <w:sz w:val="32"/>
          <w:szCs w:val="32"/>
          <w:cs/>
        </w:rPr>
        <w:t>ศักดิ์สุนันท์วิทยา</w:t>
      </w:r>
      <w:r w:rsidR="006B0500" w:rsidRPr="009D1DD6">
        <w:rPr>
          <w:rFonts w:ascii="TH SarabunIT๙" w:hAnsi="TH SarabunIT๙" w:cs="TH SarabunIT๙"/>
          <w:sz w:val="32"/>
          <w:szCs w:val="32"/>
          <w:cs/>
        </w:rPr>
        <w:t xml:space="preserve"> </w:t>
      </w:r>
      <w:r w:rsidR="00E27D49" w:rsidRPr="009D1DD6">
        <w:rPr>
          <w:rFonts w:ascii="TH SarabunIT๙" w:hAnsi="TH SarabunIT๙" w:cs="TH SarabunIT๙"/>
          <w:sz w:val="32"/>
          <w:szCs w:val="32"/>
          <w:cs/>
        </w:rPr>
        <w:t>พุทธศักราช 2551</w:t>
      </w:r>
      <w:r w:rsidR="006B0500" w:rsidRPr="009D1DD6">
        <w:rPr>
          <w:rFonts w:ascii="TH SarabunIT๙" w:hAnsi="TH SarabunIT๙" w:cs="TH SarabunIT๙"/>
          <w:sz w:val="32"/>
          <w:szCs w:val="32"/>
          <w:cs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(</w:t>
      </w:r>
      <w:r w:rsidR="006B0500" w:rsidRPr="009D1DD6">
        <w:rPr>
          <w:rFonts w:ascii="TH SarabunIT๙" w:hAnsi="TH SarabunIT๙" w:cs="TH SarabunIT๙"/>
          <w:sz w:val="32"/>
          <w:szCs w:val="32"/>
          <w:cs/>
        </w:rPr>
        <w:t>ฉบับ</w:t>
      </w:r>
      <w:r w:rsidR="00DB4858" w:rsidRPr="009D1DD6">
        <w:rPr>
          <w:rFonts w:ascii="TH SarabunIT๙" w:hAnsi="TH SarabunIT๙" w:cs="TH SarabunIT๙"/>
          <w:sz w:val="32"/>
          <w:szCs w:val="32"/>
          <w:cs/>
        </w:rPr>
        <w:t>ปรับปรุงพุทธศักราช 25</w:t>
      </w:r>
      <w:r w:rsidR="00DB4858" w:rsidRPr="009D1DD6">
        <w:rPr>
          <w:rFonts w:ascii="TH SarabunIT๙" w:hAnsi="TH SarabunIT๙" w:cs="TH SarabunIT๙"/>
          <w:sz w:val="32"/>
          <w:szCs w:val="32"/>
        </w:rPr>
        <w:t>60</w:t>
      </w:r>
      <w:r w:rsidRPr="009D1DD6">
        <w:rPr>
          <w:rFonts w:ascii="TH SarabunIT๙" w:hAnsi="TH SarabunIT๙" w:cs="TH SarabunIT๙"/>
          <w:sz w:val="32"/>
          <w:szCs w:val="32"/>
        </w:rPr>
        <w:t>)</w:t>
      </w:r>
      <w:r w:rsidR="006F099A" w:rsidRPr="009D1DD6">
        <w:rPr>
          <w:rFonts w:ascii="TH SarabunIT๙" w:hAnsi="TH SarabunIT๙" w:cs="TH SarabunIT๙"/>
          <w:sz w:val="32"/>
          <w:szCs w:val="32"/>
          <w:cs/>
        </w:rPr>
        <w:t xml:space="preserve"> </w:t>
      </w:r>
      <w:r w:rsidR="006B0500" w:rsidRPr="009D1DD6">
        <w:rPr>
          <w:rFonts w:ascii="TH SarabunIT๙" w:hAnsi="TH SarabunIT๙" w:cs="TH SarabunIT๙"/>
          <w:sz w:val="32"/>
          <w:szCs w:val="32"/>
          <w:cs/>
        </w:rPr>
        <w:t>นี้ จัดทำขึ้นโดยสะท้อนคุณภาพตามมาตรฐานการเรียนรู้ และตัวชี้วัดที่กำหนดไว้ในหลักสูตรแกนกลางการศึกษาขั้นพื้นฐาน และกรอบหลักสูตรท้อ</w:t>
      </w:r>
      <w:r w:rsidR="00DB4858" w:rsidRPr="009D1DD6">
        <w:rPr>
          <w:rFonts w:ascii="TH SarabunIT๙" w:hAnsi="TH SarabunIT๙" w:cs="TH SarabunIT๙"/>
          <w:sz w:val="32"/>
          <w:szCs w:val="32"/>
          <w:cs/>
        </w:rPr>
        <w:t>งถิ่น สำนักงานศึกษาธิการจังหวัดลำปาง</w:t>
      </w:r>
      <w:r w:rsidR="00E27D49" w:rsidRPr="009D1DD6">
        <w:rPr>
          <w:rFonts w:ascii="TH SarabunIT๙" w:hAnsi="TH SarabunIT๙" w:cs="TH SarabunIT๙"/>
          <w:sz w:val="32"/>
          <w:szCs w:val="32"/>
          <w:cs/>
        </w:rPr>
        <w:t xml:space="preserve"> </w:t>
      </w:r>
      <w:r w:rsidR="006B0500" w:rsidRPr="009D1DD6">
        <w:rPr>
          <w:rFonts w:ascii="TH SarabunIT๙" w:hAnsi="TH SarabunIT๙" w:cs="TH SarabunIT๙"/>
          <w:sz w:val="32"/>
          <w:szCs w:val="32"/>
          <w:cs/>
        </w:rPr>
        <w:t>ซึ่งมีความชัดเจนในเรื่องมาตรฐานและตัวชี้วัด คุณภาพผู้เรียน เวลาเรียน กิจกรรมพัฒนาผู้เรียน การวัดและประเมินผลการเรียนรู้ และการเทียบโอนระหว่างสถานศึกษา ทั้งนี้ เพื่อเป็นกรอบและทิศทางในการจัดการศึกษาเพื่อพัฒนานักเรียนโรงเรียน</w:t>
      </w:r>
      <w:r w:rsidR="00E27D49" w:rsidRPr="009D1DD6">
        <w:rPr>
          <w:rFonts w:ascii="TH SarabunIT๙" w:hAnsi="TH SarabunIT๙" w:cs="TH SarabunIT๙"/>
          <w:sz w:val="32"/>
          <w:szCs w:val="32"/>
          <w:cs/>
        </w:rPr>
        <w:t>ศักดิ์สุนันท์วิทยา</w:t>
      </w:r>
      <w:r w:rsidR="006B0500" w:rsidRPr="009D1DD6">
        <w:rPr>
          <w:rFonts w:ascii="TH SarabunIT๙" w:hAnsi="TH SarabunIT๙" w:cs="TH SarabunIT๙"/>
          <w:sz w:val="32"/>
          <w:szCs w:val="32"/>
          <w:cs/>
        </w:rPr>
        <w:t xml:space="preserve"> ให้มีความรู้  ความสามารถและ</w:t>
      </w:r>
      <w:r w:rsidR="006B0500" w:rsidRPr="009D1DD6">
        <w:rPr>
          <w:rFonts w:ascii="TH SarabunIT๙" w:eastAsia="AngsanaNew" w:hAnsi="TH SarabunIT๙" w:cs="TH SarabunIT๙"/>
          <w:sz w:val="32"/>
          <w:szCs w:val="32"/>
          <w:cs/>
        </w:rPr>
        <w:t>มีทักษะกระบวนการคิด</w:t>
      </w:r>
      <w:r w:rsidR="006B0500" w:rsidRPr="009D1DD6">
        <w:rPr>
          <w:rFonts w:ascii="TH SarabunIT๙" w:eastAsia="AngsanaNew" w:hAnsi="TH SarabunIT๙" w:cs="TH SarabunIT๙"/>
          <w:sz w:val="32"/>
          <w:szCs w:val="32"/>
        </w:rPr>
        <w:t xml:space="preserve"> </w:t>
      </w:r>
      <w:r w:rsidR="006B0500" w:rsidRPr="009D1DD6">
        <w:rPr>
          <w:rFonts w:ascii="TH SarabunIT๙" w:eastAsia="AngsanaNew" w:hAnsi="TH SarabunIT๙" w:cs="TH SarabunIT๙"/>
          <w:sz w:val="32"/>
          <w:szCs w:val="32"/>
          <w:cs/>
        </w:rPr>
        <w:t>เป็นคนดี</w:t>
      </w:r>
      <w:r w:rsidR="006B0500" w:rsidRPr="009D1DD6">
        <w:rPr>
          <w:rFonts w:ascii="TH SarabunIT๙" w:eastAsia="AngsanaNew" w:hAnsi="TH SarabunIT๙" w:cs="TH SarabunIT๙"/>
          <w:sz w:val="32"/>
          <w:szCs w:val="32"/>
        </w:rPr>
        <w:t xml:space="preserve"> </w:t>
      </w:r>
      <w:r w:rsidR="006B0500" w:rsidRPr="009D1DD6">
        <w:rPr>
          <w:rFonts w:ascii="TH SarabunIT๙" w:eastAsia="AngsanaNew" w:hAnsi="TH SarabunIT๙" w:cs="TH SarabunIT๙"/>
          <w:sz w:val="32"/>
          <w:szCs w:val="32"/>
          <w:cs/>
        </w:rPr>
        <w:t>มีคุณธรรม</w:t>
      </w:r>
      <w:r w:rsidR="006B0500" w:rsidRPr="009D1DD6">
        <w:rPr>
          <w:rFonts w:ascii="TH SarabunIT๙" w:eastAsia="AngsanaNew" w:hAnsi="TH SarabunIT๙" w:cs="TH SarabunIT๙"/>
          <w:sz w:val="32"/>
          <w:szCs w:val="32"/>
        </w:rPr>
        <w:t xml:space="preserve"> </w:t>
      </w:r>
      <w:r w:rsidR="006B0500" w:rsidRPr="009D1DD6">
        <w:rPr>
          <w:rFonts w:ascii="TH SarabunIT๙" w:eastAsia="AngsanaNew" w:hAnsi="TH SarabunIT๙" w:cs="TH SarabunIT๙"/>
          <w:sz w:val="32"/>
          <w:szCs w:val="32"/>
          <w:cs/>
        </w:rPr>
        <w:t>และดำรงชีวิตในสังคมได้อย่างเป็นสุข</w:t>
      </w:r>
    </w:p>
    <w:p w:rsidR="00A44C5A" w:rsidRPr="009D1DD6" w:rsidRDefault="006B0500" w:rsidP="00F17970">
      <w:pPr>
        <w:ind w:right="-514"/>
        <w:rPr>
          <w:rFonts w:ascii="TH SarabunIT๙" w:hAnsi="TH SarabunIT๙" w:cs="TH SarabunIT๙"/>
          <w:spacing w:val="-10"/>
          <w:sz w:val="32"/>
          <w:szCs w:val="32"/>
        </w:rPr>
      </w:pPr>
      <w:r w:rsidRPr="009D1DD6">
        <w:rPr>
          <w:rFonts w:ascii="TH SarabunIT๙" w:hAnsi="TH SarabunIT๙" w:cs="TH SarabunIT๙"/>
          <w:spacing w:val="-10"/>
          <w:sz w:val="32"/>
          <w:szCs w:val="32"/>
          <w:cs/>
        </w:rPr>
        <w:t xml:space="preserve">             การจัดทำหลักสูตรโรงเรียน</w:t>
      </w:r>
      <w:r w:rsidR="00E27D49" w:rsidRPr="009D1DD6">
        <w:rPr>
          <w:rFonts w:ascii="TH SarabunIT๙" w:hAnsi="TH SarabunIT๙" w:cs="TH SarabunIT๙"/>
          <w:spacing w:val="-10"/>
          <w:sz w:val="32"/>
          <w:szCs w:val="32"/>
          <w:cs/>
        </w:rPr>
        <w:t>ศักดิ์สุนันท์วิทยา พุทธศักราช 2551</w:t>
      </w:r>
      <w:r w:rsidRPr="009D1DD6">
        <w:rPr>
          <w:rFonts w:ascii="TH SarabunIT๙" w:hAnsi="TH SarabunIT๙" w:cs="TH SarabunIT๙"/>
          <w:spacing w:val="-10"/>
          <w:sz w:val="32"/>
          <w:szCs w:val="32"/>
          <w:cs/>
        </w:rPr>
        <w:t xml:space="preserve"> </w:t>
      </w:r>
      <w:r w:rsidR="0007638D" w:rsidRPr="009D1DD6">
        <w:rPr>
          <w:rFonts w:ascii="TH SarabunIT๙" w:hAnsi="TH SarabunIT๙" w:cs="TH SarabunIT๙"/>
          <w:spacing w:val="-10"/>
          <w:sz w:val="32"/>
          <w:szCs w:val="32"/>
          <w:cs/>
        </w:rPr>
        <w:t>(ฉบับปรับปรุง ปีพุทธศักราช 25</w:t>
      </w:r>
      <w:r w:rsidR="0007638D" w:rsidRPr="009D1DD6">
        <w:rPr>
          <w:rFonts w:ascii="TH SarabunIT๙" w:hAnsi="TH SarabunIT๙" w:cs="TH SarabunIT๙"/>
          <w:spacing w:val="-10"/>
          <w:sz w:val="32"/>
          <w:szCs w:val="32"/>
        </w:rPr>
        <w:t>60</w:t>
      </w:r>
      <w:r w:rsidR="00A44C5A" w:rsidRPr="009D1DD6">
        <w:rPr>
          <w:rFonts w:ascii="TH SarabunIT๙" w:hAnsi="TH SarabunIT๙" w:cs="TH SarabunIT๙"/>
          <w:spacing w:val="-10"/>
          <w:sz w:val="32"/>
          <w:szCs w:val="32"/>
          <w:cs/>
        </w:rPr>
        <w:t xml:space="preserve">) </w:t>
      </w:r>
    </w:p>
    <w:p w:rsidR="006B0500" w:rsidRPr="009D1DD6" w:rsidRDefault="006B0500" w:rsidP="00F17970">
      <w:pPr>
        <w:ind w:right="-514"/>
        <w:rPr>
          <w:rFonts w:ascii="TH SarabunIT๙" w:hAnsi="TH SarabunIT๙" w:cs="TH SarabunIT๙"/>
          <w:spacing w:val="-16"/>
          <w:sz w:val="32"/>
          <w:szCs w:val="32"/>
        </w:rPr>
      </w:pPr>
      <w:r w:rsidRPr="009D1DD6">
        <w:rPr>
          <w:rFonts w:ascii="TH SarabunIT๙" w:hAnsi="TH SarabunIT๙" w:cs="TH SarabunIT๙"/>
          <w:spacing w:val="-16"/>
          <w:sz w:val="32"/>
          <w:szCs w:val="32"/>
          <w:cs/>
        </w:rPr>
        <w:t>จะประสบความสำเร็จตามเป้าหมายที่คาดหวัง</w:t>
      </w:r>
      <w:r w:rsidR="00A44C5A" w:rsidRPr="009D1DD6">
        <w:rPr>
          <w:rFonts w:ascii="TH SarabunIT๙" w:hAnsi="TH SarabunIT๙" w:cs="TH SarabunIT๙"/>
          <w:spacing w:val="-16"/>
          <w:sz w:val="32"/>
          <w:szCs w:val="32"/>
          <w:cs/>
        </w:rPr>
        <w:t xml:space="preserve"> </w:t>
      </w:r>
      <w:r w:rsidR="00897D28" w:rsidRPr="009D1DD6">
        <w:rPr>
          <w:rFonts w:ascii="TH SarabunIT๙" w:hAnsi="TH SarabunIT๙" w:cs="TH SarabunIT๙"/>
          <w:spacing w:val="-16"/>
          <w:sz w:val="32"/>
          <w:szCs w:val="32"/>
          <w:cs/>
        </w:rPr>
        <w:t>ได้</w:t>
      </w:r>
      <w:r w:rsidRPr="009D1DD6">
        <w:rPr>
          <w:rFonts w:ascii="TH SarabunIT๙" w:hAnsi="TH SarabunIT๙" w:cs="TH SarabunIT๙"/>
          <w:spacing w:val="-16"/>
          <w:sz w:val="32"/>
          <w:szCs w:val="32"/>
          <w:cs/>
        </w:rPr>
        <w:t>ทุกฝ่ายที่เกี่ยวข้องทั้งบุคลากรในโรงเรียนต้องร่วมรับผิดชอบ ร่วมกันทำงานอย่างเป็นระบบ และต่อเนื่อง ในการวางแผนดำเนินการ ชุมชน ครอบครัว ให้การส่งเสริมสนับสนุน ตรวจสอบ ตลอดจน</w:t>
      </w:r>
      <w:r w:rsidRPr="009D1DD6">
        <w:rPr>
          <w:rFonts w:ascii="TH SarabunIT๙" w:hAnsi="TH SarabunIT๙" w:cs="TH SarabunIT๙"/>
          <w:sz w:val="32"/>
          <w:szCs w:val="32"/>
          <w:cs/>
        </w:rPr>
        <w:t>ปรับปรุงแก้ไข เพื่อพัฒนาผู้เรียนไปสู่คุณภาพตามมาตรฐานการเรียนรู้ที่กำหนดไว้</w:t>
      </w:r>
    </w:p>
    <w:p w:rsidR="00A70686" w:rsidRPr="009D1DD6" w:rsidRDefault="00A70686" w:rsidP="00A70686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หลักสูตรโรงเรียน</w:t>
      </w:r>
      <w:r w:rsidR="00E27D49" w:rsidRPr="009D1DD6">
        <w:rPr>
          <w:rFonts w:ascii="TH SarabunIT๙" w:hAnsi="TH SarabunIT๙" w:cs="TH SarabunIT๙"/>
          <w:sz w:val="32"/>
          <w:szCs w:val="32"/>
          <w:cs/>
        </w:rPr>
        <w:t>ศ</w:t>
      </w:r>
      <w:r w:rsidR="00DB4858" w:rsidRPr="009D1DD6">
        <w:rPr>
          <w:rFonts w:ascii="TH SarabunIT๙" w:hAnsi="TH SarabunIT๙" w:cs="TH SarabunIT๙"/>
          <w:sz w:val="32"/>
          <w:szCs w:val="32"/>
          <w:cs/>
        </w:rPr>
        <w:t>ักดิ์สุนันท์วิทยา พุทธศักราช 25</w:t>
      </w:r>
      <w:r w:rsidR="00DB4858" w:rsidRPr="009D1DD6">
        <w:rPr>
          <w:rFonts w:ascii="TH SarabunIT๙" w:hAnsi="TH SarabunIT๙" w:cs="TH SarabunIT๙"/>
          <w:sz w:val="32"/>
          <w:szCs w:val="32"/>
        </w:rPr>
        <w:t>60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ระดับมัธยมศึกษาตอนต้น ฉบับนี้</w:t>
      </w:r>
    </w:p>
    <w:p w:rsidR="00A522BA" w:rsidRPr="009D1DD6" w:rsidRDefault="00A70686" w:rsidP="00A70686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มีแผนการจัดชั้นเรียน โดยได้</w:t>
      </w:r>
      <w:r w:rsidR="0028301E" w:rsidRPr="009D1DD6">
        <w:rPr>
          <w:rFonts w:ascii="TH SarabunIT๙" w:hAnsi="TH SarabunIT๙" w:cs="TH SarabunIT๙"/>
          <w:sz w:val="32"/>
          <w:szCs w:val="32"/>
          <w:cs/>
        </w:rPr>
        <w:t xml:space="preserve">จัดนักเรียนเข้าเรียน </w:t>
      </w:r>
      <w:r w:rsidR="00E27D49" w:rsidRPr="009D1DD6">
        <w:rPr>
          <w:rFonts w:ascii="TH SarabunIT๙" w:hAnsi="TH SarabunIT๙" w:cs="TH SarabunIT๙"/>
          <w:sz w:val="32"/>
          <w:szCs w:val="32"/>
          <w:cs/>
        </w:rPr>
        <w:t>2</w:t>
      </w:r>
      <w:r w:rsidR="0028301E" w:rsidRPr="009D1DD6">
        <w:rPr>
          <w:rFonts w:ascii="TH SarabunIT๙" w:hAnsi="TH SarabunIT๙" w:cs="TH SarabunIT๙"/>
          <w:sz w:val="32"/>
          <w:szCs w:val="32"/>
          <w:cs/>
        </w:rPr>
        <w:t xml:space="preserve"> ห้</w:t>
      </w:r>
      <w:r w:rsidR="00A522BA" w:rsidRPr="009D1DD6">
        <w:rPr>
          <w:rFonts w:ascii="TH SarabunIT๙" w:hAnsi="TH SarabunIT๙" w:cs="TH SarabunIT๙"/>
          <w:sz w:val="32"/>
          <w:szCs w:val="32"/>
          <w:cs/>
        </w:rPr>
        <w:t>อ</w:t>
      </w:r>
      <w:r w:rsidR="0028301E" w:rsidRPr="009D1DD6">
        <w:rPr>
          <w:rFonts w:ascii="TH SarabunIT๙" w:hAnsi="TH SarabunIT๙" w:cs="TH SarabunIT๙"/>
          <w:sz w:val="32"/>
          <w:szCs w:val="32"/>
          <w:cs/>
        </w:rPr>
        <w:t>งเรียนโดยเรียนแผนการเรียนเหมือนกัน</w:t>
      </w:r>
    </w:p>
    <w:p w:rsidR="00A522BA" w:rsidRPr="009D1DD6" w:rsidRDefault="0028301E" w:rsidP="00A70686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ทุกห้องเรียน</w:t>
      </w:r>
      <w:r w:rsidR="00A70686" w:rsidRPr="009D1DD6">
        <w:rPr>
          <w:rFonts w:ascii="TH SarabunIT๙" w:hAnsi="TH SarabunIT๙" w:cs="TH SarabunIT๙"/>
          <w:sz w:val="32"/>
          <w:szCs w:val="32"/>
          <w:cs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ทั้งนี้ได้</w:t>
      </w:r>
      <w:r w:rsidR="00A70686" w:rsidRPr="009D1DD6">
        <w:rPr>
          <w:rFonts w:ascii="TH SarabunIT๙" w:hAnsi="TH SarabunIT๙" w:cs="TH SarabunIT๙"/>
          <w:sz w:val="32"/>
          <w:szCs w:val="32"/>
          <w:cs/>
        </w:rPr>
        <w:t>จัดทำหลักสูตรรายวิชาเพิ่มเติมที่มีความสอดคล้องกับท้องถิ่นและความต้องการของผู้เรียนทุกกลุ่มสาระการเรียนรู้ เพื่อให้นักเรียนได้เลือกเรียนตามความสนใจและ</w:t>
      </w:r>
    </w:p>
    <w:p w:rsidR="00FE2B91" w:rsidRPr="009D1DD6" w:rsidRDefault="00A70686" w:rsidP="00A70686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ความถนัดของนักเรียน</w:t>
      </w:r>
    </w:p>
    <w:p w:rsidR="00DB4858" w:rsidRPr="009D1DD6" w:rsidRDefault="00DB4858" w:rsidP="007037EB">
      <w:pPr>
        <w:rPr>
          <w:rFonts w:ascii="TH SarabunIT๙" w:hAnsi="TH SarabunIT๙" w:cs="TH SarabunIT๙"/>
          <w:b/>
          <w:bCs/>
          <w:sz w:val="32"/>
          <w:szCs w:val="32"/>
        </w:rPr>
      </w:pPr>
    </w:p>
    <w:p w:rsidR="00DB4858" w:rsidRPr="009D1DD6" w:rsidRDefault="006F75B2" w:rsidP="006F75B2">
      <w:pPr>
        <w:jc w:val="right"/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โรงเรียนศักดิ์สุนันท์วิทยา</w:t>
      </w:r>
    </w:p>
    <w:p w:rsidR="00DB4858" w:rsidRPr="009D1DD6" w:rsidRDefault="00DB4858" w:rsidP="007037EB">
      <w:pPr>
        <w:rPr>
          <w:rFonts w:ascii="TH SarabunIT๙" w:hAnsi="TH SarabunIT๙" w:cs="TH SarabunIT๙"/>
          <w:sz w:val="32"/>
          <w:szCs w:val="32"/>
        </w:rPr>
      </w:pPr>
    </w:p>
    <w:p w:rsidR="006B0500" w:rsidRPr="009D1DD6" w:rsidRDefault="006B0500" w:rsidP="007037EB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lastRenderedPageBreak/>
        <w:t>วิสัยทัศน์</w:t>
      </w:r>
    </w:p>
    <w:p w:rsidR="00EB6960" w:rsidRPr="009D1DD6" w:rsidRDefault="007037EB" w:rsidP="00EB6960">
      <w:pPr>
        <w:pStyle w:val="Default"/>
        <w:rPr>
          <w:rFonts w:ascii="TH SarabunIT๙" w:hAnsi="TH SarabunIT๙" w:cs="TH SarabunIT๙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="00EB6960" w:rsidRPr="009D1DD6">
        <w:rPr>
          <w:rFonts w:ascii="TH SarabunIT๙" w:hAnsi="TH SarabunIT๙" w:cs="TH SarabunIT๙"/>
          <w:sz w:val="32"/>
          <w:szCs w:val="32"/>
        </w:rPr>
        <w:t>“</w:t>
      </w:r>
      <w:r w:rsidR="00EB6960" w:rsidRPr="009D1DD6">
        <w:rPr>
          <w:rFonts w:ascii="TH SarabunIT๙" w:hAnsi="TH SarabunIT๙" w:cs="TH SarabunIT๙"/>
          <w:sz w:val="32"/>
          <w:szCs w:val="32"/>
          <w:cs/>
        </w:rPr>
        <w:t>พัฒนาให้ผู้เรียนมีคุณธรรม</w:t>
      </w:r>
      <w:r w:rsidR="00EB6960"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="00EB6960" w:rsidRPr="009D1DD6">
        <w:rPr>
          <w:rFonts w:ascii="TH SarabunIT๙" w:hAnsi="TH SarabunIT๙" w:cs="TH SarabunIT๙"/>
          <w:sz w:val="32"/>
          <w:szCs w:val="32"/>
          <w:cs/>
        </w:rPr>
        <w:t>มีความเป็นเลิศทางวิชาการ</w:t>
      </w:r>
      <w:r w:rsidR="00EB6960"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="00EB6960" w:rsidRPr="009D1DD6">
        <w:rPr>
          <w:rFonts w:ascii="TH SarabunIT๙" w:hAnsi="TH SarabunIT๙" w:cs="TH SarabunIT๙"/>
          <w:sz w:val="32"/>
          <w:szCs w:val="32"/>
          <w:cs/>
        </w:rPr>
        <w:t>บนพื้นฐานของความเป็นไทยตามหลักปรัชญาของเศรษฐกิจพอเพียง</w:t>
      </w:r>
      <w:r w:rsidR="00EB6960" w:rsidRPr="009D1DD6">
        <w:rPr>
          <w:rFonts w:ascii="TH SarabunIT๙" w:hAnsi="TH SarabunIT๙" w:cs="TH SarabunIT๙"/>
          <w:sz w:val="32"/>
          <w:szCs w:val="32"/>
        </w:rPr>
        <w:t xml:space="preserve">” </w:t>
      </w:r>
    </w:p>
    <w:p w:rsidR="006B0500" w:rsidRPr="009D1DD6" w:rsidRDefault="006B0500" w:rsidP="00EB6960">
      <w:pPr>
        <w:rPr>
          <w:rFonts w:ascii="TH SarabunIT๙" w:hAnsi="TH SarabunIT๙" w:cs="TH SarabunIT๙"/>
          <w:sz w:val="32"/>
          <w:szCs w:val="32"/>
        </w:rPr>
      </w:pPr>
      <w:proofErr w:type="spellStart"/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พันธ</w:t>
      </w:r>
      <w:proofErr w:type="spellEnd"/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ิจ</w:t>
      </w:r>
    </w:p>
    <w:p w:rsidR="002F3A00" w:rsidRPr="009D1DD6" w:rsidRDefault="006B0500" w:rsidP="002F3A00">
      <w:pPr>
        <w:tabs>
          <w:tab w:val="left" w:pos="720"/>
          <w:tab w:val="left" w:pos="1004"/>
          <w:tab w:val="left" w:pos="1287"/>
          <w:tab w:val="left" w:pos="1571"/>
        </w:tabs>
        <w:autoSpaceDE w:val="0"/>
        <w:autoSpaceDN w:val="0"/>
        <w:adjustRightInd w:val="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color w:val="FF0000"/>
          <w:sz w:val="32"/>
          <w:szCs w:val="32"/>
          <w:cs/>
        </w:rPr>
        <w:tab/>
      </w:r>
      <w:r w:rsidR="002F3A00" w:rsidRPr="009D1DD6">
        <w:rPr>
          <w:rFonts w:ascii="TH SarabunIT๙" w:hAnsi="TH SarabunIT๙" w:cs="TH SarabunIT๙"/>
          <w:sz w:val="32"/>
          <w:szCs w:val="32"/>
        </w:rPr>
        <w:t xml:space="preserve">1. </w:t>
      </w:r>
      <w:r w:rsidR="002F3A00" w:rsidRPr="009D1DD6">
        <w:rPr>
          <w:rFonts w:ascii="TH SarabunIT๙" w:hAnsi="TH SarabunIT๙" w:cs="TH SarabunIT๙"/>
          <w:sz w:val="32"/>
          <w:szCs w:val="32"/>
          <w:cs/>
        </w:rPr>
        <w:t>พัฒนารูปแบบการบริหารด้วยระบบคุณภาพ</w:t>
      </w:r>
    </w:p>
    <w:p w:rsidR="002F3A00" w:rsidRPr="009D1DD6" w:rsidRDefault="002F3A00" w:rsidP="002F3A00">
      <w:pPr>
        <w:tabs>
          <w:tab w:val="left" w:pos="720"/>
          <w:tab w:val="left" w:pos="1004"/>
          <w:tab w:val="left" w:pos="1287"/>
          <w:tab w:val="left" w:pos="1571"/>
        </w:tabs>
        <w:autoSpaceDE w:val="0"/>
        <w:autoSpaceDN w:val="0"/>
        <w:adjustRightInd w:val="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ab/>
        <w:t xml:space="preserve">2. </w:t>
      </w:r>
      <w:r w:rsidRPr="009D1DD6">
        <w:rPr>
          <w:rFonts w:ascii="TH SarabunIT๙" w:hAnsi="TH SarabunIT๙" w:cs="TH SarabunIT๙"/>
          <w:sz w:val="32"/>
          <w:szCs w:val="32"/>
          <w:cs/>
        </w:rPr>
        <w:t>พัฒนาผู้เรียนให้มีระเบียบวินัยใฝ่เรียนรู้เชิดชูคุณธรรมมีความเป็นจิตอาสา</w:t>
      </w:r>
    </w:p>
    <w:p w:rsidR="002F3A00" w:rsidRPr="009D1DD6" w:rsidRDefault="002F3A00" w:rsidP="002F3A00">
      <w:pPr>
        <w:tabs>
          <w:tab w:val="left" w:pos="720"/>
          <w:tab w:val="left" w:pos="1004"/>
          <w:tab w:val="left" w:pos="1287"/>
          <w:tab w:val="left" w:pos="1571"/>
        </w:tabs>
        <w:autoSpaceDE w:val="0"/>
        <w:autoSpaceDN w:val="0"/>
        <w:adjustRightInd w:val="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ab/>
        <w:t xml:space="preserve">3. </w:t>
      </w:r>
      <w:r w:rsidRPr="009D1DD6">
        <w:rPr>
          <w:rFonts w:ascii="TH SarabunIT๙" w:hAnsi="TH SarabunIT๙" w:cs="TH SarabunIT๙"/>
          <w:sz w:val="32"/>
          <w:szCs w:val="32"/>
          <w:cs/>
        </w:rPr>
        <w:t>พัฒนาผู้เรียนเต็มศักยภาพโดยใช้เทคโนโลยีอย่างมีจิตสำนึก</w:t>
      </w:r>
    </w:p>
    <w:p w:rsidR="002F3A00" w:rsidRPr="009D1DD6" w:rsidRDefault="002F3A00" w:rsidP="002F3A00">
      <w:pPr>
        <w:tabs>
          <w:tab w:val="left" w:pos="720"/>
          <w:tab w:val="left" w:pos="1004"/>
          <w:tab w:val="left" w:pos="1287"/>
          <w:tab w:val="left" w:pos="1571"/>
        </w:tabs>
        <w:autoSpaceDE w:val="0"/>
        <w:autoSpaceDN w:val="0"/>
        <w:adjustRightInd w:val="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ab/>
        <w:t xml:space="preserve">4. </w:t>
      </w:r>
      <w:r w:rsidRPr="009D1DD6">
        <w:rPr>
          <w:rFonts w:ascii="TH SarabunIT๙" w:hAnsi="TH SarabunIT๙" w:cs="TH SarabunIT๙"/>
          <w:sz w:val="32"/>
          <w:szCs w:val="32"/>
          <w:cs/>
        </w:rPr>
        <w:t>พัฒนาครูและบุคลากรทางการศึกษาให้มีมาตรฐานคุณภาพตามเกณฑ์มาตรฐานวิชาชีพ</w:t>
      </w:r>
    </w:p>
    <w:p w:rsidR="002F3A00" w:rsidRPr="009D1DD6" w:rsidRDefault="002F3A00" w:rsidP="002F3A00">
      <w:pPr>
        <w:tabs>
          <w:tab w:val="left" w:pos="720"/>
          <w:tab w:val="left" w:pos="1004"/>
          <w:tab w:val="left" w:pos="1287"/>
          <w:tab w:val="left" w:pos="1571"/>
        </w:tabs>
        <w:autoSpaceDE w:val="0"/>
        <w:autoSpaceDN w:val="0"/>
        <w:adjustRightInd w:val="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ab/>
        <w:t xml:space="preserve">5. </w:t>
      </w:r>
      <w:r w:rsidRPr="009D1DD6">
        <w:rPr>
          <w:rFonts w:ascii="TH SarabunIT๙" w:hAnsi="TH SarabunIT๙" w:cs="TH SarabunIT๙"/>
          <w:sz w:val="32"/>
          <w:szCs w:val="32"/>
          <w:cs/>
        </w:rPr>
        <w:t>ส่งเสริมการมีส่วนร่วมของผู้มีส่วนได้ส่วนเสีย</w:t>
      </w:r>
    </w:p>
    <w:p w:rsidR="002F3A00" w:rsidRPr="009D1DD6" w:rsidRDefault="002F3A00" w:rsidP="002F3A00">
      <w:pPr>
        <w:tabs>
          <w:tab w:val="left" w:pos="720"/>
          <w:tab w:val="left" w:pos="1004"/>
          <w:tab w:val="left" w:pos="1287"/>
          <w:tab w:val="left" w:pos="1571"/>
        </w:tabs>
        <w:autoSpaceDE w:val="0"/>
        <w:autoSpaceDN w:val="0"/>
        <w:adjustRightInd w:val="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ab/>
        <w:t xml:space="preserve">6. </w:t>
      </w:r>
      <w:r w:rsidRPr="009D1DD6">
        <w:rPr>
          <w:rFonts w:ascii="TH SarabunIT๙" w:hAnsi="TH SarabunIT๙" w:cs="TH SarabunIT๙"/>
          <w:sz w:val="32"/>
          <w:szCs w:val="32"/>
          <w:cs/>
        </w:rPr>
        <w:t>ส่งเสริมความเป็นไทยการอนุรักษ์ทรัพยากรสิ่งแวดล้อมและสร้างสังคมแห่งการเรียนรู้ตามหลักปรัชญาของเศรษฐกิจพอเพียง</w:t>
      </w:r>
    </w:p>
    <w:p w:rsidR="004C4DBD" w:rsidRPr="009D1DD6" w:rsidRDefault="002F3A00" w:rsidP="00A673D9">
      <w:pPr>
        <w:tabs>
          <w:tab w:val="left" w:pos="720"/>
          <w:tab w:val="left" w:pos="1004"/>
          <w:tab w:val="left" w:pos="1287"/>
          <w:tab w:val="left" w:pos="1571"/>
        </w:tabs>
        <w:autoSpaceDE w:val="0"/>
        <w:autoSpaceDN w:val="0"/>
        <w:adjustRightInd w:val="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ab/>
        <w:t xml:space="preserve">7. </w:t>
      </w:r>
      <w:r w:rsidRPr="009D1DD6">
        <w:rPr>
          <w:rFonts w:ascii="TH SarabunIT๙" w:hAnsi="TH SarabunIT๙" w:cs="TH SarabunIT๙"/>
          <w:sz w:val="32"/>
          <w:szCs w:val="32"/>
          <w:cs/>
        </w:rPr>
        <w:t>ส่งเสริมการปกครองระบอบประชาธิปไตยอันมีพระมหากษัตริย์ทรงเป็นประมุข</w:t>
      </w:r>
    </w:p>
    <w:p w:rsidR="004C4DBD" w:rsidRPr="009D1DD6" w:rsidRDefault="004C4DBD" w:rsidP="004C4DBD">
      <w:pPr>
        <w:autoSpaceDE w:val="0"/>
        <w:autoSpaceDN w:val="0"/>
        <w:adjustRightInd w:val="0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เป้าประสงค์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 xml:space="preserve"> </w:t>
      </w:r>
    </w:p>
    <w:p w:rsidR="004C4DBD" w:rsidRPr="009D1DD6" w:rsidRDefault="004C4DBD" w:rsidP="004C4DBD">
      <w:pPr>
        <w:autoSpaceDE w:val="0"/>
        <w:autoSpaceDN w:val="0"/>
        <w:adjustRightInd w:val="0"/>
        <w:ind w:firstLine="360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ผู้เรียนทุกคนได้รับการพัฒนาอย่างเต็มตามศักยภาพทั้งด้านคุณธรรม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วิชาการ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มีความเป็นไทย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มีจิตสานึกในการอนุรักษ์ทรัพยากร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สิ่งแวดล้อม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สามารถอยู่ในสังคมอย่างมีความสุขตามหลักปรัชญา</w:t>
      </w:r>
    </w:p>
    <w:p w:rsidR="00FE2B91" w:rsidRPr="009D1DD6" w:rsidRDefault="004C4DBD" w:rsidP="004C4DBD">
      <w:pPr>
        <w:autoSpaceDE w:val="0"/>
        <w:autoSpaceDN w:val="0"/>
        <w:adjustRightInd w:val="0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ของเศรษฐกิจพอเพียง</w:t>
      </w:r>
    </w:p>
    <w:p w:rsidR="004C4DBD" w:rsidRPr="009D1DD6" w:rsidRDefault="004C4DBD" w:rsidP="00A44C5A">
      <w:pPr>
        <w:ind w:left="360"/>
        <w:rPr>
          <w:rFonts w:ascii="TH SarabunIT๙" w:hAnsi="TH SarabunIT๙" w:cs="TH SarabunIT๙"/>
          <w:sz w:val="32"/>
          <w:szCs w:val="32"/>
        </w:rPr>
      </w:pPr>
    </w:p>
    <w:p w:rsidR="004C4DBD" w:rsidRPr="009D1DD6" w:rsidRDefault="006B0500" w:rsidP="00A673D9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ลยุทธ์หลักโรงเรียน</w:t>
      </w:r>
    </w:p>
    <w:p w:rsidR="004C4DBD" w:rsidRPr="009D1DD6" w:rsidRDefault="004C4DBD" w:rsidP="004C4DBD">
      <w:pPr>
        <w:autoSpaceDE w:val="0"/>
        <w:autoSpaceDN w:val="0"/>
        <w:adjustRightInd w:val="0"/>
        <w:ind w:firstLine="864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กลยุทธ์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 xml:space="preserve"> 1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พัฒนารูปแบบการบริหารจัดการด้วยระบบคุณภาพ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</w:p>
    <w:p w:rsidR="004C4DBD" w:rsidRPr="009D1DD6" w:rsidRDefault="004C4DBD" w:rsidP="004C4DBD">
      <w:pPr>
        <w:autoSpaceDE w:val="0"/>
        <w:autoSpaceDN w:val="0"/>
        <w:adjustRightInd w:val="0"/>
        <w:ind w:firstLine="864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กลยุทธ์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2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จัดการศึกษาให้ผู้เรียนมีคุณธรรม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จริยธรรม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คุณลักษณะอันพึงประสงค์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</w:p>
    <w:p w:rsidR="004C4DBD" w:rsidRPr="009D1DD6" w:rsidRDefault="004C4DBD" w:rsidP="004C4DBD">
      <w:pPr>
        <w:autoSpaceDE w:val="0"/>
        <w:autoSpaceDN w:val="0"/>
        <w:adjustRightInd w:val="0"/>
        <w:ind w:firstLine="864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กลยุทธ์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3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จัดการศึกษาให้ผู้เรียนมีทักษะการทางานเป็นทีม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และใช้เทคโนโลยีที่เอื้อต่อการเรียนรู้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</w:p>
    <w:p w:rsidR="004C4DBD" w:rsidRPr="009D1DD6" w:rsidRDefault="004C4DBD" w:rsidP="004C4DBD">
      <w:pPr>
        <w:autoSpaceDE w:val="0"/>
        <w:autoSpaceDN w:val="0"/>
        <w:adjustRightInd w:val="0"/>
        <w:ind w:firstLine="864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กลยุทธ์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4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จัดการศึกษาให้ผู้เรียนมีความเป็นเลิศทางวิชาการ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</w:p>
    <w:p w:rsidR="004C4DBD" w:rsidRPr="009D1DD6" w:rsidRDefault="004C4DBD" w:rsidP="004C4DBD">
      <w:pPr>
        <w:autoSpaceDE w:val="0"/>
        <w:autoSpaceDN w:val="0"/>
        <w:adjustRightInd w:val="0"/>
        <w:ind w:firstLine="864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กลยุทธ์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5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พัฒนาขีดความสามารถของครูและบุคลากรให้มีความรู้ความสามารถในการจัดการเรียนรู้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ได้อย่างมีประสิทธิภาพ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</w:p>
    <w:p w:rsidR="004C4DBD" w:rsidRPr="009D1DD6" w:rsidRDefault="004C4DBD" w:rsidP="004C4DBD">
      <w:pPr>
        <w:autoSpaceDE w:val="0"/>
        <w:autoSpaceDN w:val="0"/>
        <w:adjustRightInd w:val="0"/>
        <w:ind w:firstLine="864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กลยุทธ์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6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พัฒนาแหล่งเรียนรู้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สภาพแวดล้อม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และภูมิทัศน์ให้เอื้อต่อบรรยากาศทางวิชาการ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และสังคมแห่งการเรียนรู้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</w:p>
    <w:p w:rsidR="004C4DBD" w:rsidRPr="009D1DD6" w:rsidRDefault="004C4DBD" w:rsidP="004C4DBD">
      <w:pPr>
        <w:autoSpaceDE w:val="0"/>
        <w:autoSpaceDN w:val="0"/>
        <w:adjustRightInd w:val="0"/>
        <w:ind w:firstLine="864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กลยุทธ์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7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ส่งเสริมครู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บุคลากร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ผู้ปกครอง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ชุมชน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และองค์กรที่เกี่ยวข้องร่วมมือกันในการจัดการศึกษา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</w:p>
    <w:p w:rsidR="004C4DBD" w:rsidRPr="009D1DD6" w:rsidRDefault="004C4DBD" w:rsidP="004C4DBD">
      <w:pPr>
        <w:autoSpaceDE w:val="0"/>
        <w:autoSpaceDN w:val="0"/>
        <w:adjustRightInd w:val="0"/>
        <w:ind w:firstLine="864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กลยุทธ์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8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พัฒนาให้ครู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บุคลากรและผู้เรียนเกิดความตระหนักและเห็นคุณค่าในการอนุรักษ์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ทรัพยากรธรรมชาติและสิ่งแวดล้อม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</w:p>
    <w:p w:rsidR="007037EB" w:rsidRPr="009D1DD6" w:rsidRDefault="004C4DBD" w:rsidP="004C4DBD">
      <w:pPr>
        <w:ind w:firstLine="864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กลยุทธ์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9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ส่งเสริมการดาเนินชีวิตบนพื้นฐานของความเป็นไทยตามหลักปรัชญาของเศรษฐกิจพอเพียง</w:t>
      </w:r>
    </w:p>
    <w:p w:rsidR="004C4DBD" w:rsidRPr="009D1DD6" w:rsidRDefault="004C4DBD" w:rsidP="00A673D9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lastRenderedPageBreak/>
        <w:t>เอกลักษณ์ของโรงเรียน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โรงเรียน</w:t>
      </w:r>
      <w:r w:rsidR="00E27D49"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วิถีพุทธ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</w:p>
    <w:p w:rsidR="004C4DBD" w:rsidRPr="009D1DD6" w:rsidRDefault="004C4DBD" w:rsidP="004C4DBD">
      <w:pPr>
        <w:rPr>
          <w:rFonts w:ascii="TH SarabunIT๙" w:hAnsi="TH SarabunIT๙" w:cs="TH SarabunIT๙"/>
          <w:sz w:val="32"/>
          <w:szCs w:val="32"/>
          <w:cs/>
        </w:rPr>
      </w:pPr>
      <w:proofErr w:type="spellStart"/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อัต</w:t>
      </w:r>
      <w:proofErr w:type="spellEnd"/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ลักษณ์ของนักเรียน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 xml:space="preserve"> </w:t>
      </w:r>
      <w:r w:rsidR="00E27D49"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เด็กดีวิถีพุทธ</w:t>
      </w:r>
    </w:p>
    <w:p w:rsidR="006B0500" w:rsidRPr="009D1DD6" w:rsidRDefault="006B0500" w:rsidP="007037EB">
      <w:pPr>
        <w:tabs>
          <w:tab w:val="left" w:pos="864"/>
          <w:tab w:val="left" w:pos="1224"/>
          <w:tab w:val="left" w:pos="1584"/>
          <w:tab w:val="left" w:pos="1944"/>
        </w:tabs>
        <w:spacing w:before="120" w:after="120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หลักการ</w:t>
      </w:r>
    </w:p>
    <w:p w:rsidR="006B0500" w:rsidRPr="009D1DD6" w:rsidRDefault="006B0500" w:rsidP="006B0500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หลักสูตร</w:t>
      </w:r>
      <w:r w:rsidR="00DC582D" w:rsidRPr="009D1DD6">
        <w:rPr>
          <w:rFonts w:ascii="TH SarabunIT๙" w:hAnsi="TH SarabunIT๙" w:cs="TH SarabunIT๙"/>
          <w:sz w:val="32"/>
          <w:szCs w:val="32"/>
          <w:cs/>
        </w:rPr>
        <w:t>โรงเรียน</w:t>
      </w:r>
      <w:r w:rsidR="00E27D49" w:rsidRPr="009D1DD6">
        <w:rPr>
          <w:rFonts w:ascii="TH SarabunIT๙" w:hAnsi="TH SarabunIT๙" w:cs="TH SarabunIT๙"/>
          <w:sz w:val="32"/>
          <w:szCs w:val="32"/>
          <w:cs/>
        </w:rPr>
        <w:t>ศักดิ์สุนันท์วิทยา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มีหลักการที่สำคัญ  ดังนี้</w:t>
      </w:r>
    </w:p>
    <w:p w:rsidR="006B0500" w:rsidRPr="009D1DD6" w:rsidRDefault="002F3A00" w:rsidP="006B0500">
      <w:pPr>
        <w:tabs>
          <w:tab w:val="left" w:pos="864"/>
          <w:tab w:val="left" w:pos="1122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        </w:t>
      </w:r>
      <w:r w:rsidR="006B0500" w:rsidRPr="009D1DD6">
        <w:rPr>
          <w:rFonts w:ascii="TH SarabunIT๙" w:hAnsi="TH SarabunIT๙" w:cs="TH SarabunIT๙"/>
          <w:sz w:val="32"/>
          <w:szCs w:val="32"/>
          <w:cs/>
        </w:rPr>
        <w:t>1</w:t>
      </w:r>
      <w:r w:rsidR="006B0500" w:rsidRPr="009D1DD6">
        <w:rPr>
          <w:rFonts w:ascii="TH SarabunIT๙" w:hAnsi="TH SarabunIT๙" w:cs="TH SarabunIT๙"/>
          <w:sz w:val="32"/>
          <w:szCs w:val="32"/>
        </w:rPr>
        <w:t xml:space="preserve">.  </w:t>
      </w:r>
      <w:r w:rsidR="006B0500" w:rsidRPr="009D1DD6">
        <w:rPr>
          <w:rFonts w:ascii="TH SarabunIT๙" w:hAnsi="TH SarabunIT๙" w:cs="TH SarabunIT๙"/>
          <w:sz w:val="32"/>
          <w:szCs w:val="32"/>
          <w:cs/>
        </w:rPr>
        <w:t>เป็นหลักสูตรการศึกษาเพื่อความเป็นเอกภาพของชาติ มีจุดหมายและมาตรฐานการเรียนรู้เป็นเป้าหมายสำหรับพัฒนาเด็กและเยาวชนให้มีความรู้ ทักษะ เจตคติ และคุณธรรมบนพื้นฐานของความเป็นไทยควบคู่กับความเป็นสากล</w:t>
      </w:r>
    </w:p>
    <w:p w:rsidR="006B0500" w:rsidRPr="009D1DD6" w:rsidRDefault="002F3A00" w:rsidP="006B0500">
      <w:pPr>
        <w:tabs>
          <w:tab w:val="left" w:pos="864"/>
          <w:tab w:val="left" w:pos="1224"/>
          <w:tab w:val="left" w:pos="1584"/>
          <w:tab w:val="left" w:pos="1944"/>
        </w:tabs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pacing w:val="-6"/>
          <w:sz w:val="32"/>
          <w:szCs w:val="32"/>
          <w:cs/>
        </w:rPr>
        <w:tab/>
      </w:r>
      <w:r w:rsidR="006B0500" w:rsidRPr="009D1DD6">
        <w:rPr>
          <w:rFonts w:ascii="TH SarabunIT๙" w:hAnsi="TH SarabunIT๙" w:cs="TH SarabunIT๙"/>
          <w:spacing w:val="-6"/>
          <w:sz w:val="32"/>
          <w:szCs w:val="32"/>
          <w:cs/>
        </w:rPr>
        <w:t>2</w:t>
      </w:r>
      <w:r w:rsidR="006B0500" w:rsidRPr="009D1DD6">
        <w:rPr>
          <w:rFonts w:ascii="TH SarabunIT๙" w:hAnsi="TH SarabunIT๙" w:cs="TH SarabunIT๙"/>
          <w:spacing w:val="-6"/>
          <w:sz w:val="32"/>
          <w:szCs w:val="32"/>
        </w:rPr>
        <w:t xml:space="preserve">.  </w:t>
      </w:r>
      <w:r w:rsidR="006B0500" w:rsidRPr="009D1DD6">
        <w:rPr>
          <w:rFonts w:ascii="TH SarabunIT๙" w:hAnsi="TH SarabunIT๙" w:cs="TH SarabunIT๙"/>
          <w:spacing w:val="-6"/>
          <w:sz w:val="32"/>
          <w:szCs w:val="32"/>
          <w:cs/>
        </w:rPr>
        <w:t>เป็นหลักสูตรการศึกษาเพื่อปวงชน ที่ประชาชนทุกคนมีโอกาสได้รับการศึกษาอย่างเสมอภาค</w:t>
      </w:r>
      <w:r w:rsidR="006B0500" w:rsidRPr="009D1DD6">
        <w:rPr>
          <w:rFonts w:ascii="TH SarabunIT๙" w:hAnsi="TH SarabunIT๙" w:cs="TH SarabunIT๙"/>
          <w:sz w:val="32"/>
          <w:szCs w:val="32"/>
          <w:cs/>
        </w:rPr>
        <w:t xml:space="preserve"> และมีคุณภาพ</w:t>
      </w:r>
    </w:p>
    <w:p w:rsidR="006B0500" w:rsidRPr="009D1DD6" w:rsidRDefault="002F3A00" w:rsidP="006B0500">
      <w:pPr>
        <w:tabs>
          <w:tab w:val="left" w:pos="864"/>
          <w:tab w:val="left" w:pos="1224"/>
          <w:tab w:val="left" w:pos="1584"/>
          <w:tab w:val="left" w:pos="1944"/>
        </w:tabs>
        <w:spacing w:line="400" w:lineRule="exact"/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6B0500" w:rsidRPr="009D1DD6">
        <w:rPr>
          <w:rFonts w:ascii="TH SarabunIT๙" w:hAnsi="TH SarabunIT๙" w:cs="TH SarabunIT๙"/>
          <w:sz w:val="32"/>
          <w:szCs w:val="32"/>
          <w:cs/>
        </w:rPr>
        <w:t>3</w:t>
      </w:r>
      <w:r w:rsidR="006B0500" w:rsidRPr="009D1DD6">
        <w:rPr>
          <w:rFonts w:ascii="TH SarabunIT๙" w:hAnsi="TH SarabunIT๙" w:cs="TH SarabunIT๙"/>
          <w:sz w:val="32"/>
          <w:szCs w:val="32"/>
        </w:rPr>
        <w:t xml:space="preserve">. </w:t>
      </w:r>
      <w:r w:rsidR="006B0500" w:rsidRPr="009D1DD6">
        <w:rPr>
          <w:rFonts w:ascii="TH SarabunIT๙" w:hAnsi="TH SarabunIT๙" w:cs="TH SarabunIT๙"/>
          <w:sz w:val="32"/>
          <w:szCs w:val="32"/>
          <w:cs/>
        </w:rPr>
        <w:t xml:space="preserve"> เป็นหลักสูตรการศึกษาที่สนองการกระจายอำนาจ ให้สังคมมีส่วนร่วมในการจัดการศึกษาให้สอดคล้องกับสภาพและความต้องการของท้องถิ่น</w:t>
      </w:r>
    </w:p>
    <w:p w:rsidR="006B0500" w:rsidRPr="009D1DD6" w:rsidRDefault="002F3A00" w:rsidP="006B0500">
      <w:pPr>
        <w:tabs>
          <w:tab w:val="left" w:pos="864"/>
          <w:tab w:val="left" w:pos="1224"/>
          <w:tab w:val="left" w:pos="1584"/>
          <w:tab w:val="left" w:pos="1944"/>
        </w:tabs>
        <w:spacing w:line="400" w:lineRule="exact"/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6B0500" w:rsidRPr="009D1DD6">
        <w:rPr>
          <w:rFonts w:ascii="TH SarabunIT๙" w:hAnsi="TH SarabunIT๙" w:cs="TH SarabunIT๙"/>
          <w:sz w:val="32"/>
          <w:szCs w:val="32"/>
          <w:cs/>
        </w:rPr>
        <w:t>4</w:t>
      </w:r>
      <w:r w:rsidR="006B0500" w:rsidRPr="009D1DD6">
        <w:rPr>
          <w:rFonts w:ascii="TH SarabunIT๙" w:hAnsi="TH SarabunIT๙" w:cs="TH SarabunIT๙"/>
          <w:sz w:val="32"/>
          <w:szCs w:val="32"/>
        </w:rPr>
        <w:t xml:space="preserve">. </w:t>
      </w:r>
      <w:r w:rsidR="006B0500" w:rsidRPr="009D1DD6">
        <w:rPr>
          <w:rFonts w:ascii="TH SarabunIT๙" w:hAnsi="TH SarabunIT๙" w:cs="TH SarabunIT๙"/>
          <w:sz w:val="32"/>
          <w:szCs w:val="32"/>
          <w:cs/>
        </w:rPr>
        <w:t>เป็นหลักสูตรการศึกษาที่มีโครงสร้างยืดหยุ่นทั้งด้านสาระการเรียนรู้ เวลาและการจัด           การเรียนรู้</w:t>
      </w:r>
    </w:p>
    <w:p w:rsidR="006B0500" w:rsidRPr="009D1DD6" w:rsidRDefault="002F3A00" w:rsidP="006B0500">
      <w:pPr>
        <w:tabs>
          <w:tab w:val="left" w:pos="864"/>
          <w:tab w:val="left" w:pos="1224"/>
          <w:tab w:val="left" w:pos="1584"/>
          <w:tab w:val="left" w:pos="1944"/>
        </w:tabs>
        <w:spacing w:line="400" w:lineRule="exact"/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6B0500" w:rsidRPr="009D1DD6">
        <w:rPr>
          <w:rFonts w:ascii="TH SarabunIT๙" w:hAnsi="TH SarabunIT๙" w:cs="TH SarabunIT๙"/>
          <w:sz w:val="32"/>
          <w:szCs w:val="32"/>
          <w:cs/>
        </w:rPr>
        <w:t>5</w:t>
      </w:r>
      <w:r w:rsidR="006B0500" w:rsidRPr="009D1DD6">
        <w:rPr>
          <w:rFonts w:ascii="TH SarabunIT๙" w:hAnsi="TH SarabunIT๙" w:cs="TH SarabunIT๙"/>
          <w:sz w:val="32"/>
          <w:szCs w:val="32"/>
        </w:rPr>
        <w:t xml:space="preserve">. </w:t>
      </w:r>
      <w:r w:rsidR="006B0500" w:rsidRPr="009D1DD6">
        <w:rPr>
          <w:rFonts w:ascii="TH SarabunIT๙" w:hAnsi="TH SarabunIT๙" w:cs="TH SarabunIT๙"/>
          <w:sz w:val="32"/>
          <w:szCs w:val="32"/>
          <w:cs/>
        </w:rPr>
        <w:t xml:space="preserve"> เป็นหลักสูตรการศึกษาที่เน้นผู้เรียนเป็นสำคัญ </w:t>
      </w:r>
    </w:p>
    <w:p w:rsidR="00553556" w:rsidRPr="009D1DD6" w:rsidRDefault="002F3A00" w:rsidP="00553556">
      <w:pPr>
        <w:tabs>
          <w:tab w:val="left" w:pos="864"/>
          <w:tab w:val="left" w:pos="1224"/>
          <w:tab w:val="left" w:pos="1584"/>
          <w:tab w:val="left" w:pos="1944"/>
        </w:tabs>
        <w:spacing w:line="400" w:lineRule="exact"/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6B0500" w:rsidRPr="009D1DD6">
        <w:rPr>
          <w:rFonts w:ascii="TH SarabunIT๙" w:hAnsi="TH SarabunIT๙" w:cs="TH SarabunIT๙"/>
          <w:sz w:val="32"/>
          <w:szCs w:val="32"/>
          <w:cs/>
        </w:rPr>
        <w:t>6</w:t>
      </w:r>
      <w:r w:rsidR="006B0500" w:rsidRPr="009D1DD6">
        <w:rPr>
          <w:rFonts w:ascii="TH SarabunIT๙" w:hAnsi="TH SarabunIT๙" w:cs="TH SarabunIT๙"/>
          <w:sz w:val="32"/>
          <w:szCs w:val="32"/>
        </w:rPr>
        <w:t xml:space="preserve">. </w:t>
      </w:r>
      <w:r w:rsidR="006B0500" w:rsidRPr="009D1DD6">
        <w:rPr>
          <w:rFonts w:ascii="TH SarabunIT๙" w:hAnsi="TH SarabunIT๙" w:cs="TH SarabunIT๙"/>
          <w:sz w:val="32"/>
          <w:szCs w:val="32"/>
          <w:cs/>
        </w:rPr>
        <w:t xml:space="preserve"> เป็นหลักสูตรการศึกษาสำหรับการศึกษาในระบบ นอกระบบ และตามอัธยาศัย  </w:t>
      </w:r>
    </w:p>
    <w:p w:rsidR="00553556" w:rsidRPr="009D1DD6" w:rsidRDefault="006B0500" w:rsidP="00553556">
      <w:pPr>
        <w:tabs>
          <w:tab w:val="left" w:pos="864"/>
          <w:tab w:val="left" w:pos="1224"/>
          <w:tab w:val="left" w:pos="1584"/>
          <w:tab w:val="left" w:pos="1944"/>
        </w:tabs>
        <w:spacing w:line="360" w:lineRule="auto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ครอบคลุมทุกกลุ่มเป้าหมาย สามารถเทียบโอนผลการเรียนรู้ และประสบการณ์ </w:t>
      </w:r>
    </w:p>
    <w:p w:rsidR="006B0500" w:rsidRPr="009D1DD6" w:rsidRDefault="006B0500" w:rsidP="007037EB">
      <w:pPr>
        <w:tabs>
          <w:tab w:val="left" w:pos="864"/>
          <w:tab w:val="left" w:pos="1224"/>
          <w:tab w:val="left" w:pos="1584"/>
          <w:tab w:val="left" w:pos="1944"/>
        </w:tabs>
        <w:spacing w:line="400" w:lineRule="exact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จุดหมาย</w:t>
      </w:r>
    </w:p>
    <w:p w:rsidR="00DC582D" w:rsidRPr="009D1DD6" w:rsidRDefault="006B0500" w:rsidP="006B0500">
      <w:pPr>
        <w:tabs>
          <w:tab w:val="left" w:pos="864"/>
          <w:tab w:val="left" w:pos="1224"/>
          <w:tab w:val="left" w:pos="1584"/>
          <w:tab w:val="left" w:pos="1944"/>
          <w:tab w:val="left" w:pos="6945"/>
        </w:tabs>
        <w:spacing w:line="400" w:lineRule="exact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        </w:t>
      </w:r>
      <w:r w:rsidR="00DC582D" w:rsidRPr="009D1DD6">
        <w:rPr>
          <w:rFonts w:ascii="TH SarabunIT๙" w:hAnsi="TH SarabunIT๙" w:cs="TH SarabunIT๙"/>
          <w:sz w:val="32"/>
          <w:szCs w:val="32"/>
          <w:cs/>
        </w:rPr>
        <w:t>โรงเรียน</w:t>
      </w:r>
      <w:r w:rsidR="00E27D49" w:rsidRPr="009D1DD6">
        <w:rPr>
          <w:rFonts w:ascii="TH SarabunIT๙" w:hAnsi="TH SarabunIT๙" w:cs="TH SarabunIT๙"/>
          <w:sz w:val="32"/>
          <w:szCs w:val="32"/>
          <w:cs/>
        </w:rPr>
        <w:t>ศักดิ์สุนันท์วิทยา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มุ่งพัฒนาผู้เรียนให</w:t>
      </w:r>
      <w:r w:rsidR="00DC582D" w:rsidRPr="009D1DD6">
        <w:rPr>
          <w:rFonts w:ascii="TH SarabunIT๙" w:hAnsi="TH SarabunIT๙" w:cs="TH SarabunIT๙"/>
          <w:sz w:val="32"/>
          <w:szCs w:val="32"/>
          <w:cs/>
        </w:rPr>
        <w:t xml:space="preserve">้เป็นคนดี  มีปัญญา มีความสุข  </w:t>
      </w:r>
      <w:r w:rsidRPr="009D1DD6">
        <w:rPr>
          <w:rFonts w:ascii="TH SarabunIT๙" w:hAnsi="TH SarabunIT๙" w:cs="TH SarabunIT๙"/>
          <w:sz w:val="32"/>
          <w:szCs w:val="32"/>
          <w:cs/>
        </w:rPr>
        <w:t>มีศักยภาพ</w:t>
      </w:r>
    </w:p>
    <w:p w:rsidR="006B0500" w:rsidRPr="009D1DD6" w:rsidRDefault="006B0500" w:rsidP="006B0500">
      <w:pPr>
        <w:tabs>
          <w:tab w:val="left" w:pos="864"/>
          <w:tab w:val="left" w:pos="1224"/>
          <w:tab w:val="left" w:pos="1584"/>
          <w:tab w:val="left" w:pos="1944"/>
          <w:tab w:val="left" w:pos="6945"/>
        </w:tabs>
        <w:spacing w:line="400" w:lineRule="exact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ในการศึกษาต่อ และประกอบอาชีพ จึงกำหนดเป็นจุดหมายเพื่อให้เกิดกับผู้เรียน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เมื่อจบการศึกษาขั้นพื้นฐาน ดังนี้</w:t>
      </w:r>
    </w:p>
    <w:p w:rsidR="006B0500" w:rsidRPr="009D1DD6" w:rsidRDefault="006B0500" w:rsidP="006B0500">
      <w:pPr>
        <w:tabs>
          <w:tab w:val="left" w:pos="748"/>
          <w:tab w:val="left" w:pos="864"/>
          <w:tab w:val="left" w:pos="935"/>
          <w:tab w:val="left" w:pos="1224"/>
          <w:tab w:val="left" w:pos="1584"/>
          <w:tab w:val="left" w:pos="1683"/>
          <w:tab w:val="left" w:pos="1944"/>
        </w:tabs>
        <w:spacing w:line="400" w:lineRule="exact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DC582D"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1.  มีคุณธรรม จริยธรรม และค่านิยมที่พึงประสงค์ เห็นคุณค่าของตนเอง มีวินัยและปฏิบัติตนตามหลักธรรมของพระพุทธศาสนา หรือศาสนาที่ตนนับถือ ยึดหลักปรัชญาของเศรษฐกิจพอเพียง  </w:t>
      </w:r>
    </w:p>
    <w:p w:rsidR="006B0500" w:rsidRPr="009D1DD6" w:rsidRDefault="00DC582D" w:rsidP="006B0500">
      <w:pPr>
        <w:tabs>
          <w:tab w:val="left" w:pos="864"/>
          <w:tab w:val="left" w:pos="1224"/>
          <w:tab w:val="left" w:pos="1584"/>
          <w:tab w:val="left" w:pos="1944"/>
        </w:tabs>
        <w:spacing w:line="400" w:lineRule="exact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6B0500" w:rsidRPr="009D1DD6">
        <w:rPr>
          <w:rFonts w:ascii="TH SarabunIT๙" w:hAnsi="TH SarabunIT๙" w:cs="TH SarabunIT๙"/>
          <w:sz w:val="32"/>
          <w:szCs w:val="32"/>
          <w:cs/>
        </w:rPr>
        <w:t>2</w:t>
      </w:r>
      <w:r w:rsidR="006B0500" w:rsidRPr="009D1DD6">
        <w:rPr>
          <w:rFonts w:ascii="TH SarabunIT๙" w:hAnsi="TH SarabunIT๙" w:cs="TH SarabunIT๙"/>
          <w:sz w:val="32"/>
          <w:szCs w:val="32"/>
        </w:rPr>
        <w:t xml:space="preserve">.  </w:t>
      </w:r>
      <w:r w:rsidR="006B0500" w:rsidRPr="009D1DD6">
        <w:rPr>
          <w:rFonts w:ascii="TH SarabunIT๙" w:hAnsi="TH SarabunIT๙" w:cs="TH SarabunIT๙"/>
          <w:sz w:val="32"/>
          <w:szCs w:val="32"/>
          <w:cs/>
        </w:rPr>
        <w:t xml:space="preserve">มีความรู้ ความสามารถในการสื่อสาร การคิด การแก้ปัญหา การใช้เทคโนโลยี และมีทักษะชีวิต </w:t>
      </w:r>
    </w:p>
    <w:p w:rsidR="006B0500" w:rsidRPr="009D1DD6" w:rsidRDefault="00DC582D" w:rsidP="006B0500">
      <w:pPr>
        <w:tabs>
          <w:tab w:val="left" w:pos="864"/>
          <w:tab w:val="left" w:pos="1224"/>
          <w:tab w:val="left" w:pos="1584"/>
          <w:tab w:val="left" w:pos="1944"/>
        </w:tabs>
        <w:spacing w:line="400" w:lineRule="exact"/>
        <w:ind w:firstLine="720"/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6B0500" w:rsidRPr="009D1DD6">
        <w:rPr>
          <w:rFonts w:ascii="TH SarabunIT๙" w:hAnsi="TH SarabunIT๙" w:cs="TH SarabunIT๙"/>
          <w:sz w:val="32"/>
          <w:szCs w:val="32"/>
          <w:cs/>
        </w:rPr>
        <w:t>3.  มีสุขภาพกายและสุขภาพจิตที่ดี มีสุขนิสัย และรักการออกกำลังกาย</w:t>
      </w:r>
    </w:p>
    <w:p w:rsidR="006B0500" w:rsidRPr="009D1DD6" w:rsidRDefault="00DC582D" w:rsidP="006B0500">
      <w:pPr>
        <w:tabs>
          <w:tab w:val="left" w:pos="864"/>
          <w:tab w:val="left" w:pos="1224"/>
          <w:tab w:val="left" w:pos="1584"/>
          <w:tab w:val="left" w:pos="1944"/>
        </w:tabs>
        <w:spacing w:line="400" w:lineRule="exact"/>
        <w:ind w:firstLine="720"/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6B0500" w:rsidRPr="009D1DD6">
        <w:rPr>
          <w:rFonts w:ascii="TH SarabunIT๙" w:hAnsi="TH SarabunIT๙" w:cs="TH SarabunIT๙"/>
          <w:sz w:val="32"/>
          <w:szCs w:val="32"/>
          <w:cs/>
        </w:rPr>
        <w:t>4.  มีความรักชาติ มีจิตสำนึกในความเป็นพลเมืองไทยและพลโลก ยึดมั่นในวิถีชีวิตและ           การปกครองตามระบอบประชาธิปไตยอันมีพระมหากษัตริย์ทรงเป็นประมุข</w:t>
      </w:r>
    </w:p>
    <w:p w:rsidR="002F3A00" w:rsidRPr="009D1DD6" w:rsidRDefault="00DC582D" w:rsidP="006B0500">
      <w:pPr>
        <w:tabs>
          <w:tab w:val="left" w:pos="864"/>
          <w:tab w:val="left" w:pos="1224"/>
          <w:tab w:val="left" w:pos="1584"/>
          <w:tab w:val="left" w:pos="1944"/>
        </w:tabs>
        <w:spacing w:line="400" w:lineRule="exact"/>
        <w:ind w:firstLine="748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6B0500" w:rsidRPr="009D1DD6">
        <w:rPr>
          <w:rFonts w:ascii="TH SarabunIT๙" w:hAnsi="TH SarabunIT๙" w:cs="TH SarabunIT๙"/>
          <w:sz w:val="32"/>
          <w:szCs w:val="32"/>
          <w:cs/>
        </w:rPr>
        <w:t xml:space="preserve">5.  มีจิตสำนึกในการอนุรักษ์วัฒนธรรมและภูมิปัญญาไทย การอนุรักษ์และพัฒนาสิ่งแวดล้อม มีจิตสาธารณะที่มุ่งทำประโยชน์และสร้างสิ่งที่ดีงามในสังคม และอยู่ร่วมกันในสังคมอย่างมีความสุข   </w:t>
      </w:r>
    </w:p>
    <w:p w:rsidR="006B0500" w:rsidRPr="009D1DD6" w:rsidRDefault="006B0500" w:rsidP="00E851F6">
      <w:pPr>
        <w:tabs>
          <w:tab w:val="left" w:pos="864"/>
          <w:tab w:val="left" w:pos="1224"/>
          <w:tab w:val="left" w:pos="1584"/>
          <w:tab w:val="left" w:pos="1944"/>
        </w:tabs>
        <w:spacing w:line="400" w:lineRule="exact"/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lastRenderedPageBreak/>
        <w:t>สมรรถนะสำคัญของผู้เรียนและคุณลักษณะอันพึงประสงค์</w:t>
      </w:r>
    </w:p>
    <w:p w:rsidR="006B0500" w:rsidRPr="009D1DD6" w:rsidRDefault="006B0500" w:rsidP="006B0500">
      <w:pPr>
        <w:tabs>
          <w:tab w:val="left" w:pos="864"/>
          <w:tab w:val="left" w:pos="1224"/>
          <w:tab w:val="left" w:pos="1584"/>
          <w:tab w:val="left" w:pos="1944"/>
        </w:tabs>
        <w:spacing w:before="120" w:after="120" w:line="400" w:lineRule="exact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ในการพัฒนาผู้เรียนตามหลักสูตร</w:t>
      </w:r>
      <w:r w:rsidR="00494624" w:rsidRPr="009D1DD6">
        <w:rPr>
          <w:rFonts w:ascii="TH SarabunIT๙" w:hAnsi="TH SarabunIT๙" w:cs="TH SarabunIT๙"/>
          <w:sz w:val="32"/>
          <w:szCs w:val="32"/>
          <w:cs/>
        </w:rPr>
        <w:t>โรงเรียน</w:t>
      </w:r>
      <w:r w:rsidR="00E27D49" w:rsidRPr="009D1DD6">
        <w:rPr>
          <w:rFonts w:ascii="TH SarabunIT๙" w:hAnsi="TH SarabunIT๙" w:cs="TH SarabunIT๙"/>
          <w:sz w:val="32"/>
          <w:szCs w:val="32"/>
          <w:cs/>
        </w:rPr>
        <w:t>ศักดิ์สุนันท์วิทยา</w:t>
      </w:r>
      <w:r w:rsidR="00494624" w:rsidRPr="009D1DD6">
        <w:rPr>
          <w:rFonts w:ascii="TH SarabunIT๙" w:hAnsi="TH SarabunIT๙" w:cs="TH SarabunIT๙"/>
          <w:sz w:val="32"/>
          <w:szCs w:val="32"/>
          <w:cs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มุ่งเน้นพัฒนาผู้เรียนให้มีคุณภาพตามมาตรฐานที่กำหนด ซึ่งจะช่วยให้ผู้เรียนเกิดสมรรถนะสำคัญและคุณลักษณะ</w:t>
      </w:r>
    </w:p>
    <w:p w:rsidR="006B0500" w:rsidRPr="009D1DD6" w:rsidRDefault="006B0500" w:rsidP="006B0500">
      <w:pPr>
        <w:tabs>
          <w:tab w:val="left" w:pos="864"/>
          <w:tab w:val="left" w:pos="1224"/>
          <w:tab w:val="left" w:pos="1584"/>
          <w:tab w:val="left" w:pos="1944"/>
        </w:tabs>
        <w:spacing w:before="120" w:after="120" w:line="400" w:lineRule="exact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อันพึงประสงค์ ดังนี้</w:t>
      </w:r>
    </w:p>
    <w:p w:rsidR="006B0500" w:rsidRPr="009D1DD6" w:rsidRDefault="006B0500" w:rsidP="007037EB">
      <w:pPr>
        <w:tabs>
          <w:tab w:val="left" w:pos="864"/>
          <w:tab w:val="left" w:pos="1224"/>
          <w:tab w:val="left" w:pos="1584"/>
          <w:tab w:val="left" w:pos="1944"/>
        </w:tabs>
        <w:spacing w:before="120" w:after="120" w:line="400" w:lineRule="exact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สมรรถนะสำคัญของผู้เรียน</w:t>
      </w:r>
    </w:p>
    <w:p w:rsidR="006B0500" w:rsidRPr="009D1DD6" w:rsidRDefault="00494624" w:rsidP="006B0500">
      <w:pPr>
        <w:tabs>
          <w:tab w:val="left" w:pos="864"/>
          <w:tab w:val="left" w:pos="1224"/>
          <w:tab w:val="left" w:pos="1584"/>
          <w:tab w:val="left" w:pos="1944"/>
        </w:tabs>
        <w:spacing w:line="400" w:lineRule="exact"/>
        <w:ind w:firstLine="720"/>
        <w:rPr>
          <w:rFonts w:ascii="TH SarabunIT๙" w:eastAsia="MS Mincho" w:hAnsi="TH SarabunIT๙" w:cs="TH SarabunIT๙"/>
          <w:sz w:val="32"/>
          <w:szCs w:val="32"/>
          <w:lang w:eastAsia="ja-JP"/>
        </w:rPr>
      </w:pPr>
      <w:r w:rsidRPr="009D1DD6">
        <w:rPr>
          <w:rFonts w:ascii="TH SarabunIT๙" w:eastAsia="MS Mincho" w:hAnsi="TH SarabunIT๙" w:cs="TH SarabunIT๙"/>
          <w:sz w:val="32"/>
          <w:szCs w:val="32"/>
          <w:cs/>
          <w:lang w:eastAsia="ja-JP"/>
        </w:rPr>
        <w:t>โรงเรียน</w:t>
      </w:r>
      <w:r w:rsidR="00E27D49" w:rsidRPr="009D1DD6">
        <w:rPr>
          <w:rFonts w:ascii="TH SarabunIT๙" w:eastAsia="MS Mincho" w:hAnsi="TH SarabunIT๙" w:cs="TH SarabunIT๙"/>
          <w:sz w:val="32"/>
          <w:szCs w:val="32"/>
          <w:cs/>
          <w:lang w:eastAsia="ja-JP"/>
        </w:rPr>
        <w:t>ศักดิ์สุนันท์วิทยา</w:t>
      </w:r>
      <w:r w:rsidR="006B0500" w:rsidRPr="009D1DD6">
        <w:rPr>
          <w:rFonts w:ascii="TH SarabunIT๙" w:eastAsia="MS Mincho" w:hAnsi="TH SarabunIT๙" w:cs="TH SarabunIT๙"/>
          <w:sz w:val="32"/>
          <w:szCs w:val="32"/>
          <w:cs/>
          <w:lang w:eastAsia="ja-JP"/>
        </w:rPr>
        <w:t>มุ่งให้ผู้เรียนเกิดสมรรถนะสำคัญ 5 ประการ ดังนี้</w:t>
      </w:r>
    </w:p>
    <w:p w:rsidR="006B0500" w:rsidRPr="009D1DD6" w:rsidRDefault="006B0500" w:rsidP="006B0500">
      <w:pPr>
        <w:tabs>
          <w:tab w:val="left" w:pos="864"/>
          <w:tab w:val="left" w:pos="1224"/>
          <w:tab w:val="left" w:pos="1584"/>
          <w:tab w:val="left" w:pos="1944"/>
        </w:tabs>
        <w:spacing w:line="400" w:lineRule="exact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  <w:t>1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 xml:space="preserve">.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ความสามารถในการสื่อสาร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เป็นความสามารถในการรับและส่งสาร มีวัฒนธรรม</w:t>
      </w:r>
    </w:p>
    <w:p w:rsidR="006B0500" w:rsidRPr="009D1DD6" w:rsidRDefault="006B0500" w:rsidP="006B0500">
      <w:pPr>
        <w:tabs>
          <w:tab w:val="left" w:pos="864"/>
          <w:tab w:val="left" w:pos="1224"/>
          <w:tab w:val="left" w:pos="1584"/>
          <w:tab w:val="left" w:pos="1944"/>
        </w:tabs>
        <w:spacing w:line="400" w:lineRule="exact"/>
        <w:ind w:right="-514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ในการใช้ภาษาถ่ายทอดความคิด ความรู้ความเข้าใจ </w:t>
      </w:r>
      <w:r w:rsidRPr="009D1DD6">
        <w:rPr>
          <w:rFonts w:ascii="TH SarabunIT๙" w:hAnsi="TH SarabunIT๙" w:cs="TH SarabunIT๙"/>
          <w:spacing w:val="-6"/>
          <w:sz w:val="32"/>
          <w:szCs w:val="32"/>
          <w:cs/>
        </w:rPr>
        <w:t>ความรู้สึก และทัศนะของตนเองเพื่อแลกเปลี่ยน</w:t>
      </w:r>
    </w:p>
    <w:p w:rsidR="006B0500" w:rsidRPr="009D1DD6" w:rsidRDefault="006B0500" w:rsidP="006B0500">
      <w:pPr>
        <w:tabs>
          <w:tab w:val="left" w:pos="864"/>
          <w:tab w:val="left" w:pos="1224"/>
          <w:tab w:val="left" w:pos="1584"/>
          <w:tab w:val="left" w:pos="1944"/>
        </w:tabs>
        <w:spacing w:line="400" w:lineRule="exact"/>
        <w:ind w:right="-514"/>
        <w:rPr>
          <w:rFonts w:ascii="TH SarabunIT๙" w:hAnsi="TH SarabunIT๙" w:cs="TH SarabunIT๙"/>
          <w:spacing w:val="-20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ข้อมูลข่าวสารและประสบการณ์อันจะเป็นประ</w:t>
      </w:r>
      <w:r w:rsidRPr="009D1DD6">
        <w:rPr>
          <w:rFonts w:ascii="TH SarabunIT๙" w:hAnsi="TH SarabunIT๙" w:cs="TH SarabunIT๙"/>
          <w:spacing w:val="-20"/>
          <w:sz w:val="32"/>
          <w:szCs w:val="32"/>
          <w:cs/>
        </w:rPr>
        <w:t>โยชน์ต่อการพัฒนาตนเองและสังคม รวมทั้งการเจรจาต่อรอง</w:t>
      </w:r>
    </w:p>
    <w:p w:rsidR="006B0500" w:rsidRPr="009D1DD6" w:rsidRDefault="006B0500" w:rsidP="006B0500">
      <w:pPr>
        <w:tabs>
          <w:tab w:val="left" w:pos="864"/>
          <w:tab w:val="left" w:pos="1224"/>
          <w:tab w:val="left" w:pos="1584"/>
          <w:tab w:val="left" w:pos="1944"/>
        </w:tabs>
        <w:spacing w:line="400" w:lineRule="exact"/>
        <w:ind w:right="-514"/>
        <w:rPr>
          <w:rFonts w:ascii="TH SarabunIT๙" w:hAnsi="TH SarabunIT๙" w:cs="TH SarabunIT๙"/>
          <w:spacing w:val="-20"/>
          <w:sz w:val="32"/>
          <w:szCs w:val="32"/>
          <w:cs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เพื่อขจัดและลดปัญหาความขัดแย้งต่างๆ </w:t>
      </w:r>
      <w:r w:rsidRPr="009D1DD6">
        <w:rPr>
          <w:rFonts w:ascii="TH SarabunIT๙" w:hAnsi="TH SarabunIT๙" w:cs="TH SarabunIT๙"/>
          <w:spacing w:val="-8"/>
          <w:sz w:val="32"/>
          <w:szCs w:val="32"/>
          <w:cs/>
        </w:rPr>
        <w:t>การเลือกรับหรือไม่รับข้อมูลข่าวสารด้วยหลักเหตุผลและความ</w:t>
      </w:r>
      <w:r w:rsidRPr="009D1DD6">
        <w:rPr>
          <w:rFonts w:ascii="TH SarabunIT๙" w:hAnsi="TH SarabunIT๙" w:cs="TH SarabunIT๙"/>
          <w:sz w:val="32"/>
          <w:szCs w:val="32"/>
          <w:cs/>
        </w:rPr>
        <w:t>ถูกต้อง ตลอดจนการเลือกใช้วิธีการสื่อสารที่มี</w:t>
      </w:r>
      <w:r w:rsidRPr="009D1DD6">
        <w:rPr>
          <w:rFonts w:ascii="TH SarabunIT๙" w:hAnsi="TH SarabunIT๙" w:cs="TH SarabunIT๙"/>
          <w:spacing w:val="-20"/>
          <w:sz w:val="32"/>
          <w:szCs w:val="32"/>
          <w:cs/>
        </w:rPr>
        <w:t>ประสิทธิภาพโดยคำนึงถึงผลกระทบที่มีต่อตนเองและสังคม</w:t>
      </w:r>
    </w:p>
    <w:p w:rsidR="006B0500" w:rsidRPr="009D1DD6" w:rsidRDefault="006B0500" w:rsidP="006B0500">
      <w:pPr>
        <w:tabs>
          <w:tab w:val="left" w:pos="864"/>
          <w:tab w:val="left" w:pos="1224"/>
          <w:tab w:val="left" w:pos="1584"/>
          <w:tab w:val="left" w:pos="1944"/>
        </w:tabs>
        <w:spacing w:line="400" w:lineRule="exact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2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 xml:space="preserve">.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ความสามารถในการคิด </w:t>
      </w:r>
      <w:r w:rsidRPr="009D1DD6">
        <w:rPr>
          <w:rFonts w:ascii="TH SarabunIT๙" w:hAnsi="TH SarabunIT๙" w:cs="TH SarabunIT๙"/>
          <w:sz w:val="32"/>
          <w:szCs w:val="32"/>
          <w:cs/>
        </w:rPr>
        <w:t>เป็นความสามารถในการคิดวิเคราะห์ การคิดสังเคราะห์ การคิด อย่างสร้างสรรค์ การคิดอย่างมีวิจารณญาณ และการคิดเป็นระบบ เพื่อนำไปสู่การสร้างองค์ความรู้หรือสารสนเทศเพื่อการตัดสินใจเกี่ยวกับตนเองและสังคมได้อย่างเหมาะสม</w:t>
      </w:r>
    </w:p>
    <w:p w:rsidR="006B0500" w:rsidRPr="009D1DD6" w:rsidRDefault="006B0500" w:rsidP="006B0500">
      <w:pPr>
        <w:tabs>
          <w:tab w:val="left" w:pos="864"/>
          <w:tab w:val="left" w:pos="1224"/>
          <w:tab w:val="left" w:pos="1584"/>
          <w:tab w:val="left" w:pos="1944"/>
        </w:tabs>
        <w:spacing w:line="400" w:lineRule="exact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  <w:t>3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 xml:space="preserve">.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ความสามารถในการแก้ปัญหา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เป็นความสามารถในการแก้ปัญหาและอุปสรรคต่างๆ              ที่เผชิญได้อย่างถูกต้องเหมาะสมบนพื้นฐานของหลักเหตุผล คุณธรรมและข้อมูลสารสนเทศ เข้าใจความสัมพันธ์และการเปลี่ยนแปลงของเหตุการณ์ต่าง ๆ ในสังคม แสวงหาความรู้ ประยุกต์ความรู้มาใช้ในการป้องกันและแก้ไขปัญหา</w:t>
      </w:r>
      <w:r w:rsidRPr="009D1DD6">
        <w:rPr>
          <w:rFonts w:ascii="TH SarabunIT๙" w:eastAsia="MS Mincho" w:hAnsi="TH SarabunIT๙" w:cs="TH SarabunIT๙"/>
          <w:sz w:val="32"/>
          <w:szCs w:val="32"/>
          <w:cs/>
          <w:lang w:eastAsia="ja-JP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และมีการตัดสินใจที่มีประสิทธิภาพโดยคำนึงถึงผลกระทบที่เกิดขึ้นต่อตนเอง สังคมและสิ่งแวดล้อม</w:t>
      </w:r>
    </w:p>
    <w:p w:rsidR="006B0500" w:rsidRPr="009D1DD6" w:rsidRDefault="006B0500" w:rsidP="00F17970">
      <w:pPr>
        <w:tabs>
          <w:tab w:val="left" w:pos="864"/>
          <w:tab w:val="left" w:pos="1224"/>
          <w:tab w:val="left" w:pos="1584"/>
          <w:tab w:val="left" w:pos="1944"/>
        </w:tabs>
        <w:spacing w:line="400" w:lineRule="exact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pacing w:val="-6"/>
          <w:sz w:val="32"/>
          <w:szCs w:val="32"/>
          <w:cs/>
        </w:rPr>
        <w:tab/>
        <w:t>4</w:t>
      </w:r>
      <w:r w:rsidRPr="009D1DD6">
        <w:rPr>
          <w:rFonts w:ascii="TH SarabunIT๙" w:hAnsi="TH SarabunIT๙" w:cs="TH SarabunIT๙"/>
          <w:b/>
          <w:bCs/>
          <w:spacing w:val="-6"/>
          <w:sz w:val="32"/>
          <w:szCs w:val="32"/>
        </w:rPr>
        <w:t xml:space="preserve">.  </w:t>
      </w:r>
      <w:r w:rsidRPr="009D1DD6">
        <w:rPr>
          <w:rFonts w:ascii="TH SarabunIT๙" w:hAnsi="TH SarabunIT๙" w:cs="TH SarabunIT๙"/>
          <w:b/>
          <w:bCs/>
          <w:spacing w:val="-6"/>
          <w:sz w:val="32"/>
          <w:szCs w:val="32"/>
          <w:cs/>
        </w:rPr>
        <w:t xml:space="preserve">ความสามารถในการใช้ทักษะชีวิต </w:t>
      </w:r>
      <w:r w:rsidRPr="009D1DD6">
        <w:rPr>
          <w:rFonts w:ascii="TH SarabunIT๙" w:hAnsi="TH SarabunIT๙" w:cs="TH SarabunIT๙"/>
          <w:spacing w:val="-6"/>
          <w:sz w:val="32"/>
          <w:szCs w:val="32"/>
          <w:cs/>
        </w:rPr>
        <w:t>เป็นความ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สามารถในการนำกระบวนการต่างๆ </w:t>
      </w:r>
    </w:p>
    <w:p w:rsidR="006B0500" w:rsidRPr="009D1DD6" w:rsidRDefault="006B0500" w:rsidP="006B0500">
      <w:pPr>
        <w:tabs>
          <w:tab w:val="left" w:pos="864"/>
          <w:tab w:val="left" w:pos="1224"/>
          <w:tab w:val="left" w:pos="1584"/>
          <w:tab w:val="left" w:pos="1944"/>
        </w:tabs>
        <w:spacing w:line="400" w:lineRule="exact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ไปใช้ในการดำเนินชีวิตประจำวัน การเรียนรู้ด้วยตนเอง การเรียนรู้อย่างต่อเนื่อง การทำงาน</w:t>
      </w:r>
    </w:p>
    <w:p w:rsidR="006B0500" w:rsidRPr="009D1DD6" w:rsidRDefault="006B0500" w:rsidP="006B0500">
      <w:pPr>
        <w:tabs>
          <w:tab w:val="left" w:pos="864"/>
          <w:tab w:val="left" w:pos="1224"/>
          <w:tab w:val="left" w:pos="1584"/>
          <w:tab w:val="left" w:pos="1944"/>
        </w:tabs>
        <w:spacing w:line="400" w:lineRule="exact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และการอยู่ร่วมกันในสังคมด้วยการ</w:t>
      </w:r>
      <w:r w:rsidRPr="009D1DD6">
        <w:rPr>
          <w:rFonts w:ascii="TH SarabunIT๙" w:hAnsi="TH SarabunIT๙" w:cs="TH SarabunIT๙"/>
          <w:spacing w:val="-10"/>
          <w:sz w:val="32"/>
          <w:szCs w:val="32"/>
          <w:cs/>
        </w:rPr>
        <w:t>สร้างเสริมความสัมพันธ์อันดีระหว่างบุคคล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การจัดการปัญหา</w:t>
      </w:r>
    </w:p>
    <w:p w:rsidR="006B0500" w:rsidRPr="009D1DD6" w:rsidRDefault="006B0500" w:rsidP="006B0500">
      <w:pPr>
        <w:tabs>
          <w:tab w:val="left" w:pos="864"/>
          <w:tab w:val="left" w:pos="1224"/>
          <w:tab w:val="left" w:pos="1584"/>
          <w:tab w:val="left" w:pos="1944"/>
        </w:tabs>
        <w:spacing w:line="400" w:lineRule="exact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และความขัดแย้งต่างๆ อย่างเหมาะสม การปรับตัวให้ทันกับการเปลี่ยนแปลงของสังคมและสภาพแวดล้อม และการรู้จักหลีกเลี่ยงพฤติกรรมไม่พึงประสงค์</w:t>
      </w:r>
      <w:r w:rsidRPr="009D1DD6">
        <w:rPr>
          <w:rFonts w:ascii="TH SarabunIT๙" w:hAnsi="TH SarabunIT๙" w:cs="TH SarabunIT๙"/>
          <w:spacing w:val="-10"/>
          <w:sz w:val="32"/>
          <w:szCs w:val="32"/>
          <w:cs/>
        </w:rPr>
        <w:t>ที่ส่งผลกระทบต่อตนเองและผู้อื่น</w:t>
      </w:r>
    </w:p>
    <w:p w:rsidR="006B0500" w:rsidRPr="009D1DD6" w:rsidRDefault="00F17970" w:rsidP="006B0500">
      <w:pPr>
        <w:tabs>
          <w:tab w:val="left" w:pos="864"/>
          <w:tab w:val="left" w:pos="1224"/>
          <w:tab w:val="left" w:pos="1584"/>
          <w:tab w:val="left" w:pos="1944"/>
        </w:tabs>
        <w:ind w:firstLine="720"/>
        <w:rPr>
          <w:rFonts w:ascii="TH SarabunIT๙" w:hAnsi="TH SarabunIT๙" w:cs="TH SarabunIT๙"/>
          <w:spacing w:val="-4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pacing w:val="-4"/>
          <w:sz w:val="32"/>
          <w:szCs w:val="32"/>
          <w:cs/>
        </w:rPr>
        <w:t xml:space="preserve">  </w:t>
      </w:r>
      <w:r w:rsidR="006B0500" w:rsidRPr="009D1DD6">
        <w:rPr>
          <w:rFonts w:ascii="TH SarabunIT๙" w:hAnsi="TH SarabunIT๙" w:cs="TH SarabunIT๙"/>
          <w:b/>
          <w:bCs/>
          <w:spacing w:val="-4"/>
          <w:sz w:val="32"/>
          <w:szCs w:val="32"/>
          <w:cs/>
        </w:rPr>
        <w:t>5</w:t>
      </w:r>
      <w:r w:rsidR="006B0500" w:rsidRPr="009D1DD6">
        <w:rPr>
          <w:rFonts w:ascii="TH SarabunIT๙" w:hAnsi="TH SarabunIT๙" w:cs="TH SarabunIT๙"/>
          <w:b/>
          <w:bCs/>
          <w:spacing w:val="-4"/>
          <w:sz w:val="32"/>
          <w:szCs w:val="32"/>
        </w:rPr>
        <w:t xml:space="preserve">.  </w:t>
      </w:r>
      <w:r w:rsidR="006B0500" w:rsidRPr="009D1DD6">
        <w:rPr>
          <w:rFonts w:ascii="TH SarabunIT๙" w:hAnsi="TH SarabunIT๙" w:cs="TH SarabunIT๙"/>
          <w:b/>
          <w:bCs/>
          <w:spacing w:val="-4"/>
          <w:sz w:val="32"/>
          <w:szCs w:val="32"/>
          <w:cs/>
        </w:rPr>
        <w:t>ความสามารถในการใช้เทคโนโลยี</w:t>
      </w:r>
      <w:r w:rsidR="006B0500" w:rsidRPr="009D1DD6">
        <w:rPr>
          <w:rFonts w:ascii="TH SarabunIT๙" w:eastAsia="MS Mincho" w:hAnsi="TH SarabunIT๙" w:cs="TH SarabunIT๙"/>
          <w:spacing w:val="-4"/>
          <w:sz w:val="32"/>
          <w:szCs w:val="32"/>
          <w:cs/>
          <w:lang w:eastAsia="ja-JP"/>
        </w:rPr>
        <w:t xml:space="preserve"> </w:t>
      </w:r>
      <w:r w:rsidR="006B0500" w:rsidRPr="009D1DD6">
        <w:rPr>
          <w:rFonts w:ascii="TH SarabunIT๙" w:hAnsi="TH SarabunIT๙" w:cs="TH SarabunIT๙"/>
          <w:spacing w:val="-4"/>
          <w:sz w:val="32"/>
          <w:szCs w:val="32"/>
          <w:cs/>
        </w:rPr>
        <w:t>เป็นความสามารถ</w:t>
      </w:r>
      <w:r w:rsidR="006B0500" w:rsidRPr="009D1DD6">
        <w:rPr>
          <w:rFonts w:ascii="TH SarabunIT๙" w:eastAsia="MS Mincho" w:hAnsi="TH SarabunIT๙" w:cs="TH SarabunIT๙"/>
          <w:spacing w:val="-4"/>
          <w:sz w:val="32"/>
          <w:szCs w:val="32"/>
          <w:cs/>
          <w:lang w:eastAsia="ja-JP"/>
        </w:rPr>
        <w:t xml:space="preserve">ในการเลือก และใช้ เทคโนโลยีด้านต่าง ๆ และมีทักษะกระบวนการทางเทคโนโลยี </w:t>
      </w:r>
      <w:r w:rsidR="006B0500" w:rsidRPr="009D1DD6">
        <w:rPr>
          <w:rFonts w:ascii="TH SarabunIT๙" w:hAnsi="TH SarabunIT๙" w:cs="TH SarabunIT๙"/>
          <w:spacing w:val="-4"/>
          <w:sz w:val="32"/>
          <w:szCs w:val="32"/>
          <w:cs/>
        </w:rPr>
        <w:t xml:space="preserve">เพื่อการพัฒนาตนเองและสังคม ในด้านการเรียนรู้ </w:t>
      </w:r>
    </w:p>
    <w:p w:rsidR="006B0500" w:rsidRPr="009D1DD6" w:rsidRDefault="006B0500" w:rsidP="006B0500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pacing w:val="-4"/>
          <w:sz w:val="32"/>
          <w:szCs w:val="32"/>
        </w:rPr>
      </w:pPr>
      <w:r w:rsidRPr="009D1DD6">
        <w:rPr>
          <w:rFonts w:ascii="TH SarabunIT๙" w:hAnsi="TH SarabunIT๙" w:cs="TH SarabunIT๙"/>
          <w:spacing w:val="-4"/>
          <w:sz w:val="32"/>
          <w:szCs w:val="32"/>
          <w:cs/>
        </w:rPr>
        <w:t>การสื่อสาร การทำงาน การแก้ปัญหาอย่างสร้างสรรค์ ถูกต้อง เหมาะสม และมีคุณธรรม</w:t>
      </w:r>
    </w:p>
    <w:p w:rsidR="0007638D" w:rsidRPr="009D1DD6" w:rsidRDefault="0007638D" w:rsidP="007037EB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pacing w:val="-4"/>
          <w:sz w:val="32"/>
          <w:szCs w:val="32"/>
        </w:rPr>
      </w:pPr>
    </w:p>
    <w:p w:rsidR="0007638D" w:rsidRPr="009D1DD6" w:rsidRDefault="0007638D" w:rsidP="007037EB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pacing w:val="-4"/>
          <w:sz w:val="32"/>
          <w:szCs w:val="32"/>
        </w:rPr>
      </w:pPr>
    </w:p>
    <w:p w:rsidR="0007638D" w:rsidRPr="009D1DD6" w:rsidRDefault="0007638D" w:rsidP="007037EB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pacing w:val="-4"/>
          <w:sz w:val="32"/>
          <w:szCs w:val="32"/>
        </w:rPr>
      </w:pPr>
    </w:p>
    <w:p w:rsidR="006B0500" w:rsidRPr="009D1DD6" w:rsidRDefault="006B0500" w:rsidP="007037EB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pacing w:val="-4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pacing w:val="-4"/>
          <w:sz w:val="32"/>
          <w:szCs w:val="32"/>
          <w:cs/>
        </w:rPr>
        <w:t>คุณลักษณะอันพึงประสงค์</w:t>
      </w:r>
    </w:p>
    <w:p w:rsidR="006B0500" w:rsidRPr="009D1DD6" w:rsidRDefault="00DC582D" w:rsidP="006B0500">
      <w:pPr>
        <w:tabs>
          <w:tab w:val="left" w:pos="864"/>
          <w:tab w:val="left" w:pos="1224"/>
          <w:tab w:val="left" w:pos="1584"/>
          <w:tab w:val="left" w:pos="1944"/>
        </w:tabs>
        <w:spacing w:line="400" w:lineRule="exact"/>
        <w:ind w:firstLine="720"/>
        <w:rPr>
          <w:rFonts w:ascii="TH SarabunIT๙" w:eastAsia="MS Mincho" w:hAnsi="TH SarabunIT๙" w:cs="TH SarabunIT๙"/>
          <w:sz w:val="32"/>
          <w:szCs w:val="32"/>
          <w:lang w:eastAsia="ja-JP"/>
        </w:rPr>
      </w:pPr>
      <w:r w:rsidRPr="009D1DD6">
        <w:rPr>
          <w:rFonts w:ascii="TH SarabunIT๙" w:eastAsia="MS Mincho" w:hAnsi="TH SarabunIT๙" w:cs="TH SarabunIT๙"/>
          <w:sz w:val="32"/>
          <w:szCs w:val="32"/>
          <w:cs/>
          <w:lang w:eastAsia="ja-JP"/>
        </w:rPr>
        <w:t>โรงเรียน</w:t>
      </w:r>
      <w:r w:rsidR="00E27D49" w:rsidRPr="009D1DD6">
        <w:rPr>
          <w:rFonts w:ascii="TH SarabunIT๙" w:eastAsia="MS Mincho" w:hAnsi="TH SarabunIT๙" w:cs="TH SarabunIT๙"/>
          <w:sz w:val="32"/>
          <w:szCs w:val="32"/>
          <w:cs/>
          <w:lang w:eastAsia="ja-JP"/>
        </w:rPr>
        <w:t>ศักดิ์สุนันท์วิทยา</w:t>
      </w:r>
      <w:r w:rsidR="006B0500" w:rsidRPr="009D1DD6">
        <w:rPr>
          <w:rFonts w:ascii="TH SarabunIT๙" w:eastAsia="MS Mincho" w:hAnsi="TH SarabunIT๙" w:cs="TH SarabunIT๙"/>
          <w:sz w:val="32"/>
          <w:szCs w:val="32"/>
          <w:cs/>
          <w:lang w:eastAsia="ja-JP"/>
        </w:rPr>
        <w:t xml:space="preserve"> มุ่งพัฒนาผู้เรียนให้มีคุณลักษณะอันพึงประสงค์ </w:t>
      </w:r>
      <w:r w:rsidR="006B0500" w:rsidRPr="009D1DD6">
        <w:rPr>
          <w:rFonts w:ascii="TH SarabunIT๙" w:hAnsi="TH SarabunIT๙" w:cs="TH SarabunIT๙"/>
          <w:spacing w:val="-4"/>
          <w:sz w:val="32"/>
          <w:szCs w:val="32"/>
          <w:cs/>
        </w:rPr>
        <w:t>เพื่อให้สามารถ</w:t>
      </w:r>
      <w:r w:rsidR="006B0500" w:rsidRPr="009D1DD6">
        <w:rPr>
          <w:rFonts w:ascii="TH SarabunIT๙" w:hAnsi="TH SarabunIT๙" w:cs="TH SarabunIT๙"/>
          <w:sz w:val="32"/>
          <w:szCs w:val="32"/>
          <w:cs/>
        </w:rPr>
        <w:t xml:space="preserve">อยู่ร่วมกับผู้อื่นในสังคมได้อย่างมีความสุข </w:t>
      </w:r>
      <w:r w:rsidR="006B0500" w:rsidRPr="009D1DD6">
        <w:rPr>
          <w:rFonts w:ascii="TH SarabunIT๙" w:hAnsi="TH SarabunIT๙" w:cs="TH SarabunIT๙"/>
          <w:spacing w:val="-4"/>
          <w:sz w:val="32"/>
          <w:szCs w:val="32"/>
          <w:cs/>
        </w:rPr>
        <w:t xml:space="preserve">ในฐานะเป็นพลเมืองไทยและพลโลก   </w:t>
      </w:r>
      <w:r w:rsidR="006B0500" w:rsidRPr="009D1DD6">
        <w:rPr>
          <w:rFonts w:ascii="TH SarabunIT๙" w:eastAsia="MS Mincho" w:hAnsi="TH SarabunIT๙" w:cs="TH SarabunIT๙"/>
          <w:sz w:val="32"/>
          <w:szCs w:val="32"/>
          <w:cs/>
          <w:lang w:eastAsia="ja-JP"/>
        </w:rPr>
        <w:t>ดังนี้</w:t>
      </w:r>
    </w:p>
    <w:p w:rsidR="006B0500" w:rsidRPr="009D1DD6" w:rsidRDefault="006B0500" w:rsidP="006B0500">
      <w:pPr>
        <w:tabs>
          <w:tab w:val="left" w:pos="864"/>
          <w:tab w:val="left" w:pos="1224"/>
          <w:tab w:val="left" w:pos="1584"/>
          <w:tab w:val="left" w:pos="1944"/>
        </w:tabs>
        <w:ind w:left="748"/>
        <w:rPr>
          <w:rFonts w:ascii="TH SarabunIT๙" w:hAnsi="TH SarabunIT๙" w:cs="TH SarabunIT๙"/>
          <w:spacing w:val="-4"/>
          <w:sz w:val="32"/>
          <w:szCs w:val="32"/>
          <w:cs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1.  </w:t>
      </w:r>
      <w:r w:rsidRPr="009D1DD6">
        <w:rPr>
          <w:rFonts w:ascii="TH SarabunIT๙" w:hAnsi="TH SarabunIT๙" w:cs="TH SarabunIT๙"/>
          <w:spacing w:val="-4"/>
          <w:sz w:val="32"/>
          <w:szCs w:val="32"/>
          <w:cs/>
        </w:rPr>
        <w:t>รักชาติ</w:t>
      </w:r>
      <w:r w:rsidRPr="009D1DD6">
        <w:rPr>
          <w:rFonts w:ascii="TH SarabunIT๙" w:hAnsi="TH SarabunIT๙" w:cs="TH SarabunIT๙"/>
          <w:spacing w:val="-4"/>
          <w:sz w:val="32"/>
          <w:szCs w:val="32"/>
        </w:rPr>
        <w:t xml:space="preserve">  </w:t>
      </w:r>
      <w:r w:rsidRPr="009D1DD6">
        <w:rPr>
          <w:rFonts w:ascii="TH SarabunIT๙" w:hAnsi="TH SarabunIT๙" w:cs="TH SarabunIT๙"/>
          <w:spacing w:val="-4"/>
          <w:sz w:val="32"/>
          <w:szCs w:val="32"/>
          <w:cs/>
        </w:rPr>
        <w:t>ศาสน์ กษัตริย์</w:t>
      </w:r>
    </w:p>
    <w:p w:rsidR="006B0500" w:rsidRPr="009D1DD6" w:rsidRDefault="006B0500" w:rsidP="006B0500">
      <w:pPr>
        <w:tabs>
          <w:tab w:val="left" w:pos="864"/>
          <w:tab w:val="left" w:pos="1224"/>
          <w:tab w:val="left" w:pos="1584"/>
          <w:tab w:val="left" w:pos="1944"/>
        </w:tabs>
        <w:ind w:left="748"/>
        <w:rPr>
          <w:rFonts w:ascii="TH SarabunIT๙" w:hAnsi="TH SarabunIT๙" w:cs="TH SarabunIT๙"/>
          <w:spacing w:val="-4"/>
          <w:sz w:val="32"/>
          <w:szCs w:val="32"/>
        </w:rPr>
      </w:pPr>
      <w:r w:rsidRPr="009D1DD6">
        <w:rPr>
          <w:rFonts w:ascii="TH SarabunIT๙" w:hAnsi="TH SarabunIT๙" w:cs="TH SarabunIT๙"/>
          <w:spacing w:val="-4"/>
          <w:sz w:val="32"/>
          <w:szCs w:val="32"/>
          <w:cs/>
        </w:rPr>
        <w:t>2.  ซื่อสัตย์สุจริต</w:t>
      </w:r>
    </w:p>
    <w:p w:rsidR="006B0500" w:rsidRPr="009D1DD6" w:rsidRDefault="006B0500" w:rsidP="006B0500">
      <w:pPr>
        <w:tabs>
          <w:tab w:val="left" w:pos="864"/>
          <w:tab w:val="left" w:pos="1224"/>
          <w:tab w:val="left" w:pos="1584"/>
          <w:tab w:val="left" w:pos="1944"/>
        </w:tabs>
        <w:ind w:left="748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pacing w:val="-4"/>
          <w:sz w:val="32"/>
          <w:szCs w:val="32"/>
          <w:cs/>
        </w:rPr>
        <w:t>3</w:t>
      </w:r>
      <w:r w:rsidRPr="009D1DD6">
        <w:rPr>
          <w:rFonts w:ascii="TH SarabunIT๙" w:hAnsi="TH SarabunIT๙" w:cs="TH SarabunIT๙"/>
          <w:spacing w:val="-4"/>
          <w:sz w:val="32"/>
          <w:szCs w:val="32"/>
        </w:rPr>
        <w:t xml:space="preserve">.  </w:t>
      </w:r>
      <w:r w:rsidRPr="009D1DD6">
        <w:rPr>
          <w:rFonts w:ascii="TH SarabunIT๙" w:hAnsi="TH SarabunIT๙" w:cs="TH SarabunIT๙"/>
          <w:sz w:val="32"/>
          <w:szCs w:val="32"/>
          <w:cs/>
        </w:rPr>
        <w:t>มีวินัย</w:t>
      </w:r>
    </w:p>
    <w:p w:rsidR="006B0500" w:rsidRPr="009D1DD6" w:rsidRDefault="006B0500" w:rsidP="006B0500">
      <w:pPr>
        <w:tabs>
          <w:tab w:val="left" w:pos="864"/>
          <w:tab w:val="left" w:pos="1224"/>
          <w:tab w:val="left" w:pos="1584"/>
          <w:tab w:val="left" w:pos="1944"/>
        </w:tabs>
        <w:ind w:left="748"/>
        <w:rPr>
          <w:rFonts w:ascii="TH SarabunIT๙" w:hAnsi="TH SarabunIT๙" w:cs="TH SarabunIT๙"/>
          <w:spacing w:val="-4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4. ใฝ่เรียนรู้</w:t>
      </w:r>
    </w:p>
    <w:p w:rsidR="006B0500" w:rsidRPr="009D1DD6" w:rsidRDefault="006B0500" w:rsidP="006B0500">
      <w:pPr>
        <w:tabs>
          <w:tab w:val="left" w:pos="864"/>
          <w:tab w:val="left" w:pos="1224"/>
          <w:tab w:val="left" w:pos="1584"/>
          <w:tab w:val="left" w:pos="1944"/>
        </w:tabs>
        <w:ind w:left="748"/>
        <w:rPr>
          <w:rFonts w:ascii="TH SarabunIT๙" w:hAnsi="TH SarabunIT๙" w:cs="TH SarabunIT๙"/>
          <w:spacing w:val="-4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5. อยู่อย่างพอเพียง</w:t>
      </w:r>
    </w:p>
    <w:p w:rsidR="006B0500" w:rsidRPr="009D1DD6" w:rsidRDefault="006B0500" w:rsidP="006B0500">
      <w:pPr>
        <w:tabs>
          <w:tab w:val="left" w:pos="864"/>
          <w:tab w:val="left" w:pos="1224"/>
          <w:tab w:val="left" w:pos="1584"/>
          <w:tab w:val="left" w:pos="1944"/>
        </w:tabs>
        <w:ind w:left="748"/>
        <w:rPr>
          <w:rFonts w:ascii="TH SarabunIT๙" w:hAnsi="TH SarabunIT๙" w:cs="TH SarabunIT๙"/>
          <w:spacing w:val="-4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6</w:t>
      </w:r>
      <w:r w:rsidRPr="009D1DD6">
        <w:rPr>
          <w:rFonts w:ascii="TH SarabunIT๙" w:hAnsi="TH SarabunIT๙" w:cs="TH SarabunIT๙"/>
          <w:sz w:val="32"/>
          <w:szCs w:val="32"/>
        </w:rPr>
        <w:t>.</w:t>
      </w:r>
      <w:r w:rsidRPr="009D1DD6">
        <w:rPr>
          <w:rFonts w:ascii="TH SarabunIT๙" w:hAnsi="TH SarabunIT๙" w:cs="TH SarabunIT๙"/>
          <w:spacing w:val="-4"/>
          <w:sz w:val="32"/>
          <w:szCs w:val="32"/>
        </w:rPr>
        <w:t xml:space="preserve">  </w:t>
      </w:r>
      <w:r w:rsidRPr="009D1DD6">
        <w:rPr>
          <w:rFonts w:ascii="TH SarabunIT๙" w:hAnsi="TH SarabunIT๙" w:cs="TH SarabunIT๙"/>
          <w:sz w:val="32"/>
          <w:szCs w:val="32"/>
          <w:cs/>
        </w:rPr>
        <w:t>มุ่งมั่นในการทำงาน</w:t>
      </w:r>
    </w:p>
    <w:p w:rsidR="006B0500" w:rsidRPr="009D1DD6" w:rsidRDefault="006B0500" w:rsidP="006B0500">
      <w:pPr>
        <w:tabs>
          <w:tab w:val="left" w:pos="864"/>
          <w:tab w:val="left" w:pos="1224"/>
          <w:tab w:val="left" w:pos="1584"/>
          <w:tab w:val="left" w:pos="1944"/>
        </w:tabs>
        <w:autoSpaceDE w:val="0"/>
        <w:autoSpaceDN w:val="0"/>
        <w:adjustRightInd w:val="0"/>
        <w:spacing w:line="340" w:lineRule="exact"/>
        <w:ind w:left="748"/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7.  </w:t>
      </w:r>
      <w:r w:rsidRPr="009D1DD6">
        <w:rPr>
          <w:rFonts w:ascii="TH SarabunIT๙" w:hAnsi="TH SarabunIT๙" w:cs="TH SarabunIT๙"/>
          <w:spacing w:val="-4"/>
          <w:sz w:val="32"/>
          <w:szCs w:val="32"/>
          <w:cs/>
        </w:rPr>
        <w:t>รักความเป็นไทย</w:t>
      </w:r>
    </w:p>
    <w:p w:rsidR="006B0500" w:rsidRPr="009D1DD6" w:rsidRDefault="006B0500" w:rsidP="006B0500">
      <w:pPr>
        <w:tabs>
          <w:tab w:val="left" w:pos="864"/>
          <w:tab w:val="left" w:pos="1224"/>
          <w:tab w:val="left" w:pos="1584"/>
          <w:tab w:val="left" w:pos="1944"/>
        </w:tabs>
        <w:autoSpaceDE w:val="0"/>
        <w:autoSpaceDN w:val="0"/>
        <w:adjustRightInd w:val="0"/>
        <w:spacing w:line="340" w:lineRule="exact"/>
        <w:ind w:left="748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8</w:t>
      </w:r>
      <w:r w:rsidRPr="009D1DD6">
        <w:rPr>
          <w:rFonts w:ascii="TH SarabunIT๙" w:hAnsi="TH SarabunIT๙" w:cs="TH SarabunIT๙"/>
          <w:sz w:val="32"/>
          <w:szCs w:val="32"/>
        </w:rPr>
        <w:t xml:space="preserve">. 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มีจิตสาธารณะ</w:t>
      </w:r>
    </w:p>
    <w:p w:rsidR="00FE2B91" w:rsidRPr="009D1DD6" w:rsidRDefault="00FE2B91" w:rsidP="006B0500">
      <w:pPr>
        <w:tabs>
          <w:tab w:val="left" w:pos="864"/>
          <w:tab w:val="left" w:pos="1224"/>
          <w:tab w:val="left" w:pos="1584"/>
          <w:tab w:val="left" w:pos="1944"/>
        </w:tabs>
        <w:autoSpaceDE w:val="0"/>
        <w:autoSpaceDN w:val="0"/>
        <w:adjustRightInd w:val="0"/>
        <w:spacing w:line="340" w:lineRule="exact"/>
        <w:ind w:left="748"/>
        <w:rPr>
          <w:rFonts w:ascii="TH SarabunIT๙" w:hAnsi="TH SarabunIT๙" w:cs="TH SarabunIT๙"/>
          <w:sz w:val="32"/>
          <w:szCs w:val="32"/>
        </w:rPr>
      </w:pPr>
    </w:p>
    <w:p w:rsidR="00FE2B91" w:rsidRPr="009D1DD6" w:rsidRDefault="00FE2B91" w:rsidP="006B0500">
      <w:pPr>
        <w:tabs>
          <w:tab w:val="left" w:pos="864"/>
          <w:tab w:val="left" w:pos="1224"/>
          <w:tab w:val="left" w:pos="1584"/>
          <w:tab w:val="left" w:pos="1944"/>
        </w:tabs>
        <w:autoSpaceDE w:val="0"/>
        <w:autoSpaceDN w:val="0"/>
        <w:adjustRightInd w:val="0"/>
        <w:spacing w:line="340" w:lineRule="exact"/>
        <w:ind w:left="748"/>
        <w:rPr>
          <w:rFonts w:ascii="TH SarabunIT๙" w:hAnsi="TH SarabunIT๙" w:cs="TH SarabunIT๙"/>
          <w:sz w:val="32"/>
          <w:szCs w:val="32"/>
        </w:rPr>
      </w:pPr>
    </w:p>
    <w:p w:rsidR="00FE2B91" w:rsidRPr="009D1DD6" w:rsidRDefault="00FE2B91" w:rsidP="006B0500">
      <w:pPr>
        <w:tabs>
          <w:tab w:val="left" w:pos="864"/>
          <w:tab w:val="left" w:pos="1224"/>
          <w:tab w:val="left" w:pos="1584"/>
          <w:tab w:val="left" w:pos="1944"/>
        </w:tabs>
        <w:autoSpaceDE w:val="0"/>
        <w:autoSpaceDN w:val="0"/>
        <w:adjustRightInd w:val="0"/>
        <w:spacing w:line="340" w:lineRule="exact"/>
        <w:ind w:left="748"/>
        <w:rPr>
          <w:rFonts w:ascii="TH SarabunIT๙" w:hAnsi="TH SarabunIT๙" w:cs="TH SarabunIT๙"/>
          <w:sz w:val="32"/>
          <w:szCs w:val="32"/>
        </w:rPr>
      </w:pPr>
    </w:p>
    <w:p w:rsidR="00A673D9" w:rsidRPr="009D1DD6" w:rsidRDefault="00A673D9" w:rsidP="006B0500">
      <w:pPr>
        <w:tabs>
          <w:tab w:val="left" w:pos="864"/>
          <w:tab w:val="left" w:pos="1224"/>
          <w:tab w:val="left" w:pos="1584"/>
          <w:tab w:val="left" w:pos="1944"/>
        </w:tabs>
        <w:autoSpaceDE w:val="0"/>
        <w:autoSpaceDN w:val="0"/>
        <w:adjustRightInd w:val="0"/>
        <w:spacing w:line="340" w:lineRule="exact"/>
        <w:ind w:left="748"/>
        <w:rPr>
          <w:rFonts w:ascii="TH SarabunIT๙" w:hAnsi="TH SarabunIT๙" w:cs="TH SarabunIT๙"/>
          <w:sz w:val="32"/>
          <w:szCs w:val="32"/>
        </w:rPr>
      </w:pPr>
    </w:p>
    <w:p w:rsidR="00A673D9" w:rsidRPr="009D1DD6" w:rsidRDefault="00A673D9" w:rsidP="006B0500">
      <w:pPr>
        <w:tabs>
          <w:tab w:val="left" w:pos="864"/>
          <w:tab w:val="left" w:pos="1224"/>
          <w:tab w:val="left" w:pos="1584"/>
          <w:tab w:val="left" w:pos="1944"/>
        </w:tabs>
        <w:autoSpaceDE w:val="0"/>
        <w:autoSpaceDN w:val="0"/>
        <w:adjustRightInd w:val="0"/>
        <w:spacing w:line="340" w:lineRule="exact"/>
        <w:ind w:left="748"/>
        <w:rPr>
          <w:rFonts w:ascii="TH SarabunIT๙" w:hAnsi="TH SarabunIT๙" w:cs="TH SarabunIT๙"/>
          <w:sz w:val="32"/>
          <w:szCs w:val="32"/>
        </w:rPr>
      </w:pPr>
    </w:p>
    <w:p w:rsidR="00A673D9" w:rsidRPr="009D1DD6" w:rsidRDefault="00A673D9" w:rsidP="006B0500">
      <w:pPr>
        <w:tabs>
          <w:tab w:val="left" w:pos="864"/>
          <w:tab w:val="left" w:pos="1224"/>
          <w:tab w:val="left" w:pos="1584"/>
          <w:tab w:val="left" w:pos="1944"/>
        </w:tabs>
        <w:autoSpaceDE w:val="0"/>
        <w:autoSpaceDN w:val="0"/>
        <w:adjustRightInd w:val="0"/>
        <w:spacing w:line="340" w:lineRule="exact"/>
        <w:ind w:left="748"/>
        <w:rPr>
          <w:rFonts w:ascii="TH SarabunIT๙" w:hAnsi="TH SarabunIT๙" w:cs="TH SarabunIT๙"/>
          <w:sz w:val="32"/>
          <w:szCs w:val="32"/>
        </w:rPr>
      </w:pPr>
    </w:p>
    <w:p w:rsidR="00A673D9" w:rsidRPr="009D1DD6" w:rsidRDefault="00A673D9" w:rsidP="006B0500">
      <w:pPr>
        <w:tabs>
          <w:tab w:val="left" w:pos="864"/>
          <w:tab w:val="left" w:pos="1224"/>
          <w:tab w:val="left" w:pos="1584"/>
          <w:tab w:val="left" w:pos="1944"/>
        </w:tabs>
        <w:autoSpaceDE w:val="0"/>
        <w:autoSpaceDN w:val="0"/>
        <w:adjustRightInd w:val="0"/>
        <w:spacing w:line="340" w:lineRule="exact"/>
        <w:ind w:left="748"/>
        <w:rPr>
          <w:rFonts w:ascii="TH SarabunIT๙" w:hAnsi="TH SarabunIT๙" w:cs="TH SarabunIT๙"/>
          <w:sz w:val="32"/>
          <w:szCs w:val="32"/>
        </w:rPr>
      </w:pPr>
    </w:p>
    <w:p w:rsidR="00A673D9" w:rsidRPr="009D1DD6" w:rsidRDefault="00A673D9" w:rsidP="006B0500">
      <w:pPr>
        <w:tabs>
          <w:tab w:val="left" w:pos="864"/>
          <w:tab w:val="left" w:pos="1224"/>
          <w:tab w:val="left" w:pos="1584"/>
          <w:tab w:val="left" w:pos="1944"/>
        </w:tabs>
        <w:autoSpaceDE w:val="0"/>
        <w:autoSpaceDN w:val="0"/>
        <w:adjustRightInd w:val="0"/>
        <w:spacing w:line="340" w:lineRule="exact"/>
        <w:ind w:left="748"/>
        <w:rPr>
          <w:rFonts w:ascii="TH SarabunIT๙" w:hAnsi="TH SarabunIT๙" w:cs="TH SarabunIT๙"/>
          <w:sz w:val="32"/>
          <w:szCs w:val="32"/>
        </w:rPr>
      </w:pPr>
    </w:p>
    <w:p w:rsidR="00A673D9" w:rsidRPr="009D1DD6" w:rsidRDefault="00A673D9" w:rsidP="006B0500">
      <w:pPr>
        <w:tabs>
          <w:tab w:val="left" w:pos="864"/>
          <w:tab w:val="left" w:pos="1224"/>
          <w:tab w:val="left" w:pos="1584"/>
          <w:tab w:val="left" w:pos="1944"/>
        </w:tabs>
        <w:autoSpaceDE w:val="0"/>
        <w:autoSpaceDN w:val="0"/>
        <w:adjustRightInd w:val="0"/>
        <w:spacing w:line="340" w:lineRule="exact"/>
        <w:ind w:left="748"/>
        <w:rPr>
          <w:rFonts w:ascii="TH SarabunIT๙" w:hAnsi="TH SarabunIT๙" w:cs="TH SarabunIT๙"/>
          <w:sz w:val="32"/>
          <w:szCs w:val="32"/>
        </w:rPr>
      </w:pPr>
    </w:p>
    <w:p w:rsidR="0007638D" w:rsidRPr="009D1DD6" w:rsidRDefault="0007638D" w:rsidP="006B0500">
      <w:pPr>
        <w:tabs>
          <w:tab w:val="left" w:pos="864"/>
          <w:tab w:val="left" w:pos="1224"/>
          <w:tab w:val="left" w:pos="1584"/>
          <w:tab w:val="left" w:pos="1944"/>
        </w:tabs>
        <w:autoSpaceDE w:val="0"/>
        <w:autoSpaceDN w:val="0"/>
        <w:adjustRightInd w:val="0"/>
        <w:spacing w:line="340" w:lineRule="exact"/>
        <w:ind w:left="748"/>
        <w:rPr>
          <w:rFonts w:ascii="TH SarabunIT๙" w:hAnsi="TH SarabunIT๙" w:cs="TH SarabunIT๙"/>
          <w:sz w:val="32"/>
          <w:szCs w:val="32"/>
        </w:rPr>
      </w:pPr>
    </w:p>
    <w:p w:rsidR="0007638D" w:rsidRPr="009D1DD6" w:rsidRDefault="0007638D" w:rsidP="006B0500">
      <w:pPr>
        <w:tabs>
          <w:tab w:val="left" w:pos="864"/>
          <w:tab w:val="left" w:pos="1224"/>
          <w:tab w:val="left" w:pos="1584"/>
          <w:tab w:val="left" w:pos="1944"/>
        </w:tabs>
        <w:autoSpaceDE w:val="0"/>
        <w:autoSpaceDN w:val="0"/>
        <w:adjustRightInd w:val="0"/>
        <w:spacing w:line="340" w:lineRule="exact"/>
        <w:ind w:left="748"/>
        <w:rPr>
          <w:rFonts w:ascii="TH SarabunIT๙" w:hAnsi="TH SarabunIT๙" w:cs="TH SarabunIT๙"/>
          <w:sz w:val="32"/>
          <w:szCs w:val="32"/>
        </w:rPr>
      </w:pPr>
    </w:p>
    <w:p w:rsidR="0007638D" w:rsidRPr="009D1DD6" w:rsidRDefault="0007638D" w:rsidP="006B0500">
      <w:pPr>
        <w:tabs>
          <w:tab w:val="left" w:pos="864"/>
          <w:tab w:val="left" w:pos="1224"/>
          <w:tab w:val="left" w:pos="1584"/>
          <w:tab w:val="left" w:pos="1944"/>
        </w:tabs>
        <w:autoSpaceDE w:val="0"/>
        <w:autoSpaceDN w:val="0"/>
        <w:adjustRightInd w:val="0"/>
        <w:spacing w:line="340" w:lineRule="exact"/>
        <w:ind w:left="748"/>
        <w:rPr>
          <w:rFonts w:ascii="TH SarabunIT๙" w:hAnsi="TH SarabunIT๙" w:cs="TH SarabunIT๙"/>
          <w:sz w:val="32"/>
          <w:szCs w:val="32"/>
        </w:rPr>
      </w:pPr>
    </w:p>
    <w:p w:rsidR="0007638D" w:rsidRPr="009D1DD6" w:rsidRDefault="0007638D" w:rsidP="006B0500">
      <w:pPr>
        <w:tabs>
          <w:tab w:val="left" w:pos="864"/>
          <w:tab w:val="left" w:pos="1224"/>
          <w:tab w:val="left" w:pos="1584"/>
          <w:tab w:val="left" w:pos="1944"/>
        </w:tabs>
        <w:autoSpaceDE w:val="0"/>
        <w:autoSpaceDN w:val="0"/>
        <w:adjustRightInd w:val="0"/>
        <w:spacing w:line="340" w:lineRule="exact"/>
        <w:ind w:left="748"/>
        <w:rPr>
          <w:rFonts w:ascii="TH SarabunIT๙" w:hAnsi="TH SarabunIT๙" w:cs="TH SarabunIT๙"/>
          <w:sz w:val="32"/>
          <w:szCs w:val="32"/>
        </w:rPr>
      </w:pPr>
    </w:p>
    <w:p w:rsidR="0007638D" w:rsidRPr="009D1DD6" w:rsidRDefault="0007638D" w:rsidP="006B0500">
      <w:pPr>
        <w:tabs>
          <w:tab w:val="left" w:pos="864"/>
          <w:tab w:val="left" w:pos="1224"/>
          <w:tab w:val="left" w:pos="1584"/>
          <w:tab w:val="left" w:pos="1944"/>
        </w:tabs>
        <w:autoSpaceDE w:val="0"/>
        <w:autoSpaceDN w:val="0"/>
        <w:adjustRightInd w:val="0"/>
        <w:spacing w:line="340" w:lineRule="exact"/>
        <w:ind w:left="748"/>
        <w:rPr>
          <w:rFonts w:ascii="TH SarabunIT๙" w:hAnsi="TH SarabunIT๙" w:cs="TH SarabunIT๙"/>
          <w:sz w:val="32"/>
          <w:szCs w:val="32"/>
        </w:rPr>
      </w:pPr>
    </w:p>
    <w:p w:rsidR="0007638D" w:rsidRPr="009D1DD6" w:rsidRDefault="0007638D" w:rsidP="006B0500">
      <w:pPr>
        <w:tabs>
          <w:tab w:val="left" w:pos="864"/>
          <w:tab w:val="left" w:pos="1224"/>
          <w:tab w:val="left" w:pos="1584"/>
          <w:tab w:val="left" w:pos="1944"/>
        </w:tabs>
        <w:autoSpaceDE w:val="0"/>
        <w:autoSpaceDN w:val="0"/>
        <w:adjustRightInd w:val="0"/>
        <w:spacing w:line="340" w:lineRule="exact"/>
        <w:ind w:left="748"/>
        <w:rPr>
          <w:rFonts w:ascii="TH SarabunIT๙" w:hAnsi="TH SarabunIT๙" w:cs="TH SarabunIT๙"/>
          <w:sz w:val="32"/>
          <w:szCs w:val="32"/>
        </w:rPr>
      </w:pPr>
    </w:p>
    <w:p w:rsidR="0007638D" w:rsidRPr="009D1DD6" w:rsidRDefault="0007638D" w:rsidP="006B0500">
      <w:pPr>
        <w:tabs>
          <w:tab w:val="left" w:pos="864"/>
          <w:tab w:val="left" w:pos="1224"/>
          <w:tab w:val="left" w:pos="1584"/>
          <w:tab w:val="left" w:pos="1944"/>
        </w:tabs>
        <w:autoSpaceDE w:val="0"/>
        <w:autoSpaceDN w:val="0"/>
        <w:adjustRightInd w:val="0"/>
        <w:spacing w:line="340" w:lineRule="exact"/>
        <w:ind w:left="748"/>
        <w:rPr>
          <w:rFonts w:ascii="TH SarabunIT๙" w:hAnsi="TH SarabunIT๙" w:cs="TH SarabunIT๙"/>
          <w:sz w:val="32"/>
          <w:szCs w:val="32"/>
        </w:rPr>
      </w:pPr>
    </w:p>
    <w:p w:rsidR="0007638D" w:rsidRPr="009D1DD6" w:rsidRDefault="0007638D" w:rsidP="006B0500">
      <w:pPr>
        <w:tabs>
          <w:tab w:val="left" w:pos="864"/>
          <w:tab w:val="left" w:pos="1224"/>
          <w:tab w:val="left" w:pos="1584"/>
          <w:tab w:val="left" w:pos="1944"/>
        </w:tabs>
        <w:autoSpaceDE w:val="0"/>
        <w:autoSpaceDN w:val="0"/>
        <w:adjustRightInd w:val="0"/>
        <w:spacing w:line="340" w:lineRule="exact"/>
        <w:ind w:left="748"/>
        <w:rPr>
          <w:rFonts w:ascii="TH SarabunIT๙" w:hAnsi="TH SarabunIT๙" w:cs="TH SarabunIT๙"/>
          <w:sz w:val="32"/>
          <w:szCs w:val="32"/>
        </w:rPr>
      </w:pPr>
    </w:p>
    <w:p w:rsidR="0007638D" w:rsidRPr="009D1DD6" w:rsidRDefault="0007638D" w:rsidP="006B0500">
      <w:pPr>
        <w:tabs>
          <w:tab w:val="left" w:pos="864"/>
          <w:tab w:val="left" w:pos="1224"/>
          <w:tab w:val="left" w:pos="1584"/>
          <w:tab w:val="left" w:pos="1944"/>
        </w:tabs>
        <w:autoSpaceDE w:val="0"/>
        <w:autoSpaceDN w:val="0"/>
        <w:adjustRightInd w:val="0"/>
        <w:spacing w:line="340" w:lineRule="exact"/>
        <w:ind w:left="748"/>
        <w:rPr>
          <w:rFonts w:ascii="TH SarabunIT๙" w:hAnsi="TH SarabunIT๙" w:cs="TH SarabunIT๙"/>
          <w:sz w:val="32"/>
          <w:szCs w:val="32"/>
        </w:rPr>
      </w:pPr>
    </w:p>
    <w:p w:rsidR="0007638D" w:rsidRPr="009D1DD6" w:rsidRDefault="0007638D" w:rsidP="006B0500">
      <w:pPr>
        <w:tabs>
          <w:tab w:val="left" w:pos="864"/>
          <w:tab w:val="left" w:pos="1224"/>
          <w:tab w:val="left" w:pos="1584"/>
          <w:tab w:val="left" w:pos="1944"/>
        </w:tabs>
        <w:autoSpaceDE w:val="0"/>
        <w:autoSpaceDN w:val="0"/>
        <w:adjustRightInd w:val="0"/>
        <w:spacing w:line="340" w:lineRule="exact"/>
        <w:ind w:left="748"/>
        <w:rPr>
          <w:rFonts w:ascii="TH SarabunIT๙" w:hAnsi="TH SarabunIT๙" w:cs="TH SarabunIT๙"/>
          <w:sz w:val="32"/>
          <w:szCs w:val="32"/>
        </w:rPr>
      </w:pPr>
    </w:p>
    <w:p w:rsidR="0007638D" w:rsidRPr="009D1DD6" w:rsidRDefault="0007638D" w:rsidP="006B0500">
      <w:pPr>
        <w:tabs>
          <w:tab w:val="left" w:pos="864"/>
          <w:tab w:val="left" w:pos="1224"/>
          <w:tab w:val="left" w:pos="1584"/>
          <w:tab w:val="left" w:pos="1944"/>
        </w:tabs>
        <w:autoSpaceDE w:val="0"/>
        <w:autoSpaceDN w:val="0"/>
        <w:adjustRightInd w:val="0"/>
        <w:spacing w:line="340" w:lineRule="exact"/>
        <w:ind w:left="748"/>
        <w:rPr>
          <w:rFonts w:ascii="TH SarabunIT๙" w:hAnsi="TH SarabunIT๙" w:cs="TH SarabunIT๙"/>
          <w:sz w:val="32"/>
          <w:szCs w:val="32"/>
        </w:rPr>
      </w:pPr>
    </w:p>
    <w:p w:rsidR="0007638D" w:rsidRPr="009D1DD6" w:rsidRDefault="0007638D" w:rsidP="006B0500">
      <w:pPr>
        <w:tabs>
          <w:tab w:val="left" w:pos="864"/>
          <w:tab w:val="left" w:pos="1224"/>
          <w:tab w:val="left" w:pos="1584"/>
          <w:tab w:val="left" w:pos="1944"/>
        </w:tabs>
        <w:autoSpaceDE w:val="0"/>
        <w:autoSpaceDN w:val="0"/>
        <w:adjustRightInd w:val="0"/>
        <w:spacing w:line="340" w:lineRule="exact"/>
        <w:ind w:left="748"/>
        <w:rPr>
          <w:rFonts w:ascii="TH SarabunIT๙" w:hAnsi="TH SarabunIT๙" w:cs="TH SarabunIT๙"/>
          <w:sz w:val="32"/>
          <w:szCs w:val="32"/>
        </w:rPr>
      </w:pPr>
    </w:p>
    <w:p w:rsidR="0007638D" w:rsidRPr="009D1DD6" w:rsidRDefault="0007638D" w:rsidP="006B0500">
      <w:pPr>
        <w:tabs>
          <w:tab w:val="left" w:pos="864"/>
          <w:tab w:val="left" w:pos="1224"/>
          <w:tab w:val="left" w:pos="1584"/>
          <w:tab w:val="left" w:pos="1944"/>
        </w:tabs>
        <w:autoSpaceDE w:val="0"/>
        <w:autoSpaceDN w:val="0"/>
        <w:adjustRightInd w:val="0"/>
        <w:spacing w:line="340" w:lineRule="exact"/>
        <w:ind w:left="748"/>
        <w:rPr>
          <w:rFonts w:ascii="TH SarabunIT๙" w:hAnsi="TH SarabunIT๙" w:cs="TH SarabunIT๙"/>
          <w:sz w:val="32"/>
          <w:szCs w:val="32"/>
        </w:rPr>
      </w:pPr>
    </w:p>
    <w:p w:rsidR="00FE2B91" w:rsidRPr="009D1DD6" w:rsidRDefault="00FE2B91" w:rsidP="006B0500">
      <w:pPr>
        <w:tabs>
          <w:tab w:val="left" w:pos="864"/>
          <w:tab w:val="left" w:pos="1224"/>
          <w:tab w:val="left" w:pos="1584"/>
          <w:tab w:val="left" w:pos="1944"/>
        </w:tabs>
        <w:autoSpaceDE w:val="0"/>
        <w:autoSpaceDN w:val="0"/>
        <w:adjustRightInd w:val="0"/>
        <w:spacing w:line="340" w:lineRule="exact"/>
        <w:ind w:left="748"/>
        <w:rPr>
          <w:rFonts w:ascii="TH SarabunIT๙" w:hAnsi="TH SarabunIT๙" w:cs="TH SarabunIT๙"/>
          <w:sz w:val="32"/>
          <w:szCs w:val="32"/>
        </w:rPr>
      </w:pPr>
    </w:p>
    <w:p w:rsidR="00715B63" w:rsidRPr="009D1DD6" w:rsidRDefault="00715B63" w:rsidP="00715B63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lastRenderedPageBreak/>
        <w:t>โครงสร้างหลักสูตรสถานศึกษา ระดับมัธยมศึกษาตอนต้น (ม.1-3)</w:t>
      </w:r>
    </w:p>
    <w:p w:rsidR="00715B63" w:rsidRPr="009D1DD6" w:rsidRDefault="00715B63" w:rsidP="00715B63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โครงสร้างเวลาเรียน</w:t>
      </w:r>
    </w:p>
    <w:p w:rsidR="00715B63" w:rsidRPr="009D1DD6" w:rsidRDefault="00715B63" w:rsidP="00715B63">
      <w:pPr>
        <w:jc w:val="center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โครงสร้างหลักสูตรโรงเรียน</w:t>
      </w:r>
      <w:r w:rsidR="00E27D49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ศักดิ์สุนันท์วิทยา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พุทธศักราช 255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>3</w:t>
      </w:r>
    </w:p>
    <w:p w:rsidR="00715B63" w:rsidRPr="009D1DD6" w:rsidRDefault="00715B63" w:rsidP="00715B63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(ฉบับปรับปรุง พุทธศักราช 25</w:t>
      </w:r>
      <w:r w:rsidR="00161E88">
        <w:rPr>
          <w:rFonts w:ascii="TH SarabunIT๙" w:hAnsi="TH SarabunIT๙" w:cs="TH SarabunIT๙"/>
          <w:b/>
          <w:bCs/>
          <w:sz w:val="32"/>
          <w:szCs w:val="32"/>
          <w:cs/>
        </w:rPr>
        <w:t>6</w:t>
      </w:r>
      <w:r w:rsidR="00161E88">
        <w:rPr>
          <w:rFonts w:ascii="TH SarabunIT๙" w:hAnsi="TH SarabunIT๙" w:cs="TH SarabunIT๙" w:hint="cs"/>
          <w:b/>
          <w:bCs/>
          <w:sz w:val="32"/>
          <w:szCs w:val="32"/>
          <w:cs/>
        </w:rPr>
        <w:t>๐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) ระดับมัธยมศึกษาตอนต้น</w:t>
      </w:r>
    </w:p>
    <w:p w:rsidR="00715B63" w:rsidRPr="009D1DD6" w:rsidRDefault="00715B63" w:rsidP="00715B63">
      <w:pPr>
        <w:rPr>
          <w:rFonts w:ascii="TH SarabunIT๙" w:hAnsi="TH SarabunIT๙" w:cs="TH SarabunIT๙"/>
          <w:b/>
          <w:bCs/>
          <w:sz w:val="32"/>
          <w:szCs w:val="32"/>
        </w:rPr>
      </w:pPr>
    </w:p>
    <w:tbl>
      <w:tblPr>
        <w:tblW w:w="8647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19"/>
        <w:gridCol w:w="1276"/>
        <w:gridCol w:w="1417"/>
        <w:gridCol w:w="1276"/>
        <w:gridCol w:w="1559"/>
      </w:tblGrid>
      <w:tr w:rsidR="00715B63" w:rsidRPr="009D1DD6" w:rsidTr="00715B63">
        <w:tc>
          <w:tcPr>
            <w:tcW w:w="3119" w:type="dxa"/>
            <w:vMerge w:val="restart"/>
            <w:vAlign w:val="center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jc w:val="center"/>
              <w:rPr>
                <w:rFonts w:ascii="TH SarabunIT๙" w:hAnsi="TH SarabunIT๙" w:cs="TH SarabunIT๙"/>
                <w:b/>
                <w:bCs/>
                <w:sz w:val="32"/>
                <w:szCs w:val="32"/>
                <w:cs/>
              </w:rPr>
            </w:pPr>
            <w:r w:rsidRPr="009D1DD6">
              <w:rPr>
                <w:rFonts w:ascii="TH SarabunIT๙" w:hAnsi="TH SarabunIT๙" w:cs="TH SarabunIT๙"/>
                <w:b/>
                <w:bCs/>
                <w:sz w:val="32"/>
                <w:szCs w:val="32"/>
                <w:cs/>
              </w:rPr>
              <w:t>กลุ่มสาระการเรียนรู้/กิจกรรม</w:t>
            </w:r>
          </w:p>
        </w:tc>
        <w:tc>
          <w:tcPr>
            <w:tcW w:w="3969" w:type="dxa"/>
            <w:gridSpan w:val="3"/>
            <w:shd w:val="clear" w:color="auto" w:fill="auto"/>
            <w:vAlign w:val="center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jc w:val="center"/>
              <w:rPr>
                <w:rFonts w:ascii="TH SarabunIT๙" w:hAnsi="TH SarabunIT๙" w:cs="TH SarabunIT๙"/>
                <w:b/>
                <w:bCs/>
                <w:sz w:val="32"/>
                <w:szCs w:val="32"/>
                <w:cs/>
              </w:rPr>
            </w:pPr>
            <w:r w:rsidRPr="009D1DD6">
              <w:rPr>
                <w:rFonts w:ascii="TH SarabunIT๙" w:hAnsi="TH SarabunIT๙" w:cs="TH SarabunIT๙"/>
                <w:b/>
                <w:bCs/>
                <w:sz w:val="32"/>
                <w:szCs w:val="32"/>
                <w:cs/>
              </w:rPr>
              <w:t>เวลาเรียน/ระดับชั้นเรียน</w:t>
            </w:r>
          </w:p>
        </w:tc>
        <w:tc>
          <w:tcPr>
            <w:tcW w:w="1559" w:type="dxa"/>
            <w:vMerge w:val="restart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jc w:val="center"/>
              <w:rPr>
                <w:rFonts w:ascii="TH SarabunIT๙" w:hAnsi="TH SarabunIT๙" w:cs="TH SarabunIT๙"/>
                <w:b/>
                <w:bCs/>
                <w:sz w:val="32"/>
                <w:szCs w:val="32"/>
                <w:cs/>
              </w:rPr>
            </w:pPr>
            <w:r w:rsidRPr="009D1DD6">
              <w:rPr>
                <w:rFonts w:ascii="TH SarabunIT๙" w:hAnsi="TH SarabunIT๙" w:cs="TH SarabunIT๙"/>
                <w:b/>
                <w:bCs/>
                <w:sz w:val="32"/>
                <w:szCs w:val="32"/>
                <w:cs/>
              </w:rPr>
              <w:t>รวม 3 ปี</w:t>
            </w:r>
          </w:p>
        </w:tc>
      </w:tr>
      <w:tr w:rsidR="00715B63" w:rsidRPr="009D1DD6" w:rsidTr="00715B63">
        <w:tc>
          <w:tcPr>
            <w:tcW w:w="3119" w:type="dxa"/>
            <w:vMerge/>
            <w:vAlign w:val="center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jc w:val="center"/>
              <w:rPr>
                <w:rFonts w:ascii="TH SarabunIT๙" w:hAnsi="TH SarabunIT๙" w:cs="TH SarabunIT๙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1276" w:type="dxa"/>
            <w:shd w:val="clear" w:color="auto" w:fill="auto"/>
            <w:vAlign w:val="center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jc w:val="center"/>
              <w:rPr>
                <w:rFonts w:ascii="TH SarabunIT๙" w:hAnsi="TH SarabunIT๙" w:cs="TH SarabunIT๙"/>
                <w:b/>
                <w:bCs/>
                <w:sz w:val="32"/>
                <w:szCs w:val="32"/>
                <w:cs/>
              </w:rPr>
            </w:pPr>
            <w:r w:rsidRPr="009D1DD6">
              <w:rPr>
                <w:rFonts w:ascii="TH SarabunIT๙" w:hAnsi="TH SarabunIT๙" w:cs="TH SarabunIT๙"/>
                <w:b/>
                <w:bCs/>
                <w:sz w:val="32"/>
                <w:szCs w:val="32"/>
                <w:cs/>
              </w:rPr>
              <w:t>ม.1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jc w:val="center"/>
              <w:rPr>
                <w:rFonts w:ascii="TH SarabunIT๙" w:hAnsi="TH SarabunIT๙" w:cs="TH SarabunIT๙"/>
                <w:b/>
                <w:bCs/>
                <w:sz w:val="32"/>
                <w:szCs w:val="32"/>
                <w:cs/>
              </w:rPr>
            </w:pPr>
            <w:r w:rsidRPr="009D1DD6">
              <w:rPr>
                <w:rFonts w:ascii="TH SarabunIT๙" w:hAnsi="TH SarabunIT๙" w:cs="TH SarabunIT๙"/>
                <w:b/>
                <w:bCs/>
                <w:sz w:val="32"/>
                <w:szCs w:val="32"/>
                <w:cs/>
              </w:rPr>
              <w:t>ม.2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jc w:val="center"/>
              <w:rPr>
                <w:rFonts w:ascii="TH SarabunIT๙" w:hAnsi="TH SarabunIT๙" w:cs="TH SarabunIT๙"/>
                <w:b/>
                <w:bCs/>
                <w:sz w:val="32"/>
                <w:szCs w:val="32"/>
                <w:cs/>
              </w:rPr>
            </w:pPr>
            <w:r w:rsidRPr="009D1DD6">
              <w:rPr>
                <w:rFonts w:ascii="TH SarabunIT๙" w:hAnsi="TH SarabunIT๙" w:cs="TH SarabunIT๙"/>
                <w:b/>
                <w:bCs/>
                <w:sz w:val="32"/>
                <w:szCs w:val="32"/>
                <w:cs/>
              </w:rPr>
              <w:t>ม.3</w:t>
            </w:r>
          </w:p>
        </w:tc>
        <w:tc>
          <w:tcPr>
            <w:tcW w:w="1559" w:type="dxa"/>
            <w:vMerge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jc w:val="center"/>
              <w:rPr>
                <w:rFonts w:ascii="TH SarabunIT๙" w:hAnsi="TH SarabunIT๙" w:cs="TH SarabunIT๙"/>
                <w:b/>
                <w:bCs/>
                <w:sz w:val="32"/>
                <w:szCs w:val="32"/>
                <w:cs/>
              </w:rPr>
            </w:pPr>
          </w:p>
        </w:tc>
      </w:tr>
      <w:tr w:rsidR="00715B63" w:rsidRPr="009D1DD6" w:rsidTr="00715B63">
        <w:tc>
          <w:tcPr>
            <w:tcW w:w="3119" w:type="dxa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b/>
                <w:bCs/>
                <w:sz w:val="32"/>
                <w:szCs w:val="32"/>
                <w:cs/>
              </w:rPr>
            </w:pPr>
            <w:r w:rsidRPr="009D1DD6">
              <w:rPr>
                <w:rFonts w:ascii="TH SarabunIT๙" w:hAnsi="TH SarabunIT๙" w:cs="TH SarabunIT๙"/>
                <w:b/>
                <w:bCs/>
                <w:sz w:val="32"/>
                <w:szCs w:val="32"/>
                <w:cs/>
              </w:rPr>
              <w:t>กลุ่มสาระการเรียนรู้</w:t>
            </w:r>
          </w:p>
        </w:tc>
        <w:tc>
          <w:tcPr>
            <w:tcW w:w="1276" w:type="dxa"/>
            <w:shd w:val="clear" w:color="auto" w:fill="CCCCCC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1417" w:type="dxa"/>
            <w:shd w:val="clear" w:color="auto" w:fill="CCCCCC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1276" w:type="dxa"/>
            <w:shd w:val="clear" w:color="auto" w:fill="CCCCCC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1559" w:type="dxa"/>
            <w:shd w:val="clear" w:color="auto" w:fill="CCCCCC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b/>
                <w:bCs/>
                <w:sz w:val="32"/>
                <w:szCs w:val="32"/>
                <w:cs/>
              </w:rPr>
            </w:pPr>
          </w:p>
        </w:tc>
      </w:tr>
      <w:tr w:rsidR="00715B63" w:rsidRPr="009D1DD6" w:rsidTr="00715B63">
        <w:tc>
          <w:tcPr>
            <w:tcW w:w="3119" w:type="dxa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ภาษาไทย</w:t>
            </w:r>
          </w:p>
        </w:tc>
        <w:tc>
          <w:tcPr>
            <w:tcW w:w="1276" w:type="dxa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</w:rPr>
              <w:t xml:space="preserve">120 </w:t>
            </w: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(</w:t>
            </w:r>
            <w:r w:rsidRPr="009D1DD6">
              <w:rPr>
                <w:rFonts w:ascii="TH SarabunIT๙" w:hAnsi="TH SarabunIT๙" w:cs="TH SarabunIT๙"/>
                <w:sz w:val="32"/>
                <w:szCs w:val="32"/>
              </w:rPr>
              <w:t>3</w:t>
            </w: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นก.)</w:t>
            </w:r>
          </w:p>
        </w:tc>
        <w:tc>
          <w:tcPr>
            <w:tcW w:w="1417" w:type="dxa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</w:rPr>
              <w:t xml:space="preserve">120 </w:t>
            </w: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(</w:t>
            </w:r>
            <w:r w:rsidRPr="009D1DD6">
              <w:rPr>
                <w:rFonts w:ascii="TH SarabunIT๙" w:hAnsi="TH SarabunIT๙" w:cs="TH SarabunIT๙"/>
                <w:sz w:val="32"/>
                <w:szCs w:val="32"/>
              </w:rPr>
              <w:t>3</w:t>
            </w: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นก.)</w:t>
            </w:r>
          </w:p>
        </w:tc>
        <w:tc>
          <w:tcPr>
            <w:tcW w:w="1276" w:type="dxa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</w:rPr>
              <w:t xml:space="preserve">120 </w:t>
            </w: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(</w:t>
            </w:r>
            <w:r w:rsidRPr="009D1DD6">
              <w:rPr>
                <w:rFonts w:ascii="TH SarabunIT๙" w:hAnsi="TH SarabunIT๙" w:cs="TH SarabunIT๙"/>
                <w:sz w:val="32"/>
                <w:szCs w:val="32"/>
              </w:rPr>
              <w:t>3</w:t>
            </w: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นก.)</w:t>
            </w:r>
          </w:p>
        </w:tc>
        <w:tc>
          <w:tcPr>
            <w:tcW w:w="1559" w:type="dxa"/>
          </w:tcPr>
          <w:p w:rsidR="00715B63" w:rsidRPr="009D1DD6" w:rsidRDefault="00715B63" w:rsidP="00715B63">
            <w:pPr>
              <w:jc w:val="center"/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</w:rPr>
              <w:t xml:space="preserve">360 </w:t>
            </w: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(</w:t>
            </w:r>
            <w:r w:rsidRPr="009D1DD6">
              <w:rPr>
                <w:rFonts w:ascii="TH SarabunIT๙" w:hAnsi="TH SarabunIT๙" w:cs="TH SarabunIT๙"/>
                <w:sz w:val="32"/>
                <w:szCs w:val="32"/>
              </w:rPr>
              <w:t xml:space="preserve">9 </w:t>
            </w: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นก.)</w:t>
            </w:r>
          </w:p>
        </w:tc>
      </w:tr>
      <w:tr w:rsidR="00715B63" w:rsidRPr="009D1DD6" w:rsidTr="00715B63">
        <w:tc>
          <w:tcPr>
            <w:tcW w:w="3119" w:type="dxa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คณิตศาสตร์</w:t>
            </w:r>
          </w:p>
        </w:tc>
        <w:tc>
          <w:tcPr>
            <w:tcW w:w="1276" w:type="dxa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</w:rPr>
              <w:t xml:space="preserve">120 </w:t>
            </w: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(</w:t>
            </w:r>
            <w:r w:rsidRPr="009D1DD6">
              <w:rPr>
                <w:rFonts w:ascii="TH SarabunIT๙" w:hAnsi="TH SarabunIT๙" w:cs="TH SarabunIT๙"/>
                <w:sz w:val="32"/>
                <w:szCs w:val="32"/>
              </w:rPr>
              <w:t>3</w:t>
            </w: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นก.)</w:t>
            </w:r>
          </w:p>
        </w:tc>
        <w:tc>
          <w:tcPr>
            <w:tcW w:w="1417" w:type="dxa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</w:rPr>
              <w:t xml:space="preserve">120 </w:t>
            </w: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(</w:t>
            </w:r>
            <w:r w:rsidRPr="009D1DD6">
              <w:rPr>
                <w:rFonts w:ascii="TH SarabunIT๙" w:hAnsi="TH SarabunIT๙" w:cs="TH SarabunIT๙"/>
                <w:sz w:val="32"/>
                <w:szCs w:val="32"/>
              </w:rPr>
              <w:t>3</w:t>
            </w: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นก.)</w:t>
            </w:r>
          </w:p>
        </w:tc>
        <w:tc>
          <w:tcPr>
            <w:tcW w:w="1276" w:type="dxa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</w:rPr>
              <w:t xml:space="preserve">120 </w:t>
            </w: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(</w:t>
            </w:r>
            <w:r w:rsidRPr="009D1DD6">
              <w:rPr>
                <w:rFonts w:ascii="TH SarabunIT๙" w:hAnsi="TH SarabunIT๙" w:cs="TH SarabunIT๙"/>
                <w:sz w:val="32"/>
                <w:szCs w:val="32"/>
              </w:rPr>
              <w:t>3</w:t>
            </w: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นก.)</w:t>
            </w:r>
          </w:p>
        </w:tc>
        <w:tc>
          <w:tcPr>
            <w:tcW w:w="1559" w:type="dxa"/>
          </w:tcPr>
          <w:p w:rsidR="00715B63" w:rsidRPr="009D1DD6" w:rsidRDefault="00715B63" w:rsidP="00715B63">
            <w:pPr>
              <w:jc w:val="center"/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</w:rPr>
              <w:t xml:space="preserve">360 </w:t>
            </w: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(</w:t>
            </w:r>
            <w:r w:rsidRPr="009D1DD6">
              <w:rPr>
                <w:rFonts w:ascii="TH SarabunIT๙" w:hAnsi="TH SarabunIT๙" w:cs="TH SarabunIT๙"/>
                <w:sz w:val="32"/>
                <w:szCs w:val="32"/>
              </w:rPr>
              <w:t xml:space="preserve">9 </w:t>
            </w: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นก.)</w:t>
            </w:r>
          </w:p>
        </w:tc>
      </w:tr>
      <w:tr w:rsidR="00715B63" w:rsidRPr="009D1DD6" w:rsidTr="00715B63">
        <w:tc>
          <w:tcPr>
            <w:tcW w:w="3119" w:type="dxa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วิทยาศาสตร์</w:t>
            </w:r>
          </w:p>
        </w:tc>
        <w:tc>
          <w:tcPr>
            <w:tcW w:w="1276" w:type="dxa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</w:rPr>
              <w:t xml:space="preserve">120 </w:t>
            </w: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(</w:t>
            </w:r>
            <w:r w:rsidRPr="009D1DD6">
              <w:rPr>
                <w:rFonts w:ascii="TH SarabunIT๙" w:hAnsi="TH SarabunIT๙" w:cs="TH SarabunIT๙"/>
                <w:sz w:val="32"/>
                <w:szCs w:val="32"/>
              </w:rPr>
              <w:t>3</w:t>
            </w: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นก.)</w:t>
            </w:r>
          </w:p>
        </w:tc>
        <w:tc>
          <w:tcPr>
            <w:tcW w:w="1417" w:type="dxa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</w:rPr>
              <w:t xml:space="preserve">120 </w:t>
            </w: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(</w:t>
            </w:r>
            <w:r w:rsidRPr="009D1DD6">
              <w:rPr>
                <w:rFonts w:ascii="TH SarabunIT๙" w:hAnsi="TH SarabunIT๙" w:cs="TH SarabunIT๙"/>
                <w:sz w:val="32"/>
                <w:szCs w:val="32"/>
              </w:rPr>
              <w:t>3</w:t>
            </w: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นก.)</w:t>
            </w:r>
          </w:p>
        </w:tc>
        <w:tc>
          <w:tcPr>
            <w:tcW w:w="1276" w:type="dxa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</w:rPr>
              <w:t xml:space="preserve">120 </w:t>
            </w: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(</w:t>
            </w:r>
            <w:r w:rsidRPr="009D1DD6">
              <w:rPr>
                <w:rFonts w:ascii="TH SarabunIT๙" w:hAnsi="TH SarabunIT๙" w:cs="TH SarabunIT๙"/>
                <w:sz w:val="32"/>
                <w:szCs w:val="32"/>
              </w:rPr>
              <w:t>3</w:t>
            </w: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นก.)</w:t>
            </w:r>
          </w:p>
        </w:tc>
        <w:tc>
          <w:tcPr>
            <w:tcW w:w="1559" w:type="dxa"/>
          </w:tcPr>
          <w:p w:rsidR="00715B63" w:rsidRPr="009D1DD6" w:rsidRDefault="00715B63" w:rsidP="00715B63">
            <w:pPr>
              <w:jc w:val="center"/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</w:rPr>
              <w:t xml:space="preserve">360 </w:t>
            </w: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(</w:t>
            </w:r>
            <w:r w:rsidRPr="009D1DD6">
              <w:rPr>
                <w:rFonts w:ascii="TH SarabunIT๙" w:hAnsi="TH SarabunIT๙" w:cs="TH SarabunIT๙"/>
                <w:sz w:val="32"/>
                <w:szCs w:val="32"/>
              </w:rPr>
              <w:t xml:space="preserve">9 </w:t>
            </w: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นก.)</w:t>
            </w:r>
          </w:p>
        </w:tc>
      </w:tr>
      <w:tr w:rsidR="00715B63" w:rsidRPr="009D1DD6" w:rsidTr="00715B63">
        <w:tc>
          <w:tcPr>
            <w:tcW w:w="3119" w:type="dxa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สังคมศึกษา ศาสนาและวัฒนธรรม</w:t>
            </w:r>
          </w:p>
          <w:p w:rsidR="00715B63" w:rsidRPr="009D1DD6" w:rsidRDefault="009D1DD6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hAnsi="TH SarabunIT๙" w:cs="TH SarabunIT๙"/>
                <w:noProof/>
                <w:sz w:val="32"/>
                <w:szCs w:val="32"/>
              </w:rPr>
              <w:pict>
                <v:shapetype id="_x0000_t88" coordsize="21600,21600" o:spt="88" adj="1800,10800" path="m,qx10800@0l10800@2qy21600@11,10800@3l10800@1qy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0,0;21600,@11;0,21600" textboxrect="0,@4,7637,@5"/>
                  <v:handles>
                    <v:h position="center,#0" yrange="0,@8"/>
                    <v:h position="bottomRight,#1" yrange="@9,@10"/>
                  </v:handles>
                </v:shapetype>
                <v:shape id="_x0000_s1113" type="#_x0000_t88" style="position:absolute;margin-left:111.6pt;margin-top:3.75pt;width:9.2pt;height:108.35pt;z-index:251663872"/>
              </w:pict>
            </w:r>
            <w:r w:rsidR="00715B63"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ประวัติศาสตร์</w:t>
            </w:r>
          </w:p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ศาสนา ศีลธรรม จริยธรรม</w:t>
            </w:r>
          </w:p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หน้าที่พลเมือง วัฒนธรรม</w:t>
            </w:r>
          </w:p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และการดำเนินชีวิตในสังคม</w:t>
            </w:r>
          </w:p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เศรษฐศาสตร์</w:t>
            </w:r>
          </w:p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ภูมิศาสตร์</w:t>
            </w:r>
          </w:p>
        </w:tc>
        <w:tc>
          <w:tcPr>
            <w:tcW w:w="1276" w:type="dxa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</w:rPr>
              <w:t xml:space="preserve">160 </w:t>
            </w: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(</w:t>
            </w:r>
            <w:r w:rsidRPr="009D1DD6">
              <w:rPr>
                <w:rFonts w:ascii="TH SarabunIT๙" w:hAnsi="TH SarabunIT๙" w:cs="TH SarabunIT๙"/>
                <w:sz w:val="32"/>
                <w:szCs w:val="32"/>
              </w:rPr>
              <w:t>4</w:t>
            </w: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นก.)</w:t>
            </w:r>
          </w:p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32"/>
                <w:szCs w:val="32"/>
              </w:rPr>
            </w:pPr>
          </w:p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</w:rPr>
              <w:t>40</w:t>
            </w: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 xml:space="preserve"> (</w:t>
            </w:r>
            <w:r w:rsidRPr="009D1DD6">
              <w:rPr>
                <w:rFonts w:ascii="TH SarabunIT๙" w:hAnsi="TH SarabunIT๙" w:cs="TH SarabunIT๙"/>
                <w:sz w:val="32"/>
                <w:szCs w:val="32"/>
              </w:rPr>
              <w:t>1</w:t>
            </w: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 xml:space="preserve"> นก.)</w:t>
            </w:r>
          </w:p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32"/>
                <w:szCs w:val="32"/>
              </w:rPr>
            </w:pPr>
          </w:p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</w:rPr>
              <w:t xml:space="preserve">120 </w:t>
            </w: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(</w:t>
            </w:r>
            <w:r w:rsidRPr="009D1DD6">
              <w:rPr>
                <w:rFonts w:ascii="TH SarabunIT๙" w:hAnsi="TH SarabunIT๙" w:cs="TH SarabunIT๙"/>
                <w:sz w:val="32"/>
                <w:szCs w:val="32"/>
              </w:rPr>
              <w:t xml:space="preserve">3 </w:t>
            </w: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นก.)</w:t>
            </w:r>
          </w:p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417" w:type="dxa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</w:rPr>
              <w:t xml:space="preserve">160 </w:t>
            </w: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(</w:t>
            </w:r>
            <w:r w:rsidRPr="009D1DD6">
              <w:rPr>
                <w:rFonts w:ascii="TH SarabunIT๙" w:hAnsi="TH SarabunIT๙" w:cs="TH SarabunIT๙"/>
                <w:sz w:val="32"/>
                <w:szCs w:val="32"/>
              </w:rPr>
              <w:t>4</w:t>
            </w: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นก.)</w:t>
            </w:r>
          </w:p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32"/>
                <w:szCs w:val="32"/>
              </w:rPr>
            </w:pPr>
          </w:p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</w:rPr>
              <w:t>40</w:t>
            </w: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 xml:space="preserve"> (</w:t>
            </w:r>
            <w:r w:rsidRPr="009D1DD6">
              <w:rPr>
                <w:rFonts w:ascii="TH SarabunIT๙" w:hAnsi="TH SarabunIT๙" w:cs="TH SarabunIT๙"/>
                <w:sz w:val="32"/>
                <w:szCs w:val="32"/>
              </w:rPr>
              <w:t>1</w:t>
            </w: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 xml:space="preserve"> นก.)</w:t>
            </w:r>
          </w:p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32"/>
                <w:szCs w:val="32"/>
              </w:rPr>
            </w:pPr>
          </w:p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</w:rPr>
              <w:t xml:space="preserve">120 </w:t>
            </w: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(</w:t>
            </w:r>
            <w:r w:rsidRPr="009D1DD6">
              <w:rPr>
                <w:rFonts w:ascii="TH SarabunIT๙" w:hAnsi="TH SarabunIT๙" w:cs="TH SarabunIT๙"/>
                <w:sz w:val="32"/>
                <w:szCs w:val="32"/>
              </w:rPr>
              <w:t xml:space="preserve">3 </w:t>
            </w: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นก.)</w:t>
            </w:r>
          </w:p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276" w:type="dxa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</w:rPr>
              <w:t xml:space="preserve">160 </w:t>
            </w: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(</w:t>
            </w:r>
            <w:r w:rsidRPr="009D1DD6">
              <w:rPr>
                <w:rFonts w:ascii="TH SarabunIT๙" w:hAnsi="TH SarabunIT๙" w:cs="TH SarabunIT๙"/>
                <w:sz w:val="32"/>
                <w:szCs w:val="32"/>
              </w:rPr>
              <w:t>4</w:t>
            </w: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นก.)</w:t>
            </w:r>
          </w:p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32"/>
                <w:szCs w:val="32"/>
              </w:rPr>
            </w:pPr>
          </w:p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</w:rPr>
              <w:t>40</w:t>
            </w: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 xml:space="preserve"> (</w:t>
            </w:r>
            <w:r w:rsidRPr="009D1DD6">
              <w:rPr>
                <w:rFonts w:ascii="TH SarabunIT๙" w:hAnsi="TH SarabunIT๙" w:cs="TH SarabunIT๙"/>
                <w:sz w:val="32"/>
                <w:szCs w:val="32"/>
              </w:rPr>
              <w:t>1</w:t>
            </w: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 xml:space="preserve"> นก.)</w:t>
            </w:r>
          </w:p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32"/>
                <w:szCs w:val="32"/>
              </w:rPr>
            </w:pPr>
          </w:p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</w:rPr>
              <w:t xml:space="preserve">120 </w:t>
            </w: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(3</w:t>
            </w:r>
            <w:r w:rsidRPr="009D1DD6">
              <w:rPr>
                <w:rFonts w:ascii="TH SarabunIT๙" w:hAnsi="TH SarabunIT๙" w:cs="TH SarabunIT๙"/>
                <w:sz w:val="32"/>
                <w:szCs w:val="32"/>
              </w:rPr>
              <w:t xml:space="preserve"> </w:t>
            </w: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นก.)</w:t>
            </w:r>
          </w:p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32"/>
                <w:szCs w:val="32"/>
              </w:rPr>
            </w:pPr>
          </w:p>
        </w:tc>
        <w:tc>
          <w:tcPr>
            <w:tcW w:w="1559" w:type="dxa"/>
            <w:vAlign w:val="center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960 (24นก.)</w:t>
            </w:r>
          </w:p>
        </w:tc>
      </w:tr>
      <w:tr w:rsidR="00715B63" w:rsidRPr="009D1DD6" w:rsidTr="00715B63">
        <w:tc>
          <w:tcPr>
            <w:tcW w:w="3119" w:type="dxa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สุขศึกษาและพลศึกษา</w:t>
            </w:r>
          </w:p>
        </w:tc>
        <w:tc>
          <w:tcPr>
            <w:tcW w:w="1276" w:type="dxa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</w:rPr>
              <w:t xml:space="preserve">80 </w:t>
            </w: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(</w:t>
            </w:r>
            <w:r w:rsidRPr="009D1DD6">
              <w:rPr>
                <w:rFonts w:ascii="TH SarabunIT๙" w:hAnsi="TH SarabunIT๙" w:cs="TH SarabunIT๙"/>
                <w:sz w:val="32"/>
                <w:szCs w:val="32"/>
              </w:rPr>
              <w:t xml:space="preserve">2 </w:t>
            </w: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นก.)</w:t>
            </w:r>
          </w:p>
        </w:tc>
        <w:tc>
          <w:tcPr>
            <w:tcW w:w="1417" w:type="dxa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</w:rPr>
              <w:t xml:space="preserve">80 </w:t>
            </w: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(</w:t>
            </w:r>
            <w:r w:rsidRPr="009D1DD6">
              <w:rPr>
                <w:rFonts w:ascii="TH SarabunIT๙" w:hAnsi="TH SarabunIT๙" w:cs="TH SarabunIT๙"/>
                <w:sz w:val="32"/>
                <w:szCs w:val="32"/>
              </w:rPr>
              <w:t xml:space="preserve">2 </w:t>
            </w: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นก.)</w:t>
            </w:r>
          </w:p>
        </w:tc>
        <w:tc>
          <w:tcPr>
            <w:tcW w:w="1276" w:type="dxa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</w:rPr>
              <w:t xml:space="preserve">80 </w:t>
            </w: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(</w:t>
            </w:r>
            <w:r w:rsidRPr="009D1DD6">
              <w:rPr>
                <w:rFonts w:ascii="TH SarabunIT๙" w:hAnsi="TH SarabunIT๙" w:cs="TH SarabunIT๙"/>
                <w:sz w:val="32"/>
                <w:szCs w:val="32"/>
              </w:rPr>
              <w:t xml:space="preserve">2 </w:t>
            </w: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นก.)</w:t>
            </w:r>
          </w:p>
        </w:tc>
        <w:tc>
          <w:tcPr>
            <w:tcW w:w="1559" w:type="dxa"/>
          </w:tcPr>
          <w:p w:rsidR="00715B63" w:rsidRPr="009D1DD6" w:rsidRDefault="00715B63" w:rsidP="00715B63">
            <w:pPr>
              <w:jc w:val="center"/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120(3นก.)</w:t>
            </w:r>
          </w:p>
        </w:tc>
      </w:tr>
      <w:tr w:rsidR="00715B63" w:rsidRPr="009D1DD6" w:rsidTr="00715B63">
        <w:tc>
          <w:tcPr>
            <w:tcW w:w="3119" w:type="dxa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ศิลปะ</w:t>
            </w:r>
          </w:p>
        </w:tc>
        <w:tc>
          <w:tcPr>
            <w:tcW w:w="1276" w:type="dxa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</w:rPr>
              <w:t xml:space="preserve">80 </w:t>
            </w: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(</w:t>
            </w:r>
            <w:r w:rsidRPr="009D1DD6">
              <w:rPr>
                <w:rFonts w:ascii="TH SarabunIT๙" w:hAnsi="TH SarabunIT๙" w:cs="TH SarabunIT๙"/>
                <w:sz w:val="32"/>
                <w:szCs w:val="32"/>
              </w:rPr>
              <w:t xml:space="preserve">2 </w:t>
            </w: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นก.)</w:t>
            </w:r>
          </w:p>
        </w:tc>
        <w:tc>
          <w:tcPr>
            <w:tcW w:w="1417" w:type="dxa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</w:rPr>
              <w:t xml:space="preserve">80 </w:t>
            </w: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(</w:t>
            </w:r>
            <w:r w:rsidRPr="009D1DD6">
              <w:rPr>
                <w:rFonts w:ascii="TH SarabunIT๙" w:hAnsi="TH SarabunIT๙" w:cs="TH SarabunIT๙"/>
                <w:sz w:val="32"/>
                <w:szCs w:val="32"/>
              </w:rPr>
              <w:t xml:space="preserve">2 </w:t>
            </w: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นก.)</w:t>
            </w:r>
          </w:p>
        </w:tc>
        <w:tc>
          <w:tcPr>
            <w:tcW w:w="1276" w:type="dxa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</w:rPr>
              <w:t xml:space="preserve">80 </w:t>
            </w: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(</w:t>
            </w:r>
            <w:r w:rsidRPr="009D1DD6">
              <w:rPr>
                <w:rFonts w:ascii="TH SarabunIT๙" w:hAnsi="TH SarabunIT๙" w:cs="TH SarabunIT๙"/>
                <w:sz w:val="32"/>
                <w:szCs w:val="32"/>
              </w:rPr>
              <w:t xml:space="preserve">2 </w:t>
            </w: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นก.)</w:t>
            </w:r>
          </w:p>
        </w:tc>
        <w:tc>
          <w:tcPr>
            <w:tcW w:w="1559" w:type="dxa"/>
          </w:tcPr>
          <w:p w:rsidR="00715B63" w:rsidRPr="009D1DD6" w:rsidRDefault="00715B63" w:rsidP="00715B63">
            <w:pPr>
              <w:jc w:val="center"/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120 (3นก.)</w:t>
            </w:r>
          </w:p>
        </w:tc>
      </w:tr>
      <w:tr w:rsidR="00715B63" w:rsidRPr="009D1DD6" w:rsidTr="00715B63">
        <w:tc>
          <w:tcPr>
            <w:tcW w:w="3119" w:type="dxa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การงานอาชีพ</w:t>
            </w:r>
          </w:p>
        </w:tc>
        <w:tc>
          <w:tcPr>
            <w:tcW w:w="1276" w:type="dxa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</w:rPr>
              <w:t xml:space="preserve">80 </w:t>
            </w: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(</w:t>
            </w:r>
            <w:r w:rsidRPr="009D1DD6">
              <w:rPr>
                <w:rFonts w:ascii="TH SarabunIT๙" w:hAnsi="TH SarabunIT๙" w:cs="TH SarabunIT๙"/>
                <w:sz w:val="32"/>
                <w:szCs w:val="32"/>
              </w:rPr>
              <w:t xml:space="preserve">2 </w:t>
            </w: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นก.)</w:t>
            </w:r>
          </w:p>
        </w:tc>
        <w:tc>
          <w:tcPr>
            <w:tcW w:w="1417" w:type="dxa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</w:rPr>
              <w:t xml:space="preserve">80 </w:t>
            </w: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(</w:t>
            </w:r>
            <w:r w:rsidRPr="009D1DD6">
              <w:rPr>
                <w:rFonts w:ascii="TH SarabunIT๙" w:hAnsi="TH SarabunIT๙" w:cs="TH SarabunIT๙"/>
                <w:sz w:val="32"/>
                <w:szCs w:val="32"/>
              </w:rPr>
              <w:t xml:space="preserve">2 </w:t>
            </w: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นก.)</w:t>
            </w:r>
          </w:p>
        </w:tc>
        <w:tc>
          <w:tcPr>
            <w:tcW w:w="1276" w:type="dxa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</w:rPr>
              <w:t xml:space="preserve">80 </w:t>
            </w: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(</w:t>
            </w:r>
            <w:r w:rsidRPr="009D1DD6">
              <w:rPr>
                <w:rFonts w:ascii="TH SarabunIT๙" w:hAnsi="TH SarabunIT๙" w:cs="TH SarabunIT๙"/>
                <w:sz w:val="32"/>
                <w:szCs w:val="32"/>
              </w:rPr>
              <w:t xml:space="preserve">2 </w:t>
            </w: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นก.)</w:t>
            </w:r>
          </w:p>
        </w:tc>
        <w:tc>
          <w:tcPr>
            <w:tcW w:w="1559" w:type="dxa"/>
          </w:tcPr>
          <w:p w:rsidR="00715B63" w:rsidRPr="009D1DD6" w:rsidRDefault="00715B63" w:rsidP="00715B63">
            <w:pPr>
              <w:jc w:val="center"/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240 (6นก.)</w:t>
            </w:r>
          </w:p>
        </w:tc>
      </w:tr>
      <w:tr w:rsidR="00715B63" w:rsidRPr="009D1DD6" w:rsidTr="00715B63">
        <w:tc>
          <w:tcPr>
            <w:tcW w:w="3119" w:type="dxa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ภาษาต่างประเทศ</w:t>
            </w:r>
          </w:p>
        </w:tc>
        <w:tc>
          <w:tcPr>
            <w:tcW w:w="1276" w:type="dxa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</w:rPr>
              <w:t xml:space="preserve">120 </w:t>
            </w: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(</w:t>
            </w:r>
            <w:r w:rsidRPr="009D1DD6">
              <w:rPr>
                <w:rFonts w:ascii="TH SarabunIT๙" w:hAnsi="TH SarabunIT๙" w:cs="TH SarabunIT๙"/>
                <w:sz w:val="32"/>
                <w:szCs w:val="32"/>
              </w:rPr>
              <w:t>3</w:t>
            </w:r>
            <w:r w:rsidR="009D177B"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 xml:space="preserve"> </w:t>
            </w: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นก.)</w:t>
            </w:r>
          </w:p>
        </w:tc>
        <w:tc>
          <w:tcPr>
            <w:tcW w:w="1417" w:type="dxa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</w:rPr>
              <w:t xml:space="preserve">120 </w:t>
            </w: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(</w:t>
            </w:r>
            <w:r w:rsidRPr="009D1DD6">
              <w:rPr>
                <w:rFonts w:ascii="TH SarabunIT๙" w:hAnsi="TH SarabunIT๙" w:cs="TH SarabunIT๙"/>
                <w:sz w:val="32"/>
                <w:szCs w:val="32"/>
              </w:rPr>
              <w:t>3</w:t>
            </w: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นก.)</w:t>
            </w:r>
          </w:p>
        </w:tc>
        <w:tc>
          <w:tcPr>
            <w:tcW w:w="1276" w:type="dxa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</w:rPr>
              <w:t xml:space="preserve">120 </w:t>
            </w: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(</w:t>
            </w:r>
            <w:r w:rsidRPr="009D1DD6">
              <w:rPr>
                <w:rFonts w:ascii="TH SarabunIT๙" w:hAnsi="TH SarabunIT๙" w:cs="TH SarabunIT๙"/>
                <w:sz w:val="32"/>
                <w:szCs w:val="32"/>
              </w:rPr>
              <w:t>3</w:t>
            </w: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นก.)</w:t>
            </w:r>
          </w:p>
        </w:tc>
        <w:tc>
          <w:tcPr>
            <w:tcW w:w="1559" w:type="dxa"/>
          </w:tcPr>
          <w:p w:rsidR="00715B63" w:rsidRPr="009D1DD6" w:rsidRDefault="00715B63" w:rsidP="00715B63">
            <w:pPr>
              <w:jc w:val="center"/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240 (6นก.)</w:t>
            </w:r>
          </w:p>
        </w:tc>
      </w:tr>
      <w:tr w:rsidR="00715B63" w:rsidRPr="009D1DD6" w:rsidTr="00715B63">
        <w:tc>
          <w:tcPr>
            <w:tcW w:w="3119" w:type="dxa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b/>
                <w:bCs/>
                <w:sz w:val="32"/>
                <w:szCs w:val="32"/>
                <w:cs/>
              </w:rPr>
            </w:pPr>
            <w:r w:rsidRPr="009D1DD6">
              <w:rPr>
                <w:rFonts w:ascii="TH SarabunIT๙" w:hAnsi="TH SarabunIT๙" w:cs="TH SarabunIT๙"/>
                <w:b/>
                <w:bCs/>
                <w:sz w:val="32"/>
                <w:szCs w:val="32"/>
                <w:cs/>
              </w:rPr>
              <w:t>รวมเวลาเรียน(พื้นฐาน)</w:t>
            </w:r>
          </w:p>
        </w:tc>
        <w:tc>
          <w:tcPr>
            <w:tcW w:w="1276" w:type="dxa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</w:rPr>
              <w:t>880</w:t>
            </w:r>
            <w:r w:rsidRPr="009D1DD6">
              <w:rPr>
                <w:rFonts w:ascii="TH SarabunIT๙" w:hAnsi="TH SarabunIT๙" w:cs="TH SarabunIT๙"/>
                <w:sz w:val="28"/>
                <w:cs/>
              </w:rPr>
              <w:t xml:space="preserve"> (</w:t>
            </w:r>
            <w:r w:rsidRPr="009D1DD6">
              <w:rPr>
                <w:rFonts w:ascii="TH SarabunIT๙" w:hAnsi="TH SarabunIT๙" w:cs="TH SarabunIT๙"/>
                <w:sz w:val="28"/>
              </w:rPr>
              <w:t>22</w:t>
            </w:r>
            <w:r w:rsidRPr="009D1DD6">
              <w:rPr>
                <w:rFonts w:ascii="TH SarabunIT๙" w:hAnsi="TH SarabunIT๙" w:cs="TH SarabunIT๙"/>
                <w:sz w:val="28"/>
                <w:cs/>
              </w:rPr>
              <w:t xml:space="preserve"> นก.)</w:t>
            </w:r>
          </w:p>
        </w:tc>
        <w:tc>
          <w:tcPr>
            <w:tcW w:w="1417" w:type="dxa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</w:rPr>
              <w:t>880</w:t>
            </w:r>
            <w:r w:rsidRPr="009D1DD6">
              <w:rPr>
                <w:rFonts w:ascii="TH SarabunIT๙" w:hAnsi="TH SarabunIT๙" w:cs="TH SarabunIT๙"/>
                <w:sz w:val="28"/>
                <w:cs/>
              </w:rPr>
              <w:t xml:space="preserve"> (</w:t>
            </w:r>
            <w:r w:rsidRPr="009D1DD6">
              <w:rPr>
                <w:rFonts w:ascii="TH SarabunIT๙" w:hAnsi="TH SarabunIT๙" w:cs="TH SarabunIT๙"/>
                <w:sz w:val="28"/>
              </w:rPr>
              <w:t>22</w:t>
            </w:r>
            <w:r w:rsidRPr="009D1DD6">
              <w:rPr>
                <w:rFonts w:ascii="TH SarabunIT๙" w:hAnsi="TH SarabunIT๙" w:cs="TH SarabunIT๙"/>
                <w:sz w:val="28"/>
                <w:cs/>
              </w:rPr>
              <w:t xml:space="preserve"> นก.)</w:t>
            </w:r>
          </w:p>
        </w:tc>
        <w:tc>
          <w:tcPr>
            <w:tcW w:w="1276" w:type="dxa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</w:rPr>
              <w:t>880</w:t>
            </w:r>
            <w:r w:rsidRPr="009D1DD6">
              <w:rPr>
                <w:rFonts w:ascii="TH SarabunIT๙" w:hAnsi="TH SarabunIT๙" w:cs="TH SarabunIT๙"/>
                <w:sz w:val="28"/>
                <w:cs/>
              </w:rPr>
              <w:t xml:space="preserve"> (</w:t>
            </w:r>
            <w:r w:rsidRPr="009D1DD6">
              <w:rPr>
                <w:rFonts w:ascii="TH SarabunIT๙" w:hAnsi="TH SarabunIT๙" w:cs="TH SarabunIT๙"/>
                <w:sz w:val="28"/>
              </w:rPr>
              <w:t>22</w:t>
            </w:r>
            <w:r w:rsidRPr="009D1DD6">
              <w:rPr>
                <w:rFonts w:ascii="TH SarabunIT๙" w:hAnsi="TH SarabunIT๙" w:cs="TH SarabunIT๙"/>
                <w:sz w:val="28"/>
                <w:cs/>
              </w:rPr>
              <w:t xml:space="preserve"> นก.)</w:t>
            </w:r>
          </w:p>
        </w:tc>
        <w:tc>
          <w:tcPr>
            <w:tcW w:w="1559" w:type="dxa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2,640 (66นก.)</w:t>
            </w:r>
          </w:p>
        </w:tc>
      </w:tr>
      <w:tr w:rsidR="00D4048A" w:rsidRPr="009D1DD6" w:rsidTr="00715B63">
        <w:tc>
          <w:tcPr>
            <w:tcW w:w="3119" w:type="dxa"/>
          </w:tcPr>
          <w:p w:rsidR="00D4048A" w:rsidRPr="009D1DD6" w:rsidRDefault="0096145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b/>
                <w:bCs/>
                <w:sz w:val="32"/>
                <w:szCs w:val="32"/>
                <w:cs/>
              </w:rPr>
            </w:pPr>
            <w:r w:rsidRPr="009D1DD6">
              <w:rPr>
                <w:rFonts w:ascii="TH SarabunIT๙" w:hAnsi="TH SarabunIT๙" w:cs="TH SarabunIT๙"/>
                <w:b/>
                <w:bCs/>
                <w:sz w:val="32"/>
                <w:szCs w:val="32"/>
                <w:cs/>
              </w:rPr>
              <w:t>สาระการเรียนรู้เพิ่มเติม</w:t>
            </w:r>
          </w:p>
        </w:tc>
        <w:tc>
          <w:tcPr>
            <w:tcW w:w="1276" w:type="dxa"/>
          </w:tcPr>
          <w:p w:rsidR="00D4048A" w:rsidRPr="009D1DD6" w:rsidRDefault="009D177B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</w:rPr>
              <w:t xml:space="preserve">240 </w:t>
            </w:r>
            <w:r w:rsidRPr="009D1DD6">
              <w:rPr>
                <w:rFonts w:ascii="TH SarabunIT๙" w:hAnsi="TH SarabunIT๙" w:cs="TH SarabunIT๙"/>
                <w:sz w:val="28"/>
                <w:cs/>
              </w:rPr>
              <w:t xml:space="preserve">(6 </w:t>
            </w:r>
            <w:r w:rsidR="00961453" w:rsidRPr="009D1DD6">
              <w:rPr>
                <w:rFonts w:ascii="TH SarabunIT๙" w:hAnsi="TH SarabunIT๙" w:cs="TH SarabunIT๙"/>
                <w:sz w:val="28"/>
                <w:cs/>
              </w:rPr>
              <w:t>นก.)</w:t>
            </w:r>
          </w:p>
        </w:tc>
        <w:tc>
          <w:tcPr>
            <w:tcW w:w="1417" w:type="dxa"/>
          </w:tcPr>
          <w:p w:rsidR="00D4048A" w:rsidRPr="009D1DD6" w:rsidRDefault="009D177B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240 (6</w:t>
            </w:r>
            <w:r w:rsidR="00961453" w:rsidRPr="009D1DD6">
              <w:rPr>
                <w:rFonts w:ascii="TH SarabunIT๙" w:hAnsi="TH SarabunIT๙" w:cs="TH SarabunIT๙"/>
                <w:sz w:val="28"/>
                <w:cs/>
              </w:rPr>
              <w:t xml:space="preserve"> นก.)</w:t>
            </w:r>
          </w:p>
        </w:tc>
        <w:tc>
          <w:tcPr>
            <w:tcW w:w="1276" w:type="dxa"/>
          </w:tcPr>
          <w:p w:rsidR="00D4048A" w:rsidRPr="009D1DD6" w:rsidRDefault="009D177B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240 (6</w:t>
            </w:r>
            <w:r w:rsidR="00961453" w:rsidRPr="009D1DD6">
              <w:rPr>
                <w:rFonts w:ascii="TH SarabunIT๙" w:hAnsi="TH SarabunIT๙" w:cs="TH SarabunIT๙"/>
                <w:sz w:val="28"/>
                <w:cs/>
              </w:rPr>
              <w:t xml:space="preserve"> นก.)</w:t>
            </w:r>
          </w:p>
        </w:tc>
        <w:tc>
          <w:tcPr>
            <w:tcW w:w="1559" w:type="dxa"/>
          </w:tcPr>
          <w:p w:rsidR="00D4048A" w:rsidRPr="009D1DD6" w:rsidRDefault="009D177B" w:rsidP="00715B63">
            <w:pPr>
              <w:tabs>
                <w:tab w:val="center" w:pos="4153"/>
                <w:tab w:val="right" w:pos="8306"/>
              </w:tabs>
              <w:jc w:val="center"/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720 (12</w:t>
            </w:r>
            <w:r w:rsidR="00961453" w:rsidRPr="009D1DD6">
              <w:rPr>
                <w:rFonts w:ascii="TH SarabunIT๙" w:hAnsi="TH SarabunIT๙" w:cs="TH SarabunIT๙"/>
                <w:sz w:val="28"/>
                <w:cs/>
              </w:rPr>
              <w:t xml:space="preserve"> นก.)</w:t>
            </w:r>
          </w:p>
        </w:tc>
      </w:tr>
      <w:tr w:rsidR="00715B63" w:rsidRPr="009D1DD6" w:rsidTr="00961453">
        <w:tc>
          <w:tcPr>
            <w:tcW w:w="3119" w:type="dxa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b/>
                <w:bCs/>
                <w:sz w:val="32"/>
                <w:szCs w:val="32"/>
              </w:rPr>
            </w:pPr>
            <w:r w:rsidRPr="009D1DD6">
              <w:rPr>
                <w:rFonts w:ascii="TH SarabunIT๙" w:hAnsi="TH SarabunIT๙" w:cs="TH SarabunIT๙"/>
                <w:b/>
                <w:bCs/>
                <w:sz w:val="32"/>
                <w:szCs w:val="32"/>
                <w:cs/>
              </w:rPr>
              <w:t xml:space="preserve">กิจกรรมพัฒนาผู้เรียน กิจกรรม </w:t>
            </w:r>
          </w:p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b/>
                <w:bCs/>
                <w:sz w:val="32"/>
                <w:szCs w:val="32"/>
                <w:cs/>
              </w:rPr>
            </w:pPr>
            <w:r w:rsidRPr="009D1DD6">
              <w:rPr>
                <w:rFonts w:ascii="TH SarabunIT๙" w:hAnsi="TH SarabunIT๙" w:cs="TH SarabunIT๙"/>
                <w:b/>
                <w:bCs/>
                <w:sz w:val="32"/>
                <w:szCs w:val="32"/>
                <w:cs/>
              </w:rPr>
              <w:t>ลดเวลาเรียน เพิ่มเวลารู้</w:t>
            </w:r>
          </w:p>
        </w:tc>
        <w:tc>
          <w:tcPr>
            <w:tcW w:w="1276" w:type="dxa"/>
            <w:vAlign w:val="center"/>
          </w:tcPr>
          <w:p w:rsidR="00715B63" w:rsidRPr="009D1DD6" w:rsidRDefault="00961453" w:rsidP="00715B63">
            <w:pPr>
              <w:tabs>
                <w:tab w:val="center" w:pos="4153"/>
                <w:tab w:val="right" w:pos="8306"/>
              </w:tabs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120</w:t>
            </w:r>
          </w:p>
        </w:tc>
        <w:tc>
          <w:tcPr>
            <w:tcW w:w="1417" w:type="dxa"/>
            <w:vAlign w:val="center"/>
          </w:tcPr>
          <w:p w:rsidR="00715B63" w:rsidRPr="009D1DD6" w:rsidRDefault="009D177B" w:rsidP="00715B63">
            <w:pPr>
              <w:tabs>
                <w:tab w:val="center" w:pos="4153"/>
                <w:tab w:val="right" w:pos="8306"/>
              </w:tabs>
              <w:jc w:val="center"/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</w:rPr>
              <w:t>120</w:t>
            </w:r>
          </w:p>
        </w:tc>
        <w:tc>
          <w:tcPr>
            <w:tcW w:w="1276" w:type="dxa"/>
            <w:vAlign w:val="center"/>
          </w:tcPr>
          <w:p w:rsidR="00715B63" w:rsidRPr="009D1DD6" w:rsidRDefault="009D177B" w:rsidP="00715B63">
            <w:pPr>
              <w:tabs>
                <w:tab w:val="center" w:pos="4153"/>
                <w:tab w:val="right" w:pos="8306"/>
              </w:tabs>
              <w:jc w:val="center"/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</w:rPr>
              <w:t>120</w:t>
            </w:r>
          </w:p>
        </w:tc>
        <w:tc>
          <w:tcPr>
            <w:tcW w:w="1559" w:type="dxa"/>
            <w:vAlign w:val="center"/>
          </w:tcPr>
          <w:p w:rsidR="00961453" w:rsidRPr="009D1DD6" w:rsidRDefault="009D177B" w:rsidP="00961453">
            <w:pPr>
              <w:tabs>
                <w:tab w:val="center" w:pos="4153"/>
                <w:tab w:val="right" w:pos="8306"/>
              </w:tabs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</w:rPr>
              <w:t>360</w:t>
            </w:r>
          </w:p>
        </w:tc>
      </w:tr>
      <w:tr w:rsidR="00715B63" w:rsidRPr="009D1DD6" w:rsidTr="00715B63">
        <w:tc>
          <w:tcPr>
            <w:tcW w:w="3119" w:type="dxa"/>
            <w:tcBorders>
              <w:bottom w:val="single" w:sz="4" w:space="0" w:color="auto"/>
            </w:tcBorders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b/>
                <w:bCs/>
                <w:sz w:val="32"/>
                <w:szCs w:val="32"/>
                <w:cs/>
              </w:rPr>
            </w:pPr>
            <w:r w:rsidRPr="009D1DD6">
              <w:rPr>
                <w:rFonts w:ascii="TH SarabunIT๙" w:hAnsi="TH SarabunIT๙" w:cs="TH SarabunIT๙"/>
                <w:b/>
                <w:bCs/>
                <w:sz w:val="32"/>
                <w:szCs w:val="32"/>
                <w:cs/>
              </w:rPr>
              <w:t>รวมเวลาเรียนทั้งหมด</w:t>
            </w:r>
          </w:p>
        </w:tc>
        <w:tc>
          <w:tcPr>
            <w:tcW w:w="3969" w:type="dxa"/>
            <w:gridSpan w:val="3"/>
            <w:tcBorders>
              <w:bottom w:val="single" w:sz="4" w:space="0" w:color="auto"/>
            </w:tcBorders>
            <w:vAlign w:val="center"/>
          </w:tcPr>
          <w:p w:rsidR="00715B63" w:rsidRPr="009D1DD6" w:rsidRDefault="00715B63" w:rsidP="009D177B">
            <w:pPr>
              <w:tabs>
                <w:tab w:val="center" w:pos="4153"/>
                <w:tab w:val="right" w:pos="8306"/>
              </w:tabs>
              <w:jc w:val="center"/>
              <w:rPr>
                <w:rFonts w:ascii="TH SarabunIT๙" w:hAnsi="TH SarabunIT๙" w:cs="TH SarabunIT๙"/>
                <w:b/>
                <w:bCs/>
                <w:sz w:val="32"/>
                <w:szCs w:val="32"/>
                <w:cs/>
              </w:rPr>
            </w:pPr>
            <w:r w:rsidRPr="009D1DD6">
              <w:rPr>
                <w:rFonts w:ascii="TH SarabunIT๙" w:hAnsi="TH SarabunIT๙" w:cs="TH SarabunIT๙"/>
                <w:b/>
                <w:bCs/>
                <w:sz w:val="32"/>
                <w:szCs w:val="32"/>
              </w:rPr>
              <w:t>1</w:t>
            </w:r>
            <w:r w:rsidRPr="009D1DD6">
              <w:rPr>
                <w:rFonts w:ascii="TH SarabunIT๙" w:hAnsi="TH SarabunIT๙" w:cs="TH SarabunIT๙"/>
                <w:b/>
                <w:bCs/>
                <w:sz w:val="32"/>
                <w:szCs w:val="32"/>
                <w:cs/>
              </w:rPr>
              <w:t>,</w:t>
            </w:r>
            <w:r w:rsidRPr="009D1DD6">
              <w:rPr>
                <w:rFonts w:ascii="TH SarabunIT๙" w:hAnsi="TH SarabunIT๙" w:cs="TH SarabunIT๙"/>
                <w:b/>
                <w:bCs/>
                <w:sz w:val="32"/>
                <w:szCs w:val="32"/>
              </w:rPr>
              <w:t>2</w:t>
            </w:r>
            <w:r w:rsidR="009D177B" w:rsidRPr="009D1DD6">
              <w:rPr>
                <w:rFonts w:ascii="TH SarabunIT๙" w:hAnsi="TH SarabunIT๙" w:cs="TH SarabunIT๙"/>
                <w:b/>
                <w:bCs/>
                <w:sz w:val="32"/>
                <w:szCs w:val="32"/>
                <w:cs/>
              </w:rPr>
              <w:t>40</w:t>
            </w:r>
            <w:r w:rsidRPr="009D1DD6">
              <w:rPr>
                <w:rFonts w:ascii="TH SarabunIT๙" w:hAnsi="TH SarabunIT๙" w:cs="TH SarabunIT๙"/>
                <w:b/>
                <w:bCs/>
                <w:sz w:val="32"/>
                <w:szCs w:val="32"/>
              </w:rPr>
              <w:t xml:space="preserve"> </w:t>
            </w:r>
            <w:r w:rsidRPr="009D1DD6">
              <w:rPr>
                <w:rFonts w:ascii="TH SarabunIT๙" w:hAnsi="TH SarabunIT๙" w:cs="TH SarabunIT๙"/>
                <w:b/>
                <w:bCs/>
                <w:sz w:val="32"/>
                <w:szCs w:val="32"/>
                <w:cs/>
              </w:rPr>
              <w:t>ชั่วโมง</w:t>
            </w:r>
            <w:r w:rsidRPr="009D1DD6">
              <w:rPr>
                <w:rFonts w:ascii="TH SarabunIT๙" w:hAnsi="TH SarabunIT๙" w:cs="TH SarabunIT๙"/>
                <w:b/>
                <w:bCs/>
                <w:sz w:val="32"/>
                <w:szCs w:val="32"/>
              </w:rPr>
              <w:t>/</w:t>
            </w:r>
            <w:r w:rsidRPr="009D1DD6">
              <w:rPr>
                <w:rFonts w:ascii="TH SarabunIT๙" w:hAnsi="TH SarabunIT๙" w:cs="TH SarabunIT๙"/>
                <w:b/>
                <w:bCs/>
                <w:sz w:val="32"/>
                <w:szCs w:val="32"/>
                <w:cs/>
              </w:rPr>
              <w:t>ปี</w:t>
            </w:r>
          </w:p>
        </w:tc>
        <w:tc>
          <w:tcPr>
            <w:tcW w:w="1559" w:type="dxa"/>
            <w:tcBorders>
              <w:bottom w:val="single" w:sz="4" w:space="0" w:color="auto"/>
            </w:tcBorders>
          </w:tcPr>
          <w:p w:rsidR="00715B63" w:rsidRPr="009D1DD6" w:rsidRDefault="00715B63" w:rsidP="009D177B">
            <w:pPr>
              <w:tabs>
                <w:tab w:val="center" w:pos="4153"/>
                <w:tab w:val="right" w:pos="8306"/>
              </w:tabs>
              <w:jc w:val="center"/>
              <w:rPr>
                <w:rFonts w:ascii="TH SarabunIT๙" w:hAnsi="TH SarabunIT๙" w:cs="TH SarabunIT๙"/>
                <w:b/>
                <w:bCs/>
                <w:sz w:val="32"/>
                <w:szCs w:val="32"/>
                <w:cs/>
              </w:rPr>
            </w:pPr>
            <w:r w:rsidRPr="009D1DD6">
              <w:rPr>
                <w:rFonts w:ascii="TH SarabunIT๙" w:hAnsi="TH SarabunIT๙" w:cs="TH SarabunIT๙"/>
                <w:b/>
                <w:bCs/>
                <w:sz w:val="32"/>
                <w:szCs w:val="32"/>
                <w:cs/>
              </w:rPr>
              <w:t>3,</w:t>
            </w:r>
            <w:r w:rsidR="009D177B" w:rsidRPr="009D1DD6">
              <w:rPr>
                <w:rFonts w:ascii="TH SarabunIT๙" w:hAnsi="TH SarabunIT๙" w:cs="TH SarabunIT๙"/>
                <w:b/>
                <w:bCs/>
                <w:sz w:val="32"/>
                <w:szCs w:val="32"/>
              </w:rPr>
              <w:t>720</w:t>
            </w:r>
            <w:r w:rsidRPr="009D1DD6">
              <w:rPr>
                <w:rFonts w:ascii="TH SarabunIT๙" w:hAnsi="TH SarabunIT๙" w:cs="TH SarabunIT๙"/>
                <w:b/>
                <w:bCs/>
                <w:sz w:val="32"/>
                <w:szCs w:val="32"/>
                <w:cs/>
              </w:rPr>
              <w:t xml:space="preserve"> ชั่วโมง</w:t>
            </w:r>
          </w:p>
        </w:tc>
      </w:tr>
    </w:tbl>
    <w:p w:rsidR="00715B63" w:rsidRPr="009D1DD6" w:rsidRDefault="00715B63" w:rsidP="00715B63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lastRenderedPageBreak/>
        <w:t>โครงสร้างเวลาเรียน</w:t>
      </w:r>
    </w:p>
    <w:p w:rsidR="00715B63" w:rsidRPr="009D1DD6" w:rsidRDefault="00715B63" w:rsidP="00715B63">
      <w:pPr>
        <w:jc w:val="center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โครงสร้างหลักสูตรโรงเรียน</w:t>
      </w:r>
      <w:r w:rsidR="00E27D49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ศักดิ์สุนันท์วิทยา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พุทธศักราช 255</w:t>
      </w:r>
      <w:r w:rsidR="00E27D49" w:rsidRPr="009D1DD6">
        <w:rPr>
          <w:rFonts w:ascii="TH SarabunIT๙" w:hAnsi="TH SarabunIT๙" w:cs="TH SarabunIT๙"/>
          <w:b/>
          <w:bCs/>
          <w:sz w:val="32"/>
          <w:szCs w:val="32"/>
        </w:rPr>
        <w:t>1</w:t>
      </w:r>
    </w:p>
    <w:p w:rsidR="00715B63" w:rsidRPr="009D1DD6" w:rsidRDefault="00161E88" w:rsidP="00715B63">
      <w:pPr>
        <w:jc w:val="center"/>
        <w:rPr>
          <w:rFonts w:ascii="TH SarabunIT๙" w:hAnsi="TH SarabunIT๙" w:cs="TH SarabunIT๙"/>
          <w:b/>
          <w:bCs/>
          <w:sz w:val="32"/>
          <w:szCs w:val="32"/>
          <w:cs/>
        </w:rPr>
      </w:pPr>
      <w:r>
        <w:rPr>
          <w:rFonts w:ascii="TH SarabunIT๙" w:hAnsi="TH SarabunIT๙" w:cs="TH SarabunIT๙"/>
          <w:b/>
          <w:bCs/>
          <w:sz w:val="32"/>
          <w:szCs w:val="32"/>
          <w:cs/>
        </w:rPr>
        <w:t>(ฉบับปรับปรุง พุทธศักราช 256</w:t>
      </w:r>
      <w:r>
        <w:rPr>
          <w:rFonts w:ascii="TH SarabunIT๙" w:hAnsi="TH SarabunIT๙" w:cs="TH SarabunIT๙" w:hint="cs"/>
          <w:b/>
          <w:bCs/>
          <w:sz w:val="32"/>
          <w:szCs w:val="32"/>
          <w:cs/>
        </w:rPr>
        <w:t>๐</w:t>
      </w:r>
      <w:r w:rsidR="00715B63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) ชั้นมัธยมศึกษาปีที่ 1</w:t>
      </w:r>
    </w:p>
    <w:tbl>
      <w:tblPr>
        <w:tblpPr w:leftFromText="180" w:rightFromText="180" w:vertAnchor="text" w:horzAnchor="margin" w:tblpXSpec="center" w:tblpY="325"/>
        <w:tblW w:w="9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227"/>
        <w:gridCol w:w="1417"/>
        <w:gridCol w:w="3384"/>
        <w:gridCol w:w="1260"/>
      </w:tblGrid>
      <w:tr w:rsidR="00715B63" w:rsidRPr="009D1DD6" w:rsidTr="009D1DD6">
        <w:tc>
          <w:tcPr>
            <w:tcW w:w="3227" w:type="dxa"/>
            <w:shd w:val="clear" w:color="auto" w:fill="auto"/>
            <w:vAlign w:val="center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jc w:val="center"/>
              <w:rPr>
                <w:rFonts w:ascii="TH SarabunIT๙" w:hAnsi="TH SarabunIT๙" w:cs="TH SarabunIT๙"/>
                <w:b/>
                <w:bCs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b/>
                <w:bCs/>
                <w:sz w:val="28"/>
                <w:cs/>
              </w:rPr>
              <w:t>ภาคเรียนที่ 1</w:t>
            </w:r>
          </w:p>
        </w:tc>
        <w:tc>
          <w:tcPr>
            <w:tcW w:w="1417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jc w:val="center"/>
              <w:rPr>
                <w:rFonts w:ascii="TH SarabunIT๙" w:hAnsi="TH SarabunIT๙" w:cs="TH SarabunIT๙"/>
                <w:b/>
                <w:bCs/>
                <w:sz w:val="28"/>
              </w:rPr>
            </w:pPr>
            <w:r w:rsidRPr="009D1DD6">
              <w:rPr>
                <w:rFonts w:ascii="TH SarabunIT๙" w:hAnsi="TH SarabunIT๙" w:cs="TH SarabunIT๙"/>
                <w:b/>
                <w:bCs/>
                <w:sz w:val="28"/>
                <w:cs/>
              </w:rPr>
              <w:t>หน่วย</w:t>
            </w:r>
            <w:proofErr w:type="spellStart"/>
            <w:r w:rsidRPr="009D1DD6">
              <w:rPr>
                <w:rFonts w:ascii="TH SarabunIT๙" w:hAnsi="TH SarabunIT๙" w:cs="TH SarabunIT๙"/>
                <w:b/>
                <w:bCs/>
                <w:sz w:val="28"/>
                <w:cs/>
              </w:rPr>
              <w:t>กิต</w:t>
            </w:r>
            <w:proofErr w:type="spellEnd"/>
            <w:r w:rsidRPr="009D1DD6">
              <w:rPr>
                <w:rFonts w:ascii="TH SarabunIT๙" w:hAnsi="TH SarabunIT๙" w:cs="TH SarabunIT๙"/>
                <w:b/>
                <w:bCs/>
                <w:sz w:val="28"/>
                <w:cs/>
              </w:rPr>
              <w:t>/ชม.</w:t>
            </w:r>
          </w:p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jc w:val="center"/>
              <w:rPr>
                <w:rFonts w:ascii="TH SarabunIT๙" w:hAnsi="TH SarabunIT๙" w:cs="TH SarabunIT๙"/>
                <w:b/>
                <w:bCs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b/>
                <w:bCs/>
                <w:sz w:val="28"/>
                <w:cs/>
              </w:rPr>
              <w:t>/สัปดาห์</w:t>
            </w:r>
          </w:p>
        </w:tc>
        <w:tc>
          <w:tcPr>
            <w:tcW w:w="3384" w:type="dxa"/>
            <w:shd w:val="clear" w:color="auto" w:fill="auto"/>
            <w:vAlign w:val="center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jc w:val="center"/>
              <w:rPr>
                <w:rFonts w:ascii="TH SarabunIT๙" w:hAnsi="TH SarabunIT๙" w:cs="TH SarabunIT๙"/>
                <w:b/>
                <w:bCs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b/>
                <w:bCs/>
                <w:sz w:val="28"/>
                <w:cs/>
              </w:rPr>
              <w:t>ภาคเรียนที่ 2</w:t>
            </w:r>
          </w:p>
        </w:tc>
        <w:tc>
          <w:tcPr>
            <w:tcW w:w="126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jc w:val="center"/>
              <w:rPr>
                <w:rFonts w:ascii="TH SarabunIT๙" w:hAnsi="TH SarabunIT๙" w:cs="TH SarabunIT๙"/>
                <w:b/>
                <w:bCs/>
                <w:sz w:val="28"/>
              </w:rPr>
            </w:pPr>
            <w:r w:rsidRPr="009D1DD6">
              <w:rPr>
                <w:rFonts w:ascii="TH SarabunIT๙" w:hAnsi="TH SarabunIT๙" w:cs="TH SarabunIT๙"/>
                <w:b/>
                <w:bCs/>
                <w:sz w:val="28"/>
                <w:cs/>
              </w:rPr>
              <w:t>หน่วย</w:t>
            </w:r>
            <w:proofErr w:type="spellStart"/>
            <w:r w:rsidRPr="009D1DD6">
              <w:rPr>
                <w:rFonts w:ascii="TH SarabunIT๙" w:hAnsi="TH SarabunIT๙" w:cs="TH SarabunIT๙"/>
                <w:b/>
                <w:bCs/>
                <w:sz w:val="28"/>
                <w:cs/>
              </w:rPr>
              <w:t>กิต</w:t>
            </w:r>
            <w:proofErr w:type="spellEnd"/>
            <w:r w:rsidRPr="009D1DD6">
              <w:rPr>
                <w:rFonts w:ascii="TH SarabunIT๙" w:hAnsi="TH SarabunIT๙" w:cs="TH SarabunIT๙"/>
                <w:b/>
                <w:bCs/>
                <w:sz w:val="28"/>
                <w:cs/>
              </w:rPr>
              <w:t>/ชม.</w:t>
            </w:r>
          </w:p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jc w:val="center"/>
              <w:rPr>
                <w:rFonts w:ascii="TH SarabunIT๙" w:hAnsi="TH SarabunIT๙" w:cs="TH SarabunIT๙"/>
                <w:b/>
                <w:bCs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b/>
                <w:bCs/>
                <w:sz w:val="28"/>
                <w:cs/>
              </w:rPr>
              <w:t>/สัปดาห์</w:t>
            </w:r>
          </w:p>
        </w:tc>
      </w:tr>
      <w:tr w:rsidR="00715B63" w:rsidRPr="009D1DD6" w:rsidTr="009D1DD6">
        <w:tc>
          <w:tcPr>
            <w:tcW w:w="3227" w:type="dxa"/>
            <w:shd w:val="clear" w:color="auto" w:fill="auto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b/>
                <w:bCs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b/>
                <w:bCs/>
                <w:sz w:val="28"/>
                <w:cs/>
              </w:rPr>
              <w:t>รายวิชาพื้นฐาน</w:t>
            </w:r>
          </w:p>
        </w:tc>
        <w:tc>
          <w:tcPr>
            <w:tcW w:w="1417" w:type="dxa"/>
            <w:shd w:val="clear" w:color="auto" w:fill="auto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b/>
                <w:bCs/>
                <w:sz w:val="28"/>
              </w:rPr>
            </w:pPr>
            <w:r w:rsidRPr="009D1DD6">
              <w:rPr>
                <w:rFonts w:ascii="TH SarabunIT๙" w:hAnsi="TH SarabunIT๙" w:cs="TH SarabunIT๙"/>
                <w:b/>
                <w:bCs/>
                <w:sz w:val="28"/>
                <w:cs/>
              </w:rPr>
              <w:t>11 (440/</w:t>
            </w:r>
            <w:r w:rsidRPr="009D1DD6">
              <w:rPr>
                <w:rFonts w:ascii="TH SarabunIT๙" w:hAnsi="TH SarabunIT๙" w:cs="TH SarabunIT๙"/>
                <w:b/>
                <w:bCs/>
                <w:sz w:val="28"/>
              </w:rPr>
              <w:t>22</w:t>
            </w:r>
            <w:r w:rsidRPr="009D1DD6">
              <w:rPr>
                <w:rFonts w:ascii="TH SarabunIT๙" w:hAnsi="TH SarabunIT๙" w:cs="TH SarabunIT๙"/>
                <w:b/>
                <w:bCs/>
                <w:sz w:val="28"/>
                <w:cs/>
              </w:rPr>
              <w:t>)</w:t>
            </w:r>
          </w:p>
        </w:tc>
        <w:tc>
          <w:tcPr>
            <w:tcW w:w="3384" w:type="dxa"/>
            <w:shd w:val="clear" w:color="auto" w:fill="auto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b/>
                <w:bCs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b/>
                <w:bCs/>
                <w:sz w:val="28"/>
                <w:cs/>
              </w:rPr>
              <w:t>รายวิชาพื้นฐาน</w:t>
            </w:r>
          </w:p>
        </w:tc>
        <w:tc>
          <w:tcPr>
            <w:tcW w:w="1260" w:type="dxa"/>
            <w:shd w:val="clear" w:color="auto" w:fill="auto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b/>
                <w:bCs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b/>
                <w:bCs/>
                <w:sz w:val="28"/>
                <w:cs/>
              </w:rPr>
              <w:t>11 (440)</w:t>
            </w:r>
          </w:p>
        </w:tc>
      </w:tr>
      <w:tr w:rsidR="00715B63" w:rsidRPr="009D1DD6" w:rsidTr="009D1DD6">
        <w:tc>
          <w:tcPr>
            <w:tcW w:w="3227" w:type="dxa"/>
            <w:shd w:val="clear" w:color="auto" w:fill="auto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ท21101 ภาษาไทย</w:t>
            </w:r>
            <w:r w:rsidRPr="009D1DD6">
              <w:rPr>
                <w:rFonts w:ascii="TH SarabunIT๙" w:hAnsi="TH SarabunIT๙" w:cs="TH SarabunIT๙"/>
                <w:sz w:val="28"/>
              </w:rPr>
              <w:t xml:space="preserve"> 1</w:t>
            </w:r>
          </w:p>
        </w:tc>
        <w:tc>
          <w:tcPr>
            <w:tcW w:w="1417" w:type="dxa"/>
            <w:shd w:val="clear" w:color="auto" w:fill="auto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</w:rPr>
              <w:t>1.5</w:t>
            </w:r>
            <w:r w:rsidRPr="009D1DD6">
              <w:rPr>
                <w:rFonts w:ascii="TH SarabunIT๙" w:hAnsi="TH SarabunIT๙" w:cs="TH SarabunIT๙"/>
                <w:sz w:val="28"/>
                <w:cs/>
              </w:rPr>
              <w:t>/60/</w:t>
            </w:r>
            <w:r w:rsidRPr="009D1DD6">
              <w:rPr>
                <w:rFonts w:ascii="TH SarabunIT๙" w:hAnsi="TH SarabunIT๙" w:cs="TH SarabunIT๙"/>
                <w:sz w:val="28"/>
              </w:rPr>
              <w:t>3</w:t>
            </w:r>
          </w:p>
        </w:tc>
        <w:tc>
          <w:tcPr>
            <w:tcW w:w="3384" w:type="dxa"/>
            <w:shd w:val="clear" w:color="auto" w:fill="auto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ท21102 ภาษาไทย</w:t>
            </w:r>
            <w:r w:rsidRPr="009D1DD6">
              <w:rPr>
                <w:rFonts w:ascii="TH SarabunIT๙" w:hAnsi="TH SarabunIT๙" w:cs="TH SarabunIT๙"/>
                <w:sz w:val="28"/>
              </w:rPr>
              <w:t xml:space="preserve"> 2</w:t>
            </w:r>
          </w:p>
        </w:tc>
        <w:tc>
          <w:tcPr>
            <w:tcW w:w="1260" w:type="dxa"/>
            <w:shd w:val="clear" w:color="auto" w:fill="auto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</w:rPr>
              <w:t>1.5</w:t>
            </w:r>
            <w:r w:rsidRPr="009D1DD6">
              <w:rPr>
                <w:rFonts w:ascii="TH SarabunIT๙" w:hAnsi="TH SarabunIT๙" w:cs="TH SarabunIT๙"/>
                <w:sz w:val="28"/>
                <w:cs/>
              </w:rPr>
              <w:t>/60/</w:t>
            </w:r>
            <w:r w:rsidRPr="009D1DD6">
              <w:rPr>
                <w:rFonts w:ascii="TH SarabunIT๙" w:hAnsi="TH SarabunIT๙" w:cs="TH SarabunIT๙"/>
                <w:sz w:val="28"/>
              </w:rPr>
              <w:t>3</w:t>
            </w:r>
          </w:p>
        </w:tc>
      </w:tr>
      <w:tr w:rsidR="00715B63" w:rsidRPr="009D1DD6" w:rsidTr="009D1DD6">
        <w:tc>
          <w:tcPr>
            <w:tcW w:w="3227" w:type="dxa"/>
            <w:shd w:val="clear" w:color="auto" w:fill="auto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ค21101 คณิตศาสตร์พื้นฐาน</w:t>
            </w:r>
            <w:r w:rsidRPr="009D1DD6">
              <w:rPr>
                <w:rFonts w:ascii="TH SarabunIT๙" w:hAnsi="TH SarabunIT๙" w:cs="TH SarabunIT๙"/>
                <w:sz w:val="28"/>
              </w:rPr>
              <w:t xml:space="preserve"> 1</w:t>
            </w:r>
          </w:p>
        </w:tc>
        <w:tc>
          <w:tcPr>
            <w:tcW w:w="1417" w:type="dxa"/>
            <w:shd w:val="clear" w:color="auto" w:fill="auto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1.5/60/</w:t>
            </w:r>
            <w:r w:rsidRPr="009D1DD6">
              <w:rPr>
                <w:rFonts w:ascii="TH SarabunIT๙" w:hAnsi="TH SarabunIT๙" w:cs="TH SarabunIT๙"/>
                <w:sz w:val="28"/>
              </w:rPr>
              <w:t>3</w:t>
            </w:r>
          </w:p>
        </w:tc>
        <w:tc>
          <w:tcPr>
            <w:tcW w:w="3384" w:type="dxa"/>
            <w:shd w:val="clear" w:color="auto" w:fill="auto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ค21102 คณิตศาสตร์พื้นฐาน</w:t>
            </w:r>
            <w:r w:rsidRPr="009D1DD6">
              <w:rPr>
                <w:rFonts w:ascii="TH SarabunIT๙" w:hAnsi="TH SarabunIT๙" w:cs="TH SarabunIT๙"/>
                <w:sz w:val="28"/>
              </w:rPr>
              <w:t xml:space="preserve"> 2</w:t>
            </w:r>
          </w:p>
        </w:tc>
        <w:tc>
          <w:tcPr>
            <w:tcW w:w="1260" w:type="dxa"/>
            <w:shd w:val="clear" w:color="auto" w:fill="auto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1.5/60/</w:t>
            </w:r>
            <w:r w:rsidRPr="009D1DD6">
              <w:rPr>
                <w:rFonts w:ascii="TH SarabunIT๙" w:hAnsi="TH SarabunIT๙" w:cs="TH SarabunIT๙"/>
                <w:sz w:val="28"/>
              </w:rPr>
              <w:t>3</w:t>
            </w:r>
          </w:p>
        </w:tc>
      </w:tr>
      <w:tr w:rsidR="00715B63" w:rsidRPr="009D1DD6" w:rsidTr="009D1DD6">
        <w:tc>
          <w:tcPr>
            <w:tcW w:w="3227" w:type="dxa"/>
            <w:shd w:val="clear" w:color="auto" w:fill="auto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ว21101 วิทยาศาสตร์</w:t>
            </w:r>
            <w:r w:rsidRPr="009D1DD6">
              <w:rPr>
                <w:rFonts w:ascii="TH SarabunIT๙" w:hAnsi="TH SarabunIT๙" w:cs="TH SarabunIT๙"/>
                <w:sz w:val="28"/>
              </w:rPr>
              <w:t xml:space="preserve"> 1</w:t>
            </w:r>
          </w:p>
        </w:tc>
        <w:tc>
          <w:tcPr>
            <w:tcW w:w="1417" w:type="dxa"/>
            <w:shd w:val="clear" w:color="auto" w:fill="auto"/>
          </w:tcPr>
          <w:p w:rsidR="00715B63" w:rsidRPr="009D1DD6" w:rsidRDefault="00775569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1.0</w:t>
            </w:r>
            <w:r w:rsidR="00715B63" w:rsidRPr="009D1DD6">
              <w:rPr>
                <w:rFonts w:ascii="TH SarabunIT๙" w:hAnsi="TH SarabunIT๙" w:cs="TH SarabunIT๙"/>
                <w:sz w:val="28"/>
              </w:rPr>
              <w:t>/</w:t>
            </w:r>
            <w:r w:rsidRPr="009D1DD6">
              <w:rPr>
                <w:rFonts w:ascii="TH SarabunIT๙" w:hAnsi="TH SarabunIT๙" w:cs="TH SarabunIT๙"/>
                <w:sz w:val="28"/>
                <w:cs/>
              </w:rPr>
              <w:t>4</w:t>
            </w:r>
            <w:r w:rsidR="00715B63" w:rsidRPr="009D1DD6">
              <w:rPr>
                <w:rFonts w:ascii="TH SarabunIT๙" w:hAnsi="TH SarabunIT๙" w:cs="TH SarabunIT๙"/>
                <w:sz w:val="28"/>
                <w:cs/>
              </w:rPr>
              <w:t>0/</w:t>
            </w:r>
            <w:r w:rsidRPr="009D1DD6">
              <w:rPr>
                <w:rFonts w:ascii="TH SarabunIT๙" w:hAnsi="TH SarabunIT๙" w:cs="TH SarabunIT๙"/>
                <w:sz w:val="28"/>
              </w:rPr>
              <w:t>2</w:t>
            </w:r>
          </w:p>
        </w:tc>
        <w:tc>
          <w:tcPr>
            <w:tcW w:w="3384" w:type="dxa"/>
            <w:shd w:val="clear" w:color="auto" w:fill="auto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ว21102 วิทยาศาสตร์</w:t>
            </w:r>
            <w:r w:rsidRPr="009D1DD6">
              <w:rPr>
                <w:rFonts w:ascii="TH SarabunIT๙" w:hAnsi="TH SarabunIT๙" w:cs="TH SarabunIT๙"/>
                <w:sz w:val="28"/>
              </w:rPr>
              <w:t xml:space="preserve"> 2</w:t>
            </w:r>
          </w:p>
        </w:tc>
        <w:tc>
          <w:tcPr>
            <w:tcW w:w="1260" w:type="dxa"/>
            <w:shd w:val="clear" w:color="auto" w:fill="auto"/>
          </w:tcPr>
          <w:p w:rsidR="00715B63" w:rsidRPr="009D1DD6" w:rsidRDefault="00775569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1.0/40/</w:t>
            </w:r>
            <w:r w:rsidRPr="009D1DD6">
              <w:rPr>
                <w:rFonts w:ascii="TH SarabunIT๙" w:hAnsi="TH SarabunIT๙" w:cs="TH SarabunIT๙"/>
                <w:sz w:val="28"/>
              </w:rPr>
              <w:t>2</w:t>
            </w:r>
          </w:p>
        </w:tc>
      </w:tr>
      <w:tr w:rsidR="00775569" w:rsidRPr="009D1DD6" w:rsidTr="009D1DD6">
        <w:tc>
          <w:tcPr>
            <w:tcW w:w="3227" w:type="dxa"/>
            <w:shd w:val="clear" w:color="auto" w:fill="auto"/>
          </w:tcPr>
          <w:p w:rsidR="00775569" w:rsidRPr="009D1DD6" w:rsidRDefault="00775569" w:rsidP="006937AF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 xml:space="preserve">ว21103 </w:t>
            </w:r>
            <w:r w:rsidR="007D70BA" w:rsidRPr="009D1DD6">
              <w:rPr>
                <w:rFonts w:ascii="TH SarabunIT๙" w:hAnsi="TH SarabunIT๙" w:cs="TH SarabunIT๙"/>
                <w:sz w:val="28"/>
                <w:cs/>
              </w:rPr>
              <w:t>1</w:t>
            </w:r>
            <w:r w:rsidR="006937AF" w:rsidRPr="009D1DD6">
              <w:rPr>
                <w:rFonts w:ascii="TH SarabunIT๙" w:hAnsi="TH SarabunIT๙" w:cs="TH SarabunIT๙"/>
                <w:sz w:val="28"/>
                <w:cs/>
              </w:rPr>
              <w:t>วิทยาการคำนวณ 1</w:t>
            </w:r>
          </w:p>
        </w:tc>
        <w:tc>
          <w:tcPr>
            <w:tcW w:w="1417" w:type="dxa"/>
            <w:shd w:val="clear" w:color="auto" w:fill="auto"/>
          </w:tcPr>
          <w:p w:rsidR="00775569" w:rsidRPr="009D1DD6" w:rsidRDefault="00775569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0.5/20/1</w:t>
            </w:r>
          </w:p>
        </w:tc>
        <w:tc>
          <w:tcPr>
            <w:tcW w:w="3384" w:type="dxa"/>
            <w:shd w:val="clear" w:color="auto" w:fill="auto"/>
          </w:tcPr>
          <w:p w:rsidR="00775569" w:rsidRPr="009D1DD6" w:rsidRDefault="00775569" w:rsidP="006937AF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ว</w:t>
            </w:r>
            <w:r w:rsidRPr="009D1DD6">
              <w:rPr>
                <w:rFonts w:ascii="TH SarabunIT๙" w:hAnsi="TH SarabunIT๙" w:cs="TH SarabunIT๙"/>
                <w:sz w:val="28"/>
              </w:rPr>
              <w:t>21104</w:t>
            </w:r>
            <w:r w:rsidRPr="009D1DD6">
              <w:rPr>
                <w:rFonts w:ascii="TH SarabunIT๙" w:hAnsi="TH SarabunIT๙" w:cs="TH SarabunIT๙"/>
                <w:sz w:val="28"/>
                <w:cs/>
              </w:rPr>
              <w:t xml:space="preserve"> </w:t>
            </w:r>
            <w:r w:rsidR="006937AF" w:rsidRPr="009D1DD6">
              <w:rPr>
                <w:rFonts w:ascii="TH SarabunIT๙" w:hAnsi="TH SarabunIT๙" w:cs="TH SarabunIT๙"/>
                <w:sz w:val="28"/>
                <w:cs/>
              </w:rPr>
              <w:t>การออกแบบเทคโนโลยี</w:t>
            </w:r>
          </w:p>
        </w:tc>
        <w:tc>
          <w:tcPr>
            <w:tcW w:w="1260" w:type="dxa"/>
            <w:shd w:val="clear" w:color="auto" w:fill="auto"/>
          </w:tcPr>
          <w:p w:rsidR="00775569" w:rsidRPr="009D1DD6" w:rsidRDefault="00775569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0.5/20/</w:t>
            </w:r>
            <w:r w:rsidRPr="009D1DD6">
              <w:rPr>
                <w:rFonts w:ascii="TH SarabunIT๙" w:hAnsi="TH SarabunIT๙" w:cs="TH SarabunIT๙"/>
                <w:sz w:val="28"/>
              </w:rPr>
              <w:t>1</w:t>
            </w:r>
          </w:p>
        </w:tc>
      </w:tr>
      <w:tr w:rsidR="00715B63" w:rsidRPr="009D1DD6" w:rsidTr="009D1DD6">
        <w:tc>
          <w:tcPr>
            <w:tcW w:w="3227" w:type="dxa"/>
            <w:shd w:val="clear" w:color="auto" w:fill="auto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ส21101 สังคมศึกษา 1</w:t>
            </w:r>
          </w:p>
        </w:tc>
        <w:tc>
          <w:tcPr>
            <w:tcW w:w="1417" w:type="dxa"/>
            <w:shd w:val="clear" w:color="auto" w:fill="auto"/>
          </w:tcPr>
          <w:p w:rsidR="00715B63" w:rsidRPr="009D1DD6" w:rsidRDefault="00775569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1.5/60/</w:t>
            </w:r>
            <w:r w:rsidRPr="009D1DD6">
              <w:rPr>
                <w:rFonts w:ascii="TH SarabunIT๙" w:hAnsi="TH SarabunIT๙" w:cs="TH SarabunIT๙"/>
                <w:sz w:val="28"/>
              </w:rPr>
              <w:t>3</w:t>
            </w:r>
          </w:p>
        </w:tc>
        <w:tc>
          <w:tcPr>
            <w:tcW w:w="3384" w:type="dxa"/>
            <w:shd w:val="clear" w:color="auto" w:fill="auto"/>
          </w:tcPr>
          <w:p w:rsidR="00715B63" w:rsidRPr="009D1DD6" w:rsidRDefault="00775569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ส21102</w:t>
            </w:r>
            <w:r w:rsidR="00715B63" w:rsidRPr="009D1DD6">
              <w:rPr>
                <w:rFonts w:ascii="TH SarabunIT๙" w:hAnsi="TH SarabunIT๙" w:cs="TH SarabunIT๙"/>
                <w:sz w:val="28"/>
                <w:cs/>
              </w:rPr>
              <w:t xml:space="preserve"> สังคมศึกษา 2</w:t>
            </w:r>
          </w:p>
        </w:tc>
        <w:tc>
          <w:tcPr>
            <w:tcW w:w="1260" w:type="dxa"/>
            <w:shd w:val="clear" w:color="auto" w:fill="auto"/>
          </w:tcPr>
          <w:p w:rsidR="00715B63" w:rsidRPr="009D1DD6" w:rsidRDefault="00775569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1.5/60/</w:t>
            </w:r>
            <w:r w:rsidRPr="009D1DD6">
              <w:rPr>
                <w:rFonts w:ascii="TH SarabunIT๙" w:hAnsi="TH SarabunIT๙" w:cs="TH SarabunIT๙"/>
                <w:sz w:val="28"/>
              </w:rPr>
              <w:t>3</w:t>
            </w:r>
          </w:p>
        </w:tc>
      </w:tr>
      <w:tr w:rsidR="00715B63" w:rsidRPr="009D1DD6" w:rsidTr="009D1DD6">
        <w:tc>
          <w:tcPr>
            <w:tcW w:w="3227" w:type="dxa"/>
            <w:shd w:val="clear" w:color="auto" w:fill="auto"/>
          </w:tcPr>
          <w:p w:rsidR="00715B63" w:rsidRPr="009D1DD6" w:rsidRDefault="00775569" w:rsidP="00775569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ส21103</w:t>
            </w:r>
            <w:r w:rsidR="00715B63" w:rsidRPr="009D1DD6">
              <w:rPr>
                <w:rFonts w:ascii="TH SarabunIT๙" w:hAnsi="TH SarabunIT๙" w:cs="TH SarabunIT๙"/>
                <w:sz w:val="28"/>
                <w:cs/>
              </w:rPr>
              <w:t xml:space="preserve"> ประวัติศาสตร์</w:t>
            </w:r>
            <w:r w:rsidRPr="009D1DD6">
              <w:rPr>
                <w:rFonts w:ascii="TH SarabunIT๙" w:hAnsi="TH SarabunIT๙" w:cs="TH SarabunIT๙"/>
                <w:sz w:val="28"/>
                <w:cs/>
              </w:rPr>
              <w:t xml:space="preserve"> 1</w:t>
            </w:r>
          </w:p>
        </w:tc>
        <w:tc>
          <w:tcPr>
            <w:tcW w:w="1417" w:type="dxa"/>
            <w:shd w:val="clear" w:color="auto" w:fill="auto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0.5/20/</w:t>
            </w:r>
            <w:r w:rsidRPr="009D1DD6">
              <w:rPr>
                <w:rFonts w:ascii="TH SarabunIT๙" w:hAnsi="TH SarabunIT๙" w:cs="TH SarabunIT๙"/>
                <w:sz w:val="28"/>
              </w:rPr>
              <w:t>1</w:t>
            </w:r>
          </w:p>
        </w:tc>
        <w:tc>
          <w:tcPr>
            <w:tcW w:w="3384" w:type="dxa"/>
            <w:shd w:val="clear" w:color="auto" w:fill="auto"/>
          </w:tcPr>
          <w:p w:rsidR="00715B63" w:rsidRPr="009D1DD6" w:rsidRDefault="00775569" w:rsidP="00775569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ส21104</w:t>
            </w:r>
            <w:r w:rsidR="00715B63" w:rsidRPr="009D1DD6">
              <w:rPr>
                <w:rFonts w:ascii="TH SarabunIT๙" w:hAnsi="TH SarabunIT๙" w:cs="TH SarabunIT๙"/>
                <w:sz w:val="28"/>
                <w:cs/>
              </w:rPr>
              <w:t xml:space="preserve"> ประวัติศาสตร์</w:t>
            </w:r>
            <w:r w:rsidRPr="009D1DD6">
              <w:rPr>
                <w:rFonts w:ascii="TH SarabunIT๙" w:hAnsi="TH SarabunIT๙" w:cs="TH SarabunIT๙"/>
                <w:sz w:val="28"/>
                <w:cs/>
              </w:rPr>
              <w:t xml:space="preserve"> 2</w:t>
            </w:r>
          </w:p>
        </w:tc>
        <w:tc>
          <w:tcPr>
            <w:tcW w:w="1260" w:type="dxa"/>
            <w:shd w:val="clear" w:color="auto" w:fill="auto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0.5/20/</w:t>
            </w:r>
            <w:r w:rsidRPr="009D1DD6">
              <w:rPr>
                <w:rFonts w:ascii="TH SarabunIT๙" w:hAnsi="TH SarabunIT๙" w:cs="TH SarabunIT๙"/>
                <w:sz w:val="28"/>
              </w:rPr>
              <w:t>1</w:t>
            </w:r>
          </w:p>
        </w:tc>
      </w:tr>
      <w:tr w:rsidR="00775569" w:rsidRPr="009D1DD6" w:rsidTr="009D1DD6">
        <w:tc>
          <w:tcPr>
            <w:tcW w:w="3227" w:type="dxa"/>
            <w:shd w:val="clear" w:color="auto" w:fill="auto"/>
          </w:tcPr>
          <w:p w:rsidR="00775569" w:rsidRPr="009D1DD6" w:rsidRDefault="00775569" w:rsidP="00775569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อ21101 ภาษาอังกฤษ 1</w:t>
            </w:r>
          </w:p>
        </w:tc>
        <w:tc>
          <w:tcPr>
            <w:tcW w:w="1417" w:type="dxa"/>
            <w:shd w:val="clear" w:color="auto" w:fill="auto"/>
          </w:tcPr>
          <w:p w:rsidR="00775569" w:rsidRPr="009D1DD6" w:rsidRDefault="00775569" w:rsidP="00775569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1.5/60/</w:t>
            </w:r>
            <w:r w:rsidRPr="009D1DD6">
              <w:rPr>
                <w:rFonts w:ascii="TH SarabunIT๙" w:hAnsi="TH SarabunIT๙" w:cs="TH SarabunIT๙"/>
                <w:sz w:val="28"/>
              </w:rPr>
              <w:t>3</w:t>
            </w:r>
          </w:p>
        </w:tc>
        <w:tc>
          <w:tcPr>
            <w:tcW w:w="3384" w:type="dxa"/>
            <w:shd w:val="clear" w:color="auto" w:fill="auto"/>
          </w:tcPr>
          <w:p w:rsidR="00775569" w:rsidRPr="009D1DD6" w:rsidRDefault="00775569" w:rsidP="00775569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อ21102 ภาษาอังกฤษ 2</w:t>
            </w:r>
          </w:p>
        </w:tc>
        <w:tc>
          <w:tcPr>
            <w:tcW w:w="1260" w:type="dxa"/>
            <w:shd w:val="clear" w:color="auto" w:fill="auto"/>
          </w:tcPr>
          <w:p w:rsidR="00775569" w:rsidRPr="009D1DD6" w:rsidRDefault="00775569" w:rsidP="00775569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1.5/60/</w:t>
            </w:r>
            <w:r w:rsidRPr="009D1DD6">
              <w:rPr>
                <w:rFonts w:ascii="TH SarabunIT๙" w:hAnsi="TH SarabunIT๙" w:cs="TH SarabunIT๙"/>
                <w:sz w:val="28"/>
              </w:rPr>
              <w:t>3</w:t>
            </w:r>
          </w:p>
        </w:tc>
      </w:tr>
      <w:tr w:rsidR="00775569" w:rsidRPr="009D1DD6" w:rsidTr="009D1DD6">
        <w:tc>
          <w:tcPr>
            <w:tcW w:w="3227" w:type="dxa"/>
            <w:shd w:val="clear" w:color="auto" w:fill="auto"/>
          </w:tcPr>
          <w:p w:rsidR="00775569" w:rsidRPr="009D1DD6" w:rsidRDefault="00775569" w:rsidP="00775569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พ21101 สุขศึกษา</w:t>
            </w:r>
            <w:r w:rsidRPr="009D1DD6">
              <w:rPr>
                <w:rFonts w:ascii="TH SarabunIT๙" w:hAnsi="TH SarabunIT๙" w:cs="TH SarabunIT๙"/>
                <w:sz w:val="28"/>
              </w:rPr>
              <w:t xml:space="preserve"> 1</w:t>
            </w:r>
          </w:p>
        </w:tc>
        <w:tc>
          <w:tcPr>
            <w:tcW w:w="1417" w:type="dxa"/>
            <w:shd w:val="clear" w:color="auto" w:fill="auto"/>
          </w:tcPr>
          <w:p w:rsidR="00775569" w:rsidRPr="009D1DD6" w:rsidRDefault="00775569" w:rsidP="00775569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0.5/20/</w:t>
            </w:r>
            <w:r w:rsidRPr="009D1DD6">
              <w:rPr>
                <w:rFonts w:ascii="TH SarabunIT๙" w:hAnsi="TH SarabunIT๙" w:cs="TH SarabunIT๙"/>
                <w:sz w:val="28"/>
              </w:rPr>
              <w:t>1</w:t>
            </w:r>
          </w:p>
        </w:tc>
        <w:tc>
          <w:tcPr>
            <w:tcW w:w="3384" w:type="dxa"/>
            <w:shd w:val="clear" w:color="auto" w:fill="auto"/>
          </w:tcPr>
          <w:p w:rsidR="00775569" w:rsidRPr="009D1DD6" w:rsidRDefault="00775569" w:rsidP="00775569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พ21102 สุขศึกษา</w:t>
            </w:r>
            <w:r w:rsidRPr="009D1DD6">
              <w:rPr>
                <w:rFonts w:ascii="TH SarabunIT๙" w:hAnsi="TH SarabunIT๙" w:cs="TH SarabunIT๙"/>
                <w:sz w:val="28"/>
              </w:rPr>
              <w:t xml:space="preserve"> 2</w:t>
            </w:r>
          </w:p>
        </w:tc>
        <w:tc>
          <w:tcPr>
            <w:tcW w:w="1260" w:type="dxa"/>
            <w:shd w:val="clear" w:color="auto" w:fill="auto"/>
          </w:tcPr>
          <w:p w:rsidR="00775569" w:rsidRPr="009D1DD6" w:rsidRDefault="00775569" w:rsidP="00775569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0.5/20/</w:t>
            </w:r>
            <w:r w:rsidRPr="009D1DD6">
              <w:rPr>
                <w:rFonts w:ascii="TH SarabunIT๙" w:hAnsi="TH SarabunIT๙" w:cs="TH SarabunIT๙"/>
                <w:sz w:val="28"/>
              </w:rPr>
              <w:t>1</w:t>
            </w:r>
          </w:p>
        </w:tc>
      </w:tr>
      <w:tr w:rsidR="00775569" w:rsidRPr="009D1DD6" w:rsidTr="009D1DD6">
        <w:tc>
          <w:tcPr>
            <w:tcW w:w="3227" w:type="dxa"/>
            <w:shd w:val="clear" w:color="auto" w:fill="auto"/>
          </w:tcPr>
          <w:p w:rsidR="00775569" w:rsidRPr="009D1DD6" w:rsidRDefault="00775569" w:rsidP="00775569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พ21103 พลานามัย 1</w:t>
            </w:r>
          </w:p>
        </w:tc>
        <w:tc>
          <w:tcPr>
            <w:tcW w:w="1417" w:type="dxa"/>
            <w:shd w:val="clear" w:color="auto" w:fill="auto"/>
          </w:tcPr>
          <w:p w:rsidR="00775569" w:rsidRPr="009D1DD6" w:rsidRDefault="00775569" w:rsidP="00775569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0.5/20/</w:t>
            </w:r>
            <w:r w:rsidRPr="009D1DD6">
              <w:rPr>
                <w:rFonts w:ascii="TH SarabunIT๙" w:hAnsi="TH SarabunIT๙" w:cs="TH SarabunIT๙"/>
                <w:sz w:val="28"/>
              </w:rPr>
              <w:t>1</w:t>
            </w:r>
          </w:p>
        </w:tc>
        <w:tc>
          <w:tcPr>
            <w:tcW w:w="3384" w:type="dxa"/>
            <w:shd w:val="clear" w:color="auto" w:fill="auto"/>
          </w:tcPr>
          <w:p w:rsidR="00775569" w:rsidRPr="009D1DD6" w:rsidRDefault="00775569" w:rsidP="00775569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พ21104 พลานามัย 2</w:t>
            </w:r>
          </w:p>
        </w:tc>
        <w:tc>
          <w:tcPr>
            <w:tcW w:w="1260" w:type="dxa"/>
            <w:shd w:val="clear" w:color="auto" w:fill="auto"/>
          </w:tcPr>
          <w:p w:rsidR="00775569" w:rsidRPr="009D1DD6" w:rsidRDefault="00775569" w:rsidP="00775569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0.5/20/</w:t>
            </w:r>
            <w:r w:rsidRPr="009D1DD6">
              <w:rPr>
                <w:rFonts w:ascii="TH SarabunIT๙" w:hAnsi="TH SarabunIT๙" w:cs="TH SarabunIT๙"/>
                <w:sz w:val="28"/>
              </w:rPr>
              <w:t>1</w:t>
            </w:r>
          </w:p>
        </w:tc>
      </w:tr>
      <w:tr w:rsidR="00775569" w:rsidRPr="009D1DD6" w:rsidTr="009D1DD6">
        <w:tc>
          <w:tcPr>
            <w:tcW w:w="3227" w:type="dxa"/>
            <w:shd w:val="clear" w:color="auto" w:fill="auto"/>
          </w:tcPr>
          <w:p w:rsidR="00775569" w:rsidRPr="009D1DD6" w:rsidRDefault="00775569" w:rsidP="00D4048A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 xml:space="preserve">ศ21101 </w:t>
            </w:r>
            <w:r w:rsidR="00D4048A" w:rsidRPr="009D1DD6">
              <w:rPr>
                <w:rFonts w:ascii="TH SarabunIT๙" w:hAnsi="TH SarabunIT๙" w:cs="TH SarabunIT๙"/>
                <w:sz w:val="28"/>
                <w:cs/>
              </w:rPr>
              <w:t>ทัศนศิลป์</w:t>
            </w:r>
            <w:r w:rsidRPr="009D1DD6">
              <w:rPr>
                <w:rFonts w:ascii="TH SarabunIT๙" w:hAnsi="TH SarabunIT๙" w:cs="TH SarabunIT๙"/>
                <w:sz w:val="28"/>
              </w:rPr>
              <w:t xml:space="preserve"> 1</w:t>
            </w:r>
          </w:p>
        </w:tc>
        <w:tc>
          <w:tcPr>
            <w:tcW w:w="1417" w:type="dxa"/>
            <w:shd w:val="clear" w:color="auto" w:fill="auto"/>
          </w:tcPr>
          <w:p w:rsidR="00775569" w:rsidRPr="009D1DD6" w:rsidRDefault="00775569" w:rsidP="00775569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0.5/20/</w:t>
            </w:r>
            <w:r w:rsidRPr="009D1DD6">
              <w:rPr>
                <w:rFonts w:ascii="TH SarabunIT๙" w:hAnsi="TH SarabunIT๙" w:cs="TH SarabunIT๙"/>
                <w:sz w:val="28"/>
              </w:rPr>
              <w:t>1</w:t>
            </w:r>
          </w:p>
        </w:tc>
        <w:tc>
          <w:tcPr>
            <w:tcW w:w="3384" w:type="dxa"/>
            <w:shd w:val="clear" w:color="auto" w:fill="auto"/>
          </w:tcPr>
          <w:p w:rsidR="00775569" w:rsidRPr="009D1DD6" w:rsidRDefault="00775569" w:rsidP="00D4048A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 xml:space="preserve">ศ21102 </w:t>
            </w:r>
            <w:r w:rsidR="00D4048A" w:rsidRPr="009D1DD6">
              <w:rPr>
                <w:rFonts w:ascii="TH SarabunIT๙" w:hAnsi="TH SarabunIT๙" w:cs="TH SarabunIT๙"/>
                <w:sz w:val="28"/>
                <w:cs/>
              </w:rPr>
              <w:t>ทัศนศิลป์</w:t>
            </w:r>
            <w:r w:rsidRPr="009D1DD6">
              <w:rPr>
                <w:rFonts w:ascii="TH SarabunIT๙" w:hAnsi="TH SarabunIT๙" w:cs="TH SarabunIT๙"/>
                <w:sz w:val="28"/>
                <w:cs/>
              </w:rPr>
              <w:t xml:space="preserve"> 2</w:t>
            </w:r>
          </w:p>
        </w:tc>
        <w:tc>
          <w:tcPr>
            <w:tcW w:w="1260" w:type="dxa"/>
            <w:shd w:val="clear" w:color="auto" w:fill="auto"/>
          </w:tcPr>
          <w:p w:rsidR="00775569" w:rsidRPr="009D1DD6" w:rsidRDefault="00775569" w:rsidP="00775569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1.0/40/</w:t>
            </w:r>
            <w:r w:rsidRPr="009D1DD6">
              <w:rPr>
                <w:rFonts w:ascii="TH SarabunIT๙" w:hAnsi="TH SarabunIT๙" w:cs="TH SarabunIT๙"/>
                <w:sz w:val="28"/>
              </w:rPr>
              <w:t>2</w:t>
            </w:r>
          </w:p>
        </w:tc>
      </w:tr>
      <w:tr w:rsidR="00775569" w:rsidRPr="009D1DD6" w:rsidTr="009D1DD6">
        <w:tc>
          <w:tcPr>
            <w:tcW w:w="3227" w:type="dxa"/>
            <w:shd w:val="clear" w:color="auto" w:fill="auto"/>
          </w:tcPr>
          <w:p w:rsidR="00775569" w:rsidRPr="009D1DD6" w:rsidRDefault="00775569" w:rsidP="00775569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ศ21103 ดนตรี – นาฏศิลป์ 1</w:t>
            </w:r>
          </w:p>
        </w:tc>
        <w:tc>
          <w:tcPr>
            <w:tcW w:w="1417" w:type="dxa"/>
            <w:shd w:val="clear" w:color="auto" w:fill="auto"/>
          </w:tcPr>
          <w:p w:rsidR="00775569" w:rsidRPr="009D1DD6" w:rsidRDefault="00775569" w:rsidP="00775569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0.5/20/</w:t>
            </w:r>
            <w:r w:rsidRPr="009D1DD6">
              <w:rPr>
                <w:rFonts w:ascii="TH SarabunIT๙" w:hAnsi="TH SarabunIT๙" w:cs="TH SarabunIT๙"/>
                <w:sz w:val="28"/>
              </w:rPr>
              <w:t>1</w:t>
            </w:r>
          </w:p>
        </w:tc>
        <w:tc>
          <w:tcPr>
            <w:tcW w:w="3384" w:type="dxa"/>
            <w:shd w:val="clear" w:color="auto" w:fill="auto"/>
          </w:tcPr>
          <w:p w:rsidR="00775569" w:rsidRPr="009D1DD6" w:rsidRDefault="00775569" w:rsidP="00775569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ศ21104 ดนตรี – นาฏศิลป์ 2</w:t>
            </w:r>
          </w:p>
        </w:tc>
        <w:tc>
          <w:tcPr>
            <w:tcW w:w="1260" w:type="dxa"/>
            <w:shd w:val="clear" w:color="auto" w:fill="auto"/>
          </w:tcPr>
          <w:p w:rsidR="00775569" w:rsidRPr="009D1DD6" w:rsidRDefault="00775569" w:rsidP="00775569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0.5/20/</w:t>
            </w:r>
            <w:r w:rsidRPr="009D1DD6">
              <w:rPr>
                <w:rFonts w:ascii="TH SarabunIT๙" w:hAnsi="TH SarabunIT๙" w:cs="TH SarabunIT๙"/>
                <w:sz w:val="28"/>
              </w:rPr>
              <w:t>1</w:t>
            </w:r>
          </w:p>
        </w:tc>
      </w:tr>
      <w:tr w:rsidR="00775569" w:rsidRPr="009D1DD6" w:rsidTr="009D1DD6">
        <w:tc>
          <w:tcPr>
            <w:tcW w:w="3227" w:type="dxa"/>
            <w:shd w:val="clear" w:color="auto" w:fill="auto"/>
          </w:tcPr>
          <w:p w:rsidR="00775569" w:rsidRPr="009D1DD6" w:rsidRDefault="00775569" w:rsidP="00775569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ง21101 งานบ้าน</w:t>
            </w:r>
          </w:p>
        </w:tc>
        <w:tc>
          <w:tcPr>
            <w:tcW w:w="1417" w:type="dxa"/>
            <w:shd w:val="clear" w:color="auto" w:fill="auto"/>
          </w:tcPr>
          <w:p w:rsidR="00775569" w:rsidRPr="009D1DD6" w:rsidRDefault="00775569" w:rsidP="00775569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1.0/40/</w:t>
            </w:r>
            <w:r w:rsidRPr="009D1DD6">
              <w:rPr>
                <w:rFonts w:ascii="TH SarabunIT๙" w:hAnsi="TH SarabunIT๙" w:cs="TH SarabunIT๙"/>
                <w:sz w:val="28"/>
              </w:rPr>
              <w:t>2</w:t>
            </w:r>
          </w:p>
        </w:tc>
        <w:tc>
          <w:tcPr>
            <w:tcW w:w="3384" w:type="dxa"/>
            <w:shd w:val="clear" w:color="auto" w:fill="auto"/>
          </w:tcPr>
          <w:p w:rsidR="00775569" w:rsidRPr="009D1DD6" w:rsidRDefault="00775569" w:rsidP="00775569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ง21102 งานเกษตรพืช</w:t>
            </w:r>
          </w:p>
        </w:tc>
        <w:tc>
          <w:tcPr>
            <w:tcW w:w="1260" w:type="dxa"/>
            <w:shd w:val="clear" w:color="auto" w:fill="auto"/>
          </w:tcPr>
          <w:p w:rsidR="00775569" w:rsidRPr="009D1DD6" w:rsidRDefault="00775569" w:rsidP="00775569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1.0/40/</w:t>
            </w:r>
            <w:r w:rsidRPr="009D1DD6">
              <w:rPr>
                <w:rFonts w:ascii="TH SarabunIT๙" w:hAnsi="TH SarabunIT๙" w:cs="TH SarabunIT๙"/>
                <w:sz w:val="28"/>
              </w:rPr>
              <w:t>2</w:t>
            </w:r>
          </w:p>
        </w:tc>
      </w:tr>
      <w:tr w:rsidR="00775569" w:rsidRPr="009D1DD6" w:rsidTr="009D1DD6">
        <w:tc>
          <w:tcPr>
            <w:tcW w:w="3227" w:type="dxa"/>
            <w:shd w:val="clear" w:color="auto" w:fill="auto"/>
          </w:tcPr>
          <w:p w:rsidR="00775569" w:rsidRPr="009D1DD6" w:rsidRDefault="00775569" w:rsidP="00775569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b/>
                <w:bCs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b/>
                <w:bCs/>
                <w:sz w:val="28"/>
                <w:cs/>
              </w:rPr>
              <w:t>รายวิชาเพิ่มเติม</w:t>
            </w:r>
          </w:p>
        </w:tc>
        <w:tc>
          <w:tcPr>
            <w:tcW w:w="1417" w:type="dxa"/>
            <w:shd w:val="clear" w:color="auto" w:fill="auto"/>
          </w:tcPr>
          <w:p w:rsidR="00775569" w:rsidRPr="009D1DD6" w:rsidRDefault="005C53D6" w:rsidP="00775569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b/>
                <w:bCs/>
                <w:szCs w:val="24"/>
                <w:cs/>
              </w:rPr>
            </w:pPr>
            <w:r w:rsidRPr="009D1DD6">
              <w:rPr>
                <w:rFonts w:ascii="TH SarabunIT๙" w:hAnsi="TH SarabunIT๙" w:cs="TH SarabunIT๙"/>
                <w:b/>
                <w:bCs/>
                <w:sz w:val="28"/>
                <w:cs/>
              </w:rPr>
              <w:t>3(120/</w:t>
            </w:r>
            <w:r w:rsidRPr="009D1DD6">
              <w:rPr>
                <w:rFonts w:ascii="TH SarabunIT๙" w:hAnsi="TH SarabunIT๙" w:cs="TH SarabunIT๙"/>
                <w:b/>
                <w:bCs/>
                <w:sz w:val="28"/>
              </w:rPr>
              <w:t>6</w:t>
            </w:r>
            <w:r w:rsidRPr="009D1DD6">
              <w:rPr>
                <w:rFonts w:ascii="TH SarabunIT๙" w:hAnsi="TH SarabunIT๙" w:cs="TH SarabunIT๙"/>
                <w:b/>
                <w:bCs/>
                <w:sz w:val="28"/>
                <w:cs/>
              </w:rPr>
              <w:t>)</w:t>
            </w:r>
          </w:p>
        </w:tc>
        <w:tc>
          <w:tcPr>
            <w:tcW w:w="3384" w:type="dxa"/>
            <w:shd w:val="clear" w:color="auto" w:fill="auto"/>
          </w:tcPr>
          <w:p w:rsidR="00775569" w:rsidRPr="009D1DD6" w:rsidRDefault="00775569" w:rsidP="00775569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b/>
                <w:bCs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b/>
                <w:bCs/>
                <w:sz w:val="28"/>
                <w:cs/>
              </w:rPr>
              <w:t>รายวิชาเพิ่มเติม</w:t>
            </w:r>
          </w:p>
        </w:tc>
        <w:tc>
          <w:tcPr>
            <w:tcW w:w="1260" w:type="dxa"/>
            <w:shd w:val="clear" w:color="auto" w:fill="auto"/>
          </w:tcPr>
          <w:p w:rsidR="00775569" w:rsidRPr="009D1DD6" w:rsidRDefault="005C53D6" w:rsidP="00775569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b/>
                <w:bCs/>
                <w:szCs w:val="22"/>
                <w:cs/>
              </w:rPr>
            </w:pPr>
            <w:r w:rsidRPr="009D1DD6">
              <w:rPr>
                <w:rFonts w:ascii="TH SarabunIT๙" w:hAnsi="TH SarabunIT๙" w:cs="TH SarabunIT๙"/>
                <w:b/>
                <w:bCs/>
                <w:sz w:val="28"/>
                <w:cs/>
              </w:rPr>
              <w:t>3(120/</w:t>
            </w:r>
            <w:r w:rsidRPr="009D1DD6">
              <w:rPr>
                <w:rFonts w:ascii="TH SarabunIT๙" w:hAnsi="TH SarabunIT๙" w:cs="TH SarabunIT๙"/>
                <w:b/>
                <w:bCs/>
                <w:sz w:val="28"/>
              </w:rPr>
              <w:t>6</w:t>
            </w:r>
            <w:r w:rsidRPr="009D1DD6">
              <w:rPr>
                <w:rFonts w:ascii="TH SarabunIT๙" w:hAnsi="TH SarabunIT๙" w:cs="TH SarabunIT๙"/>
                <w:b/>
                <w:bCs/>
                <w:sz w:val="28"/>
                <w:cs/>
              </w:rPr>
              <w:t>)</w:t>
            </w:r>
          </w:p>
        </w:tc>
      </w:tr>
      <w:tr w:rsidR="00775569" w:rsidRPr="009D1DD6" w:rsidTr="009D1DD6">
        <w:tc>
          <w:tcPr>
            <w:tcW w:w="3227" w:type="dxa"/>
            <w:shd w:val="clear" w:color="auto" w:fill="auto"/>
          </w:tcPr>
          <w:p w:rsidR="00775569" w:rsidRPr="009D1DD6" w:rsidRDefault="00775569" w:rsidP="00775569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ส21103 พระพุทธศาสนา</w:t>
            </w:r>
          </w:p>
        </w:tc>
        <w:tc>
          <w:tcPr>
            <w:tcW w:w="1417" w:type="dxa"/>
            <w:shd w:val="clear" w:color="auto" w:fill="auto"/>
          </w:tcPr>
          <w:p w:rsidR="00775569" w:rsidRPr="009D1DD6" w:rsidRDefault="00775569" w:rsidP="00775569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0.5/20/</w:t>
            </w:r>
            <w:r w:rsidRPr="009D1DD6">
              <w:rPr>
                <w:rFonts w:ascii="TH SarabunIT๙" w:hAnsi="TH SarabunIT๙" w:cs="TH SarabunIT๙"/>
                <w:sz w:val="28"/>
              </w:rPr>
              <w:t>1</w:t>
            </w:r>
          </w:p>
        </w:tc>
        <w:tc>
          <w:tcPr>
            <w:tcW w:w="3384" w:type="dxa"/>
            <w:shd w:val="clear" w:color="auto" w:fill="auto"/>
          </w:tcPr>
          <w:p w:rsidR="00775569" w:rsidRPr="009D1DD6" w:rsidRDefault="00775569" w:rsidP="00775569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ส21106 พระพุทธศาสนา</w:t>
            </w:r>
          </w:p>
        </w:tc>
        <w:tc>
          <w:tcPr>
            <w:tcW w:w="1260" w:type="dxa"/>
            <w:shd w:val="clear" w:color="auto" w:fill="auto"/>
          </w:tcPr>
          <w:p w:rsidR="00775569" w:rsidRPr="009D1DD6" w:rsidRDefault="00775569" w:rsidP="00775569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0.5/20/</w:t>
            </w:r>
            <w:r w:rsidRPr="009D1DD6">
              <w:rPr>
                <w:rFonts w:ascii="TH SarabunIT๙" w:hAnsi="TH SarabunIT๙" w:cs="TH SarabunIT๙"/>
                <w:sz w:val="28"/>
              </w:rPr>
              <w:t>1</w:t>
            </w:r>
          </w:p>
        </w:tc>
      </w:tr>
      <w:tr w:rsidR="00D4048A" w:rsidRPr="009D1DD6" w:rsidTr="009D1DD6">
        <w:tc>
          <w:tcPr>
            <w:tcW w:w="3227" w:type="dxa"/>
            <w:shd w:val="clear" w:color="auto" w:fill="auto"/>
          </w:tcPr>
          <w:p w:rsidR="00D4048A" w:rsidRPr="009D1DD6" w:rsidRDefault="00D4048A" w:rsidP="00D4048A">
            <w:pPr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ค21201 คณิตศาสตร์เพิ่มเติม 1</w:t>
            </w:r>
          </w:p>
        </w:tc>
        <w:tc>
          <w:tcPr>
            <w:tcW w:w="1417" w:type="dxa"/>
            <w:shd w:val="clear" w:color="auto" w:fill="auto"/>
          </w:tcPr>
          <w:p w:rsidR="00D4048A" w:rsidRPr="009D1DD6" w:rsidRDefault="00D4048A" w:rsidP="00D4048A">
            <w:pPr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0.5/20/</w:t>
            </w:r>
            <w:r w:rsidRPr="009D1DD6">
              <w:rPr>
                <w:rFonts w:ascii="TH SarabunIT๙" w:hAnsi="TH SarabunIT๙" w:cs="TH SarabunIT๙"/>
                <w:sz w:val="28"/>
              </w:rPr>
              <w:t>1</w:t>
            </w:r>
          </w:p>
        </w:tc>
        <w:tc>
          <w:tcPr>
            <w:tcW w:w="3384" w:type="dxa"/>
            <w:shd w:val="clear" w:color="auto" w:fill="auto"/>
          </w:tcPr>
          <w:p w:rsidR="00D4048A" w:rsidRPr="009D1DD6" w:rsidRDefault="00D4048A" w:rsidP="00D4048A">
            <w:pPr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ค21202 คณิตศาสตร์เพิ่มเติม 2</w:t>
            </w:r>
          </w:p>
        </w:tc>
        <w:tc>
          <w:tcPr>
            <w:tcW w:w="1260" w:type="dxa"/>
            <w:shd w:val="clear" w:color="auto" w:fill="auto"/>
          </w:tcPr>
          <w:p w:rsidR="00D4048A" w:rsidRPr="009D1DD6" w:rsidRDefault="00D4048A" w:rsidP="00D4048A">
            <w:pPr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0.5/20/</w:t>
            </w:r>
            <w:r w:rsidRPr="009D1DD6">
              <w:rPr>
                <w:rFonts w:ascii="TH SarabunIT๙" w:hAnsi="TH SarabunIT๙" w:cs="TH SarabunIT๙"/>
                <w:sz w:val="28"/>
              </w:rPr>
              <w:t>1</w:t>
            </w:r>
          </w:p>
        </w:tc>
      </w:tr>
      <w:tr w:rsidR="00D4048A" w:rsidRPr="009D1DD6" w:rsidTr="009D1DD6">
        <w:tc>
          <w:tcPr>
            <w:tcW w:w="3227" w:type="dxa"/>
            <w:shd w:val="clear" w:color="auto" w:fill="auto"/>
          </w:tcPr>
          <w:p w:rsidR="00D4048A" w:rsidRPr="009D1DD6" w:rsidRDefault="00D4048A" w:rsidP="00D4048A">
            <w:pPr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 xml:space="preserve">อ21201 ภาษาอังกฤษเสริมทักษะ 1 </w:t>
            </w:r>
          </w:p>
        </w:tc>
        <w:tc>
          <w:tcPr>
            <w:tcW w:w="1417" w:type="dxa"/>
            <w:shd w:val="clear" w:color="auto" w:fill="auto"/>
          </w:tcPr>
          <w:p w:rsidR="00D4048A" w:rsidRPr="009D1DD6" w:rsidRDefault="00D4048A" w:rsidP="00D4048A">
            <w:pPr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0.5/20/</w:t>
            </w:r>
            <w:r w:rsidRPr="009D1DD6">
              <w:rPr>
                <w:rFonts w:ascii="TH SarabunIT๙" w:hAnsi="TH SarabunIT๙" w:cs="TH SarabunIT๙"/>
                <w:sz w:val="28"/>
              </w:rPr>
              <w:t>1</w:t>
            </w:r>
          </w:p>
        </w:tc>
        <w:tc>
          <w:tcPr>
            <w:tcW w:w="3384" w:type="dxa"/>
            <w:shd w:val="clear" w:color="auto" w:fill="auto"/>
          </w:tcPr>
          <w:p w:rsidR="00D4048A" w:rsidRPr="009D1DD6" w:rsidRDefault="00D4048A" w:rsidP="00D4048A">
            <w:pPr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อ2120</w:t>
            </w:r>
            <w:r w:rsidRPr="009D1DD6">
              <w:rPr>
                <w:rFonts w:ascii="TH SarabunIT๙" w:hAnsi="TH SarabunIT๙" w:cs="TH SarabunIT๙"/>
                <w:sz w:val="28"/>
              </w:rPr>
              <w:t>2</w:t>
            </w:r>
            <w:r w:rsidRPr="009D1DD6">
              <w:rPr>
                <w:rFonts w:ascii="TH SarabunIT๙" w:hAnsi="TH SarabunIT๙" w:cs="TH SarabunIT๙"/>
                <w:sz w:val="28"/>
                <w:cs/>
              </w:rPr>
              <w:t xml:space="preserve"> ภาษาอังกฤษเสริมทักษะ 2</w:t>
            </w:r>
          </w:p>
        </w:tc>
        <w:tc>
          <w:tcPr>
            <w:tcW w:w="1260" w:type="dxa"/>
            <w:shd w:val="clear" w:color="auto" w:fill="auto"/>
          </w:tcPr>
          <w:p w:rsidR="00D4048A" w:rsidRPr="009D1DD6" w:rsidRDefault="00D4048A" w:rsidP="00D4048A">
            <w:pPr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0.5/20/</w:t>
            </w:r>
            <w:r w:rsidRPr="009D1DD6">
              <w:rPr>
                <w:rFonts w:ascii="TH SarabunIT๙" w:hAnsi="TH SarabunIT๙" w:cs="TH SarabunIT๙"/>
                <w:sz w:val="28"/>
              </w:rPr>
              <w:t>1</w:t>
            </w:r>
          </w:p>
        </w:tc>
      </w:tr>
      <w:tr w:rsidR="00D4048A" w:rsidRPr="009D1DD6" w:rsidTr="009D1DD6">
        <w:tc>
          <w:tcPr>
            <w:tcW w:w="3227" w:type="dxa"/>
            <w:shd w:val="clear" w:color="auto" w:fill="auto"/>
          </w:tcPr>
          <w:p w:rsidR="00D4048A" w:rsidRPr="009D1DD6" w:rsidRDefault="00D4048A" w:rsidP="00D4048A">
            <w:pPr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 xml:space="preserve">ว21201 คอมพิวเตอร์ 1 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D4048A" w:rsidRPr="009D1DD6" w:rsidRDefault="00955144" w:rsidP="00D4048A">
            <w:pPr>
              <w:tabs>
                <w:tab w:val="left" w:pos="440"/>
                <w:tab w:val="center" w:pos="683"/>
              </w:tabs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1.0/4</w:t>
            </w:r>
            <w:r w:rsidR="00D4048A" w:rsidRPr="009D1DD6">
              <w:rPr>
                <w:rFonts w:ascii="TH SarabunIT๙" w:hAnsi="TH SarabunIT๙" w:cs="TH SarabunIT๙"/>
                <w:sz w:val="28"/>
                <w:cs/>
              </w:rPr>
              <w:t>0/</w:t>
            </w:r>
            <w:r w:rsidRPr="009D1DD6">
              <w:rPr>
                <w:rFonts w:ascii="TH SarabunIT๙" w:hAnsi="TH SarabunIT๙" w:cs="TH SarabunIT๙"/>
                <w:sz w:val="28"/>
              </w:rPr>
              <w:t>2</w:t>
            </w:r>
          </w:p>
        </w:tc>
        <w:tc>
          <w:tcPr>
            <w:tcW w:w="3384" w:type="dxa"/>
            <w:shd w:val="clear" w:color="auto" w:fill="auto"/>
          </w:tcPr>
          <w:p w:rsidR="00D4048A" w:rsidRPr="009D1DD6" w:rsidRDefault="00D4048A" w:rsidP="00D4048A">
            <w:pPr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ว21202 คอมพิวเตอร์ 2</w:t>
            </w:r>
          </w:p>
        </w:tc>
        <w:tc>
          <w:tcPr>
            <w:tcW w:w="1260" w:type="dxa"/>
            <w:shd w:val="clear" w:color="auto" w:fill="auto"/>
            <w:vAlign w:val="center"/>
          </w:tcPr>
          <w:p w:rsidR="00D4048A" w:rsidRPr="009D1DD6" w:rsidRDefault="00955144" w:rsidP="00D4048A">
            <w:pPr>
              <w:tabs>
                <w:tab w:val="left" w:pos="440"/>
                <w:tab w:val="center" w:pos="683"/>
              </w:tabs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1.0/40/</w:t>
            </w:r>
            <w:r w:rsidRPr="009D1DD6">
              <w:rPr>
                <w:rFonts w:ascii="TH SarabunIT๙" w:hAnsi="TH SarabunIT๙" w:cs="TH SarabunIT๙"/>
                <w:sz w:val="28"/>
              </w:rPr>
              <w:t>2</w:t>
            </w:r>
          </w:p>
        </w:tc>
      </w:tr>
      <w:tr w:rsidR="00D4048A" w:rsidRPr="009D1DD6" w:rsidTr="009D1DD6">
        <w:tc>
          <w:tcPr>
            <w:tcW w:w="3227" w:type="dxa"/>
            <w:shd w:val="clear" w:color="auto" w:fill="auto"/>
          </w:tcPr>
          <w:p w:rsidR="00D4048A" w:rsidRPr="009D1DD6" w:rsidRDefault="00D4048A" w:rsidP="00D4048A">
            <w:pPr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ส2</w:t>
            </w:r>
            <w:r w:rsidRPr="009D1DD6">
              <w:rPr>
                <w:rFonts w:ascii="TH SarabunIT๙" w:hAnsi="TH SarabunIT๙" w:cs="TH SarabunIT๙"/>
                <w:sz w:val="28"/>
              </w:rPr>
              <w:t>1231</w:t>
            </w:r>
            <w:r w:rsidRPr="009D1DD6">
              <w:rPr>
                <w:rFonts w:ascii="TH SarabunIT๙" w:hAnsi="TH SarabunIT๙" w:cs="TH SarabunIT๙"/>
                <w:sz w:val="28"/>
                <w:cs/>
              </w:rPr>
              <w:t xml:space="preserve"> หน้าที่พลเมือง </w:t>
            </w:r>
            <w:r w:rsidRPr="009D1DD6">
              <w:rPr>
                <w:rFonts w:ascii="TH SarabunIT๙" w:hAnsi="TH SarabunIT๙" w:cs="TH SarabunIT๙"/>
                <w:sz w:val="28"/>
              </w:rPr>
              <w:t xml:space="preserve">1 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D4048A" w:rsidRPr="009D1DD6" w:rsidRDefault="00D4048A" w:rsidP="00D4048A">
            <w:pPr>
              <w:tabs>
                <w:tab w:val="left" w:pos="440"/>
                <w:tab w:val="center" w:pos="683"/>
              </w:tabs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0.5/20/</w:t>
            </w:r>
            <w:r w:rsidRPr="009D1DD6">
              <w:rPr>
                <w:rFonts w:ascii="TH SarabunIT๙" w:hAnsi="TH SarabunIT๙" w:cs="TH SarabunIT๙"/>
                <w:sz w:val="28"/>
              </w:rPr>
              <w:t>1</w:t>
            </w:r>
          </w:p>
        </w:tc>
        <w:tc>
          <w:tcPr>
            <w:tcW w:w="3384" w:type="dxa"/>
            <w:shd w:val="clear" w:color="auto" w:fill="auto"/>
          </w:tcPr>
          <w:p w:rsidR="00D4048A" w:rsidRPr="009D1DD6" w:rsidRDefault="00D4048A" w:rsidP="00D4048A">
            <w:pPr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ส</w:t>
            </w:r>
            <w:r w:rsidRPr="009D1DD6">
              <w:rPr>
                <w:rFonts w:ascii="TH SarabunIT๙" w:hAnsi="TH SarabunIT๙" w:cs="TH SarabunIT๙"/>
                <w:sz w:val="28"/>
              </w:rPr>
              <w:t>21232</w:t>
            </w:r>
            <w:r w:rsidRPr="009D1DD6">
              <w:rPr>
                <w:rFonts w:ascii="TH SarabunIT๙" w:hAnsi="TH SarabunIT๙" w:cs="TH SarabunIT๙"/>
                <w:sz w:val="28"/>
                <w:cs/>
              </w:rPr>
              <w:t xml:space="preserve"> หน้าที่พลเมือง </w:t>
            </w:r>
            <w:r w:rsidRPr="009D1DD6">
              <w:rPr>
                <w:rFonts w:ascii="TH SarabunIT๙" w:hAnsi="TH SarabunIT๙" w:cs="TH SarabunIT๙"/>
                <w:sz w:val="28"/>
              </w:rPr>
              <w:t xml:space="preserve">2 </w:t>
            </w:r>
          </w:p>
        </w:tc>
        <w:tc>
          <w:tcPr>
            <w:tcW w:w="1260" w:type="dxa"/>
            <w:shd w:val="clear" w:color="auto" w:fill="auto"/>
            <w:vAlign w:val="center"/>
          </w:tcPr>
          <w:p w:rsidR="00D4048A" w:rsidRPr="009D1DD6" w:rsidRDefault="00D4048A" w:rsidP="00D4048A">
            <w:pPr>
              <w:tabs>
                <w:tab w:val="left" w:pos="440"/>
                <w:tab w:val="center" w:pos="683"/>
              </w:tabs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0.5/20/</w:t>
            </w:r>
            <w:r w:rsidRPr="009D1DD6">
              <w:rPr>
                <w:rFonts w:ascii="TH SarabunIT๙" w:hAnsi="TH SarabunIT๙" w:cs="TH SarabunIT๙"/>
                <w:sz w:val="28"/>
              </w:rPr>
              <w:t>1</w:t>
            </w:r>
          </w:p>
        </w:tc>
      </w:tr>
      <w:tr w:rsidR="00D4048A" w:rsidRPr="009D1DD6" w:rsidTr="009D1DD6">
        <w:tc>
          <w:tcPr>
            <w:tcW w:w="3227" w:type="dxa"/>
            <w:tcBorders>
              <w:bottom w:val="single" w:sz="4" w:space="0" w:color="auto"/>
            </w:tcBorders>
            <w:shd w:val="clear" w:color="auto" w:fill="auto"/>
          </w:tcPr>
          <w:p w:rsidR="00D4048A" w:rsidRPr="009D1DD6" w:rsidRDefault="00295142" w:rsidP="00D4048A">
            <w:pPr>
              <w:rPr>
                <w:rFonts w:ascii="TH SarabunIT๙" w:hAnsi="TH SarabunIT๙" w:cs="TH SarabunIT๙"/>
                <w:b/>
                <w:bCs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b/>
                <w:bCs/>
                <w:sz w:val="28"/>
                <w:cs/>
              </w:rPr>
              <w:t>กิจกรรมพัฒนาผู้เรียน</w:t>
            </w:r>
          </w:p>
        </w:tc>
        <w:tc>
          <w:tcPr>
            <w:tcW w:w="1417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4048A" w:rsidRPr="009D1DD6" w:rsidRDefault="00955144" w:rsidP="00955144">
            <w:pPr>
              <w:tabs>
                <w:tab w:val="left" w:pos="440"/>
                <w:tab w:val="center" w:pos="683"/>
              </w:tabs>
              <w:jc w:val="center"/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60 ชม.</w:t>
            </w:r>
          </w:p>
        </w:tc>
        <w:tc>
          <w:tcPr>
            <w:tcW w:w="3384" w:type="dxa"/>
            <w:tcBorders>
              <w:bottom w:val="single" w:sz="4" w:space="0" w:color="auto"/>
            </w:tcBorders>
            <w:shd w:val="clear" w:color="auto" w:fill="auto"/>
          </w:tcPr>
          <w:p w:rsidR="00D4048A" w:rsidRPr="009D1DD6" w:rsidRDefault="00295142" w:rsidP="00D4048A">
            <w:pPr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b/>
                <w:bCs/>
                <w:sz w:val="28"/>
                <w:cs/>
              </w:rPr>
              <w:t>กิจกรรมพัฒนาผู้เรียน</w:t>
            </w:r>
          </w:p>
        </w:tc>
        <w:tc>
          <w:tcPr>
            <w:tcW w:w="126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4048A" w:rsidRPr="009D1DD6" w:rsidRDefault="00955144" w:rsidP="00955144">
            <w:pPr>
              <w:tabs>
                <w:tab w:val="left" w:pos="440"/>
                <w:tab w:val="center" w:pos="683"/>
              </w:tabs>
              <w:jc w:val="center"/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60 ชม.</w:t>
            </w:r>
          </w:p>
        </w:tc>
      </w:tr>
      <w:tr w:rsidR="00955144" w:rsidRPr="009D1DD6" w:rsidTr="009D1DD6">
        <w:tc>
          <w:tcPr>
            <w:tcW w:w="3227" w:type="dxa"/>
            <w:tcBorders>
              <w:bottom w:val="single" w:sz="4" w:space="0" w:color="auto"/>
            </w:tcBorders>
            <w:shd w:val="clear" w:color="auto" w:fill="auto"/>
          </w:tcPr>
          <w:p w:rsidR="00955144" w:rsidRPr="009D1DD6" w:rsidRDefault="00955144" w:rsidP="00955144">
            <w:pPr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ก</w:t>
            </w:r>
            <w:r w:rsidRPr="009D1DD6">
              <w:rPr>
                <w:rFonts w:ascii="TH SarabunIT๙" w:hAnsi="TH SarabunIT๙" w:cs="TH SarabunIT๙"/>
                <w:sz w:val="28"/>
              </w:rPr>
              <w:t>21101</w:t>
            </w:r>
            <w:r w:rsidRPr="009D1DD6">
              <w:rPr>
                <w:rFonts w:ascii="TH SarabunIT๙" w:hAnsi="TH SarabunIT๙" w:cs="TH SarabunIT๙"/>
                <w:sz w:val="28"/>
                <w:cs/>
              </w:rPr>
              <w:t xml:space="preserve"> กิจกรรมแนะแนว</w:t>
            </w:r>
          </w:p>
        </w:tc>
        <w:tc>
          <w:tcPr>
            <w:tcW w:w="1417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55144" w:rsidRPr="009D1DD6" w:rsidRDefault="00955144" w:rsidP="00955144">
            <w:pPr>
              <w:tabs>
                <w:tab w:val="left" w:pos="440"/>
                <w:tab w:val="center" w:pos="683"/>
              </w:tabs>
              <w:jc w:val="center"/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20</w:t>
            </w:r>
          </w:p>
        </w:tc>
        <w:tc>
          <w:tcPr>
            <w:tcW w:w="3384" w:type="dxa"/>
            <w:tcBorders>
              <w:bottom w:val="single" w:sz="4" w:space="0" w:color="auto"/>
            </w:tcBorders>
            <w:shd w:val="clear" w:color="auto" w:fill="auto"/>
          </w:tcPr>
          <w:p w:rsidR="00955144" w:rsidRPr="009D1DD6" w:rsidRDefault="00955144" w:rsidP="00955144">
            <w:pPr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ก</w:t>
            </w:r>
            <w:r w:rsidRPr="009D1DD6">
              <w:rPr>
                <w:rFonts w:ascii="TH SarabunIT๙" w:hAnsi="TH SarabunIT๙" w:cs="TH SarabunIT๙"/>
                <w:sz w:val="28"/>
              </w:rPr>
              <w:t>21105</w:t>
            </w:r>
            <w:r w:rsidRPr="009D1DD6">
              <w:rPr>
                <w:rFonts w:ascii="TH SarabunIT๙" w:hAnsi="TH SarabunIT๙" w:cs="TH SarabunIT๙"/>
                <w:sz w:val="28"/>
                <w:cs/>
              </w:rPr>
              <w:t xml:space="preserve"> กิจกรรมแนะแนว</w:t>
            </w:r>
          </w:p>
        </w:tc>
        <w:tc>
          <w:tcPr>
            <w:tcW w:w="126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55144" w:rsidRPr="009D1DD6" w:rsidRDefault="00955144" w:rsidP="00955144">
            <w:pPr>
              <w:tabs>
                <w:tab w:val="left" w:pos="440"/>
                <w:tab w:val="center" w:pos="683"/>
              </w:tabs>
              <w:jc w:val="center"/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20</w:t>
            </w:r>
          </w:p>
        </w:tc>
      </w:tr>
      <w:tr w:rsidR="00955144" w:rsidRPr="009D1DD6" w:rsidTr="009D1DD6">
        <w:tc>
          <w:tcPr>
            <w:tcW w:w="3227" w:type="dxa"/>
            <w:tcBorders>
              <w:bottom w:val="single" w:sz="4" w:space="0" w:color="auto"/>
            </w:tcBorders>
            <w:shd w:val="clear" w:color="auto" w:fill="auto"/>
          </w:tcPr>
          <w:p w:rsidR="00955144" w:rsidRPr="009D1DD6" w:rsidRDefault="00955144" w:rsidP="00955144">
            <w:pPr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ก21102 ลูกเสือเนตรนารี</w:t>
            </w:r>
          </w:p>
        </w:tc>
        <w:tc>
          <w:tcPr>
            <w:tcW w:w="1417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55144" w:rsidRPr="009D1DD6" w:rsidRDefault="00955144" w:rsidP="00955144">
            <w:pPr>
              <w:tabs>
                <w:tab w:val="left" w:pos="440"/>
                <w:tab w:val="center" w:pos="683"/>
              </w:tabs>
              <w:jc w:val="center"/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</w:rPr>
              <w:t>20</w:t>
            </w:r>
          </w:p>
        </w:tc>
        <w:tc>
          <w:tcPr>
            <w:tcW w:w="3384" w:type="dxa"/>
            <w:tcBorders>
              <w:bottom w:val="single" w:sz="4" w:space="0" w:color="auto"/>
            </w:tcBorders>
            <w:shd w:val="clear" w:color="auto" w:fill="auto"/>
          </w:tcPr>
          <w:p w:rsidR="00955144" w:rsidRPr="009D1DD6" w:rsidRDefault="00955144" w:rsidP="00955144">
            <w:pPr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ก21106 ลูกเสือเนตรนารี</w:t>
            </w:r>
          </w:p>
        </w:tc>
        <w:tc>
          <w:tcPr>
            <w:tcW w:w="126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55144" w:rsidRPr="009D1DD6" w:rsidRDefault="00955144" w:rsidP="00955144">
            <w:pPr>
              <w:tabs>
                <w:tab w:val="left" w:pos="440"/>
                <w:tab w:val="center" w:pos="683"/>
              </w:tabs>
              <w:jc w:val="center"/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</w:rPr>
              <w:t>20</w:t>
            </w:r>
          </w:p>
        </w:tc>
      </w:tr>
      <w:tr w:rsidR="00955144" w:rsidRPr="009D1DD6" w:rsidTr="009D1DD6">
        <w:tc>
          <w:tcPr>
            <w:tcW w:w="3227" w:type="dxa"/>
            <w:tcBorders>
              <w:bottom w:val="single" w:sz="4" w:space="0" w:color="auto"/>
            </w:tcBorders>
            <w:shd w:val="clear" w:color="auto" w:fill="auto"/>
          </w:tcPr>
          <w:p w:rsidR="00955144" w:rsidRPr="009D1DD6" w:rsidRDefault="00955144" w:rsidP="00955144">
            <w:pPr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ก21103 กิจกรรมชุมนุม</w:t>
            </w:r>
          </w:p>
        </w:tc>
        <w:tc>
          <w:tcPr>
            <w:tcW w:w="1417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55144" w:rsidRPr="009D1DD6" w:rsidRDefault="00955144" w:rsidP="00955144">
            <w:pPr>
              <w:tabs>
                <w:tab w:val="left" w:pos="440"/>
                <w:tab w:val="center" w:pos="683"/>
              </w:tabs>
              <w:jc w:val="center"/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</w:rPr>
              <w:t>1</w:t>
            </w:r>
            <w:r w:rsidRPr="009D1DD6">
              <w:rPr>
                <w:rFonts w:ascii="TH SarabunIT๙" w:hAnsi="TH SarabunIT๙" w:cs="TH SarabunIT๙"/>
                <w:sz w:val="28"/>
                <w:cs/>
              </w:rPr>
              <w:t>5</w:t>
            </w:r>
          </w:p>
        </w:tc>
        <w:tc>
          <w:tcPr>
            <w:tcW w:w="3384" w:type="dxa"/>
            <w:tcBorders>
              <w:bottom w:val="single" w:sz="4" w:space="0" w:color="auto"/>
            </w:tcBorders>
            <w:shd w:val="clear" w:color="auto" w:fill="auto"/>
          </w:tcPr>
          <w:p w:rsidR="00955144" w:rsidRPr="009D1DD6" w:rsidRDefault="00955144" w:rsidP="00955144">
            <w:pPr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ก21107 กิจกรรมชุมนุม</w:t>
            </w:r>
          </w:p>
        </w:tc>
        <w:tc>
          <w:tcPr>
            <w:tcW w:w="126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55144" w:rsidRPr="009D1DD6" w:rsidRDefault="00955144" w:rsidP="00955144">
            <w:pPr>
              <w:tabs>
                <w:tab w:val="left" w:pos="440"/>
                <w:tab w:val="center" w:pos="683"/>
              </w:tabs>
              <w:jc w:val="center"/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</w:rPr>
              <w:t>15</w:t>
            </w:r>
          </w:p>
        </w:tc>
      </w:tr>
      <w:tr w:rsidR="00955144" w:rsidRPr="009D1DD6" w:rsidTr="009D1DD6">
        <w:tc>
          <w:tcPr>
            <w:tcW w:w="3227" w:type="dxa"/>
            <w:tcBorders>
              <w:bottom w:val="single" w:sz="4" w:space="0" w:color="auto"/>
            </w:tcBorders>
            <w:shd w:val="clear" w:color="auto" w:fill="auto"/>
          </w:tcPr>
          <w:p w:rsidR="00955144" w:rsidRPr="009D1DD6" w:rsidRDefault="00955144" w:rsidP="00955144">
            <w:pPr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ก21104กิจกรรมสาธารณประโยชน์</w:t>
            </w:r>
          </w:p>
        </w:tc>
        <w:tc>
          <w:tcPr>
            <w:tcW w:w="1417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55144" w:rsidRPr="009D1DD6" w:rsidRDefault="00955144" w:rsidP="00955144">
            <w:pPr>
              <w:tabs>
                <w:tab w:val="left" w:pos="440"/>
                <w:tab w:val="center" w:pos="683"/>
              </w:tabs>
              <w:jc w:val="center"/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</w:rPr>
              <w:t>5</w:t>
            </w:r>
          </w:p>
        </w:tc>
        <w:tc>
          <w:tcPr>
            <w:tcW w:w="3384" w:type="dxa"/>
            <w:tcBorders>
              <w:bottom w:val="single" w:sz="4" w:space="0" w:color="auto"/>
            </w:tcBorders>
            <w:shd w:val="clear" w:color="auto" w:fill="auto"/>
          </w:tcPr>
          <w:p w:rsidR="00955144" w:rsidRPr="009D1DD6" w:rsidRDefault="00955144" w:rsidP="00955144">
            <w:pPr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ก21108 กิจกรรมสาธารณประโยชน์</w:t>
            </w:r>
          </w:p>
        </w:tc>
        <w:tc>
          <w:tcPr>
            <w:tcW w:w="126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55144" w:rsidRPr="009D1DD6" w:rsidRDefault="00955144" w:rsidP="00955144">
            <w:pPr>
              <w:tabs>
                <w:tab w:val="left" w:pos="440"/>
                <w:tab w:val="center" w:pos="683"/>
              </w:tabs>
              <w:jc w:val="center"/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</w:rPr>
              <w:t>5</w:t>
            </w:r>
          </w:p>
        </w:tc>
      </w:tr>
      <w:tr w:rsidR="00955144" w:rsidRPr="009D1DD6" w:rsidTr="009D1DD6">
        <w:tc>
          <w:tcPr>
            <w:tcW w:w="3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55144" w:rsidRPr="009D1DD6" w:rsidRDefault="00955144" w:rsidP="00955144">
            <w:pPr>
              <w:jc w:val="center"/>
              <w:rPr>
                <w:rFonts w:ascii="TH SarabunIT๙" w:hAnsi="TH SarabunIT๙" w:cs="TH SarabunIT๙"/>
                <w:b/>
                <w:bCs/>
                <w:szCs w:val="24"/>
                <w:cs/>
              </w:rPr>
            </w:pPr>
            <w:r w:rsidRPr="009D1DD6">
              <w:rPr>
                <w:rFonts w:ascii="TH SarabunIT๙" w:hAnsi="TH SarabunIT๙" w:cs="TH SarabunIT๙"/>
                <w:b/>
                <w:bCs/>
                <w:sz w:val="28"/>
                <w:cs/>
              </w:rPr>
              <w:t>รวมเวลาเรียน</w:t>
            </w:r>
            <w:r w:rsidRPr="009D1DD6">
              <w:rPr>
                <w:rFonts w:ascii="TH SarabunIT๙" w:hAnsi="TH SarabunIT๙" w:cs="TH SarabunIT๙"/>
                <w:b/>
                <w:bCs/>
                <w:szCs w:val="24"/>
                <w:cs/>
              </w:rPr>
              <w:t>ทั้งสิ้น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55144" w:rsidRPr="009D1DD6" w:rsidRDefault="00955144" w:rsidP="00955144">
            <w:pPr>
              <w:tabs>
                <w:tab w:val="left" w:pos="440"/>
                <w:tab w:val="center" w:pos="683"/>
              </w:tabs>
              <w:jc w:val="center"/>
              <w:rPr>
                <w:rFonts w:ascii="TH SarabunIT๙" w:hAnsi="TH SarabunIT๙" w:cs="TH SarabunIT๙"/>
                <w:b/>
                <w:bCs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b/>
                <w:bCs/>
                <w:sz w:val="28"/>
              </w:rPr>
              <w:t xml:space="preserve">620 </w:t>
            </w:r>
            <w:r w:rsidRPr="009D1DD6">
              <w:rPr>
                <w:rFonts w:ascii="TH SarabunIT๙" w:hAnsi="TH SarabunIT๙" w:cs="TH SarabunIT๙"/>
                <w:b/>
                <w:bCs/>
                <w:sz w:val="28"/>
                <w:cs/>
              </w:rPr>
              <w:t>ชม.</w:t>
            </w:r>
          </w:p>
        </w:tc>
        <w:tc>
          <w:tcPr>
            <w:tcW w:w="3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55144" w:rsidRPr="009D1DD6" w:rsidRDefault="00955144" w:rsidP="00955144">
            <w:pPr>
              <w:jc w:val="center"/>
              <w:rPr>
                <w:rFonts w:ascii="TH SarabunIT๙" w:hAnsi="TH SarabunIT๙" w:cs="TH SarabunIT๙"/>
                <w:b/>
                <w:bCs/>
                <w:szCs w:val="24"/>
                <w:cs/>
              </w:rPr>
            </w:pPr>
            <w:r w:rsidRPr="009D1DD6">
              <w:rPr>
                <w:rFonts w:ascii="TH SarabunIT๙" w:hAnsi="TH SarabunIT๙" w:cs="TH SarabunIT๙"/>
                <w:b/>
                <w:bCs/>
                <w:sz w:val="28"/>
                <w:cs/>
              </w:rPr>
              <w:t>รวมเวลาเรียน</w:t>
            </w:r>
            <w:r w:rsidRPr="009D1DD6">
              <w:rPr>
                <w:rFonts w:ascii="TH SarabunIT๙" w:hAnsi="TH SarabunIT๙" w:cs="TH SarabunIT๙"/>
                <w:b/>
                <w:bCs/>
                <w:szCs w:val="24"/>
                <w:cs/>
              </w:rPr>
              <w:t>ทั้งสิ้น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55144" w:rsidRPr="009D1DD6" w:rsidRDefault="00955144" w:rsidP="00955144">
            <w:pPr>
              <w:tabs>
                <w:tab w:val="left" w:pos="440"/>
                <w:tab w:val="center" w:pos="683"/>
              </w:tabs>
              <w:jc w:val="center"/>
              <w:rPr>
                <w:rFonts w:ascii="TH SarabunIT๙" w:hAnsi="TH SarabunIT๙" w:cs="TH SarabunIT๙"/>
                <w:b/>
                <w:bCs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b/>
                <w:bCs/>
                <w:sz w:val="28"/>
              </w:rPr>
              <w:t xml:space="preserve">620 </w:t>
            </w:r>
            <w:r w:rsidRPr="009D1DD6">
              <w:rPr>
                <w:rFonts w:ascii="TH SarabunIT๙" w:hAnsi="TH SarabunIT๙" w:cs="TH SarabunIT๙"/>
                <w:b/>
                <w:bCs/>
                <w:sz w:val="28"/>
                <w:cs/>
              </w:rPr>
              <w:t>ชม.</w:t>
            </w:r>
          </w:p>
        </w:tc>
      </w:tr>
    </w:tbl>
    <w:p w:rsidR="00715B63" w:rsidRPr="009D1DD6" w:rsidRDefault="00715B63" w:rsidP="00715B63">
      <w:pPr>
        <w:jc w:val="center"/>
        <w:rPr>
          <w:rFonts w:ascii="TH SarabunIT๙" w:hAnsi="TH SarabunIT๙" w:cs="TH SarabunIT๙"/>
          <w:b/>
          <w:bCs/>
          <w:sz w:val="28"/>
        </w:rPr>
      </w:pPr>
    </w:p>
    <w:p w:rsidR="0007638D" w:rsidRPr="009D1DD6" w:rsidRDefault="0007638D" w:rsidP="00715B63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715B63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715B63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715B63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715B63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715B63" w:rsidRPr="009D1DD6" w:rsidRDefault="00715B63" w:rsidP="00715B63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lastRenderedPageBreak/>
        <w:t>โครงสร้างเวลาเรียน</w:t>
      </w:r>
    </w:p>
    <w:p w:rsidR="00715B63" w:rsidRPr="009D1DD6" w:rsidRDefault="00715B63" w:rsidP="00715B63">
      <w:pPr>
        <w:jc w:val="center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โครงสร้างหลักสูตรโรงเรียน</w:t>
      </w:r>
      <w:r w:rsidR="00E27D49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ศักดิ์สุนันท์วิทยา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พุทธศักราช 255</w:t>
      </w:r>
      <w:r w:rsidR="007038CA" w:rsidRPr="009D1DD6">
        <w:rPr>
          <w:rFonts w:ascii="TH SarabunIT๙" w:hAnsi="TH SarabunIT๙" w:cs="TH SarabunIT๙"/>
          <w:b/>
          <w:bCs/>
          <w:sz w:val="32"/>
          <w:szCs w:val="32"/>
        </w:rPr>
        <w:t>1</w:t>
      </w:r>
    </w:p>
    <w:p w:rsidR="00715B63" w:rsidRPr="009D1DD6" w:rsidRDefault="007D70BA" w:rsidP="00715B63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(ฉบับปรับป</w:t>
      </w:r>
      <w:r w:rsidR="00161E88">
        <w:rPr>
          <w:rFonts w:ascii="TH SarabunIT๙" w:hAnsi="TH SarabunIT๙" w:cs="TH SarabunIT๙"/>
          <w:b/>
          <w:bCs/>
          <w:sz w:val="32"/>
          <w:szCs w:val="32"/>
          <w:cs/>
        </w:rPr>
        <w:t>รุง พุทธศักราช 256</w:t>
      </w:r>
      <w:r w:rsidR="00161E88">
        <w:rPr>
          <w:rFonts w:ascii="TH SarabunIT๙" w:hAnsi="TH SarabunIT๙" w:cs="TH SarabunIT๙" w:hint="cs"/>
          <w:b/>
          <w:bCs/>
          <w:sz w:val="32"/>
          <w:szCs w:val="32"/>
          <w:cs/>
        </w:rPr>
        <w:t>๐</w:t>
      </w:r>
      <w:r w:rsidR="00715B63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) ชั้นมัธยมศึกษาปีที่ 2 </w:t>
      </w:r>
    </w:p>
    <w:tbl>
      <w:tblPr>
        <w:tblpPr w:leftFromText="180" w:rightFromText="180" w:vertAnchor="text" w:horzAnchor="margin" w:tblpXSpec="center" w:tblpY="325"/>
        <w:tblW w:w="9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085"/>
        <w:gridCol w:w="1523"/>
        <w:gridCol w:w="3155"/>
        <w:gridCol w:w="1525"/>
      </w:tblGrid>
      <w:tr w:rsidR="00715B63" w:rsidRPr="009D1DD6" w:rsidTr="009D1DD6">
        <w:tc>
          <w:tcPr>
            <w:tcW w:w="3085" w:type="dxa"/>
            <w:shd w:val="clear" w:color="auto" w:fill="auto"/>
            <w:vAlign w:val="center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jc w:val="center"/>
              <w:rPr>
                <w:rFonts w:ascii="TH SarabunIT๙" w:hAnsi="TH SarabunIT๙" w:cs="TH SarabunIT๙"/>
                <w:b/>
                <w:bCs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b/>
                <w:bCs/>
                <w:sz w:val="28"/>
                <w:cs/>
              </w:rPr>
              <w:t>ภาคเรียนที่ 1</w:t>
            </w:r>
          </w:p>
        </w:tc>
        <w:tc>
          <w:tcPr>
            <w:tcW w:w="152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jc w:val="center"/>
              <w:rPr>
                <w:rFonts w:ascii="TH SarabunIT๙" w:hAnsi="TH SarabunIT๙" w:cs="TH SarabunIT๙"/>
                <w:b/>
                <w:bCs/>
                <w:sz w:val="28"/>
              </w:rPr>
            </w:pPr>
            <w:r w:rsidRPr="009D1DD6">
              <w:rPr>
                <w:rFonts w:ascii="TH SarabunIT๙" w:hAnsi="TH SarabunIT๙" w:cs="TH SarabunIT๙"/>
                <w:b/>
                <w:bCs/>
                <w:sz w:val="28"/>
                <w:cs/>
              </w:rPr>
              <w:t>หน่วย</w:t>
            </w:r>
            <w:proofErr w:type="spellStart"/>
            <w:r w:rsidRPr="009D1DD6">
              <w:rPr>
                <w:rFonts w:ascii="TH SarabunIT๙" w:hAnsi="TH SarabunIT๙" w:cs="TH SarabunIT๙"/>
                <w:b/>
                <w:bCs/>
                <w:sz w:val="28"/>
                <w:cs/>
              </w:rPr>
              <w:t>กิต</w:t>
            </w:r>
            <w:proofErr w:type="spellEnd"/>
            <w:r w:rsidRPr="009D1DD6">
              <w:rPr>
                <w:rFonts w:ascii="TH SarabunIT๙" w:hAnsi="TH SarabunIT๙" w:cs="TH SarabunIT๙"/>
                <w:b/>
                <w:bCs/>
                <w:sz w:val="28"/>
                <w:cs/>
              </w:rPr>
              <w:t>/ชม.</w:t>
            </w:r>
          </w:p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jc w:val="center"/>
              <w:rPr>
                <w:rFonts w:ascii="TH SarabunIT๙" w:hAnsi="TH SarabunIT๙" w:cs="TH SarabunIT๙"/>
                <w:b/>
                <w:bCs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b/>
                <w:bCs/>
                <w:sz w:val="28"/>
                <w:cs/>
              </w:rPr>
              <w:t>/สัปดาห์</w:t>
            </w:r>
          </w:p>
        </w:tc>
        <w:tc>
          <w:tcPr>
            <w:tcW w:w="3155" w:type="dxa"/>
            <w:shd w:val="clear" w:color="auto" w:fill="auto"/>
            <w:vAlign w:val="center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jc w:val="center"/>
              <w:rPr>
                <w:rFonts w:ascii="TH SarabunIT๙" w:hAnsi="TH SarabunIT๙" w:cs="TH SarabunIT๙"/>
                <w:b/>
                <w:bCs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b/>
                <w:bCs/>
                <w:sz w:val="28"/>
                <w:cs/>
              </w:rPr>
              <w:t>ภาคเรียนที่ 2</w:t>
            </w:r>
          </w:p>
        </w:tc>
        <w:tc>
          <w:tcPr>
            <w:tcW w:w="152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jc w:val="center"/>
              <w:rPr>
                <w:rFonts w:ascii="TH SarabunIT๙" w:hAnsi="TH SarabunIT๙" w:cs="TH SarabunIT๙"/>
                <w:b/>
                <w:bCs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b/>
                <w:bCs/>
                <w:sz w:val="28"/>
                <w:cs/>
              </w:rPr>
              <w:t>หน่วย</w:t>
            </w:r>
            <w:proofErr w:type="spellStart"/>
            <w:r w:rsidRPr="009D1DD6">
              <w:rPr>
                <w:rFonts w:ascii="TH SarabunIT๙" w:hAnsi="TH SarabunIT๙" w:cs="TH SarabunIT๙"/>
                <w:b/>
                <w:bCs/>
                <w:sz w:val="28"/>
                <w:cs/>
              </w:rPr>
              <w:t>กิต</w:t>
            </w:r>
            <w:proofErr w:type="spellEnd"/>
            <w:r w:rsidRPr="009D1DD6">
              <w:rPr>
                <w:rFonts w:ascii="TH SarabunIT๙" w:hAnsi="TH SarabunIT๙" w:cs="TH SarabunIT๙"/>
                <w:b/>
                <w:bCs/>
                <w:sz w:val="28"/>
                <w:cs/>
              </w:rPr>
              <w:t>/ชม.</w:t>
            </w:r>
          </w:p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jc w:val="center"/>
              <w:rPr>
                <w:rFonts w:ascii="TH SarabunIT๙" w:hAnsi="TH SarabunIT๙" w:cs="TH SarabunIT๙"/>
                <w:b/>
                <w:bCs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b/>
                <w:bCs/>
                <w:sz w:val="28"/>
                <w:cs/>
              </w:rPr>
              <w:t>/สัปดาห์</w:t>
            </w:r>
          </w:p>
        </w:tc>
      </w:tr>
      <w:tr w:rsidR="00715B63" w:rsidRPr="009D1DD6" w:rsidTr="009D1DD6">
        <w:tc>
          <w:tcPr>
            <w:tcW w:w="3085" w:type="dxa"/>
            <w:shd w:val="clear" w:color="auto" w:fill="auto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b/>
                <w:bCs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b/>
                <w:bCs/>
                <w:sz w:val="28"/>
                <w:cs/>
              </w:rPr>
              <w:t>รายวิชาพื้นฐาน</w:t>
            </w:r>
          </w:p>
        </w:tc>
        <w:tc>
          <w:tcPr>
            <w:tcW w:w="1523" w:type="dxa"/>
            <w:shd w:val="clear" w:color="auto" w:fill="auto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b/>
                <w:bCs/>
                <w:sz w:val="28"/>
              </w:rPr>
            </w:pPr>
            <w:r w:rsidRPr="009D1DD6">
              <w:rPr>
                <w:rFonts w:ascii="TH SarabunIT๙" w:hAnsi="TH SarabunIT๙" w:cs="TH SarabunIT๙"/>
                <w:b/>
                <w:bCs/>
                <w:sz w:val="28"/>
                <w:cs/>
              </w:rPr>
              <w:t>11 (440/</w:t>
            </w:r>
            <w:r w:rsidRPr="009D1DD6">
              <w:rPr>
                <w:rFonts w:ascii="TH SarabunIT๙" w:hAnsi="TH SarabunIT๙" w:cs="TH SarabunIT๙"/>
                <w:b/>
                <w:bCs/>
                <w:sz w:val="28"/>
              </w:rPr>
              <w:t>22</w:t>
            </w:r>
            <w:r w:rsidRPr="009D1DD6">
              <w:rPr>
                <w:rFonts w:ascii="TH SarabunIT๙" w:hAnsi="TH SarabunIT๙" w:cs="TH SarabunIT๙"/>
                <w:b/>
                <w:bCs/>
                <w:sz w:val="28"/>
                <w:cs/>
              </w:rPr>
              <w:t>)</w:t>
            </w:r>
          </w:p>
        </w:tc>
        <w:tc>
          <w:tcPr>
            <w:tcW w:w="3155" w:type="dxa"/>
            <w:shd w:val="clear" w:color="auto" w:fill="auto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b/>
                <w:bCs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b/>
                <w:bCs/>
                <w:sz w:val="28"/>
                <w:cs/>
              </w:rPr>
              <w:t>รายวิชาพื้นฐาน</w:t>
            </w:r>
          </w:p>
        </w:tc>
        <w:tc>
          <w:tcPr>
            <w:tcW w:w="1525" w:type="dxa"/>
            <w:shd w:val="clear" w:color="auto" w:fill="auto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b/>
                <w:bCs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b/>
                <w:bCs/>
                <w:sz w:val="28"/>
                <w:cs/>
              </w:rPr>
              <w:t>11 (440/</w:t>
            </w:r>
            <w:r w:rsidRPr="009D1DD6">
              <w:rPr>
                <w:rFonts w:ascii="TH SarabunIT๙" w:hAnsi="TH SarabunIT๙" w:cs="TH SarabunIT๙"/>
                <w:b/>
                <w:bCs/>
                <w:sz w:val="28"/>
              </w:rPr>
              <w:t>22</w:t>
            </w:r>
            <w:r w:rsidRPr="009D1DD6">
              <w:rPr>
                <w:rFonts w:ascii="TH SarabunIT๙" w:hAnsi="TH SarabunIT๙" w:cs="TH SarabunIT๙"/>
                <w:b/>
                <w:bCs/>
                <w:sz w:val="28"/>
                <w:cs/>
              </w:rPr>
              <w:t>)</w:t>
            </w:r>
          </w:p>
        </w:tc>
      </w:tr>
      <w:tr w:rsidR="00715B63" w:rsidRPr="009D1DD6" w:rsidTr="009D1DD6">
        <w:tc>
          <w:tcPr>
            <w:tcW w:w="3085" w:type="dxa"/>
            <w:shd w:val="clear" w:color="auto" w:fill="auto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ท22101 ภาษาไทย</w:t>
            </w:r>
            <w:r w:rsidRPr="009D1DD6">
              <w:rPr>
                <w:rFonts w:ascii="TH SarabunIT๙" w:hAnsi="TH SarabunIT๙" w:cs="TH SarabunIT๙"/>
                <w:sz w:val="28"/>
              </w:rPr>
              <w:t xml:space="preserve"> 3</w:t>
            </w:r>
          </w:p>
        </w:tc>
        <w:tc>
          <w:tcPr>
            <w:tcW w:w="1523" w:type="dxa"/>
            <w:shd w:val="clear" w:color="auto" w:fill="auto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</w:rPr>
              <w:t>1.5</w:t>
            </w:r>
            <w:r w:rsidRPr="009D1DD6">
              <w:rPr>
                <w:rFonts w:ascii="TH SarabunIT๙" w:hAnsi="TH SarabunIT๙" w:cs="TH SarabunIT๙"/>
                <w:sz w:val="28"/>
                <w:cs/>
              </w:rPr>
              <w:t>/60/</w:t>
            </w:r>
            <w:r w:rsidRPr="009D1DD6">
              <w:rPr>
                <w:rFonts w:ascii="TH SarabunIT๙" w:hAnsi="TH SarabunIT๙" w:cs="TH SarabunIT๙"/>
                <w:sz w:val="28"/>
              </w:rPr>
              <w:t>3</w:t>
            </w:r>
          </w:p>
        </w:tc>
        <w:tc>
          <w:tcPr>
            <w:tcW w:w="3155" w:type="dxa"/>
            <w:shd w:val="clear" w:color="auto" w:fill="auto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ท22102 ภาษาไทย</w:t>
            </w:r>
            <w:r w:rsidRPr="009D1DD6">
              <w:rPr>
                <w:rFonts w:ascii="TH SarabunIT๙" w:hAnsi="TH SarabunIT๙" w:cs="TH SarabunIT๙"/>
                <w:sz w:val="28"/>
              </w:rPr>
              <w:t xml:space="preserve"> 4</w:t>
            </w:r>
          </w:p>
        </w:tc>
        <w:tc>
          <w:tcPr>
            <w:tcW w:w="1525" w:type="dxa"/>
            <w:shd w:val="clear" w:color="auto" w:fill="auto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</w:rPr>
              <w:t>1.5</w:t>
            </w:r>
            <w:r w:rsidRPr="009D1DD6">
              <w:rPr>
                <w:rFonts w:ascii="TH SarabunIT๙" w:hAnsi="TH SarabunIT๙" w:cs="TH SarabunIT๙"/>
                <w:sz w:val="28"/>
                <w:cs/>
              </w:rPr>
              <w:t>/60/</w:t>
            </w:r>
            <w:r w:rsidRPr="009D1DD6">
              <w:rPr>
                <w:rFonts w:ascii="TH SarabunIT๙" w:hAnsi="TH SarabunIT๙" w:cs="TH SarabunIT๙"/>
                <w:sz w:val="28"/>
              </w:rPr>
              <w:t>3</w:t>
            </w:r>
          </w:p>
        </w:tc>
      </w:tr>
      <w:tr w:rsidR="00715B63" w:rsidRPr="009D1DD6" w:rsidTr="009D1DD6">
        <w:tc>
          <w:tcPr>
            <w:tcW w:w="3085" w:type="dxa"/>
            <w:shd w:val="clear" w:color="auto" w:fill="auto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ค22101 คณิตศาสตร์พื้นฐาน</w:t>
            </w:r>
            <w:r w:rsidRPr="009D1DD6">
              <w:rPr>
                <w:rFonts w:ascii="TH SarabunIT๙" w:hAnsi="TH SarabunIT๙" w:cs="TH SarabunIT๙"/>
                <w:sz w:val="28"/>
              </w:rPr>
              <w:t xml:space="preserve"> 3</w:t>
            </w:r>
          </w:p>
        </w:tc>
        <w:tc>
          <w:tcPr>
            <w:tcW w:w="1523" w:type="dxa"/>
            <w:shd w:val="clear" w:color="auto" w:fill="auto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1.5/60/</w:t>
            </w:r>
            <w:r w:rsidRPr="009D1DD6">
              <w:rPr>
                <w:rFonts w:ascii="TH SarabunIT๙" w:hAnsi="TH SarabunIT๙" w:cs="TH SarabunIT๙"/>
                <w:sz w:val="28"/>
              </w:rPr>
              <w:t>3</w:t>
            </w:r>
          </w:p>
        </w:tc>
        <w:tc>
          <w:tcPr>
            <w:tcW w:w="3155" w:type="dxa"/>
            <w:shd w:val="clear" w:color="auto" w:fill="auto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ค22102 คณิตศาสตร์พื้นฐาน</w:t>
            </w:r>
            <w:r w:rsidRPr="009D1DD6">
              <w:rPr>
                <w:rFonts w:ascii="TH SarabunIT๙" w:hAnsi="TH SarabunIT๙" w:cs="TH SarabunIT๙"/>
                <w:sz w:val="28"/>
              </w:rPr>
              <w:t xml:space="preserve"> 4</w:t>
            </w:r>
          </w:p>
        </w:tc>
        <w:tc>
          <w:tcPr>
            <w:tcW w:w="1525" w:type="dxa"/>
            <w:shd w:val="clear" w:color="auto" w:fill="auto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1.5/60/</w:t>
            </w:r>
            <w:r w:rsidRPr="009D1DD6">
              <w:rPr>
                <w:rFonts w:ascii="TH SarabunIT๙" w:hAnsi="TH SarabunIT๙" w:cs="TH SarabunIT๙"/>
                <w:sz w:val="28"/>
              </w:rPr>
              <w:t>3</w:t>
            </w:r>
          </w:p>
        </w:tc>
      </w:tr>
      <w:tr w:rsidR="00715B63" w:rsidRPr="009D1DD6" w:rsidTr="009D1DD6">
        <w:tc>
          <w:tcPr>
            <w:tcW w:w="3085" w:type="dxa"/>
            <w:shd w:val="clear" w:color="auto" w:fill="auto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ว22101 วิทยาศาสตร์</w:t>
            </w:r>
            <w:r w:rsidRPr="009D1DD6">
              <w:rPr>
                <w:rFonts w:ascii="TH SarabunIT๙" w:hAnsi="TH SarabunIT๙" w:cs="TH SarabunIT๙"/>
                <w:sz w:val="28"/>
              </w:rPr>
              <w:t xml:space="preserve"> 3</w:t>
            </w:r>
          </w:p>
        </w:tc>
        <w:tc>
          <w:tcPr>
            <w:tcW w:w="1523" w:type="dxa"/>
            <w:shd w:val="clear" w:color="auto" w:fill="auto"/>
          </w:tcPr>
          <w:p w:rsidR="00715B63" w:rsidRPr="009D1DD6" w:rsidRDefault="007D70BA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1.0/40/</w:t>
            </w:r>
            <w:r w:rsidRPr="009D1DD6">
              <w:rPr>
                <w:rFonts w:ascii="TH SarabunIT๙" w:hAnsi="TH SarabunIT๙" w:cs="TH SarabunIT๙"/>
                <w:sz w:val="28"/>
              </w:rPr>
              <w:t>2</w:t>
            </w:r>
          </w:p>
        </w:tc>
        <w:tc>
          <w:tcPr>
            <w:tcW w:w="3155" w:type="dxa"/>
            <w:shd w:val="clear" w:color="auto" w:fill="auto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ว22102 วิทยาศาสตร์</w:t>
            </w:r>
            <w:r w:rsidRPr="009D1DD6">
              <w:rPr>
                <w:rFonts w:ascii="TH SarabunIT๙" w:hAnsi="TH SarabunIT๙" w:cs="TH SarabunIT๙"/>
                <w:sz w:val="28"/>
              </w:rPr>
              <w:t xml:space="preserve"> 4</w:t>
            </w:r>
          </w:p>
        </w:tc>
        <w:tc>
          <w:tcPr>
            <w:tcW w:w="1525" w:type="dxa"/>
            <w:shd w:val="clear" w:color="auto" w:fill="auto"/>
          </w:tcPr>
          <w:p w:rsidR="00715B63" w:rsidRPr="009D1DD6" w:rsidRDefault="007D70BA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1.0/40/</w:t>
            </w:r>
            <w:r w:rsidRPr="009D1DD6">
              <w:rPr>
                <w:rFonts w:ascii="TH SarabunIT๙" w:hAnsi="TH SarabunIT๙" w:cs="TH SarabunIT๙"/>
                <w:sz w:val="28"/>
              </w:rPr>
              <w:t>2</w:t>
            </w:r>
          </w:p>
        </w:tc>
      </w:tr>
      <w:tr w:rsidR="007D70BA" w:rsidRPr="009D1DD6" w:rsidTr="009D1DD6">
        <w:tc>
          <w:tcPr>
            <w:tcW w:w="3085" w:type="dxa"/>
            <w:shd w:val="clear" w:color="auto" w:fill="auto"/>
          </w:tcPr>
          <w:p w:rsidR="007D70BA" w:rsidRPr="009D1DD6" w:rsidRDefault="00A673D9" w:rsidP="006937AF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ว22</w:t>
            </w:r>
            <w:r w:rsidR="007D70BA" w:rsidRPr="009D1DD6">
              <w:rPr>
                <w:rFonts w:ascii="TH SarabunIT๙" w:hAnsi="TH SarabunIT๙" w:cs="TH SarabunIT๙"/>
                <w:sz w:val="28"/>
                <w:cs/>
              </w:rPr>
              <w:t xml:space="preserve">103 </w:t>
            </w:r>
            <w:r w:rsidR="006937AF" w:rsidRPr="009D1DD6">
              <w:rPr>
                <w:rFonts w:ascii="TH SarabunIT๙" w:hAnsi="TH SarabunIT๙" w:cs="TH SarabunIT๙"/>
                <w:sz w:val="28"/>
                <w:cs/>
              </w:rPr>
              <w:t>วิทยาการคำนวณ 2</w:t>
            </w:r>
          </w:p>
        </w:tc>
        <w:tc>
          <w:tcPr>
            <w:tcW w:w="1523" w:type="dxa"/>
            <w:shd w:val="clear" w:color="auto" w:fill="auto"/>
          </w:tcPr>
          <w:p w:rsidR="007D70BA" w:rsidRPr="009D1DD6" w:rsidRDefault="007D70BA" w:rsidP="007D70BA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0.5/20/1</w:t>
            </w:r>
          </w:p>
        </w:tc>
        <w:tc>
          <w:tcPr>
            <w:tcW w:w="3155" w:type="dxa"/>
            <w:shd w:val="clear" w:color="auto" w:fill="auto"/>
          </w:tcPr>
          <w:p w:rsidR="007D70BA" w:rsidRPr="009D1DD6" w:rsidRDefault="007D70BA" w:rsidP="006937AF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ว</w:t>
            </w:r>
            <w:r w:rsidR="00A673D9" w:rsidRPr="009D1DD6">
              <w:rPr>
                <w:rFonts w:ascii="TH SarabunIT๙" w:hAnsi="TH SarabunIT๙" w:cs="TH SarabunIT๙"/>
                <w:sz w:val="28"/>
              </w:rPr>
              <w:t>2</w:t>
            </w:r>
            <w:r w:rsidR="00A673D9" w:rsidRPr="009D1DD6">
              <w:rPr>
                <w:rFonts w:ascii="TH SarabunIT๙" w:hAnsi="TH SarabunIT๙" w:cs="TH SarabunIT๙"/>
                <w:sz w:val="28"/>
                <w:cs/>
              </w:rPr>
              <w:t>2</w:t>
            </w:r>
            <w:r w:rsidRPr="009D1DD6">
              <w:rPr>
                <w:rFonts w:ascii="TH SarabunIT๙" w:hAnsi="TH SarabunIT๙" w:cs="TH SarabunIT๙"/>
                <w:sz w:val="28"/>
              </w:rPr>
              <w:t>104</w:t>
            </w:r>
            <w:r w:rsidRPr="009D1DD6">
              <w:rPr>
                <w:rFonts w:ascii="TH SarabunIT๙" w:hAnsi="TH SarabunIT๙" w:cs="TH SarabunIT๙"/>
                <w:sz w:val="28"/>
                <w:cs/>
              </w:rPr>
              <w:t xml:space="preserve"> </w:t>
            </w:r>
            <w:r w:rsidR="006937AF" w:rsidRPr="009D1DD6">
              <w:rPr>
                <w:rFonts w:ascii="TH SarabunIT๙" w:hAnsi="TH SarabunIT๙" w:cs="TH SarabunIT๙"/>
                <w:sz w:val="28"/>
                <w:cs/>
              </w:rPr>
              <w:t>การออกแบบเทคโนโลยี 2</w:t>
            </w:r>
          </w:p>
        </w:tc>
        <w:tc>
          <w:tcPr>
            <w:tcW w:w="1525" w:type="dxa"/>
            <w:shd w:val="clear" w:color="auto" w:fill="auto"/>
          </w:tcPr>
          <w:p w:rsidR="007D70BA" w:rsidRPr="009D1DD6" w:rsidRDefault="007D70BA" w:rsidP="007D70BA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0.5/20/</w:t>
            </w:r>
            <w:r w:rsidRPr="009D1DD6">
              <w:rPr>
                <w:rFonts w:ascii="TH SarabunIT๙" w:hAnsi="TH SarabunIT๙" w:cs="TH SarabunIT๙"/>
                <w:sz w:val="28"/>
              </w:rPr>
              <w:t>1</w:t>
            </w:r>
          </w:p>
        </w:tc>
      </w:tr>
      <w:tr w:rsidR="00715B63" w:rsidRPr="009D1DD6" w:rsidTr="009D1DD6">
        <w:tc>
          <w:tcPr>
            <w:tcW w:w="3085" w:type="dxa"/>
            <w:shd w:val="clear" w:color="auto" w:fill="auto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ส22101 สังคมศึกษา 3</w:t>
            </w:r>
          </w:p>
        </w:tc>
        <w:tc>
          <w:tcPr>
            <w:tcW w:w="1523" w:type="dxa"/>
            <w:shd w:val="clear" w:color="auto" w:fill="auto"/>
          </w:tcPr>
          <w:p w:rsidR="00715B63" w:rsidRPr="009D1DD6" w:rsidRDefault="007D70BA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</w:rPr>
              <w:t>1.5</w:t>
            </w:r>
            <w:r w:rsidRPr="009D1DD6">
              <w:rPr>
                <w:rFonts w:ascii="TH SarabunIT๙" w:hAnsi="TH SarabunIT๙" w:cs="TH SarabunIT๙"/>
                <w:sz w:val="28"/>
                <w:cs/>
              </w:rPr>
              <w:t>/60/</w:t>
            </w:r>
            <w:r w:rsidRPr="009D1DD6">
              <w:rPr>
                <w:rFonts w:ascii="TH SarabunIT๙" w:hAnsi="TH SarabunIT๙" w:cs="TH SarabunIT๙"/>
                <w:sz w:val="28"/>
              </w:rPr>
              <w:t>3</w:t>
            </w:r>
          </w:p>
        </w:tc>
        <w:tc>
          <w:tcPr>
            <w:tcW w:w="3155" w:type="dxa"/>
            <w:shd w:val="clear" w:color="auto" w:fill="auto"/>
          </w:tcPr>
          <w:p w:rsidR="00715B63" w:rsidRPr="009D1DD6" w:rsidRDefault="007D70BA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ส22102</w:t>
            </w:r>
            <w:r w:rsidR="00715B63" w:rsidRPr="009D1DD6">
              <w:rPr>
                <w:rFonts w:ascii="TH SarabunIT๙" w:hAnsi="TH SarabunIT๙" w:cs="TH SarabunIT๙"/>
                <w:sz w:val="28"/>
                <w:cs/>
              </w:rPr>
              <w:t xml:space="preserve"> สังคมศึกษา 4</w:t>
            </w:r>
          </w:p>
        </w:tc>
        <w:tc>
          <w:tcPr>
            <w:tcW w:w="1525" w:type="dxa"/>
            <w:shd w:val="clear" w:color="auto" w:fill="auto"/>
          </w:tcPr>
          <w:p w:rsidR="00715B63" w:rsidRPr="009D1DD6" w:rsidRDefault="007D70BA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</w:rPr>
              <w:t>1.5</w:t>
            </w:r>
            <w:r w:rsidRPr="009D1DD6">
              <w:rPr>
                <w:rFonts w:ascii="TH SarabunIT๙" w:hAnsi="TH SarabunIT๙" w:cs="TH SarabunIT๙"/>
                <w:sz w:val="28"/>
                <w:cs/>
              </w:rPr>
              <w:t>/60/</w:t>
            </w:r>
            <w:r w:rsidRPr="009D1DD6">
              <w:rPr>
                <w:rFonts w:ascii="TH SarabunIT๙" w:hAnsi="TH SarabunIT๙" w:cs="TH SarabunIT๙"/>
                <w:sz w:val="28"/>
              </w:rPr>
              <w:t>3</w:t>
            </w:r>
          </w:p>
        </w:tc>
      </w:tr>
      <w:tr w:rsidR="00715B63" w:rsidRPr="009D1DD6" w:rsidTr="009D1DD6">
        <w:tc>
          <w:tcPr>
            <w:tcW w:w="3085" w:type="dxa"/>
            <w:shd w:val="clear" w:color="auto" w:fill="auto"/>
          </w:tcPr>
          <w:p w:rsidR="00715B63" w:rsidRPr="009D1DD6" w:rsidRDefault="007D70BA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b/>
                <w:bCs/>
                <w:szCs w:val="24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ส22103</w:t>
            </w:r>
            <w:r w:rsidR="00715B63" w:rsidRPr="009D1DD6">
              <w:rPr>
                <w:rFonts w:ascii="TH SarabunIT๙" w:hAnsi="TH SarabunIT๙" w:cs="TH SarabunIT๙"/>
                <w:sz w:val="28"/>
                <w:cs/>
              </w:rPr>
              <w:t xml:space="preserve"> ประวัติศาสตร์</w:t>
            </w:r>
            <w:r w:rsidRPr="009D1DD6">
              <w:rPr>
                <w:rFonts w:ascii="TH SarabunIT๙" w:hAnsi="TH SarabunIT๙" w:cs="TH SarabunIT๙"/>
                <w:sz w:val="28"/>
                <w:cs/>
              </w:rPr>
              <w:t xml:space="preserve"> 3</w:t>
            </w:r>
          </w:p>
        </w:tc>
        <w:tc>
          <w:tcPr>
            <w:tcW w:w="1523" w:type="dxa"/>
            <w:shd w:val="clear" w:color="auto" w:fill="auto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0.5/20/</w:t>
            </w:r>
            <w:r w:rsidRPr="009D1DD6">
              <w:rPr>
                <w:rFonts w:ascii="TH SarabunIT๙" w:hAnsi="TH SarabunIT๙" w:cs="TH SarabunIT๙"/>
                <w:sz w:val="28"/>
              </w:rPr>
              <w:t>1</w:t>
            </w:r>
          </w:p>
        </w:tc>
        <w:tc>
          <w:tcPr>
            <w:tcW w:w="3155" w:type="dxa"/>
            <w:shd w:val="clear" w:color="auto" w:fill="auto"/>
          </w:tcPr>
          <w:p w:rsidR="00715B63" w:rsidRPr="009D1DD6" w:rsidRDefault="007D70BA" w:rsidP="007D70BA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ส22104</w:t>
            </w:r>
            <w:r w:rsidR="00715B63" w:rsidRPr="009D1DD6">
              <w:rPr>
                <w:rFonts w:ascii="TH SarabunIT๙" w:hAnsi="TH SarabunIT๙" w:cs="TH SarabunIT๙"/>
                <w:sz w:val="28"/>
                <w:cs/>
              </w:rPr>
              <w:t xml:space="preserve"> ประวัติศาสตร์</w:t>
            </w:r>
            <w:r w:rsidRPr="009D1DD6">
              <w:rPr>
                <w:rFonts w:ascii="TH SarabunIT๙" w:hAnsi="TH SarabunIT๙" w:cs="TH SarabunIT๙"/>
                <w:sz w:val="28"/>
                <w:cs/>
              </w:rPr>
              <w:t xml:space="preserve"> 4</w:t>
            </w:r>
          </w:p>
        </w:tc>
        <w:tc>
          <w:tcPr>
            <w:tcW w:w="1525" w:type="dxa"/>
            <w:shd w:val="clear" w:color="auto" w:fill="auto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0.5/20/</w:t>
            </w:r>
            <w:r w:rsidRPr="009D1DD6">
              <w:rPr>
                <w:rFonts w:ascii="TH SarabunIT๙" w:hAnsi="TH SarabunIT๙" w:cs="TH SarabunIT๙"/>
                <w:sz w:val="28"/>
              </w:rPr>
              <w:t>1</w:t>
            </w:r>
          </w:p>
        </w:tc>
      </w:tr>
      <w:tr w:rsidR="007D70BA" w:rsidRPr="009D1DD6" w:rsidTr="009D1DD6">
        <w:tc>
          <w:tcPr>
            <w:tcW w:w="3085" w:type="dxa"/>
            <w:shd w:val="clear" w:color="auto" w:fill="auto"/>
          </w:tcPr>
          <w:p w:rsidR="007D70BA" w:rsidRPr="009D1DD6" w:rsidRDefault="007D70BA" w:rsidP="007D70BA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อ22101 ภาษาอังกฤษ 3</w:t>
            </w:r>
          </w:p>
        </w:tc>
        <w:tc>
          <w:tcPr>
            <w:tcW w:w="1523" w:type="dxa"/>
            <w:shd w:val="clear" w:color="auto" w:fill="auto"/>
          </w:tcPr>
          <w:p w:rsidR="007D70BA" w:rsidRPr="009D1DD6" w:rsidRDefault="007D70BA" w:rsidP="007D70BA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1.5/60/</w:t>
            </w:r>
            <w:r w:rsidRPr="009D1DD6">
              <w:rPr>
                <w:rFonts w:ascii="TH SarabunIT๙" w:hAnsi="TH SarabunIT๙" w:cs="TH SarabunIT๙"/>
                <w:sz w:val="28"/>
              </w:rPr>
              <w:t>3</w:t>
            </w:r>
          </w:p>
        </w:tc>
        <w:tc>
          <w:tcPr>
            <w:tcW w:w="3155" w:type="dxa"/>
            <w:shd w:val="clear" w:color="auto" w:fill="auto"/>
          </w:tcPr>
          <w:p w:rsidR="007D70BA" w:rsidRPr="009D1DD6" w:rsidRDefault="007D70BA" w:rsidP="007D70BA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อ22102 ภาษาอังกฤษ 4</w:t>
            </w:r>
          </w:p>
        </w:tc>
        <w:tc>
          <w:tcPr>
            <w:tcW w:w="1525" w:type="dxa"/>
            <w:shd w:val="clear" w:color="auto" w:fill="auto"/>
          </w:tcPr>
          <w:p w:rsidR="007D70BA" w:rsidRPr="009D1DD6" w:rsidRDefault="007D70BA" w:rsidP="007D70BA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1.5/60/</w:t>
            </w:r>
            <w:r w:rsidRPr="009D1DD6">
              <w:rPr>
                <w:rFonts w:ascii="TH SarabunIT๙" w:hAnsi="TH SarabunIT๙" w:cs="TH SarabunIT๙"/>
                <w:sz w:val="28"/>
              </w:rPr>
              <w:t>3</w:t>
            </w:r>
          </w:p>
        </w:tc>
      </w:tr>
      <w:tr w:rsidR="00715B63" w:rsidRPr="009D1DD6" w:rsidTr="009D1DD6">
        <w:tc>
          <w:tcPr>
            <w:tcW w:w="3085" w:type="dxa"/>
            <w:shd w:val="clear" w:color="auto" w:fill="auto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พ22101 สุขศึกษา 3</w:t>
            </w:r>
          </w:p>
        </w:tc>
        <w:tc>
          <w:tcPr>
            <w:tcW w:w="1523" w:type="dxa"/>
            <w:shd w:val="clear" w:color="auto" w:fill="auto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0.5/20/</w:t>
            </w:r>
            <w:r w:rsidRPr="009D1DD6">
              <w:rPr>
                <w:rFonts w:ascii="TH SarabunIT๙" w:hAnsi="TH SarabunIT๙" w:cs="TH SarabunIT๙"/>
                <w:sz w:val="28"/>
              </w:rPr>
              <w:t>1</w:t>
            </w:r>
          </w:p>
        </w:tc>
        <w:tc>
          <w:tcPr>
            <w:tcW w:w="3155" w:type="dxa"/>
            <w:shd w:val="clear" w:color="auto" w:fill="auto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พ22103 สุขศึกษา</w:t>
            </w:r>
            <w:r w:rsidRPr="009D1DD6">
              <w:rPr>
                <w:rFonts w:ascii="TH SarabunIT๙" w:hAnsi="TH SarabunIT๙" w:cs="TH SarabunIT๙"/>
                <w:sz w:val="28"/>
              </w:rPr>
              <w:t xml:space="preserve"> 4</w:t>
            </w:r>
          </w:p>
        </w:tc>
        <w:tc>
          <w:tcPr>
            <w:tcW w:w="1525" w:type="dxa"/>
            <w:shd w:val="clear" w:color="auto" w:fill="auto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0.5/20/</w:t>
            </w:r>
            <w:r w:rsidRPr="009D1DD6">
              <w:rPr>
                <w:rFonts w:ascii="TH SarabunIT๙" w:hAnsi="TH SarabunIT๙" w:cs="TH SarabunIT๙"/>
                <w:sz w:val="28"/>
              </w:rPr>
              <w:t>1</w:t>
            </w:r>
          </w:p>
        </w:tc>
      </w:tr>
      <w:tr w:rsidR="00715B63" w:rsidRPr="009D1DD6" w:rsidTr="009D1DD6">
        <w:tc>
          <w:tcPr>
            <w:tcW w:w="3085" w:type="dxa"/>
            <w:shd w:val="clear" w:color="auto" w:fill="auto"/>
          </w:tcPr>
          <w:p w:rsidR="00715B63" w:rsidRPr="009D1DD6" w:rsidRDefault="00715B63" w:rsidP="007D70BA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พ2210</w:t>
            </w:r>
            <w:r w:rsidRPr="009D1DD6">
              <w:rPr>
                <w:rFonts w:ascii="TH SarabunIT๙" w:hAnsi="TH SarabunIT๙" w:cs="TH SarabunIT๙"/>
                <w:sz w:val="28"/>
              </w:rPr>
              <w:t>3</w:t>
            </w:r>
            <w:r w:rsidRPr="009D1DD6">
              <w:rPr>
                <w:rFonts w:ascii="TH SarabunIT๙" w:hAnsi="TH SarabunIT๙" w:cs="TH SarabunIT๙"/>
                <w:sz w:val="28"/>
                <w:cs/>
              </w:rPr>
              <w:t xml:space="preserve"> </w:t>
            </w:r>
            <w:r w:rsidR="007D70BA" w:rsidRPr="009D1DD6">
              <w:rPr>
                <w:rFonts w:ascii="TH SarabunIT๙" w:hAnsi="TH SarabunIT๙" w:cs="TH SarabunIT๙"/>
                <w:sz w:val="28"/>
                <w:cs/>
              </w:rPr>
              <w:t>พลานามัย 3</w:t>
            </w:r>
          </w:p>
        </w:tc>
        <w:tc>
          <w:tcPr>
            <w:tcW w:w="1523" w:type="dxa"/>
            <w:shd w:val="clear" w:color="auto" w:fill="auto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0.5/20/</w:t>
            </w:r>
            <w:r w:rsidRPr="009D1DD6">
              <w:rPr>
                <w:rFonts w:ascii="TH SarabunIT๙" w:hAnsi="TH SarabunIT๙" w:cs="TH SarabunIT๙"/>
                <w:sz w:val="28"/>
              </w:rPr>
              <w:t>1</w:t>
            </w:r>
          </w:p>
        </w:tc>
        <w:tc>
          <w:tcPr>
            <w:tcW w:w="3155" w:type="dxa"/>
            <w:shd w:val="clear" w:color="auto" w:fill="auto"/>
          </w:tcPr>
          <w:p w:rsidR="00715B63" w:rsidRPr="009D1DD6" w:rsidRDefault="00715B63" w:rsidP="007D70BA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 xml:space="preserve">พ22104 </w:t>
            </w:r>
            <w:r w:rsidR="007D70BA" w:rsidRPr="009D1DD6">
              <w:rPr>
                <w:rFonts w:ascii="TH SarabunIT๙" w:hAnsi="TH SarabunIT๙" w:cs="TH SarabunIT๙"/>
                <w:sz w:val="28"/>
                <w:cs/>
              </w:rPr>
              <w:t>พลานามัย 4</w:t>
            </w:r>
          </w:p>
        </w:tc>
        <w:tc>
          <w:tcPr>
            <w:tcW w:w="1525" w:type="dxa"/>
            <w:shd w:val="clear" w:color="auto" w:fill="auto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0.5/20/</w:t>
            </w:r>
            <w:r w:rsidRPr="009D1DD6">
              <w:rPr>
                <w:rFonts w:ascii="TH SarabunIT๙" w:hAnsi="TH SarabunIT๙" w:cs="TH SarabunIT๙"/>
                <w:sz w:val="28"/>
              </w:rPr>
              <w:t>1</w:t>
            </w:r>
          </w:p>
        </w:tc>
      </w:tr>
      <w:tr w:rsidR="00715B63" w:rsidRPr="009D1DD6" w:rsidTr="009D1DD6">
        <w:tc>
          <w:tcPr>
            <w:tcW w:w="3085" w:type="dxa"/>
            <w:shd w:val="clear" w:color="auto" w:fill="auto"/>
          </w:tcPr>
          <w:p w:rsidR="00715B63" w:rsidRPr="009D1DD6" w:rsidRDefault="00715B63" w:rsidP="005C53D6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 xml:space="preserve">ศ22101 </w:t>
            </w:r>
            <w:r w:rsidR="005C53D6" w:rsidRPr="009D1DD6">
              <w:rPr>
                <w:rFonts w:ascii="TH SarabunIT๙" w:hAnsi="TH SarabunIT๙" w:cs="TH SarabunIT๙"/>
                <w:sz w:val="28"/>
                <w:cs/>
              </w:rPr>
              <w:t>ทัศนศิลป์</w:t>
            </w:r>
            <w:r w:rsidRPr="009D1DD6">
              <w:rPr>
                <w:rFonts w:ascii="TH SarabunIT๙" w:hAnsi="TH SarabunIT๙" w:cs="TH SarabunIT๙"/>
                <w:sz w:val="28"/>
                <w:cs/>
              </w:rPr>
              <w:t xml:space="preserve"> 3</w:t>
            </w:r>
          </w:p>
        </w:tc>
        <w:tc>
          <w:tcPr>
            <w:tcW w:w="1523" w:type="dxa"/>
            <w:shd w:val="clear" w:color="auto" w:fill="auto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1.0/40/</w:t>
            </w:r>
            <w:r w:rsidRPr="009D1DD6">
              <w:rPr>
                <w:rFonts w:ascii="TH SarabunIT๙" w:hAnsi="TH SarabunIT๙" w:cs="TH SarabunIT๙"/>
                <w:sz w:val="28"/>
              </w:rPr>
              <w:t>2</w:t>
            </w:r>
          </w:p>
        </w:tc>
        <w:tc>
          <w:tcPr>
            <w:tcW w:w="3155" w:type="dxa"/>
            <w:shd w:val="clear" w:color="auto" w:fill="auto"/>
          </w:tcPr>
          <w:p w:rsidR="00715B63" w:rsidRPr="009D1DD6" w:rsidRDefault="00715B63" w:rsidP="005C53D6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 xml:space="preserve">ศ22102 </w:t>
            </w:r>
            <w:r w:rsidR="005C53D6" w:rsidRPr="009D1DD6">
              <w:rPr>
                <w:rFonts w:ascii="TH SarabunIT๙" w:hAnsi="TH SarabunIT๙" w:cs="TH SarabunIT๙"/>
                <w:sz w:val="28"/>
                <w:cs/>
              </w:rPr>
              <w:t>ทัศนศิลป์</w:t>
            </w:r>
            <w:r w:rsidRPr="009D1DD6">
              <w:rPr>
                <w:rFonts w:ascii="TH SarabunIT๙" w:hAnsi="TH SarabunIT๙" w:cs="TH SarabunIT๙"/>
                <w:sz w:val="28"/>
                <w:cs/>
              </w:rPr>
              <w:t xml:space="preserve"> 4</w:t>
            </w:r>
          </w:p>
        </w:tc>
        <w:tc>
          <w:tcPr>
            <w:tcW w:w="1525" w:type="dxa"/>
            <w:shd w:val="clear" w:color="auto" w:fill="auto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1.0/40/</w:t>
            </w:r>
            <w:r w:rsidRPr="009D1DD6">
              <w:rPr>
                <w:rFonts w:ascii="TH SarabunIT๙" w:hAnsi="TH SarabunIT๙" w:cs="TH SarabunIT๙"/>
                <w:sz w:val="28"/>
              </w:rPr>
              <w:t>2</w:t>
            </w:r>
          </w:p>
        </w:tc>
      </w:tr>
      <w:tr w:rsidR="007D70BA" w:rsidRPr="009D1DD6" w:rsidTr="009D1DD6">
        <w:tc>
          <w:tcPr>
            <w:tcW w:w="3085" w:type="dxa"/>
            <w:shd w:val="clear" w:color="auto" w:fill="auto"/>
          </w:tcPr>
          <w:p w:rsidR="007D70BA" w:rsidRPr="009D1DD6" w:rsidRDefault="007D70BA" w:rsidP="007D70BA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ศ22103 ดนตรี – นาฏศิลป์ 3</w:t>
            </w:r>
          </w:p>
        </w:tc>
        <w:tc>
          <w:tcPr>
            <w:tcW w:w="1523" w:type="dxa"/>
            <w:shd w:val="clear" w:color="auto" w:fill="auto"/>
          </w:tcPr>
          <w:p w:rsidR="007D70BA" w:rsidRPr="009D1DD6" w:rsidRDefault="007D70BA" w:rsidP="007D70BA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0.5/20/</w:t>
            </w:r>
            <w:r w:rsidRPr="009D1DD6">
              <w:rPr>
                <w:rFonts w:ascii="TH SarabunIT๙" w:hAnsi="TH SarabunIT๙" w:cs="TH SarabunIT๙"/>
                <w:sz w:val="28"/>
              </w:rPr>
              <w:t>1</w:t>
            </w:r>
          </w:p>
        </w:tc>
        <w:tc>
          <w:tcPr>
            <w:tcW w:w="3155" w:type="dxa"/>
            <w:shd w:val="clear" w:color="auto" w:fill="auto"/>
          </w:tcPr>
          <w:p w:rsidR="007D70BA" w:rsidRPr="009D1DD6" w:rsidRDefault="007D70BA" w:rsidP="007D70BA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ศ22104 ดนตรี – นาฏศิลป์ 4</w:t>
            </w:r>
          </w:p>
        </w:tc>
        <w:tc>
          <w:tcPr>
            <w:tcW w:w="1525" w:type="dxa"/>
            <w:shd w:val="clear" w:color="auto" w:fill="auto"/>
          </w:tcPr>
          <w:p w:rsidR="007D70BA" w:rsidRPr="009D1DD6" w:rsidRDefault="007D70BA" w:rsidP="007D70BA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0.5/20/</w:t>
            </w:r>
            <w:r w:rsidRPr="009D1DD6">
              <w:rPr>
                <w:rFonts w:ascii="TH SarabunIT๙" w:hAnsi="TH SarabunIT๙" w:cs="TH SarabunIT๙"/>
                <w:sz w:val="28"/>
              </w:rPr>
              <w:t>1</w:t>
            </w:r>
          </w:p>
        </w:tc>
      </w:tr>
      <w:tr w:rsidR="00715B63" w:rsidRPr="009D1DD6" w:rsidTr="009D1DD6">
        <w:tc>
          <w:tcPr>
            <w:tcW w:w="3085" w:type="dxa"/>
            <w:shd w:val="clear" w:color="auto" w:fill="auto"/>
          </w:tcPr>
          <w:p w:rsidR="00715B63" w:rsidRPr="009D1DD6" w:rsidRDefault="00715B63" w:rsidP="007D70BA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 xml:space="preserve">ง22101 </w:t>
            </w:r>
            <w:r w:rsidR="007D70BA" w:rsidRPr="009D1DD6">
              <w:rPr>
                <w:rFonts w:ascii="TH SarabunIT๙" w:hAnsi="TH SarabunIT๙" w:cs="TH SarabunIT๙"/>
                <w:sz w:val="28"/>
                <w:cs/>
              </w:rPr>
              <w:t>งานประดิษฐ์</w:t>
            </w:r>
            <w:r w:rsidRPr="009D1DD6">
              <w:rPr>
                <w:rFonts w:ascii="TH SarabunIT๙" w:hAnsi="TH SarabunIT๙" w:cs="TH SarabunIT๙"/>
                <w:sz w:val="28"/>
                <w:cs/>
              </w:rPr>
              <w:tab/>
            </w:r>
          </w:p>
        </w:tc>
        <w:tc>
          <w:tcPr>
            <w:tcW w:w="1523" w:type="dxa"/>
            <w:shd w:val="clear" w:color="auto" w:fill="auto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1.0/40/</w:t>
            </w:r>
            <w:r w:rsidRPr="009D1DD6">
              <w:rPr>
                <w:rFonts w:ascii="TH SarabunIT๙" w:hAnsi="TH SarabunIT๙" w:cs="TH SarabunIT๙"/>
                <w:sz w:val="28"/>
              </w:rPr>
              <w:t>2</w:t>
            </w:r>
          </w:p>
        </w:tc>
        <w:tc>
          <w:tcPr>
            <w:tcW w:w="3155" w:type="dxa"/>
            <w:shd w:val="clear" w:color="auto" w:fill="auto"/>
          </w:tcPr>
          <w:p w:rsidR="00715B63" w:rsidRPr="009D1DD6" w:rsidRDefault="00715B63" w:rsidP="007D70BA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 xml:space="preserve">ง22102 </w:t>
            </w:r>
            <w:r w:rsidR="007D70BA" w:rsidRPr="009D1DD6">
              <w:rPr>
                <w:rFonts w:ascii="TH SarabunIT๙" w:hAnsi="TH SarabunIT๙" w:cs="TH SarabunIT๙"/>
                <w:sz w:val="28"/>
                <w:cs/>
              </w:rPr>
              <w:t>งานเกษตรสัตว์</w:t>
            </w:r>
          </w:p>
        </w:tc>
        <w:tc>
          <w:tcPr>
            <w:tcW w:w="1525" w:type="dxa"/>
            <w:shd w:val="clear" w:color="auto" w:fill="auto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1.0/40/</w:t>
            </w:r>
            <w:r w:rsidRPr="009D1DD6">
              <w:rPr>
                <w:rFonts w:ascii="TH SarabunIT๙" w:hAnsi="TH SarabunIT๙" w:cs="TH SarabunIT๙"/>
                <w:sz w:val="28"/>
              </w:rPr>
              <w:t>2</w:t>
            </w:r>
          </w:p>
        </w:tc>
      </w:tr>
      <w:tr w:rsidR="00715B63" w:rsidRPr="009D1DD6" w:rsidTr="009D1DD6">
        <w:tc>
          <w:tcPr>
            <w:tcW w:w="3085" w:type="dxa"/>
            <w:shd w:val="clear" w:color="auto" w:fill="auto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b/>
                <w:bCs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b/>
                <w:bCs/>
                <w:sz w:val="28"/>
                <w:cs/>
              </w:rPr>
              <w:t>รายวิชาเพิ่มเติม</w:t>
            </w:r>
          </w:p>
        </w:tc>
        <w:tc>
          <w:tcPr>
            <w:tcW w:w="1523" w:type="dxa"/>
            <w:shd w:val="clear" w:color="auto" w:fill="auto"/>
          </w:tcPr>
          <w:p w:rsidR="00715B63" w:rsidRPr="009D1DD6" w:rsidRDefault="005C53D6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b/>
                <w:bCs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b/>
                <w:bCs/>
                <w:sz w:val="28"/>
                <w:cs/>
              </w:rPr>
              <w:t>3(12</w:t>
            </w:r>
            <w:r w:rsidR="00715B63" w:rsidRPr="009D1DD6">
              <w:rPr>
                <w:rFonts w:ascii="TH SarabunIT๙" w:hAnsi="TH SarabunIT๙" w:cs="TH SarabunIT๙"/>
                <w:b/>
                <w:bCs/>
                <w:sz w:val="28"/>
                <w:cs/>
              </w:rPr>
              <w:t>0/</w:t>
            </w:r>
            <w:r w:rsidRPr="009D1DD6">
              <w:rPr>
                <w:rFonts w:ascii="TH SarabunIT๙" w:hAnsi="TH SarabunIT๙" w:cs="TH SarabunIT๙"/>
                <w:b/>
                <w:bCs/>
                <w:sz w:val="28"/>
              </w:rPr>
              <w:t>6</w:t>
            </w:r>
            <w:r w:rsidR="00715B63" w:rsidRPr="009D1DD6">
              <w:rPr>
                <w:rFonts w:ascii="TH SarabunIT๙" w:hAnsi="TH SarabunIT๙" w:cs="TH SarabunIT๙"/>
                <w:b/>
                <w:bCs/>
                <w:sz w:val="28"/>
                <w:cs/>
              </w:rPr>
              <w:t>)</w:t>
            </w:r>
          </w:p>
        </w:tc>
        <w:tc>
          <w:tcPr>
            <w:tcW w:w="3155" w:type="dxa"/>
            <w:shd w:val="clear" w:color="auto" w:fill="auto"/>
          </w:tcPr>
          <w:p w:rsidR="00715B63" w:rsidRPr="009D1DD6" w:rsidRDefault="00715B63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b/>
                <w:bCs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b/>
                <w:bCs/>
                <w:sz w:val="28"/>
                <w:cs/>
              </w:rPr>
              <w:t>รายวิชาเพิ่มเติม</w:t>
            </w:r>
          </w:p>
        </w:tc>
        <w:tc>
          <w:tcPr>
            <w:tcW w:w="1525" w:type="dxa"/>
            <w:shd w:val="clear" w:color="auto" w:fill="auto"/>
          </w:tcPr>
          <w:p w:rsidR="00715B63" w:rsidRPr="009D1DD6" w:rsidRDefault="005C53D6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b/>
                <w:bCs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b/>
                <w:bCs/>
                <w:sz w:val="28"/>
                <w:cs/>
              </w:rPr>
              <w:t>3(120/</w:t>
            </w:r>
            <w:r w:rsidRPr="009D1DD6">
              <w:rPr>
                <w:rFonts w:ascii="TH SarabunIT๙" w:hAnsi="TH SarabunIT๙" w:cs="TH SarabunIT๙"/>
                <w:b/>
                <w:bCs/>
                <w:sz w:val="28"/>
              </w:rPr>
              <w:t>6</w:t>
            </w:r>
            <w:r w:rsidRPr="009D1DD6">
              <w:rPr>
                <w:rFonts w:ascii="TH SarabunIT๙" w:hAnsi="TH SarabunIT๙" w:cs="TH SarabunIT๙"/>
                <w:b/>
                <w:bCs/>
                <w:sz w:val="28"/>
                <w:cs/>
              </w:rPr>
              <w:t>)</w:t>
            </w:r>
          </w:p>
        </w:tc>
      </w:tr>
      <w:tr w:rsidR="005C53D6" w:rsidRPr="009D1DD6" w:rsidTr="009D1DD6">
        <w:tc>
          <w:tcPr>
            <w:tcW w:w="3085" w:type="dxa"/>
            <w:shd w:val="clear" w:color="auto" w:fill="auto"/>
          </w:tcPr>
          <w:p w:rsidR="005C53D6" w:rsidRPr="009D1DD6" w:rsidRDefault="005C53D6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ส22201 พระพุทธศาสนา 3</w:t>
            </w:r>
          </w:p>
        </w:tc>
        <w:tc>
          <w:tcPr>
            <w:tcW w:w="1523" w:type="dxa"/>
            <w:shd w:val="clear" w:color="auto" w:fill="auto"/>
          </w:tcPr>
          <w:p w:rsidR="005C53D6" w:rsidRPr="009D1DD6" w:rsidRDefault="005C53D6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b/>
                <w:bCs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0.5/20/</w:t>
            </w:r>
            <w:r w:rsidRPr="009D1DD6">
              <w:rPr>
                <w:rFonts w:ascii="TH SarabunIT๙" w:hAnsi="TH SarabunIT๙" w:cs="TH SarabunIT๙"/>
                <w:sz w:val="28"/>
              </w:rPr>
              <w:t>1</w:t>
            </w:r>
          </w:p>
        </w:tc>
        <w:tc>
          <w:tcPr>
            <w:tcW w:w="3155" w:type="dxa"/>
            <w:shd w:val="clear" w:color="auto" w:fill="auto"/>
          </w:tcPr>
          <w:p w:rsidR="005C53D6" w:rsidRPr="009D1DD6" w:rsidRDefault="005C53D6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ส22202 พระพุทธศาสนา 4</w:t>
            </w:r>
          </w:p>
        </w:tc>
        <w:tc>
          <w:tcPr>
            <w:tcW w:w="1525" w:type="dxa"/>
            <w:shd w:val="clear" w:color="auto" w:fill="auto"/>
          </w:tcPr>
          <w:p w:rsidR="005C53D6" w:rsidRPr="009D1DD6" w:rsidRDefault="005C53D6" w:rsidP="00715B63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b/>
                <w:bCs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0.5/20/</w:t>
            </w:r>
            <w:r w:rsidRPr="009D1DD6">
              <w:rPr>
                <w:rFonts w:ascii="TH SarabunIT๙" w:hAnsi="TH SarabunIT๙" w:cs="TH SarabunIT๙"/>
                <w:sz w:val="28"/>
              </w:rPr>
              <w:t>1</w:t>
            </w:r>
          </w:p>
        </w:tc>
      </w:tr>
      <w:tr w:rsidR="005C53D6" w:rsidRPr="009D1DD6" w:rsidTr="009D1DD6">
        <w:tc>
          <w:tcPr>
            <w:tcW w:w="3085" w:type="dxa"/>
            <w:shd w:val="clear" w:color="auto" w:fill="auto"/>
          </w:tcPr>
          <w:p w:rsidR="005C53D6" w:rsidRPr="009D1DD6" w:rsidRDefault="005C53D6" w:rsidP="005C53D6">
            <w:pPr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ค22201 คณิตศาสตร์เพิ่มเติม 3</w:t>
            </w:r>
          </w:p>
        </w:tc>
        <w:tc>
          <w:tcPr>
            <w:tcW w:w="1523" w:type="dxa"/>
            <w:shd w:val="clear" w:color="auto" w:fill="auto"/>
          </w:tcPr>
          <w:p w:rsidR="005C53D6" w:rsidRPr="009D1DD6" w:rsidRDefault="005C53D6" w:rsidP="005C53D6">
            <w:pPr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0.5/20/</w:t>
            </w:r>
            <w:r w:rsidRPr="009D1DD6">
              <w:rPr>
                <w:rFonts w:ascii="TH SarabunIT๙" w:hAnsi="TH SarabunIT๙" w:cs="TH SarabunIT๙"/>
                <w:sz w:val="28"/>
              </w:rPr>
              <w:t>1</w:t>
            </w:r>
          </w:p>
        </w:tc>
        <w:tc>
          <w:tcPr>
            <w:tcW w:w="3155" w:type="dxa"/>
            <w:shd w:val="clear" w:color="auto" w:fill="auto"/>
          </w:tcPr>
          <w:p w:rsidR="005C53D6" w:rsidRPr="009D1DD6" w:rsidRDefault="007038CA" w:rsidP="005C53D6">
            <w:pPr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ค22</w:t>
            </w:r>
            <w:r w:rsidR="005C53D6" w:rsidRPr="009D1DD6">
              <w:rPr>
                <w:rFonts w:ascii="TH SarabunIT๙" w:hAnsi="TH SarabunIT๙" w:cs="TH SarabunIT๙"/>
                <w:sz w:val="28"/>
                <w:cs/>
              </w:rPr>
              <w:t>202 คณิตศาสตร์เพิ่มเติม 4</w:t>
            </w:r>
          </w:p>
        </w:tc>
        <w:tc>
          <w:tcPr>
            <w:tcW w:w="1525" w:type="dxa"/>
            <w:shd w:val="clear" w:color="auto" w:fill="auto"/>
          </w:tcPr>
          <w:p w:rsidR="005C53D6" w:rsidRPr="009D1DD6" w:rsidRDefault="005C53D6" w:rsidP="005C53D6">
            <w:pPr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0.5/20/</w:t>
            </w:r>
            <w:r w:rsidRPr="009D1DD6">
              <w:rPr>
                <w:rFonts w:ascii="TH SarabunIT๙" w:hAnsi="TH SarabunIT๙" w:cs="TH SarabunIT๙"/>
                <w:sz w:val="28"/>
              </w:rPr>
              <w:t>1</w:t>
            </w:r>
          </w:p>
        </w:tc>
      </w:tr>
      <w:tr w:rsidR="005C53D6" w:rsidRPr="009D1DD6" w:rsidTr="009D1DD6">
        <w:tc>
          <w:tcPr>
            <w:tcW w:w="3085" w:type="dxa"/>
            <w:shd w:val="clear" w:color="auto" w:fill="auto"/>
          </w:tcPr>
          <w:p w:rsidR="005C53D6" w:rsidRPr="009D1DD6" w:rsidRDefault="005C53D6" w:rsidP="005C53D6">
            <w:pPr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 xml:space="preserve">อ22201 ภาษาอังกฤษเสริมทักษะ 3 </w:t>
            </w:r>
          </w:p>
        </w:tc>
        <w:tc>
          <w:tcPr>
            <w:tcW w:w="1523" w:type="dxa"/>
            <w:shd w:val="clear" w:color="auto" w:fill="auto"/>
          </w:tcPr>
          <w:p w:rsidR="005C53D6" w:rsidRPr="009D1DD6" w:rsidRDefault="005C53D6" w:rsidP="005C53D6">
            <w:pPr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0.5/20/</w:t>
            </w:r>
            <w:r w:rsidRPr="009D1DD6">
              <w:rPr>
                <w:rFonts w:ascii="TH SarabunIT๙" w:hAnsi="TH SarabunIT๙" w:cs="TH SarabunIT๙"/>
                <w:sz w:val="28"/>
              </w:rPr>
              <w:t>1</w:t>
            </w:r>
          </w:p>
        </w:tc>
        <w:tc>
          <w:tcPr>
            <w:tcW w:w="3155" w:type="dxa"/>
            <w:shd w:val="clear" w:color="auto" w:fill="auto"/>
          </w:tcPr>
          <w:p w:rsidR="005C53D6" w:rsidRPr="009D1DD6" w:rsidRDefault="005C53D6" w:rsidP="005C53D6">
            <w:pPr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อ</w:t>
            </w:r>
            <w:r w:rsidR="007038CA" w:rsidRPr="009D1DD6">
              <w:rPr>
                <w:rFonts w:ascii="TH SarabunIT๙" w:hAnsi="TH SarabunIT๙" w:cs="TH SarabunIT๙"/>
                <w:sz w:val="28"/>
                <w:cs/>
              </w:rPr>
              <w:t>22</w:t>
            </w:r>
            <w:r w:rsidRPr="009D1DD6">
              <w:rPr>
                <w:rFonts w:ascii="TH SarabunIT๙" w:hAnsi="TH SarabunIT๙" w:cs="TH SarabunIT๙"/>
                <w:sz w:val="28"/>
                <w:cs/>
              </w:rPr>
              <w:t>20</w:t>
            </w:r>
            <w:r w:rsidRPr="009D1DD6">
              <w:rPr>
                <w:rFonts w:ascii="TH SarabunIT๙" w:hAnsi="TH SarabunIT๙" w:cs="TH SarabunIT๙"/>
                <w:sz w:val="28"/>
              </w:rPr>
              <w:t>2</w:t>
            </w:r>
            <w:r w:rsidRPr="009D1DD6">
              <w:rPr>
                <w:rFonts w:ascii="TH SarabunIT๙" w:hAnsi="TH SarabunIT๙" w:cs="TH SarabunIT๙"/>
                <w:sz w:val="28"/>
                <w:cs/>
              </w:rPr>
              <w:t xml:space="preserve"> ภาษาอังกฤษเสริมทักษะ 4</w:t>
            </w:r>
          </w:p>
        </w:tc>
        <w:tc>
          <w:tcPr>
            <w:tcW w:w="1525" w:type="dxa"/>
            <w:shd w:val="clear" w:color="auto" w:fill="auto"/>
          </w:tcPr>
          <w:p w:rsidR="005C53D6" w:rsidRPr="009D1DD6" w:rsidRDefault="005C53D6" w:rsidP="005C53D6">
            <w:pPr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0.5/20/</w:t>
            </w:r>
            <w:r w:rsidRPr="009D1DD6">
              <w:rPr>
                <w:rFonts w:ascii="TH SarabunIT๙" w:hAnsi="TH SarabunIT๙" w:cs="TH SarabunIT๙"/>
                <w:sz w:val="28"/>
              </w:rPr>
              <w:t>1</w:t>
            </w:r>
          </w:p>
        </w:tc>
      </w:tr>
      <w:tr w:rsidR="005C53D6" w:rsidRPr="009D1DD6" w:rsidTr="009D1DD6">
        <w:tc>
          <w:tcPr>
            <w:tcW w:w="3085" w:type="dxa"/>
            <w:shd w:val="clear" w:color="auto" w:fill="auto"/>
          </w:tcPr>
          <w:p w:rsidR="005C53D6" w:rsidRPr="009D1DD6" w:rsidRDefault="005C53D6" w:rsidP="005C53D6">
            <w:pPr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 xml:space="preserve">ว22201 คอมพิวเตอร์ 3 </w:t>
            </w:r>
          </w:p>
        </w:tc>
        <w:tc>
          <w:tcPr>
            <w:tcW w:w="1523" w:type="dxa"/>
            <w:shd w:val="clear" w:color="auto" w:fill="auto"/>
            <w:vAlign w:val="center"/>
          </w:tcPr>
          <w:p w:rsidR="005C53D6" w:rsidRPr="009D1DD6" w:rsidRDefault="005C53D6" w:rsidP="005C53D6">
            <w:pPr>
              <w:tabs>
                <w:tab w:val="left" w:pos="440"/>
                <w:tab w:val="center" w:pos="683"/>
              </w:tabs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1.0/40/</w:t>
            </w:r>
            <w:r w:rsidRPr="009D1DD6">
              <w:rPr>
                <w:rFonts w:ascii="TH SarabunIT๙" w:hAnsi="TH SarabunIT๙" w:cs="TH SarabunIT๙"/>
                <w:sz w:val="28"/>
              </w:rPr>
              <w:t>2</w:t>
            </w:r>
          </w:p>
        </w:tc>
        <w:tc>
          <w:tcPr>
            <w:tcW w:w="3155" w:type="dxa"/>
            <w:shd w:val="clear" w:color="auto" w:fill="auto"/>
          </w:tcPr>
          <w:p w:rsidR="005C53D6" w:rsidRPr="009D1DD6" w:rsidRDefault="005C53D6" w:rsidP="005C53D6">
            <w:pPr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ว</w:t>
            </w:r>
            <w:r w:rsidR="007038CA" w:rsidRPr="009D1DD6">
              <w:rPr>
                <w:rFonts w:ascii="TH SarabunIT๙" w:hAnsi="TH SarabunIT๙" w:cs="TH SarabunIT๙"/>
                <w:sz w:val="28"/>
                <w:cs/>
              </w:rPr>
              <w:t>22</w:t>
            </w:r>
            <w:r w:rsidRPr="009D1DD6">
              <w:rPr>
                <w:rFonts w:ascii="TH SarabunIT๙" w:hAnsi="TH SarabunIT๙" w:cs="TH SarabunIT๙"/>
                <w:sz w:val="28"/>
                <w:cs/>
              </w:rPr>
              <w:t>202 คอมพิวเตอร์ 4</w:t>
            </w:r>
          </w:p>
        </w:tc>
        <w:tc>
          <w:tcPr>
            <w:tcW w:w="1525" w:type="dxa"/>
            <w:shd w:val="clear" w:color="auto" w:fill="auto"/>
            <w:vAlign w:val="center"/>
          </w:tcPr>
          <w:p w:rsidR="005C53D6" w:rsidRPr="009D1DD6" w:rsidRDefault="005C53D6" w:rsidP="005C53D6">
            <w:pPr>
              <w:tabs>
                <w:tab w:val="left" w:pos="440"/>
                <w:tab w:val="center" w:pos="683"/>
              </w:tabs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1.0/40/</w:t>
            </w:r>
            <w:r w:rsidRPr="009D1DD6">
              <w:rPr>
                <w:rFonts w:ascii="TH SarabunIT๙" w:hAnsi="TH SarabunIT๙" w:cs="TH SarabunIT๙"/>
                <w:sz w:val="28"/>
              </w:rPr>
              <w:t>2</w:t>
            </w:r>
          </w:p>
        </w:tc>
      </w:tr>
      <w:tr w:rsidR="005C53D6" w:rsidRPr="009D1DD6" w:rsidTr="009D1DD6">
        <w:tc>
          <w:tcPr>
            <w:tcW w:w="3085" w:type="dxa"/>
            <w:shd w:val="clear" w:color="auto" w:fill="auto"/>
          </w:tcPr>
          <w:p w:rsidR="005C53D6" w:rsidRPr="009D1DD6" w:rsidRDefault="005C53D6" w:rsidP="005C53D6">
            <w:pPr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ส2</w:t>
            </w:r>
            <w:r w:rsidRPr="009D1DD6">
              <w:rPr>
                <w:rFonts w:ascii="TH SarabunIT๙" w:hAnsi="TH SarabunIT๙" w:cs="TH SarabunIT๙"/>
                <w:sz w:val="28"/>
              </w:rPr>
              <w:t>2221</w:t>
            </w:r>
            <w:r w:rsidRPr="009D1DD6">
              <w:rPr>
                <w:rFonts w:ascii="TH SarabunIT๙" w:hAnsi="TH SarabunIT๙" w:cs="TH SarabunIT๙"/>
                <w:sz w:val="28"/>
                <w:cs/>
              </w:rPr>
              <w:t xml:space="preserve"> หน้าที่พลเมือง </w:t>
            </w:r>
            <w:r w:rsidRPr="009D1DD6">
              <w:rPr>
                <w:rFonts w:ascii="TH SarabunIT๙" w:hAnsi="TH SarabunIT๙" w:cs="TH SarabunIT๙"/>
                <w:sz w:val="28"/>
              </w:rPr>
              <w:t xml:space="preserve">3 </w:t>
            </w:r>
          </w:p>
        </w:tc>
        <w:tc>
          <w:tcPr>
            <w:tcW w:w="1523" w:type="dxa"/>
            <w:shd w:val="clear" w:color="auto" w:fill="auto"/>
            <w:vAlign w:val="center"/>
          </w:tcPr>
          <w:p w:rsidR="005C53D6" w:rsidRPr="009D1DD6" w:rsidRDefault="005C53D6" w:rsidP="005C53D6">
            <w:pPr>
              <w:tabs>
                <w:tab w:val="left" w:pos="440"/>
                <w:tab w:val="center" w:pos="683"/>
              </w:tabs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0.5/20/</w:t>
            </w:r>
            <w:r w:rsidRPr="009D1DD6">
              <w:rPr>
                <w:rFonts w:ascii="TH SarabunIT๙" w:hAnsi="TH SarabunIT๙" w:cs="TH SarabunIT๙"/>
                <w:sz w:val="28"/>
              </w:rPr>
              <w:t>1</w:t>
            </w:r>
          </w:p>
        </w:tc>
        <w:tc>
          <w:tcPr>
            <w:tcW w:w="3155" w:type="dxa"/>
            <w:shd w:val="clear" w:color="auto" w:fill="auto"/>
          </w:tcPr>
          <w:p w:rsidR="005C53D6" w:rsidRPr="009D1DD6" w:rsidRDefault="005C53D6" w:rsidP="007038CA">
            <w:pPr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ส</w:t>
            </w:r>
            <w:r w:rsidRPr="009D1DD6">
              <w:rPr>
                <w:rFonts w:ascii="TH SarabunIT๙" w:hAnsi="TH SarabunIT๙" w:cs="TH SarabunIT๙"/>
                <w:sz w:val="28"/>
              </w:rPr>
              <w:t>2</w:t>
            </w:r>
            <w:r w:rsidR="007038CA" w:rsidRPr="009D1DD6">
              <w:rPr>
                <w:rFonts w:ascii="TH SarabunIT๙" w:hAnsi="TH SarabunIT๙" w:cs="TH SarabunIT๙"/>
                <w:sz w:val="28"/>
              </w:rPr>
              <w:t>2222</w:t>
            </w:r>
            <w:r w:rsidRPr="009D1DD6">
              <w:rPr>
                <w:rFonts w:ascii="TH SarabunIT๙" w:hAnsi="TH SarabunIT๙" w:cs="TH SarabunIT๙"/>
                <w:sz w:val="28"/>
                <w:cs/>
              </w:rPr>
              <w:t xml:space="preserve"> หน้าที่พลเมือง </w:t>
            </w:r>
            <w:r w:rsidRPr="009D1DD6">
              <w:rPr>
                <w:rFonts w:ascii="TH SarabunIT๙" w:hAnsi="TH SarabunIT๙" w:cs="TH SarabunIT๙"/>
                <w:sz w:val="28"/>
              </w:rPr>
              <w:t xml:space="preserve">4 </w:t>
            </w:r>
          </w:p>
        </w:tc>
        <w:tc>
          <w:tcPr>
            <w:tcW w:w="1525" w:type="dxa"/>
            <w:shd w:val="clear" w:color="auto" w:fill="auto"/>
            <w:vAlign w:val="center"/>
          </w:tcPr>
          <w:p w:rsidR="005C53D6" w:rsidRPr="009D1DD6" w:rsidRDefault="005C53D6" w:rsidP="005C53D6">
            <w:pPr>
              <w:tabs>
                <w:tab w:val="left" w:pos="440"/>
                <w:tab w:val="center" w:pos="683"/>
              </w:tabs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0.5/20/</w:t>
            </w:r>
            <w:r w:rsidRPr="009D1DD6">
              <w:rPr>
                <w:rFonts w:ascii="TH SarabunIT๙" w:hAnsi="TH SarabunIT๙" w:cs="TH SarabunIT๙"/>
                <w:sz w:val="28"/>
              </w:rPr>
              <w:t>1</w:t>
            </w:r>
          </w:p>
        </w:tc>
      </w:tr>
      <w:tr w:rsidR="007D70BA" w:rsidRPr="009D1DD6" w:rsidTr="009D1DD6">
        <w:tc>
          <w:tcPr>
            <w:tcW w:w="3085" w:type="dxa"/>
            <w:shd w:val="clear" w:color="auto" w:fill="auto"/>
          </w:tcPr>
          <w:p w:rsidR="007D70BA" w:rsidRPr="009D1DD6" w:rsidRDefault="007D70BA" w:rsidP="007D70BA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b/>
                <w:bCs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b/>
                <w:bCs/>
                <w:sz w:val="28"/>
                <w:cs/>
              </w:rPr>
              <w:t>กิจกรรมพัฒนาผู้เรียน</w:t>
            </w:r>
          </w:p>
        </w:tc>
        <w:tc>
          <w:tcPr>
            <w:tcW w:w="1523" w:type="dxa"/>
            <w:shd w:val="clear" w:color="auto" w:fill="auto"/>
          </w:tcPr>
          <w:p w:rsidR="007D70BA" w:rsidRPr="009D1DD6" w:rsidRDefault="007D70BA" w:rsidP="007D70BA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b/>
                <w:bCs/>
                <w:sz w:val="28"/>
              </w:rPr>
            </w:pPr>
            <w:r w:rsidRPr="009D1DD6">
              <w:rPr>
                <w:rFonts w:ascii="TH SarabunIT๙" w:hAnsi="TH SarabunIT๙" w:cs="TH SarabunIT๙"/>
                <w:b/>
                <w:bCs/>
                <w:sz w:val="28"/>
                <w:cs/>
              </w:rPr>
              <w:t>60/</w:t>
            </w:r>
            <w:r w:rsidRPr="009D1DD6">
              <w:rPr>
                <w:rFonts w:ascii="TH SarabunIT๙" w:hAnsi="TH SarabunIT๙" w:cs="TH SarabunIT๙"/>
                <w:b/>
                <w:bCs/>
                <w:sz w:val="28"/>
              </w:rPr>
              <w:t xml:space="preserve">3 </w:t>
            </w:r>
            <w:r w:rsidRPr="009D1DD6">
              <w:rPr>
                <w:rFonts w:ascii="TH SarabunIT๙" w:hAnsi="TH SarabunIT๙" w:cs="TH SarabunIT๙"/>
                <w:b/>
                <w:bCs/>
                <w:sz w:val="28"/>
                <w:cs/>
              </w:rPr>
              <w:t>ชม</w:t>
            </w:r>
            <w:r w:rsidRPr="009D1DD6">
              <w:rPr>
                <w:rFonts w:ascii="TH SarabunIT๙" w:hAnsi="TH SarabunIT๙" w:cs="TH SarabunIT๙"/>
                <w:b/>
                <w:bCs/>
                <w:sz w:val="28"/>
              </w:rPr>
              <w:t>.</w:t>
            </w:r>
          </w:p>
        </w:tc>
        <w:tc>
          <w:tcPr>
            <w:tcW w:w="3155" w:type="dxa"/>
            <w:shd w:val="clear" w:color="auto" w:fill="auto"/>
          </w:tcPr>
          <w:p w:rsidR="007D70BA" w:rsidRPr="009D1DD6" w:rsidRDefault="007D70BA" w:rsidP="007D70BA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b/>
                <w:bCs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b/>
                <w:bCs/>
                <w:sz w:val="28"/>
                <w:cs/>
              </w:rPr>
              <w:t>กิจกรรมพัฒนาผู้เรียน</w:t>
            </w:r>
          </w:p>
        </w:tc>
        <w:tc>
          <w:tcPr>
            <w:tcW w:w="1525" w:type="dxa"/>
            <w:shd w:val="clear" w:color="auto" w:fill="auto"/>
          </w:tcPr>
          <w:p w:rsidR="007D70BA" w:rsidRPr="009D1DD6" w:rsidRDefault="007D70BA" w:rsidP="007D70BA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b/>
                <w:bCs/>
                <w:sz w:val="28"/>
              </w:rPr>
            </w:pPr>
            <w:r w:rsidRPr="009D1DD6">
              <w:rPr>
                <w:rFonts w:ascii="TH SarabunIT๙" w:hAnsi="TH SarabunIT๙" w:cs="TH SarabunIT๙"/>
                <w:b/>
                <w:bCs/>
                <w:sz w:val="28"/>
                <w:cs/>
              </w:rPr>
              <w:t>60/</w:t>
            </w:r>
            <w:r w:rsidRPr="009D1DD6">
              <w:rPr>
                <w:rFonts w:ascii="TH SarabunIT๙" w:hAnsi="TH SarabunIT๙" w:cs="TH SarabunIT๙"/>
                <w:b/>
                <w:bCs/>
                <w:sz w:val="28"/>
              </w:rPr>
              <w:t xml:space="preserve">3 </w:t>
            </w:r>
            <w:r w:rsidRPr="009D1DD6">
              <w:rPr>
                <w:rFonts w:ascii="TH SarabunIT๙" w:hAnsi="TH SarabunIT๙" w:cs="TH SarabunIT๙"/>
                <w:b/>
                <w:bCs/>
                <w:sz w:val="28"/>
                <w:cs/>
              </w:rPr>
              <w:t>ชม</w:t>
            </w:r>
            <w:r w:rsidRPr="009D1DD6">
              <w:rPr>
                <w:rFonts w:ascii="TH SarabunIT๙" w:hAnsi="TH SarabunIT๙" w:cs="TH SarabunIT๙"/>
                <w:b/>
                <w:bCs/>
                <w:sz w:val="28"/>
              </w:rPr>
              <w:t>.</w:t>
            </w:r>
          </w:p>
        </w:tc>
      </w:tr>
      <w:tr w:rsidR="005C53D6" w:rsidRPr="009D1DD6" w:rsidTr="009D1DD6">
        <w:tc>
          <w:tcPr>
            <w:tcW w:w="3085" w:type="dxa"/>
            <w:shd w:val="clear" w:color="auto" w:fill="auto"/>
          </w:tcPr>
          <w:p w:rsidR="005C53D6" w:rsidRPr="009D1DD6" w:rsidRDefault="005C53D6" w:rsidP="005C53D6">
            <w:pPr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ก</w:t>
            </w:r>
            <w:r w:rsidRPr="009D1DD6">
              <w:rPr>
                <w:rFonts w:ascii="TH SarabunIT๙" w:hAnsi="TH SarabunIT๙" w:cs="TH SarabunIT๙"/>
                <w:sz w:val="28"/>
              </w:rPr>
              <w:t>22101</w:t>
            </w:r>
            <w:r w:rsidRPr="009D1DD6">
              <w:rPr>
                <w:rFonts w:ascii="TH SarabunIT๙" w:hAnsi="TH SarabunIT๙" w:cs="TH SarabunIT๙"/>
                <w:sz w:val="28"/>
                <w:cs/>
              </w:rPr>
              <w:t xml:space="preserve"> กิจกรรมแนะแนว</w:t>
            </w:r>
          </w:p>
        </w:tc>
        <w:tc>
          <w:tcPr>
            <w:tcW w:w="1523" w:type="dxa"/>
            <w:shd w:val="clear" w:color="auto" w:fill="auto"/>
            <w:vAlign w:val="center"/>
          </w:tcPr>
          <w:p w:rsidR="005C53D6" w:rsidRPr="009D1DD6" w:rsidRDefault="005C53D6" w:rsidP="005C53D6">
            <w:pPr>
              <w:tabs>
                <w:tab w:val="left" w:pos="440"/>
                <w:tab w:val="center" w:pos="683"/>
              </w:tabs>
              <w:jc w:val="center"/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20</w:t>
            </w:r>
          </w:p>
        </w:tc>
        <w:tc>
          <w:tcPr>
            <w:tcW w:w="3155" w:type="dxa"/>
            <w:shd w:val="clear" w:color="auto" w:fill="auto"/>
          </w:tcPr>
          <w:p w:rsidR="005C53D6" w:rsidRPr="009D1DD6" w:rsidRDefault="005C53D6" w:rsidP="005C53D6">
            <w:pPr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ก</w:t>
            </w:r>
            <w:r w:rsidRPr="009D1DD6">
              <w:rPr>
                <w:rFonts w:ascii="TH SarabunIT๙" w:hAnsi="TH SarabunIT๙" w:cs="TH SarabunIT๙"/>
                <w:sz w:val="28"/>
              </w:rPr>
              <w:t>22105</w:t>
            </w:r>
            <w:r w:rsidRPr="009D1DD6">
              <w:rPr>
                <w:rFonts w:ascii="TH SarabunIT๙" w:hAnsi="TH SarabunIT๙" w:cs="TH SarabunIT๙"/>
                <w:sz w:val="28"/>
                <w:cs/>
              </w:rPr>
              <w:t xml:space="preserve"> กิจกรรมแนะแนว</w:t>
            </w:r>
          </w:p>
        </w:tc>
        <w:tc>
          <w:tcPr>
            <w:tcW w:w="1525" w:type="dxa"/>
            <w:shd w:val="clear" w:color="auto" w:fill="auto"/>
            <w:vAlign w:val="center"/>
          </w:tcPr>
          <w:p w:rsidR="005C53D6" w:rsidRPr="009D1DD6" w:rsidRDefault="005C53D6" w:rsidP="005C53D6">
            <w:pPr>
              <w:tabs>
                <w:tab w:val="left" w:pos="440"/>
                <w:tab w:val="center" w:pos="683"/>
              </w:tabs>
              <w:jc w:val="center"/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20</w:t>
            </w:r>
          </w:p>
        </w:tc>
      </w:tr>
      <w:tr w:rsidR="005C53D6" w:rsidRPr="009D1DD6" w:rsidTr="009D1DD6">
        <w:tc>
          <w:tcPr>
            <w:tcW w:w="3085" w:type="dxa"/>
            <w:shd w:val="clear" w:color="auto" w:fill="auto"/>
          </w:tcPr>
          <w:p w:rsidR="005C53D6" w:rsidRPr="009D1DD6" w:rsidRDefault="005C53D6" w:rsidP="005C53D6">
            <w:pPr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ก22102 ลูกเสือเนตรนารี</w:t>
            </w:r>
          </w:p>
        </w:tc>
        <w:tc>
          <w:tcPr>
            <w:tcW w:w="1523" w:type="dxa"/>
            <w:shd w:val="clear" w:color="auto" w:fill="auto"/>
            <w:vAlign w:val="center"/>
          </w:tcPr>
          <w:p w:rsidR="005C53D6" w:rsidRPr="009D1DD6" w:rsidRDefault="005C53D6" w:rsidP="005C53D6">
            <w:pPr>
              <w:tabs>
                <w:tab w:val="left" w:pos="440"/>
                <w:tab w:val="center" w:pos="683"/>
              </w:tabs>
              <w:jc w:val="center"/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</w:rPr>
              <w:t>20</w:t>
            </w:r>
          </w:p>
        </w:tc>
        <w:tc>
          <w:tcPr>
            <w:tcW w:w="3155" w:type="dxa"/>
            <w:shd w:val="clear" w:color="auto" w:fill="auto"/>
          </w:tcPr>
          <w:p w:rsidR="005C53D6" w:rsidRPr="009D1DD6" w:rsidRDefault="005C53D6" w:rsidP="005C53D6">
            <w:pPr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ก22106 ลูกเสือเนตรนารี</w:t>
            </w:r>
          </w:p>
        </w:tc>
        <w:tc>
          <w:tcPr>
            <w:tcW w:w="1525" w:type="dxa"/>
            <w:shd w:val="clear" w:color="auto" w:fill="auto"/>
            <w:vAlign w:val="center"/>
          </w:tcPr>
          <w:p w:rsidR="005C53D6" w:rsidRPr="009D1DD6" w:rsidRDefault="005C53D6" w:rsidP="005C53D6">
            <w:pPr>
              <w:tabs>
                <w:tab w:val="left" w:pos="440"/>
                <w:tab w:val="center" w:pos="683"/>
              </w:tabs>
              <w:jc w:val="center"/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</w:rPr>
              <w:t>20</w:t>
            </w:r>
          </w:p>
        </w:tc>
      </w:tr>
      <w:tr w:rsidR="005C53D6" w:rsidRPr="009D1DD6" w:rsidTr="009D1DD6">
        <w:tc>
          <w:tcPr>
            <w:tcW w:w="3085" w:type="dxa"/>
            <w:shd w:val="clear" w:color="auto" w:fill="auto"/>
          </w:tcPr>
          <w:p w:rsidR="005C53D6" w:rsidRPr="009D1DD6" w:rsidRDefault="005C53D6" w:rsidP="005C53D6">
            <w:pPr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ก22103 กิจกรรมชุมนุม</w:t>
            </w:r>
          </w:p>
        </w:tc>
        <w:tc>
          <w:tcPr>
            <w:tcW w:w="1523" w:type="dxa"/>
            <w:shd w:val="clear" w:color="auto" w:fill="auto"/>
            <w:vAlign w:val="center"/>
          </w:tcPr>
          <w:p w:rsidR="005C53D6" w:rsidRPr="009D1DD6" w:rsidRDefault="005C53D6" w:rsidP="005C53D6">
            <w:pPr>
              <w:tabs>
                <w:tab w:val="left" w:pos="440"/>
                <w:tab w:val="center" w:pos="683"/>
              </w:tabs>
              <w:jc w:val="center"/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</w:rPr>
              <w:t>1</w:t>
            </w:r>
            <w:r w:rsidRPr="009D1DD6">
              <w:rPr>
                <w:rFonts w:ascii="TH SarabunIT๙" w:hAnsi="TH SarabunIT๙" w:cs="TH SarabunIT๙"/>
                <w:sz w:val="28"/>
                <w:cs/>
              </w:rPr>
              <w:t>5</w:t>
            </w:r>
          </w:p>
        </w:tc>
        <w:tc>
          <w:tcPr>
            <w:tcW w:w="3155" w:type="dxa"/>
            <w:shd w:val="clear" w:color="auto" w:fill="auto"/>
          </w:tcPr>
          <w:p w:rsidR="005C53D6" w:rsidRPr="009D1DD6" w:rsidRDefault="005C53D6" w:rsidP="005C53D6">
            <w:pPr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ก22107 กิจกรรมชุมนุม</w:t>
            </w:r>
          </w:p>
        </w:tc>
        <w:tc>
          <w:tcPr>
            <w:tcW w:w="1525" w:type="dxa"/>
            <w:shd w:val="clear" w:color="auto" w:fill="auto"/>
            <w:vAlign w:val="center"/>
          </w:tcPr>
          <w:p w:rsidR="005C53D6" w:rsidRPr="009D1DD6" w:rsidRDefault="005C53D6" w:rsidP="005C53D6">
            <w:pPr>
              <w:tabs>
                <w:tab w:val="left" w:pos="440"/>
                <w:tab w:val="center" w:pos="683"/>
              </w:tabs>
              <w:jc w:val="center"/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</w:rPr>
              <w:t>15</w:t>
            </w:r>
          </w:p>
        </w:tc>
      </w:tr>
      <w:tr w:rsidR="005C53D6" w:rsidRPr="009D1DD6" w:rsidTr="009D1DD6">
        <w:tc>
          <w:tcPr>
            <w:tcW w:w="3085" w:type="dxa"/>
            <w:shd w:val="clear" w:color="auto" w:fill="auto"/>
          </w:tcPr>
          <w:p w:rsidR="005C53D6" w:rsidRPr="009D1DD6" w:rsidRDefault="005C53D6" w:rsidP="005C53D6">
            <w:pPr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ก22104กิจกรรมสาธารณประโยชน์</w:t>
            </w:r>
          </w:p>
        </w:tc>
        <w:tc>
          <w:tcPr>
            <w:tcW w:w="1523" w:type="dxa"/>
            <w:shd w:val="clear" w:color="auto" w:fill="auto"/>
            <w:vAlign w:val="center"/>
          </w:tcPr>
          <w:p w:rsidR="005C53D6" w:rsidRPr="009D1DD6" w:rsidRDefault="005C53D6" w:rsidP="005C53D6">
            <w:pPr>
              <w:tabs>
                <w:tab w:val="left" w:pos="440"/>
                <w:tab w:val="center" w:pos="683"/>
              </w:tabs>
              <w:jc w:val="center"/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</w:rPr>
              <w:t>5</w:t>
            </w:r>
          </w:p>
        </w:tc>
        <w:tc>
          <w:tcPr>
            <w:tcW w:w="3155" w:type="dxa"/>
            <w:shd w:val="clear" w:color="auto" w:fill="auto"/>
          </w:tcPr>
          <w:p w:rsidR="005C53D6" w:rsidRPr="009D1DD6" w:rsidRDefault="005C53D6" w:rsidP="005C53D6">
            <w:pPr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ก22108 กิจกรรมสาธารณประโยชน์</w:t>
            </w:r>
          </w:p>
        </w:tc>
        <w:tc>
          <w:tcPr>
            <w:tcW w:w="1525" w:type="dxa"/>
            <w:shd w:val="clear" w:color="auto" w:fill="auto"/>
            <w:vAlign w:val="center"/>
          </w:tcPr>
          <w:p w:rsidR="005C53D6" w:rsidRPr="009D1DD6" w:rsidRDefault="005C53D6" w:rsidP="005C53D6">
            <w:pPr>
              <w:tabs>
                <w:tab w:val="left" w:pos="440"/>
                <w:tab w:val="center" w:pos="683"/>
              </w:tabs>
              <w:jc w:val="center"/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</w:rPr>
              <w:t>5</w:t>
            </w:r>
          </w:p>
        </w:tc>
      </w:tr>
      <w:tr w:rsidR="005C53D6" w:rsidRPr="009D1DD6" w:rsidTr="009D1DD6">
        <w:tc>
          <w:tcPr>
            <w:tcW w:w="3085" w:type="dxa"/>
            <w:shd w:val="clear" w:color="auto" w:fill="auto"/>
          </w:tcPr>
          <w:p w:rsidR="005C53D6" w:rsidRPr="009D1DD6" w:rsidRDefault="005C53D6" w:rsidP="005C53D6">
            <w:pPr>
              <w:jc w:val="center"/>
              <w:rPr>
                <w:rFonts w:ascii="TH SarabunIT๙" w:hAnsi="TH SarabunIT๙" w:cs="TH SarabunIT๙"/>
                <w:b/>
                <w:bCs/>
                <w:szCs w:val="24"/>
                <w:cs/>
              </w:rPr>
            </w:pPr>
            <w:r w:rsidRPr="009D1DD6">
              <w:rPr>
                <w:rFonts w:ascii="TH SarabunIT๙" w:hAnsi="TH SarabunIT๙" w:cs="TH SarabunIT๙"/>
                <w:b/>
                <w:bCs/>
                <w:sz w:val="28"/>
                <w:cs/>
              </w:rPr>
              <w:t>รวมเวลาเรียน</w:t>
            </w:r>
            <w:r w:rsidRPr="009D1DD6">
              <w:rPr>
                <w:rFonts w:ascii="TH SarabunIT๙" w:hAnsi="TH SarabunIT๙" w:cs="TH SarabunIT๙"/>
                <w:b/>
                <w:bCs/>
                <w:szCs w:val="24"/>
                <w:cs/>
              </w:rPr>
              <w:t>ทั้งสิ้น</w:t>
            </w:r>
          </w:p>
        </w:tc>
        <w:tc>
          <w:tcPr>
            <w:tcW w:w="1523" w:type="dxa"/>
            <w:shd w:val="clear" w:color="auto" w:fill="auto"/>
            <w:vAlign w:val="center"/>
          </w:tcPr>
          <w:p w:rsidR="005C53D6" w:rsidRPr="009D1DD6" w:rsidRDefault="005C53D6" w:rsidP="005C53D6">
            <w:pPr>
              <w:tabs>
                <w:tab w:val="left" w:pos="440"/>
                <w:tab w:val="center" w:pos="683"/>
              </w:tabs>
              <w:jc w:val="center"/>
              <w:rPr>
                <w:rFonts w:ascii="TH SarabunIT๙" w:hAnsi="TH SarabunIT๙" w:cs="TH SarabunIT๙"/>
                <w:b/>
                <w:bCs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b/>
                <w:bCs/>
                <w:sz w:val="28"/>
              </w:rPr>
              <w:t xml:space="preserve">620 </w:t>
            </w:r>
            <w:r w:rsidRPr="009D1DD6">
              <w:rPr>
                <w:rFonts w:ascii="TH SarabunIT๙" w:hAnsi="TH SarabunIT๙" w:cs="TH SarabunIT๙"/>
                <w:b/>
                <w:bCs/>
                <w:sz w:val="28"/>
                <w:cs/>
              </w:rPr>
              <w:t>ชม.</w:t>
            </w:r>
          </w:p>
        </w:tc>
        <w:tc>
          <w:tcPr>
            <w:tcW w:w="3155" w:type="dxa"/>
            <w:shd w:val="clear" w:color="auto" w:fill="auto"/>
          </w:tcPr>
          <w:p w:rsidR="005C53D6" w:rsidRPr="009D1DD6" w:rsidRDefault="005C53D6" w:rsidP="005C53D6">
            <w:pPr>
              <w:jc w:val="center"/>
              <w:rPr>
                <w:rFonts w:ascii="TH SarabunIT๙" w:hAnsi="TH SarabunIT๙" w:cs="TH SarabunIT๙"/>
                <w:b/>
                <w:bCs/>
                <w:szCs w:val="24"/>
                <w:cs/>
              </w:rPr>
            </w:pPr>
            <w:r w:rsidRPr="009D1DD6">
              <w:rPr>
                <w:rFonts w:ascii="TH SarabunIT๙" w:hAnsi="TH SarabunIT๙" w:cs="TH SarabunIT๙"/>
                <w:b/>
                <w:bCs/>
                <w:sz w:val="28"/>
                <w:cs/>
              </w:rPr>
              <w:t>รวมเวลาเรียน</w:t>
            </w:r>
            <w:r w:rsidRPr="009D1DD6">
              <w:rPr>
                <w:rFonts w:ascii="TH SarabunIT๙" w:hAnsi="TH SarabunIT๙" w:cs="TH SarabunIT๙"/>
                <w:b/>
                <w:bCs/>
                <w:szCs w:val="24"/>
                <w:cs/>
              </w:rPr>
              <w:t>ทั้งสิ้น</w:t>
            </w:r>
          </w:p>
        </w:tc>
        <w:tc>
          <w:tcPr>
            <w:tcW w:w="1525" w:type="dxa"/>
            <w:shd w:val="clear" w:color="auto" w:fill="auto"/>
            <w:vAlign w:val="center"/>
          </w:tcPr>
          <w:p w:rsidR="005C53D6" w:rsidRPr="009D1DD6" w:rsidRDefault="005C53D6" w:rsidP="005C53D6">
            <w:pPr>
              <w:tabs>
                <w:tab w:val="left" w:pos="440"/>
                <w:tab w:val="center" w:pos="683"/>
              </w:tabs>
              <w:jc w:val="center"/>
              <w:rPr>
                <w:rFonts w:ascii="TH SarabunIT๙" w:hAnsi="TH SarabunIT๙" w:cs="TH SarabunIT๙"/>
                <w:b/>
                <w:bCs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b/>
                <w:bCs/>
                <w:sz w:val="28"/>
              </w:rPr>
              <w:t xml:space="preserve">620 </w:t>
            </w:r>
            <w:r w:rsidRPr="009D1DD6">
              <w:rPr>
                <w:rFonts w:ascii="TH SarabunIT๙" w:hAnsi="TH SarabunIT๙" w:cs="TH SarabunIT๙"/>
                <w:b/>
                <w:bCs/>
                <w:sz w:val="28"/>
                <w:cs/>
              </w:rPr>
              <w:t>ชม.</w:t>
            </w:r>
          </w:p>
        </w:tc>
      </w:tr>
    </w:tbl>
    <w:p w:rsidR="0007638D" w:rsidRPr="009D1DD6" w:rsidRDefault="0007638D" w:rsidP="00E27D49">
      <w:pPr>
        <w:tabs>
          <w:tab w:val="left" w:pos="3696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E27D49">
      <w:pPr>
        <w:tabs>
          <w:tab w:val="left" w:pos="3696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E27D49">
      <w:pPr>
        <w:tabs>
          <w:tab w:val="left" w:pos="3696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E27D49">
      <w:pPr>
        <w:tabs>
          <w:tab w:val="left" w:pos="3696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E27D49">
      <w:pPr>
        <w:tabs>
          <w:tab w:val="left" w:pos="3696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715B63" w:rsidRPr="009D1DD6" w:rsidRDefault="00715B63" w:rsidP="00E27D49">
      <w:pPr>
        <w:tabs>
          <w:tab w:val="left" w:pos="3696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lastRenderedPageBreak/>
        <w:t>โครงสร้างเวลาเรียน</w:t>
      </w:r>
    </w:p>
    <w:p w:rsidR="00715B63" w:rsidRPr="009D1DD6" w:rsidRDefault="00715B63" w:rsidP="00715B63">
      <w:pPr>
        <w:jc w:val="center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โครงสร้างหลักสูตรโรงเรียน</w:t>
      </w:r>
      <w:r w:rsidR="00E27D49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ศักดิ์สุนันท์วิทยา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พุทธศักราช 255</w:t>
      </w:r>
      <w:r w:rsidR="007038CA" w:rsidRPr="009D1DD6">
        <w:rPr>
          <w:rFonts w:ascii="TH SarabunIT๙" w:hAnsi="TH SarabunIT๙" w:cs="TH SarabunIT๙"/>
          <w:b/>
          <w:bCs/>
          <w:sz w:val="32"/>
          <w:szCs w:val="32"/>
        </w:rPr>
        <w:t>1</w:t>
      </w:r>
    </w:p>
    <w:p w:rsidR="00715B63" w:rsidRPr="009D1DD6" w:rsidRDefault="00715B63" w:rsidP="00715B63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(ฉบับปรับปรุง พุทธศักราช 25</w:t>
      </w:r>
      <w:r w:rsidR="00161E88">
        <w:rPr>
          <w:rFonts w:ascii="TH SarabunIT๙" w:hAnsi="TH SarabunIT๙" w:cs="TH SarabunIT๙"/>
          <w:b/>
          <w:bCs/>
          <w:sz w:val="32"/>
          <w:szCs w:val="32"/>
        </w:rPr>
        <w:t>6</w:t>
      </w:r>
      <w:r w:rsidR="00161E88">
        <w:rPr>
          <w:rFonts w:ascii="TH SarabunIT๙" w:hAnsi="TH SarabunIT๙" w:cs="TH SarabunIT๙" w:hint="cs"/>
          <w:b/>
          <w:bCs/>
          <w:sz w:val="32"/>
          <w:szCs w:val="32"/>
          <w:cs/>
        </w:rPr>
        <w:t>๐</w:t>
      </w:r>
      <w:bookmarkStart w:id="0" w:name="_GoBack"/>
      <w:bookmarkEnd w:id="0"/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) ชั้นมัธยมศึกษาปีที่ 3 </w:t>
      </w:r>
    </w:p>
    <w:tbl>
      <w:tblPr>
        <w:tblpPr w:leftFromText="180" w:rightFromText="180" w:vertAnchor="text" w:horzAnchor="margin" w:tblpXSpec="center" w:tblpY="325"/>
        <w:tblW w:w="9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085"/>
        <w:gridCol w:w="1523"/>
        <w:gridCol w:w="3155"/>
        <w:gridCol w:w="1525"/>
      </w:tblGrid>
      <w:tr w:rsidR="005C53D6" w:rsidRPr="009D1DD6" w:rsidTr="009D1DD6">
        <w:tc>
          <w:tcPr>
            <w:tcW w:w="3085" w:type="dxa"/>
            <w:shd w:val="clear" w:color="auto" w:fill="auto"/>
            <w:vAlign w:val="center"/>
          </w:tcPr>
          <w:p w:rsidR="005C53D6" w:rsidRPr="009D1DD6" w:rsidRDefault="005C53D6" w:rsidP="005C53D6">
            <w:pPr>
              <w:tabs>
                <w:tab w:val="center" w:pos="4153"/>
                <w:tab w:val="right" w:pos="8306"/>
              </w:tabs>
              <w:jc w:val="center"/>
              <w:rPr>
                <w:rFonts w:ascii="TH SarabunIT๙" w:hAnsi="TH SarabunIT๙" w:cs="TH SarabunIT๙"/>
                <w:b/>
                <w:bCs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b/>
                <w:bCs/>
                <w:sz w:val="28"/>
                <w:cs/>
              </w:rPr>
              <w:t>ภาคเรียนที่ 1</w:t>
            </w:r>
          </w:p>
        </w:tc>
        <w:tc>
          <w:tcPr>
            <w:tcW w:w="152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5C53D6" w:rsidRPr="009D1DD6" w:rsidRDefault="005C53D6" w:rsidP="005C53D6">
            <w:pPr>
              <w:tabs>
                <w:tab w:val="center" w:pos="4153"/>
                <w:tab w:val="right" w:pos="8306"/>
              </w:tabs>
              <w:jc w:val="center"/>
              <w:rPr>
                <w:rFonts w:ascii="TH SarabunIT๙" w:hAnsi="TH SarabunIT๙" w:cs="TH SarabunIT๙"/>
                <w:b/>
                <w:bCs/>
                <w:sz w:val="28"/>
              </w:rPr>
            </w:pPr>
            <w:r w:rsidRPr="009D1DD6">
              <w:rPr>
                <w:rFonts w:ascii="TH SarabunIT๙" w:hAnsi="TH SarabunIT๙" w:cs="TH SarabunIT๙"/>
                <w:b/>
                <w:bCs/>
                <w:sz w:val="28"/>
                <w:cs/>
              </w:rPr>
              <w:t>หน่วย</w:t>
            </w:r>
            <w:proofErr w:type="spellStart"/>
            <w:r w:rsidRPr="009D1DD6">
              <w:rPr>
                <w:rFonts w:ascii="TH SarabunIT๙" w:hAnsi="TH SarabunIT๙" w:cs="TH SarabunIT๙"/>
                <w:b/>
                <w:bCs/>
                <w:sz w:val="28"/>
                <w:cs/>
              </w:rPr>
              <w:t>กิต</w:t>
            </w:r>
            <w:proofErr w:type="spellEnd"/>
            <w:r w:rsidRPr="009D1DD6">
              <w:rPr>
                <w:rFonts w:ascii="TH SarabunIT๙" w:hAnsi="TH SarabunIT๙" w:cs="TH SarabunIT๙"/>
                <w:b/>
                <w:bCs/>
                <w:sz w:val="28"/>
                <w:cs/>
              </w:rPr>
              <w:t>/ชม.</w:t>
            </w:r>
          </w:p>
          <w:p w:rsidR="005C53D6" w:rsidRPr="009D1DD6" w:rsidRDefault="005C53D6" w:rsidP="005C53D6">
            <w:pPr>
              <w:tabs>
                <w:tab w:val="center" w:pos="4153"/>
                <w:tab w:val="right" w:pos="8306"/>
              </w:tabs>
              <w:jc w:val="center"/>
              <w:rPr>
                <w:rFonts w:ascii="TH SarabunIT๙" w:hAnsi="TH SarabunIT๙" w:cs="TH SarabunIT๙"/>
                <w:b/>
                <w:bCs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b/>
                <w:bCs/>
                <w:sz w:val="28"/>
                <w:cs/>
              </w:rPr>
              <w:t>/สัปดาห์</w:t>
            </w:r>
          </w:p>
        </w:tc>
        <w:tc>
          <w:tcPr>
            <w:tcW w:w="3155" w:type="dxa"/>
            <w:shd w:val="clear" w:color="auto" w:fill="auto"/>
            <w:vAlign w:val="center"/>
          </w:tcPr>
          <w:p w:rsidR="005C53D6" w:rsidRPr="009D1DD6" w:rsidRDefault="005C53D6" w:rsidP="005C53D6">
            <w:pPr>
              <w:tabs>
                <w:tab w:val="center" w:pos="4153"/>
                <w:tab w:val="right" w:pos="8306"/>
              </w:tabs>
              <w:jc w:val="center"/>
              <w:rPr>
                <w:rFonts w:ascii="TH SarabunIT๙" w:hAnsi="TH SarabunIT๙" w:cs="TH SarabunIT๙"/>
                <w:b/>
                <w:bCs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b/>
                <w:bCs/>
                <w:sz w:val="28"/>
                <w:cs/>
              </w:rPr>
              <w:t>ภาคเรียนที่ 2</w:t>
            </w:r>
          </w:p>
        </w:tc>
        <w:tc>
          <w:tcPr>
            <w:tcW w:w="152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5C53D6" w:rsidRPr="009D1DD6" w:rsidRDefault="005C53D6" w:rsidP="005C53D6">
            <w:pPr>
              <w:tabs>
                <w:tab w:val="center" w:pos="4153"/>
                <w:tab w:val="right" w:pos="8306"/>
              </w:tabs>
              <w:jc w:val="center"/>
              <w:rPr>
                <w:rFonts w:ascii="TH SarabunIT๙" w:hAnsi="TH SarabunIT๙" w:cs="TH SarabunIT๙"/>
                <w:b/>
                <w:bCs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b/>
                <w:bCs/>
                <w:sz w:val="28"/>
                <w:cs/>
              </w:rPr>
              <w:t>หน่วย</w:t>
            </w:r>
            <w:proofErr w:type="spellStart"/>
            <w:r w:rsidRPr="009D1DD6">
              <w:rPr>
                <w:rFonts w:ascii="TH SarabunIT๙" w:hAnsi="TH SarabunIT๙" w:cs="TH SarabunIT๙"/>
                <w:b/>
                <w:bCs/>
                <w:sz w:val="28"/>
                <w:cs/>
              </w:rPr>
              <w:t>กิต</w:t>
            </w:r>
            <w:proofErr w:type="spellEnd"/>
            <w:r w:rsidRPr="009D1DD6">
              <w:rPr>
                <w:rFonts w:ascii="TH SarabunIT๙" w:hAnsi="TH SarabunIT๙" w:cs="TH SarabunIT๙"/>
                <w:b/>
                <w:bCs/>
                <w:sz w:val="28"/>
                <w:cs/>
              </w:rPr>
              <w:t>/ชม.</w:t>
            </w:r>
          </w:p>
          <w:p w:rsidR="005C53D6" w:rsidRPr="009D1DD6" w:rsidRDefault="005C53D6" w:rsidP="005C53D6">
            <w:pPr>
              <w:tabs>
                <w:tab w:val="center" w:pos="4153"/>
                <w:tab w:val="right" w:pos="8306"/>
              </w:tabs>
              <w:jc w:val="center"/>
              <w:rPr>
                <w:rFonts w:ascii="TH SarabunIT๙" w:hAnsi="TH SarabunIT๙" w:cs="TH SarabunIT๙"/>
                <w:b/>
                <w:bCs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b/>
                <w:bCs/>
                <w:sz w:val="28"/>
                <w:cs/>
              </w:rPr>
              <w:t>/สัปดาห์</w:t>
            </w:r>
          </w:p>
        </w:tc>
      </w:tr>
      <w:tr w:rsidR="005C53D6" w:rsidRPr="009D1DD6" w:rsidTr="009D1DD6">
        <w:tc>
          <w:tcPr>
            <w:tcW w:w="3085" w:type="dxa"/>
            <w:shd w:val="clear" w:color="auto" w:fill="auto"/>
          </w:tcPr>
          <w:p w:rsidR="005C53D6" w:rsidRPr="009D1DD6" w:rsidRDefault="005C53D6" w:rsidP="005C53D6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b/>
                <w:bCs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b/>
                <w:bCs/>
                <w:sz w:val="28"/>
                <w:cs/>
              </w:rPr>
              <w:t>รายวิชาพื้นฐาน</w:t>
            </w:r>
          </w:p>
        </w:tc>
        <w:tc>
          <w:tcPr>
            <w:tcW w:w="1523" w:type="dxa"/>
            <w:shd w:val="clear" w:color="auto" w:fill="auto"/>
          </w:tcPr>
          <w:p w:rsidR="005C53D6" w:rsidRPr="009D1DD6" w:rsidRDefault="005C53D6" w:rsidP="005C53D6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b/>
                <w:bCs/>
                <w:sz w:val="28"/>
              </w:rPr>
            </w:pPr>
            <w:r w:rsidRPr="009D1DD6">
              <w:rPr>
                <w:rFonts w:ascii="TH SarabunIT๙" w:hAnsi="TH SarabunIT๙" w:cs="TH SarabunIT๙"/>
                <w:b/>
                <w:bCs/>
                <w:sz w:val="28"/>
                <w:cs/>
              </w:rPr>
              <w:t>11 (440/</w:t>
            </w:r>
            <w:r w:rsidRPr="009D1DD6">
              <w:rPr>
                <w:rFonts w:ascii="TH SarabunIT๙" w:hAnsi="TH SarabunIT๙" w:cs="TH SarabunIT๙"/>
                <w:b/>
                <w:bCs/>
                <w:sz w:val="28"/>
              </w:rPr>
              <w:t>22</w:t>
            </w:r>
            <w:r w:rsidRPr="009D1DD6">
              <w:rPr>
                <w:rFonts w:ascii="TH SarabunIT๙" w:hAnsi="TH SarabunIT๙" w:cs="TH SarabunIT๙"/>
                <w:b/>
                <w:bCs/>
                <w:sz w:val="28"/>
                <w:cs/>
              </w:rPr>
              <w:t>)</w:t>
            </w:r>
          </w:p>
        </w:tc>
        <w:tc>
          <w:tcPr>
            <w:tcW w:w="3155" w:type="dxa"/>
            <w:shd w:val="clear" w:color="auto" w:fill="auto"/>
          </w:tcPr>
          <w:p w:rsidR="005C53D6" w:rsidRPr="009D1DD6" w:rsidRDefault="005C53D6" w:rsidP="005C53D6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b/>
                <w:bCs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b/>
                <w:bCs/>
                <w:sz w:val="28"/>
                <w:cs/>
              </w:rPr>
              <w:t>รายวิชาพื้นฐาน</w:t>
            </w:r>
          </w:p>
        </w:tc>
        <w:tc>
          <w:tcPr>
            <w:tcW w:w="1525" w:type="dxa"/>
            <w:shd w:val="clear" w:color="auto" w:fill="auto"/>
          </w:tcPr>
          <w:p w:rsidR="005C53D6" w:rsidRPr="009D1DD6" w:rsidRDefault="005C53D6" w:rsidP="005C53D6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b/>
                <w:bCs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b/>
                <w:bCs/>
                <w:sz w:val="28"/>
                <w:cs/>
              </w:rPr>
              <w:t>11 (440/</w:t>
            </w:r>
            <w:r w:rsidRPr="009D1DD6">
              <w:rPr>
                <w:rFonts w:ascii="TH SarabunIT๙" w:hAnsi="TH SarabunIT๙" w:cs="TH SarabunIT๙"/>
                <w:b/>
                <w:bCs/>
                <w:sz w:val="28"/>
              </w:rPr>
              <w:t>22</w:t>
            </w:r>
            <w:r w:rsidRPr="009D1DD6">
              <w:rPr>
                <w:rFonts w:ascii="TH SarabunIT๙" w:hAnsi="TH SarabunIT๙" w:cs="TH SarabunIT๙"/>
                <w:b/>
                <w:bCs/>
                <w:sz w:val="28"/>
                <w:cs/>
              </w:rPr>
              <w:t>)</w:t>
            </w:r>
          </w:p>
        </w:tc>
      </w:tr>
      <w:tr w:rsidR="005C53D6" w:rsidRPr="009D1DD6" w:rsidTr="009D1DD6">
        <w:tc>
          <w:tcPr>
            <w:tcW w:w="3085" w:type="dxa"/>
            <w:shd w:val="clear" w:color="auto" w:fill="auto"/>
          </w:tcPr>
          <w:p w:rsidR="005C53D6" w:rsidRPr="009D1DD6" w:rsidRDefault="005C53D6" w:rsidP="005C53D6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ท23101 ภาษาไทย</w:t>
            </w:r>
            <w:r w:rsidR="007038CA" w:rsidRPr="009D1DD6">
              <w:rPr>
                <w:rFonts w:ascii="TH SarabunIT๙" w:hAnsi="TH SarabunIT๙" w:cs="TH SarabunIT๙"/>
                <w:sz w:val="28"/>
              </w:rPr>
              <w:t xml:space="preserve"> 5</w:t>
            </w:r>
          </w:p>
        </w:tc>
        <w:tc>
          <w:tcPr>
            <w:tcW w:w="1523" w:type="dxa"/>
            <w:shd w:val="clear" w:color="auto" w:fill="auto"/>
          </w:tcPr>
          <w:p w:rsidR="005C53D6" w:rsidRPr="009D1DD6" w:rsidRDefault="005C53D6" w:rsidP="005C53D6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</w:rPr>
              <w:t>1.5</w:t>
            </w:r>
            <w:r w:rsidRPr="009D1DD6">
              <w:rPr>
                <w:rFonts w:ascii="TH SarabunIT๙" w:hAnsi="TH SarabunIT๙" w:cs="TH SarabunIT๙"/>
                <w:sz w:val="28"/>
                <w:cs/>
              </w:rPr>
              <w:t>/60/</w:t>
            </w:r>
            <w:r w:rsidRPr="009D1DD6">
              <w:rPr>
                <w:rFonts w:ascii="TH SarabunIT๙" w:hAnsi="TH SarabunIT๙" w:cs="TH SarabunIT๙"/>
                <w:sz w:val="28"/>
              </w:rPr>
              <w:t>3</w:t>
            </w:r>
          </w:p>
        </w:tc>
        <w:tc>
          <w:tcPr>
            <w:tcW w:w="3155" w:type="dxa"/>
            <w:shd w:val="clear" w:color="auto" w:fill="auto"/>
          </w:tcPr>
          <w:p w:rsidR="005C53D6" w:rsidRPr="009D1DD6" w:rsidRDefault="007038CA" w:rsidP="005C53D6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ท23</w:t>
            </w:r>
            <w:r w:rsidR="005C53D6" w:rsidRPr="009D1DD6">
              <w:rPr>
                <w:rFonts w:ascii="TH SarabunIT๙" w:hAnsi="TH SarabunIT๙" w:cs="TH SarabunIT๙"/>
                <w:sz w:val="28"/>
                <w:cs/>
              </w:rPr>
              <w:t>102 ภาษาไทย</w:t>
            </w:r>
            <w:r w:rsidRPr="009D1DD6">
              <w:rPr>
                <w:rFonts w:ascii="TH SarabunIT๙" w:hAnsi="TH SarabunIT๙" w:cs="TH SarabunIT๙"/>
                <w:sz w:val="28"/>
              </w:rPr>
              <w:t xml:space="preserve"> 6</w:t>
            </w:r>
          </w:p>
        </w:tc>
        <w:tc>
          <w:tcPr>
            <w:tcW w:w="1525" w:type="dxa"/>
            <w:shd w:val="clear" w:color="auto" w:fill="auto"/>
          </w:tcPr>
          <w:p w:rsidR="005C53D6" w:rsidRPr="009D1DD6" w:rsidRDefault="005C53D6" w:rsidP="005C53D6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</w:rPr>
              <w:t>1.5</w:t>
            </w:r>
            <w:r w:rsidRPr="009D1DD6">
              <w:rPr>
                <w:rFonts w:ascii="TH SarabunIT๙" w:hAnsi="TH SarabunIT๙" w:cs="TH SarabunIT๙"/>
                <w:sz w:val="28"/>
                <w:cs/>
              </w:rPr>
              <w:t>/60/</w:t>
            </w:r>
            <w:r w:rsidRPr="009D1DD6">
              <w:rPr>
                <w:rFonts w:ascii="TH SarabunIT๙" w:hAnsi="TH SarabunIT๙" w:cs="TH SarabunIT๙"/>
                <w:sz w:val="28"/>
              </w:rPr>
              <w:t>3</w:t>
            </w:r>
          </w:p>
        </w:tc>
      </w:tr>
      <w:tr w:rsidR="005C53D6" w:rsidRPr="009D1DD6" w:rsidTr="009D1DD6">
        <w:tc>
          <w:tcPr>
            <w:tcW w:w="3085" w:type="dxa"/>
            <w:shd w:val="clear" w:color="auto" w:fill="auto"/>
          </w:tcPr>
          <w:p w:rsidR="005C53D6" w:rsidRPr="009D1DD6" w:rsidRDefault="005C53D6" w:rsidP="005C53D6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ค23101 คณิตศาสตร์พื้นฐาน</w:t>
            </w:r>
            <w:r w:rsidR="007038CA" w:rsidRPr="009D1DD6">
              <w:rPr>
                <w:rFonts w:ascii="TH SarabunIT๙" w:hAnsi="TH SarabunIT๙" w:cs="TH SarabunIT๙"/>
                <w:sz w:val="28"/>
              </w:rPr>
              <w:t xml:space="preserve"> 5</w:t>
            </w:r>
          </w:p>
        </w:tc>
        <w:tc>
          <w:tcPr>
            <w:tcW w:w="1523" w:type="dxa"/>
            <w:shd w:val="clear" w:color="auto" w:fill="auto"/>
          </w:tcPr>
          <w:p w:rsidR="005C53D6" w:rsidRPr="009D1DD6" w:rsidRDefault="005C53D6" w:rsidP="005C53D6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1.5/60/</w:t>
            </w:r>
            <w:r w:rsidRPr="009D1DD6">
              <w:rPr>
                <w:rFonts w:ascii="TH SarabunIT๙" w:hAnsi="TH SarabunIT๙" w:cs="TH SarabunIT๙"/>
                <w:sz w:val="28"/>
              </w:rPr>
              <w:t>3</w:t>
            </w:r>
          </w:p>
        </w:tc>
        <w:tc>
          <w:tcPr>
            <w:tcW w:w="3155" w:type="dxa"/>
            <w:shd w:val="clear" w:color="auto" w:fill="auto"/>
          </w:tcPr>
          <w:p w:rsidR="005C53D6" w:rsidRPr="009D1DD6" w:rsidRDefault="007038CA" w:rsidP="005C53D6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ค23</w:t>
            </w:r>
            <w:r w:rsidR="005C53D6" w:rsidRPr="009D1DD6">
              <w:rPr>
                <w:rFonts w:ascii="TH SarabunIT๙" w:hAnsi="TH SarabunIT๙" w:cs="TH SarabunIT๙"/>
                <w:sz w:val="28"/>
                <w:cs/>
              </w:rPr>
              <w:t>102 คณิตศาสตร์พื้นฐาน</w:t>
            </w:r>
            <w:r w:rsidRPr="009D1DD6">
              <w:rPr>
                <w:rFonts w:ascii="TH SarabunIT๙" w:hAnsi="TH SarabunIT๙" w:cs="TH SarabunIT๙"/>
                <w:sz w:val="28"/>
              </w:rPr>
              <w:t xml:space="preserve"> 6</w:t>
            </w:r>
          </w:p>
        </w:tc>
        <w:tc>
          <w:tcPr>
            <w:tcW w:w="1525" w:type="dxa"/>
            <w:shd w:val="clear" w:color="auto" w:fill="auto"/>
          </w:tcPr>
          <w:p w:rsidR="005C53D6" w:rsidRPr="009D1DD6" w:rsidRDefault="005C53D6" w:rsidP="005C53D6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1.5/60/</w:t>
            </w:r>
            <w:r w:rsidRPr="009D1DD6">
              <w:rPr>
                <w:rFonts w:ascii="TH SarabunIT๙" w:hAnsi="TH SarabunIT๙" w:cs="TH SarabunIT๙"/>
                <w:sz w:val="28"/>
              </w:rPr>
              <w:t>3</w:t>
            </w:r>
          </w:p>
        </w:tc>
      </w:tr>
      <w:tr w:rsidR="005C53D6" w:rsidRPr="009D1DD6" w:rsidTr="009D1DD6">
        <w:tc>
          <w:tcPr>
            <w:tcW w:w="3085" w:type="dxa"/>
            <w:shd w:val="clear" w:color="auto" w:fill="auto"/>
          </w:tcPr>
          <w:p w:rsidR="005C53D6" w:rsidRPr="009D1DD6" w:rsidRDefault="005C53D6" w:rsidP="005C53D6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ว23101 วิทยาศาสตร์</w:t>
            </w:r>
            <w:r w:rsidR="007038CA" w:rsidRPr="009D1DD6">
              <w:rPr>
                <w:rFonts w:ascii="TH SarabunIT๙" w:hAnsi="TH SarabunIT๙" w:cs="TH SarabunIT๙"/>
                <w:sz w:val="28"/>
              </w:rPr>
              <w:t xml:space="preserve"> 5</w:t>
            </w:r>
          </w:p>
        </w:tc>
        <w:tc>
          <w:tcPr>
            <w:tcW w:w="1523" w:type="dxa"/>
            <w:shd w:val="clear" w:color="auto" w:fill="auto"/>
          </w:tcPr>
          <w:p w:rsidR="005C53D6" w:rsidRPr="009D1DD6" w:rsidRDefault="005C53D6" w:rsidP="005C53D6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1.0/40/</w:t>
            </w:r>
            <w:r w:rsidRPr="009D1DD6">
              <w:rPr>
                <w:rFonts w:ascii="TH SarabunIT๙" w:hAnsi="TH SarabunIT๙" w:cs="TH SarabunIT๙"/>
                <w:sz w:val="28"/>
              </w:rPr>
              <w:t>2</w:t>
            </w:r>
          </w:p>
        </w:tc>
        <w:tc>
          <w:tcPr>
            <w:tcW w:w="3155" w:type="dxa"/>
            <w:shd w:val="clear" w:color="auto" w:fill="auto"/>
          </w:tcPr>
          <w:p w:rsidR="005C53D6" w:rsidRPr="009D1DD6" w:rsidRDefault="007038CA" w:rsidP="005C53D6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ว23</w:t>
            </w:r>
            <w:r w:rsidR="005C53D6" w:rsidRPr="009D1DD6">
              <w:rPr>
                <w:rFonts w:ascii="TH SarabunIT๙" w:hAnsi="TH SarabunIT๙" w:cs="TH SarabunIT๙"/>
                <w:sz w:val="28"/>
                <w:cs/>
              </w:rPr>
              <w:t>102 วิทยาศาสตร์</w:t>
            </w:r>
            <w:r w:rsidRPr="009D1DD6">
              <w:rPr>
                <w:rFonts w:ascii="TH SarabunIT๙" w:hAnsi="TH SarabunIT๙" w:cs="TH SarabunIT๙"/>
                <w:sz w:val="28"/>
              </w:rPr>
              <w:t xml:space="preserve"> 6</w:t>
            </w:r>
          </w:p>
        </w:tc>
        <w:tc>
          <w:tcPr>
            <w:tcW w:w="1525" w:type="dxa"/>
            <w:shd w:val="clear" w:color="auto" w:fill="auto"/>
          </w:tcPr>
          <w:p w:rsidR="005C53D6" w:rsidRPr="009D1DD6" w:rsidRDefault="005C53D6" w:rsidP="005C53D6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1.0/40/</w:t>
            </w:r>
            <w:r w:rsidRPr="009D1DD6">
              <w:rPr>
                <w:rFonts w:ascii="TH SarabunIT๙" w:hAnsi="TH SarabunIT๙" w:cs="TH SarabunIT๙"/>
                <w:sz w:val="28"/>
              </w:rPr>
              <w:t>2</w:t>
            </w:r>
          </w:p>
        </w:tc>
      </w:tr>
      <w:tr w:rsidR="005C53D6" w:rsidRPr="009D1DD6" w:rsidTr="009D1DD6">
        <w:tc>
          <w:tcPr>
            <w:tcW w:w="3085" w:type="dxa"/>
            <w:shd w:val="clear" w:color="auto" w:fill="auto"/>
          </w:tcPr>
          <w:p w:rsidR="005C53D6" w:rsidRPr="009D1DD6" w:rsidRDefault="005C53D6" w:rsidP="006937AF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 xml:space="preserve">ว23103 </w:t>
            </w:r>
            <w:r w:rsidR="006937AF" w:rsidRPr="009D1DD6">
              <w:rPr>
                <w:rFonts w:ascii="TH SarabunIT๙" w:hAnsi="TH SarabunIT๙" w:cs="TH SarabunIT๙"/>
                <w:sz w:val="28"/>
                <w:cs/>
              </w:rPr>
              <w:t>วิทยาการคำนวณ 3</w:t>
            </w:r>
          </w:p>
        </w:tc>
        <w:tc>
          <w:tcPr>
            <w:tcW w:w="1523" w:type="dxa"/>
            <w:shd w:val="clear" w:color="auto" w:fill="auto"/>
          </w:tcPr>
          <w:p w:rsidR="005C53D6" w:rsidRPr="009D1DD6" w:rsidRDefault="005C53D6" w:rsidP="005C53D6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0.5/20/1</w:t>
            </w:r>
          </w:p>
        </w:tc>
        <w:tc>
          <w:tcPr>
            <w:tcW w:w="3155" w:type="dxa"/>
            <w:shd w:val="clear" w:color="auto" w:fill="auto"/>
          </w:tcPr>
          <w:p w:rsidR="005C53D6" w:rsidRPr="009D1DD6" w:rsidRDefault="005C53D6" w:rsidP="006937AF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ว</w:t>
            </w:r>
            <w:r w:rsidR="007038CA" w:rsidRPr="009D1DD6">
              <w:rPr>
                <w:rFonts w:ascii="TH SarabunIT๙" w:hAnsi="TH SarabunIT๙" w:cs="TH SarabunIT๙"/>
                <w:sz w:val="28"/>
              </w:rPr>
              <w:t>23</w:t>
            </w:r>
            <w:r w:rsidRPr="009D1DD6">
              <w:rPr>
                <w:rFonts w:ascii="TH SarabunIT๙" w:hAnsi="TH SarabunIT๙" w:cs="TH SarabunIT๙"/>
                <w:sz w:val="28"/>
              </w:rPr>
              <w:t>104</w:t>
            </w:r>
            <w:r w:rsidRPr="009D1DD6">
              <w:rPr>
                <w:rFonts w:ascii="TH SarabunIT๙" w:hAnsi="TH SarabunIT๙" w:cs="TH SarabunIT๙"/>
                <w:sz w:val="28"/>
                <w:cs/>
              </w:rPr>
              <w:t xml:space="preserve"> </w:t>
            </w:r>
            <w:r w:rsidR="006937AF" w:rsidRPr="009D1DD6">
              <w:rPr>
                <w:rFonts w:ascii="TH SarabunIT๙" w:hAnsi="TH SarabunIT๙" w:cs="TH SarabunIT๙"/>
                <w:sz w:val="28"/>
                <w:cs/>
              </w:rPr>
              <w:t>การออกแบบเทคโนโลยี 3</w:t>
            </w:r>
          </w:p>
        </w:tc>
        <w:tc>
          <w:tcPr>
            <w:tcW w:w="1525" w:type="dxa"/>
            <w:shd w:val="clear" w:color="auto" w:fill="auto"/>
          </w:tcPr>
          <w:p w:rsidR="005C53D6" w:rsidRPr="009D1DD6" w:rsidRDefault="005C53D6" w:rsidP="005C53D6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0.5/20/</w:t>
            </w:r>
            <w:r w:rsidRPr="009D1DD6">
              <w:rPr>
                <w:rFonts w:ascii="TH SarabunIT๙" w:hAnsi="TH SarabunIT๙" w:cs="TH SarabunIT๙"/>
                <w:sz w:val="28"/>
              </w:rPr>
              <w:t>1</w:t>
            </w:r>
          </w:p>
        </w:tc>
      </w:tr>
      <w:tr w:rsidR="005C53D6" w:rsidRPr="009D1DD6" w:rsidTr="009D1DD6">
        <w:tc>
          <w:tcPr>
            <w:tcW w:w="3085" w:type="dxa"/>
            <w:shd w:val="clear" w:color="auto" w:fill="auto"/>
          </w:tcPr>
          <w:p w:rsidR="005C53D6" w:rsidRPr="009D1DD6" w:rsidRDefault="005C53D6" w:rsidP="005C53D6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ส23</w:t>
            </w:r>
            <w:r w:rsidR="007038CA" w:rsidRPr="009D1DD6">
              <w:rPr>
                <w:rFonts w:ascii="TH SarabunIT๙" w:hAnsi="TH SarabunIT๙" w:cs="TH SarabunIT๙"/>
                <w:sz w:val="28"/>
                <w:cs/>
              </w:rPr>
              <w:t>101 สังคมศึกษา 5</w:t>
            </w:r>
          </w:p>
        </w:tc>
        <w:tc>
          <w:tcPr>
            <w:tcW w:w="1523" w:type="dxa"/>
            <w:shd w:val="clear" w:color="auto" w:fill="auto"/>
          </w:tcPr>
          <w:p w:rsidR="005C53D6" w:rsidRPr="009D1DD6" w:rsidRDefault="005C53D6" w:rsidP="005C53D6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</w:rPr>
              <w:t>1.5</w:t>
            </w:r>
            <w:r w:rsidRPr="009D1DD6">
              <w:rPr>
                <w:rFonts w:ascii="TH SarabunIT๙" w:hAnsi="TH SarabunIT๙" w:cs="TH SarabunIT๙"/>
                <w:sz w:val="28"/>
                <w:cs/>
              </w:rPr>
              <w:t>/60/</w:t>
            </w:r>
            <w:r w:rsidRPr="009D1DD6">
              <w:rPr>
                <w:rFonts w:ascii="TH SarabunIT๙" w:hAnsi="TH SarabunIT๙" w:cs="TH SarabunIT๙"/>
                <w:sz w:val="28"/>
              </w:rPr>
              <w:t>3</w:t>
            </w:r>
          </w:p>
        </w:tc>
        <w:tc>
          <w:tcPr>
            <w:tcW w:w="3155" w:type="dxa"/>
            <w:shd w:val="clear" w:color="auto" w:fill="auto"/>
          </w:tcPr>
          <w:p w:rsidR="005C53D6" w:rsidRPr="009D1DD6" w:rsidRDefault="007038CA" w:rsidP="005C53D6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ส23</w:t>
            </w:r>
            <w:r w:rsidR="005C53D6" w:rsidRPr="009D1DD6">
              <w:rPr>
                <w:rFonts w:ascii="TH SarabunIT๙" w:hAnsi="TH SarabunIT๙" w:cs="TH SarabunIT๙"/>
                <w:sz w:val="28"/>
                <w:cs/>
              </w:rPr>
              <w:t>102</w:t>
            </w:r>
            <w:r w:rsidRPr="009D1DD6">
              <w:rPr>
                <w:rFonts w:ascii="TH SarabunIT๙" w:hAnsi="TH SarabunIT๙" w:cs="TH SarabunIT๙"/>
                <w:sz w:val="28"/>
                <w:cs/>
              </w:rPr>
              <w:t xml:space="preserve"> สังคมศึกษา 6</w:t>
            </w:r>
          </w:p>
        </w:tc>
        <w:tc>
          <w:tcPr>
            <w:tcW w:w="1525" w:type="dxa"/>
            <w:shd w:val="clear" w:color="auto" w:fill="auto"/>
          </w:tcPr>
          <w:p w:rsidR="005C53D6" w:rsidRPr="009D1DD6" w:rsidRDefault="005C53D6" w:rsidP="005C53D6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</w:rPr>
              <w:t>1.5</w:t>
            </w:r>
            <w:r w:rsidRPr="009D1DD6">
              <w:rPr>
                <w:rFonts w:ascii="TH SarabunIT๙" w:hAnsi="TH SarabunIT๙" w:cs="TH SarabunIT๙"/>
                <w:sz w:val="28"/>
                <w:cs/>
              </w:rPr>
              <w:t>/60/</w:t>
            </w:r>
            <w:r w:rsidRPr="009D1DD6">
              <w:rPr>
                <w:rFonts w:ascii="TH SarabunIT๙" w:hAnsi="TH SarabunIT๙" w:cs="TH SarabunIT๙"/>
                <w:sz w:val="28"/>
              </w:rPr>
              <w:t>3</w:t>
            </w:r>
          </w:p>
        </w:tc>
      </w:tr>
      <w:tr w:rsidR="005C53D6" w:rsidRPr="009D1DD6" w:rsidTr="009D1DD6">
        <w:tc>
          <w:tcPr>
            <w:tcW w:w="3085" w:type="dxa"/>
            <w:shd w:val="clear" w:color="auto" w:fill="auto"/>
          </w:tcPr>
          <w:p w:rsidR="005C53D6" w:rsidRPr="009D1DD6" w:rsidRDefault="005C53D6" w:rsidP="005C53D6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b/>
                <w:bCs/>
                <w:szCs w:val="24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 xml:space="preserve">ส23103 ประวัติศาสตร์ </w:t>
            </w:r>
            <w:r w:rsidR="007038CA" w:rsidRPr="009D1DD6">
              <w:rPr>
                <w:rFonts w:ascii="TH SarabunIT๙" w:hAnsi="TH SarabunIT๙" w:cs="TH SarabunIT๙"/>
                <w:sz w:val="28"/>
                <w:cs/>
              </w:rPr>
              <w:t>5</w:t>
            </w:r>
          </w:p>
        </w:tc>
        <w:tc>
          <w:tcPr>
            <w:tcW w:w="1523" w:type="dxa"/>
            <w:shd w:val="clear" w:color="auto" w:fill="auto"/>
          </w:tcPr>
          <w:p w:rsidR="005C53D6" w:rsidRPr="009D1DD6" w:rsidRDefault="005C53D6" w:rsidP="005C53D6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0.5/20/</w:t>
            </w:r>
            <w:r w:rsidRPr="009D1DD6">
              <w:rPr>
                <w:rFonts w:ascii="TH SarabunIT๙" w:hAnsi="TH SarabunIT๙" w:cs="TH SarabunIT๙"/>
                <w:sz w:val="28"/>
              </w:rPr>
              <w:t>1</w:t>
            </w:r>
          </w:p>
        </w:tc>
        <w:tc>
          <w:tcPr>
            <w:tcW w:w="3155" w:type="dxa"/>
            <w:shd w:val="clear" w:color="auto" w:fill="auto"/>
          </w:tcPr>
          <w:p w:rsidR="005C53D6" w:rsidRPr="009D1DD6" w:rsidRDefault="007038CA" w:rsidP="005C53D6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ส23</w:t>
            </w:r>
            <w:r w:rsidR="005C53D6" w:rsidRPr="009D1DD6">
              <w:rPr>
                <w:rFonts w:ascii="TH SarabunIT๙" w:hAnsi="TH SarabunIT๙" w:cs="TH SarabunIT๙"/>
                <w:sz w:val="28"/>
                <w:cs/>
              </w:rPr>
              <w:t xml:space="preserve">104 ประวัติศาสตร์ </w:t>
            </w:r>
            <w:r w:rsidRPr="009D1DD6">
              <w:rPr>
                <w:rFonts w:ascii="TH SarabunIT๙" w:hAnsi="TH SarabunIT๙" w:cs="TH SarabunIT๙"/>
                <w:sz w:val="28"/>
                <w:cs/>
              </w:rPr>
              <w:t>6</w:t>
            </w:r>
          </w:p>
        </w:tc>
        <w:tc>
          <w:tcPr>
            <w:tcW w:w="1525" w:type="dxa"/>
            <w:shd w:val="clear" w:color="auto" w:fill="auto"/>
          </w:tcPr>
          <w:p w:rsidR="005C53D6" w:rsidRPr="009D1DD6" w:rsidRDefault="005C53D6" w:rsidP="005C53D6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0.5/20/</w:t>
            </w:r>
            <w:r w:rsidRPr="009D1DD6">
              <w:rPr>
                <w:rFonts w:ascii="TH SarabunIT๙" w:hAnsi="TH SarabunIT๙" w:cs="TH SarabunIT๙"/>
                <w:sz w:val="28"/>
              </w:rPr>
              <w:t>1</w:t>
            </w:r>
          </w:p>
        </w:tc>
      </w:tr>
      <w:tr w:rsidR="005C53D6" w:rsidRPr="009D1DD6" w:rsidTr="009D1DD6">
        <w:tc>
          <w:tcPr>
            <w:tcW w:w="3085" w:type="dxa"/>
            <w:shd w:val="clear" w:color="auto" w:fill="auto"/>
          </w:tcPr>
          <w:p w:rsidR="005C53D6" w:rsidRPr="009D1DD6" w:rsidRDefault="005C53D6" w:rsidP="005C53D6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อ23</w:t>
            </w:r>
            <w:r w:rsidR="007038CA" w:rsidRPr="009D1DD6">
              <w:rPr>
                <w:rFonts w:ascii="TH SarabunIT๙" w:hAnsi="TH SarabunIT๙" w:cs="TH SarabunIT๙"/>
                <w:sz w:val="28"/>
                <w:cs/>
              </w:rPr>
              <w:t>101 ภาษาอังกฤษ 5</w:t>
            </w:r>
          </w:p>
        </w:tc>
        <w:tc>
          <w:tcPr>
            <w:tcW w:w="1523" w:type="dxa"/>
            <w:shd w:val="clear" w:color="auto" w:fill="auto"/>
          </w:tcPr>
          <w:p w:rsidR="005C53D6" w:rsidRPr="009D1DD6" w:rsidRDefault="005C53D6" w:rsidP="005C53D6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1.5/60/</w:t>
            </w:r>
            <w:r w:rsidRPr="009D1DD6">
              <w:rPr>
                <w:rFonts w:ascii="TH SarabunIT๙" w:hAnsi="TH SarabunIT๙" w:cs="TH SarabunIT๙"/>
                <w:sz w:val="28"/>
              </w:rPr>
              <w:t>3</w:t>
            </w:r>
          </w:p>
        </w:tc>
        <w:tc>
          <w:tcPr>
            <w:tcW w:w="3155" w:type="dxa"/>
            <w:shd w:val="clear" w:color="auto" w:fill="auto"/>
          </w:tcPr>
          <w:p w:rsidR="005C53D6" w:rsidRPr="009D1DD6" w:rsidRDefault="007038CA" w:rsidP="005C53D6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อ23102 ภาษาอังกฤษ 6</w:t>
            </w:r>
          </w:p>
        </w:tc>
        <w:tc>
          <w:tcPr>
            <w:tcW w:w="1525" w:type="dxa"/>
            <w:shd w:val="clear" w:color="auto" w:fill="auto"/>
          </w:tcPr>
          <w:p w:rsidR="005C53D6" w:rsidRPr="009D1DD6" w:rsidRDefault="005C53D6" w:rsidP="005C53D6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1.5/60/</w:t>
            </w:r>
            <w:r w:rsidRPr="009D1DD6">
              <w:rPr>
                <w:rFonts w:ascii="TH SarabunIT๙" w:hAnsi="TH SarabunIT๙" w:cs="TH SarabunIT๙"/>
                <w:sz w:val="28"/>
              </w:rPr>
              <w:t>3</w:t>
            </w:r>
          </w:p>
        </w:tc>
      </w:tr>
      <w:tr w:rsidR="005C53D6" w:rsidRPr="009D1DD6" w:rsidTr="009D1DD6">
        <w:tc>
          <w:tcPr>
            <w:tcW w:w="3085" w:type="dxa"/>
            <w:shd w:val="clear" w:color="auto" w:fill="auto"/>
          </w:tcPr>
          <w:p w:rsidR="005C53D6" w:rsidRPr="009D1DD6" w:rsidRDefault="005C53D6" w:rsidP="005C53D6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พ23</w:t>
            </w:r>
            <w:r w:rsidR="007038CA" w:rsidRPr="009D1DD6">
              <w:rPr>
                <w:rFonts w:ascii="TH SarabunIT๙" w:hAnsi="TH SarabunIT๙" w:cs="TH SarabunIT๙"/>
                <w:sz w:val="28"/>
                <w:cs/>
              </w:rPr>
              <w:t>101 สุขศึกษา 5</w:t>
            </w:r>
          </w:p>
        </w:tc>
        <w:tc>
          <w:tcPr>
            <w:tcW w:w="1523" w:type="dxa"/>
            <w:shd w:val="clear" w:color="auto" w:fill="auto"/>
          </w:tcPr>
          <w:p w:rsidR="005C53D6" w:rsidRPr="009D1DD6" w:rsidRDefault="005C53D6" w:rsidP="005C53D6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0.5/20/</w:t>
            </w:r>
            <w:r w:rsidRPr="009D1DD6">
              <w:rPr>
                <w:rFonts w:ascii="TH SarabunIT๙" w:hAnsi="TH SarabunIT๙" w:cs="TH SarabunIT๙"/>
                <w:sz w:val="28"/>
              </w:rPr>
              <w:t>1</w:t>
            </w:r>
          </w:p>
        </w:tc>
        <w:tc>
          <w:tcPr>
            <w:tcW w:w="3155" w:type="dxa"/>
            <w:shd w:val="clear" w:color="auto" w:fill="auto"/>
          </w:tcPr>
          <w:p w:rsidR="005C53D6" w:rsidRPr="009D1DD6" w:rsidRDefault="007038CA" w:rsidP="005C53D6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พ23</w:t>
            </w:r>
            <w:r w:rsidR="005C53D6" w:rsidRPr="009D1DD6">
              <w:rPr>
                <w:rFonts w:ascii="TH SarabunIT๙" w:hAnsi="TH SarabunIT๙" w:cs="TH SarabunIT๙"/>
                <w:sz w:val="28"/>
                <w:cs/>
              </w:rPr>
              <w:t>103 สุขศึกษา</w:t>
            </w:r>
            <w:r w:rsidRPr="009D1DD6">
              <w:rPr>
                <w:rFonts w:ascii="TH SarabunIT๙" w:hAnsi="TH SarabunIT๙" w:cs="TH SarabunIT๙"/>
                <w:sz w:val="28"/>
              </w:rPr>
              <w:t xml:space="preserve"> 6</w:t>
            </w:r>
          </w:p>
        </w:tc>
        <w:tc>
          <w:tcPr>
            <w:tcW w:w="1525" w:type="dxa"/>
            <w:shd w:val="clear" w:color="auto" w:fill="auto"/>
          </w:tcPr>
          <w:p w:rsidR="005C53D6" w:rsidRPr="009D1DD6" w:rsidRDefault="005C53D6" w:rsidP="005C53D6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0.5/20/</w:t>
            </w:r>
            <w:r w:rsidRPr="009D1DD6">
              <w:rPr>
                <w:rFonts w:ascii="TH SarabunIT๙" w:hAnsi="TH SarabunIT๙" w:cs="TH SarabunIT๙"/>
                <w:sz w:val="28"/>
              </w:rPr>
              <w:t>1</w:t>
            </w:r>
          </w:p>
        </w:tc>
      </w:tr>
      <w:tr w:rsidR="005C53D6" w:rsidRPr="009D1DD6" w:rsidTr="009D1DD6">
        <w:tc>
          <w:tcPr>
            <w:tcW w:w="3085" w:type="dxa"/>
            <w:shd w:val="clear" w:color="auto" w:fill="auto"/>
          </w:tcPr>
          <w:p w:rsidR="005C53D6" w:rsidRPr="009D1DD6" w:rsidRDefault="005C53D6" w:rsidP="005C53D6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พ2310</w:t>
            </w:r>
            <w:r w:rsidRPr="009D1DD6">
              <w:rPr>
                <w:rFonts w:ascii="TH SarabunIT๙" w:hAnsi="TH SarabunIT๙" w:cs="TH SarabunIT๙"/>
                <w:sz w:val="28"/>
              </w:rPr>
              <w:t>3</w:t>
            </w:r>
            <w:r w:rsidRPr="009D1DD6">
              <w:rPr>
                <w:rFonts w:ascii="TH SarabunIT๙" w:hAnsi="TH SarabunIT๙" w:cs="TH SarabunIT๙"/>
                <w:sz w:val="28"/>
                <w:cs/>
              </w:rPr>
              <w:t xml:space="preserve"> พลานามัย </w:t>
            </w:r>
            <w:r w:rsidR="007038CA" w:rsidRPr="009D1DD6">
              <w:rPr>
                <w:rFonts w:ascii="TH SarabunIT๙" w:hAnsi="TH SarabunIT๙" w:cs="TH SarabunIT๙"/>
                <w:sz w:val="28"/>
                <w:cs/>
              </w:rPr>
              <w:t>5</w:t>
            </w:r>
          </w:p>
        </w:tc>
        <w:tc>
          <w:tcPr>
            <w:tcW w:w="1523" w:type="dxa"/>
            <w:shd w:val="clear" w:color="auto" w:fill="auto"/>
          </w:tcPr>
          <w:p w:rsidR="005C53D6" w:rsidRPr="009D1DD6" w:rsidRDefault="005C53D6" w:rsidP="005C53D6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0.5/20/</w:t>
            </w:r>
            <w:r w:rsidRPr="009D1DD6">
              <w:rPr>
                <w:rFonts w:ascii="TH SarabunIT๙" w:hAnsi="TH SarabunIT๙" w:cs="TH SarabunIT๙"/>
                <w:sz w:val="28"/>
              </w:rPr>
              <w:t>1</w:t>
            </w:r>
          </w:p>
        </w:tc>
        <w:tc>
          <w:tcPr>
            <w:tcW w:w="3155" w:type="dxa"/>
            <w:shd w:val="clear" w:color="auto" w:fill="auto"/>
          </w:tcPr>
          <w:p w:rsidR="005C53D6" w:rsidRPr="009D1DD6" w:rsidRDefault="007038CA" w:rsidP="005C53D6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พ23</w:t>
            </w:r>
            <w:r w:rsidR="005C53D6" w:rsidRPr="009D1DD6">
              <w:rPr>
                <w:rFonts w:ascii="TH SarabunIT๙" w:hAnsi="TH SarabunIT๙" w:cs="TH SarabunIT๙"/>
                <w:sz w:val="28"/>
                <w:cs/>
              </w:rPr>
              <w:t xml:space="preserve">104 พลานามัย </w:t>
            </w:r>
            <w:r w:rsidRPr="009D1DD6">
              <w:rPr>
                <w:rFonts w:ascii="TH SarabunIT๙" w:hAnsi="TH SarabunIT๙" w:cs="TH SarabunIT๙"/>
                <w:sz w:val="28"/>
                <w:cs/>
              </w:rPr>
              <w:t>6</w:t>
            </w:r>
          </w:p>
        </w:tc>
        <w:tc>
          <w:tcPr>
            <w:tcW w:w="1525" w:type="dxa"/>
            <w:shd w:val="clear" w:color="auto" w:fill="auto"/>
          </w:tcPr>
          <w:p w:rsidR="005C53D6" w:rsidRPr="009D1DD6" w:rsidRDefault="005C53D6" w:rsidP="005C53D6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0.5/20/</w:t>
            </w:r>
            <w:r w:rsidRPr="009D1DD6">
              <w:rPr>
                <w:rFonts w:ascii="TH SarabunIT๙" w:hAnsi="TH SarabunIT๙" w:cs="TH SarabunIT๙"/>
                <w:sz w:val="28"/>
              </w:rPr>
              <w:t>1</w:t>
            </w:r>
          </w:p>
        </w:tc>
      </w:tr>
      <w:tr w:rsidR="005C53D6" w:rsidRPr="009D1DD6" w:rsidTr="009D1DD6">
        <w:tc>
          <w:tcPr>
            <w:tcW w:w="3085" w:type="dxa"/>
            <w:shd w:val="clear" w:color="auto" w:fill="auto"/>
          </w:tcPr>
          <w:p w:rsidR="005C53D6" w:rsidRPr="009D1DD6" w:rsidRDefault="005C53D6" w:rsidP="005C53D6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 xml:space="preserve">ศ23101 ทัศนศิลป์ </w:t>
            </w:r>
            <w:r w:rsidR="007038CA" w:rsidRPr="009D1DD6">
              <w:rPr>
                <w:rFonts w:ascii="TH SarabunIT๙" w:hAnsi="TH SarabunIT๙" w:cs="TH SarabunIT๙"/>
                <w:sz w:val="28"/>
                <w:cs/>
              </w:rPr>
              <w:t>5</w:t>
            </w:r>
          </w:p>
        </w:tc>
        <w:tc>
          <w:tcPr>
            <w:tcW w:w="1523" w:type="dxa"/>
            <w:shd w:val="clear" w:color="auto" w:fill="auto"/>
          </w:tcPr>
          <w:p w:rsidR="005C53D6" w:rsidRPr="009D1DD6" w:rsidRDefault="005C53D6" w:rsidP="005C53D6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1.0/40/</w:t>
            </w:r>
            <w:r w:rsidRPr="009D1DD6">
              <w:rPr>
                <w:rFonts w:ascii="TH SarabunIT๙" w:hAnsi="TH SarabunIT๙" w:cs="TH SarabunIT๙"/>
                <w:sz w:val="28"/>
              </w:rPr>
              <w:t>2</w:t>
            </w:r>
          </w:p>
        </w:tc>
        <w:tc>
          <w:tcPr>
            <w:tcW w:w="3155" w:type="dxa"/>
            <w:shd w:val="clear" w:color="auto" w:fill="auto"/>
          </w:tcPr>
          <w:p w:rsidR="005C53D6" w:rsidRPr="009D1DD6" w:rsidRDefault="007038CA" w:rsidP="005C53D6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ศ23</w:t>
            </w:r>
            <w:r w:rsidR="005C53D6" w:rsidRPr="009D1DD6">
              <w:rPr>
                <w:rFonts w:ascii="TH SarabunIT๙" w:hAnsi="TH SarabunIT๙" w:cs="TH SarabunIT๙"/>
                <w:sz w:val="28"/>
                <w:cs/>
              </w:rPr>
              <w:t xml:space="preserve">102 ทัศนศิลป์ </w:t>
            </w:r>
            <w:r w:rsidRPr="009D1DD6">
              <w:rPr>
                <w:rFonts w:ascii="TH SarabunIT๙" w:hAnsi="TH SarabunIT๙" w:cs="TH SarabunIT๙"/>
                <w:sz w:val="28"/>
                <w:cs/>
              </w:rPr>
              <w:t>6</w:t>
            </w:r>
          </w:p>
        </w:tc>
        <w:tc>
          <w:tcPr>
            <w:tcW w:w="1525" w:type="dxa"/>
            <w:shd w:val="clear" w:color="auto" w:fill="auto"/>
          </w:tcPr>
          <w:p w:rsidR="005C53D6" w:rsidRPr="009D1DD6" w:rsidRDefault="005C53D6" w:rsidP="005C53D6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1.0/40/</w:t>
            </w:r>
            <w:r w:rsidRPr="009D1DD6">
              <w:rPr>
                <w:rFonts w:ascii="TH SarabunIT๙" w:hAnsi="TH SarabunIT๙" w:cs="TH SarabunIT๙"/>
                <w:sz w:val="28"/>
              </w:rPr>
              <w:t>2</w:t>
            </w:r>
          </w:p>
        </w:tc>
      </w:tr>
      <w:tr w:rsidR="005C53D6" w:rsidRPr="009D1DD6" w:rsidTr="009D1DD6">
        <w:tc>
          <w:tcPr>
            <w:tcW w:w="3085" w:type="dxa"/>
            <w:shd w:val="clear" w:color="auto" w:fill="auto"/>
          </w:tcPr>
          <w:p w:rsidR="005C53D6" w:rsidRPr="009D1DD6" w:rsidRDefault="005C53D6" w:rsidP="005C53D6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 xml:space="preserve">ศ23103 ดนตรี – นาฏศิลป์ </w:t>
            </w:r>
            <w:r w:rsidR="007038CA" w:rsidRPr="009D1DD6">
              <w:rPr>
                <w:rFonts w:ascii="TH SarabunIT๙" w:hAnsi="TH SarabunIT๙" w:cs="TH SarabunIT๙"/>
                <w:sz w:val="28"/>
                <w:cs/>
              </w:rPr>
              <w:t>5</w:t>
            </w:r>
          </w:p>
        </w:tc>
        <w:tc>
          <w:tcPr>
            <w:tcW w:w="1523" w:type="dxa"/>
            <w:shd w:val="clear" w:color="auto" w:fill="auto"/>
          </w:tcPr>
          <w:p w:rsidR="005C53D6" w:rsidRPr="009D1DD6" w:rsidRDefault="005C53D6" w:rsidP="005C53D6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0.5/20/</w:t>
            </w:r>
            <w:r w:rsidRPr="009D1DD6">
              <w:rPr>
                <w:rFonts w:ascii="TH SarabunIT๙" w:hAnsi="TH SarabunIT๙" w:cs="TH SarabunIT๙"/>
                <w:sz w:val="28"/>
              </w:rPr>
              <w:t>1</w:t>
            </w:r>
          </w:p>
        </w:tc>
        <w:tc>
          <w:tcPr>
            <w:tcW w:w="3155" w:type="dxa"/>
            <w:shd w:val="clear" w:color="auto" w:fill="auto"/>
          </w:tcPr>
          <w:p w:rsidR="005C53D6" w:rsidRPr="009D1DD6" w:rsidRDefault="007038CA" w:rsidP="005C53D6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ศ23</w:t>
            </w:r>
            <w:r w:rsidR="005C53D6" w:rsidRPr="009D1DD6">
              <w:rPr>
                <w:rFonts w:ascii="TH SarabunIT๙" w:hAnsi="TH SarabunIT๙" w:cs="TH SarabunIT๙"/>
                <w:sz w:val="28"/>
                <w:cs/>
              </w:rPr>
              <w:t xml:space="preserve">104 ดนตรี – นาฏศิลป์ </w:t>
            </w:r>
            <w:r w:rsidRPr="009D1DD6">
              <w:rPr>
                <w:rFonts w:ascii="TH SarabunIT๙" w:hAnsi="TH SarabunIT๙" w:cs="TH SarabunIT๙"/>
                <w:sz w:val="28"/>
                <w:cs/>
              </w:rPr>
              <w:t>6</w:t>
            </w:r>
          </w:p>
        </w:tc>
        <w:tc>
          <w:tcPr>
            <w:tcW w:w="1525" w:type="dxa"/>
            <w:shd w:val="clear" w:color="auto" w:fill="auto"/>
          </w:tcPr>
          <w:p w:rsidR="005C53D6" w:rsidRPr="009D1DD6" w:rsidRDefault="005C53D6" w:rsidP="005C53D6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0.5/20/</w:t>
            </w:r>
            <w:r w:rsidRPr="009D1DD6">
              <w:rPr>
                <w:rFonts w:ascii="TH SarabunIT๙" w:hAnsi="TH SarabunIT๙" w:cs="TH SarabunIT๙"/>
                <w:sz w:val="28"/>
              </w:rPr>
              <w:t>1</w:t>
            </w:r>
          </w:p>
        </w:tc>
      </w:tr>
      <w:tr w:rsidR="005C53D6" w:rsidRPr="009D1DD6" w:rsidTr="009D1DD6">
        <w:tc>
          <w:tcPr>
            <w:tcW w:w="3085" w:type="dxa"/>
            <w:shd w:val="clear" w:color="auto" w:fill="auto"/>
          </w:tcPr>
          <w:p w:rsidR="005C53D6" w:rsidRPr="009D1DD6" w:rsidRDefault="005C53D6" w:rsidP="003E0DC6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ง23101 งาน</w:t>
            </w:r>
            <w:r w:rsidR="003E0DC6" w:rsidRPr="009D1DD6">
              <w:rPr>
                <w:rFonts w:ascii="TH SarabunIT๙" w:hAnsi="TH SarabunIT๙" w:cs="TH SarabunIT๙"/>
                <w:sz w:val="28"/>
                <w:cs/>
              </w:rPr>
              <w:t>ช่าง</w:t>
            </w:r>
            <w:r w:rsidR="007038CA" w:rsidRPr="009D1DD6">
              <w:rPr>
                <w:rFonts w:ascii="TH SarabunIT๙" w:hAnsi="TH SarabunIT๙" w:cs="TH SarabunIT๙"/>
                <w:sz w:val="28"/>
                <w:cs/>
              </w:rPr>
              <w:t xml:space="preserve"> 5</w:t>
            </w:r>
            <w:r w:rsidRPr="009D1DD6">
              <w:rPr>
                <w:rFonts w:ascii="TH SarabunIT๙" w:hAnsi="TH SarabunIT๙" w:cs="TH SarabunIT๙"/>
                <w:sz w:val="28"/>
                <w:cs/>
              </w:rPr>
              <w:tab/>
            </w:r>
          </w:p>
        </w:tc>
        <w:tc>
          <w:tcPr>
            <w:tcW w:w="1523" w:type="dxa"/>
            <w:shd w:val="clear" w:color="auto" w:fill="auto"/>
          </w:tcPr>
          <w:p w:rsidR="005C53D6" w:rsidRPr="009D1DD6" w:rsidRDefault="005C53D6" w:rsidP="005C53D6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1.0/40/</w:t>
            </w:r>
            <w:r w:rsidRPr="009D1DD6">
              <w:rPr>
                <w:rFonts w:ascii="TH SarabunIT๙" w:hAnsi="TH SarabunIT๙" w:cs="TH SarabunIT๙"/>
                <w:sz w:val="28"/>
              </w:rPr>
              <w:t>2</w:t>
            </w:r>
          </w:p>
        </w:tc>
        <w:tc>
          <w:tcPr>
            <w:tcW w:w="3155" w:type="dxa"/>
            <w:shd w:val="clear" w:color="auto" w:fill="auto"/>
          </w:tcPr>
          <w:p w:rsidR="005C53D6" w:rsidRPr="009D1DD6" w:rsidRDefault="007038CA" w:rsidP="003E0DC6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ง223</w:t>
            </w:r>
            <w:r w:rsidR="005C53D6" w:rsidRPr="009D1DD6">
              <w:rPr>
                <w:rFonts w:ascii="TH SarabunIT๙" w:hAnsi="TH SarabunIT๙" w:cs="TH SarabunIT๙"/>
                <w:sz w:val="28"/>
                <w:cs/>
              </w:rPr>
              <w:t>02 งาน</w:t>
            </w:r>
            <w:r w:rsidR="003E0DC6" w:rsidRPr="009D1DD6">
              <w:rPr>
                <w:rFonts w:ascii="TH SarabunIT๙" w:hAnsi="TH SarabunIT๙" w:cs="TH SarabunIT๙"/>
                <w:sz w:val="28"/>
                <w:cs/>
              </w:rPr>
              <w:t>ธุรกิจ</w:t>
            </w:r>
            <w:r w:rsidRPr="009D1DD6">
              <w:rPr>
                <w:rFonts w:ascii="TH SarabunIT๙" w:hAnsi="TH SarabunIT๙" w:cs="TH SarabunIT๙"/>
                <w:sz w:val="28"/>
                <w:cs/>
              </w:rPr>
              <w:t xml:space="preserve"> 6</w:t>
            </w:r>
          </w:p>
        </w:tc>
        <w:tc>
          <w:tcPr>
            <w:tcW w:w="1525" w:type="dxa"/>
            <w:shd w:val="clear" w:color="auto" w:fill="auto"/>
          </w:tcPr>
          <w:p w:rsidR="005C53D6" w:rsidRPr="009D1DD6" w:rsidRDefault="005C53D6" w:rsidP="005C53D6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1.0/40/</w:t>
            </w:r>
            <w:r w:rsidRPr="009D1DD6">
              <w:rPr>
                <w:rFonts w:ascii="TH SarabunIT๙" w:hAnsi="TH SarabunIT๙" w:cs="TH SarabunIT๙"/>
                <w:sz w:val="28"/>
              </w:rPr>
              <w:t>2</w:t>
            </w:r>
          </w:p>
        </w:tc>
      </w:tr>
      <w:tr w:rsidR="005C53D6" w:rsidRPr="009D1DD6" w:rsidTr="009D1DD6">
        <w:tc>
          <w:tcPr>
            <w:tcW w:w="3085" w:type="dxa"/>
            <w:shd w:val="clear" w:color="auto" w:fill="auto"/>
          </w:tcPr>
          <w:p w:rsidR="005C53D6" w:rsidRPr="009D1DD6" w:rsidRDefault="005C53D6" w:rsidP="005C53D6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b/>
                <w:bCs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b/>
                <w:bCs/>
                <w:sz w:val="28"/>
                <w:cs/>
              </w:rPr>
              <w:t>รายวิชาเพิ่มเติม</w:t>
            </w:r>
          </w:p>
        </w:tc>
        <w:tc>
          <w:tcPr>
            <w:tcW w:w="1523" w:type="dxa"/>
            <w:shd w:val="clear" w:color="auto" w:fill="auto"/>
          </w:tcPr>
          <w:p w:rsidR="005C53D6" w:rsidRPr="009D1DD6" w:rsidRDefault="005C53D6" w:rsidP="005C53D6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b/>
                <w:bCs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b/>
                <w:bCs/>
                <w:sz w:val="28"/>
                <w:cs/>
              </w:rPr>
              <w:t>3(120/</w:t>
            </w:r>
            <w:r w:rsidRPr="009D1DD6">
              <w:rPr>
                <w:rFonts w:ascii="TH SarabunIT๙" w:hAnsi="TH SarabunIT๙" w:cs="TH SarabunIT๙"/>
                <w:b/>
                <w:bCs/>
                <w:sz w:val="28"/>
              </w:rPr>
              <w:t>6</w:t>
            </w:r>
            <w:r w:rsidRPr="009D1DD6">
              <w:rPr>
                <w:rFonts w:ascii="TH SarabunIT๙" w:hAnsi="TH SarabunIT๙" w:cs="TH SarabunIT๙"/>
                <w:b/>
                <w:bCs/>
                <w:sz w:val="28"/>
                <w:cs/>
              </w:rPr>
              <w:t>)</w:t>
            </w:r>
          </w:p>
        </w:tc>
        <w:tc>
          <w:tcPr>
            <w:tcW w:w="3155" w:type="dxa"/>
            <w:shd w:val="clear" w:color="auto" w:fill="auto"/>
          </w:tcPr>
          <w:p w:rsidR="005C53D6" w:rsidRPr="009D1DD6" w:rsidRDefault="005C53D6" w:rsidP="005C53D6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b/>
                <w:bCs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b/>
                <w:bCs/>
                <w:sz w:val="28"/>
                <w:cs/>
              </w:rPr>
              <w:t>รายวิชาเพิ่มเติม</w:t>
            </w:r>
          </w:p>
        </w:tc>
        <w:tc>
          <w:tcPr>
            <w:tcW w:w="1525" w:type="dxa"/>
            <w:shd w:val="clear" w:color="auto" w:fill="auto"/>
          </w:tcPr>
          <w:p w:rsidR="005C53D6" w:rsidRPr="009D1DD6" w:rsidRDefault="005C53D6" w:rsidP="005C53D6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b/>
                <w:bCs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b/>
                <w:bCs/>
                <w:sz w:val="28"/>
                <w:cs/>
              </w:rPr>
              <w:t>3(120/</w:t>
            </w:r>
            <w:r w:rsidRPr="009D1DD6">
              <w:rPr>
                <w:rFonts w:ascii="TH SarabunIT๙" w:hAnsi="TH SarabunIT๙" w:cs="TH SarabunIT๙"/>
                <w:b/>
                <w:bCs/>
                <w:sz w:val="28"/>
              </w:rPr>
              <w:t>6</w:t>
            </w:r>
            <w:r w:rsidRPr="009D1DD6">
              <w:rPr>
                <w:rFonts w:ascii="TH SarabunIT๙" w:hAnsi="TH SarabunIT๙" w:cs="TH SarabunIT๙"/>
                <w:b/>
                <w:bCs/>
                <w:sz w:val="28"/>
                <w:cs/>
              </w:rPr>
              <w:t>)</w:t>
            </w:r>
          </w:p>
        </w:tc>
      </w:tr>
      <w:tr w:rsidR="005C53D6" w:rsidRPr="009D1DD6" w:rsidTr="009D1DD6">
        <w:tc>
          <w:tcPr>
            <w:tcW w:w="3085" w:type="dxa"/>
            <w:shd w:val="clear" w:color="auto" w:fill="auto"/>
          </w:tcPr>
          <w:p w:rsidR="005C53D6" w:rsidRPr="009D1DD6" w:rsidRDefault="007038CA" w:rsidP="005C53D6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ส23</w:t>
            </w:r>
            <w:r w:rsidR="005C53D6" w:rsidRPr="009D1DD6">
              <w:rPr>
                <w:rFonts w:ascii="TH SarabunIT๙" w:hAnsi="TH SarabunIT๙" w:cs="TH SarabunIT๙"/>
                <w:sz w:val="28"/>
                <w:cs/>
              </w:rPr>
              <w:t xml:space="preserve">201 พระพุทธศาสนา </w:t>
            </w:r>
            <w:r w:rsidRPr="009D1DD6">
              <w:rPr>
                <w:rFonts w:ascii="TH SarabunIT๙" w:hAnsi="TH SarabunIT๙" w:cs="TH SarabunIT๙"/>
                <w:sz w:val="28"/>
                <w:cs/>
              </w:rPr>
              <w:t>5</w:t>
            </w:r>
          </w:p>
        </w:tc>
        <w:tc>
          <w:tcPr>
            <w:tcW w:w="1523" w:type="dxa"/>
            <w:shd w:val="clear" w:color="auto" w:fill="auto"/>
          </w:tcPr>
          <w:p w:rsidR="005C53D6" w:rsidRPr="009D1DD6" w:rsidRDefault="005C53D6" w:rsidP="005C53D6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b/>
                <w:bCs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0.5/20/</w:t>
            </w:r>
            <w:r w:rsidRPr="009D1DD6">
              <w:rPr>
                <w:rFonts w:ascii="TH SarabunIT๙" w:hAnsi="TH SarabunIT๙" w:cs="TH SarabunIT๙"/>
                <w:sz w:val="28"/>
              </w:rPr>
              <w:t>1</w:t>
            </w:r>
          </w:p>
        </w:tc>
        <w:tc>
          <w:tcPr>
            <w:tcW w:w="3155" w:type="dxa"/>
            <w:shd w:val="clear" w:color="auto" w:fill="auto"/>
          </w:tcPr>
          <w:p w:rsidR="005C53D6" w:rsidRPr="009D1DD6" w:rsidRDefault="005C53D6" w:rsidP="005C53D6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 xml:space="preserve">ส22202 พระพุทธศาสนา </w:t>
            </w:r>
            <w:r w:rsidR="007038CA" w:rsidRPr="009D1DD6">
              <w:rPr>
                <w:rFonts w:ascii="TH SarabunIT๙" w:hAnsi="TH SarabunIT๙" w:cs="TH SarabunIT๙"/>
                <w:sz w:val="28"/>
                <w:cs/>
              </w:rPr>
              <w:t>6</w:t>
            </w:r>
          </w:p>
        </w:tc>
        <w:tc>
          <w:tcPr>
            <w:tcW w:w="1525" w:type="dxa"/>
            <w:shd w:val="clear" w:color="auto" w:fill="auto"/>
          </w:tcPr>
          <w:p w:rsidR="005C53D6" w:rsidRPr="009D1DD6" w:rsidRDefault="005C53D6" w:rsidP="005C53D6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b/>
                <w:bCs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0.5/20/</w:t>
            </w:r>
            <w:r w:rsidRPr="009D1DD6">
              <w:rPr>
                <w:rFonts w:ascii="TH SarabunIT๙" w:hAnsi="TH SarabunIT๙" w:cs="TH SarabunIT๙"/>
                <w:sz w:val="28"/>
              </w:rPr>
              <w:t>1</w:t>
            </w:r>
          </w:p>
        </w:tc>
      </w:tr>
      <w:tr w:rsidR="005C53D6" w:rsidRPr="009D1DD6" w:rsidTr="009D1DD6">
        <w:tc>
          <w:tcPr>
            <w:tcW w:w="3085" w:type="dxa"/>
            <w:shd w:val="clear" w:color="auto" w:fill="auto"/>
          </w:tcPr>
          <w:p w:rsidR="005C53D6" w:rsidRPr="009D1DD6" w:rsidRDefault="007038CA" w:rsidP="005C53D6">
            <w:pPr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ค23</w:t>
            </w:r>
            <w:r w:rsidR="005C53D6" w:rsidRPr="009D1DD6">
              <w:rPr>
                <w:rFonts w:ascii="TH SarabunIT๙" w:hAnsi="TH SarabunIT๙" w:cs="TH SarabunIT๙"/>
                <w:sz w:val="28"/>
                <w:cs/>
              </w:rPr>
              <w:t xml:space="preserve">201 คณิตศาสตร์เพิ่มเติม </w:t>
            </w:r>
            <w:r w:rsidRPr="009D1DD6">
              <w:rPr>
                <w:rFonts w:ascii="TH SarabunIT๙" w:hAnsi="TH SarabunIT๙" w:cs="TH SarabunIT๙"/>
                <w:sz w:val="28"/>
                <w:cs/>
              </w:rPr>
              <w:t>5</w:t>
            </w:r>
          </w:p>
        </w:tc>
        <w:tc>
          <w:tcPr>
            <w:tcW w:w="1523" w:type="dxa"/>
            <w:shd w:val="clear" w:color="auto" w:fill="auto"/>
          </w:tcPr>
          <w:p w:rsidR="005C53D6" w:rsidRPr="009D1DD6" w:rsidRDefault="005C53D6" w:rsidP="005C53D6">
            <w:pPr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0.5/20/</w:t>
            </w:r>
            <w:r w:rsidRPr="009D1DD6">
              <w:rPr>
                <w:rFonts w:ascii="TH SarabunIT๙" w:hAnsi="TH SarabunIT๙" w:cs="TH SarabunIT๙"/>
                <w:sz w:val="28"/>
              </w:rPr>
              <w:t>1</w:t>
            </w:r>
          </w:p>
        </w:tc>
        <w:tc>
          <w:tcPr>
            <w:tcW w:w="3155" w:type="dxa"/>
            <w:shd w:val="clear" w:color="auto" w:fill="auto"/>
          </w:tcPr>
          <w:p w:rsidR="005C53D6" w:rsidRPr="009D1DD6" w:rsidRDefault="007038CA" w:rsidP="005C53D6">
            <w:pPr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ค23</w:t>
            </w:r>
            <w:r w:rsidR="005C53D6" w:rsidRPr="009D1DD6">
              <w:rPr>
                <w:rFonts w:ascii="TH SarabunIT๙" w:hAnsi="TH SarabunIT๙" w:cs="TH SarabunIT๙"/>
                <w:sz w:val="28"/>
                <w:cs/>
              </w:rPr>
              <w:t xml:space="preserve">202 คณิตศาสตร์เพิ่มเติม </w:t>
            </w:r>
            <w:r w:rsidRPr="009D1DD6">
              <w:rPr>
                <w:rFonts w:ascii="TH SarabunIT๙" w:hAnsi="TH SarabunIT๙" w:cs="TH SarabunIT๙"/>
                <w:sz w:val="28"/>
                <w:cs/>
              </w:rPr>
              <w:t>6</w:t>
            </w:r>
          </w:p>
        </w:tc>
        <w:tc>
          <w:tcPr>
            <w:tcW w:w="1525" w:type="dxa"/>
            <w:shd w:val="clear" w:color="auto" w:fill="auto"/>
          </w:tcPr>
          <w:p w:rsidR="005C53D6" w:rsidRPr="009D1DD6" w:rsidRDefault="005C53D6" w:rsidP="005C53D6">
            <w:pPr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0.5/20/</w:t>
            </w:r>
            <w:r w:rsidRPr="009D1DD6">
              <w:rPr>
                <w:rFonts w:ascii="TH SarabunIT๙" w:hAnsi="TH SarabunIT๙" w:cs="TH SarabunIT๙"/>
                <w:sz w:val="28"/>
              </w:rPr>
              <w:t>1</w:t>
            </w:r>
          </w:p>
        </w:tc>
      </w:tr>
      <w:tr w:rsidR="005C53D6" w:rsidRPr="009D1DD6" w:rsidTr="009D1DD6">
        <w:tc>
          <w:tcPr>
            <w:tcW w:w="3085" w:type="dxa"/>
            <w:shd w:val="clear" w:color="auto" w:fill="auto"/>
          </w:tcPr>
          <w:p w:rsidR="005C53D6" w:rsidRPr="009D1DD6" w:rsidRDefault="005C53D6" w:rsidP="005C53D6">
            <w:pPr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อ2</w:t>
            </w:r>
            <w:r w:rsidR="007038CA" w:rsidRPr="009D1DD6">
              <w:rPr>
                <w:rFonts w:ascii="TH SarabunIT๙" w:hAnsi="TH SarabunIT๙" w:cs="TH SarabunIT๙"/>
                <w:sz w:val="28"/>
                <w:cs/>
              </w:rPr>
              <w:t>3</w:t>
            </w:r>
            <w:r w:rsidRPr="009D1DD6">
              <w:rPr>
                <w:rFonts w:ascii="TH SarabunIT๙" w:hAnsi="TH SarabunIT๙" w:cs="TH SarabunIT๙"/>
                <w:sz w:val="28"/>
                <w:cs/>
              </w:rPr>
              <w:t xml:space="preserve">201 </w:t>
            </w:r>
            <w:r w:rsidR="007038CA" w:rsidRPr="009D1DD6">
              <w:rPr>
                <w:rFonts w:ascii="TH SarabunIT๙" w:hAnsi="TH SarabunIT๙" w:cs="TH SarabunIT๙"/>
                <w:sz w:val="28"/>
                <w:cs/>
              </w:rPr>
              <w:t>ภาษาอังกฤษเสริมทักษะ 5</w:t>
            </w:r>
            <w:r w:rsidRPr="009D1DD6">
              <w:rPr>
                <w:rFonts w:ascii="TH SarabunIT๙" w:hAnsi="TH SarabunIT๙" w:cs="TH SarabunIT๙"/>
                <w:sz w:val="28"/>
                <w:cs/>
              </w:rPr>
              <w:t xml:space="preserve"> </w:t>
            </w:r>
          </w:p>
        </w:tc>
        <w:tc>
          <w:tcPr>
            <w:tcW w:w="1523" w:type="dxa"/>
            <w:shd w:val="clear" w:color="auto" w:fill="auto"/>
          </w:tcPr>
          <w:p w:rsidR="005C53D6" w:rsidRPr="009D1DD6" w:rsidRDefault="005C53D6" w:rsidP="005C53D6">
            <w:pPr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0.5/20/</w:t>
            </w:r>
            <w:r w:rsidRPr="009D1DD6">
              <w:rPr>
                <w:rFonts w:ascii="TH SarabunIT๙" w:hAnsi="TH SarabunIT๙" w:cs="TH SarabunIT๙"/>
                <w:sz w:val="28"/>
              </w:rPr>
              <w:t>1</w:t>
            </w:r>
          </w:p>
        </w:tc>
        <w:tc>
          <w:tcPr>
            <w:tcW w:w="3155" w:type="dxa"/>
            <w:shd w:val="clear" w:color="auto" w:fill="auto"/>
          </w:tcPr>
          <w:p w:rsidR="005C53D6" w:rsidRPr="009D1DD6" w:rsidRDefault="005C53D6" w:rsidP="005C53D6">
            <w:pPr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อ</w:t>
            </w:r>
            <w:r w:rsidR="007038CA" w:rsidRPr="009D1DD6">
              <w:rPr>
                <w:rFonts w:ascii="TH SarabunIT๙" w:hAnsi="TH SarabunIT๙" w:cs="TH SarabunIT๙"/>
                <w:sz w:val="28"/>
                <w:cs/>
              </w:rPr>
              <w:t>23</w:t>
            </w:r>
            <w:r w:rsidRPr="009D1DD6">
              <w:rPr>
                <w:rFonts w:ascii="TH SarabunIT๙" w:hAnsi="TH SarabunIT๙" w:cs="TH SarabunIT๙"/>
                <w:sz w:val="28"/>
                <w:cs/>
              </w:rPr>
              <w:t>20</w:t>
            </w:r>
            <w:r w:rsidRPr="009D1DD6">
              <w:rPr>
                <w:rFonts w:ascii="TH SarabunIT๙" w:hAnsi="TH SarabunIT๙" w:cs="TH SarabunIT๙"/>
                <w:sz w:val="28"/>
              </w:rPr>
              <w:t>2</w:t>
            </w:r>
            <w:r w:rsidRPr="009D1DD6">
              <w:rPr>
                <w:rFonts w:ascii="TH SarabunIT๙" w:hAnsi="TH SarabunIT๙" w:cs="TH SarabunIT๙"/>
                <w:sz w:val="28"/>
                <w:cs/>
              </w:rPr>
              <w:t xml:space="preserve"> ภาษาอังกฤษเสริมทักษะ </w:t>
            </w:r>
            <w:r w:rsidR="007038CA" w:rsidRPr="009D1DD6">
              <w:rPr>
                <w:rFonts w:ascii="TH SarabunIT๙" w:hAnsi="TH SarabunIT๙" w:cs="TH SarabunIT๙"/>
                <w:sz w:val="28"/>
                <w:cs/>
              </w:rPr>
              <w:t>6</w:t>
            </w:r>
          </w:p>
        </w:tc>
        <w:tc>
          <w:tcPr>
            <w:tcW w:w="1525" w:type="dxa"/>
            <w:shd w:val="clear" w:color="auto" w:fill="auto"/>
          </w:tcPr>
          <w:p w:rsidR="005C53D6" w:rsidRPr="009D1DD6" w:rsidRDefault="005C53D6" w:rsidP="005C53D6">
            <w:pPr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0.5/20/</w:t>
            </w:r>
            <w:r w:rsidRPr="009D1DD6">
              <w:rPr>
                <w:rFonts w:ascii="TH SarabunIT๙" w:hAnsi="TH SarabunIT๙" w:cs="TH SarabunIT๙"/>
                <w:sz w:val="28"/>
              </w:rPr>
              <w:t>1</w:t>
            </w:r>
          </w:p>
        </w:tc>
      </w:tr>
      <w:tr w:rsidR="005C53D6" w:rsidRPr="009D1DD6" w:rsidTr="009D1DD6">
        <w:tc>
          <w:tcPr>
            <w:tcW w:w="3085" w:type="dxa"/>
            <w:shd w:val="clear" w:color="auto" w:fill="auto"/>
          </w:tcPr>
          <w:p w:rsidR="005C53D6" w:rsidRPr="009D1DD6" w:rsidRDefault="005C53D6" w:rsidP="005C53D6">
            <w:pPr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ว2</w:t>
            </w:r>
            <w:r w:rsidR="007038CA" w:rsidRPr="009D1DD6">
              <w:rPr>
                <w:rFonts w:ascii="TH SarabunIT๙" w:hAnsi="TH SarabunIT๙" w:cs="TH SarabunIT๙"/>
                <w:sz w:val="28"/>
                <w:cs/>
              </w:rPr>
              <w:t>3</w:t>
            </w:r>
            <w:r w:rsidRPr="009D1DD6">
              <w:rPr>
                <w:rFonts w:ascii="TH SarabunIT๙" w:hAnsi="TH SarabunIT๙" w:cs="TH SarabunIT๙"/>
                <w:sz w:val="28"/>
                <w:cs/>
              </w:rPr>
              <w:t xml:space="preserve">201 </w:t>
            </w:r>
            <w:r w:rsidR="007038CA" w:rsidRPr="009D1DD6">
              <w:rPr>
                <w:rFonts w:ascii="TH SarabunIT๙" w:hAnsi="TH SarabunIT๙" w:cs="TH SarabunIT๙"/>
                <w:sz w:val="28"/>
                <w:cs/>
              </w:rPr>
              <w:t>คอมพิวเตอร์ 5</w:t>
            </w:r>
            <w:r w:rsidRPr="009D1DD6">
              <w:rPr>
                <w:rFonts w:ascii="TH SarabunIT๙" w:hAnsi="TH SarabunIT๙" w:cs="TH SarabunIT๙"/>
                <w:sz w:val="28"/>
                <w:cs/>
              </w:rPr>
              <w:t xml:space="preserve"> </w:t>
            </w:r>
          </w:p>
        </w:tc>
        <w:tc>
          <w:tcPr>
            <w:tcW w:w="1523" w:type="dxa"/>
            <w:shd w:val="clear" w:color="auto" w:fill="auto"/>
            <w:vAlign w:val="center"/>
          </w:tcPr>
          <w:p w:rsidR="005C53D6" w:rsidRPr="009D1DD6" w:rsidRDefault="005C53D6" w:rsidP="005C53D6">
            <w:pPr>
              <w:tabs>
                <w:tab w:val="left" w:pos="440"/>
                <w:tab w:val="center" w:pos="683"/>
              </w:tabs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1.0/40/</w:t>
            </w:r>
            <w:r w:rsidRPr="009D1DD6">
              <w:rPr>
                <w:rFonts w:ascii="TH SarabunIT๙" w:hAnsi="TH SarabunIT๙" w:cs="TH SarabunIT๙"/>
                <w:sz w:val="28"/>
              </w:rPr>
              <w:t>2</w:t>
            </w:r>
          </w:p>
        </w:tc>
        <w:tc>
          <w:tcPr>
            <w:tcW w:w="3155" w:type="dxa"/>
            <w:shd w:val="clear" w:color="auto" w:fill="auto"/>
          </w:tcPr>
          <w:p w:rsidR="005C53D6" w:rsidRPr="009D1DD6" w:rsidRDefault="005C53D6" w:rsidP="005C53D6">
            <w:pPr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ว</w:t>
            </w:r>
            <w:r w:rsidR="007038CA" w:rsidRPr="009D1DD6">
              <w:rPr>
                <w:rFonts w:ascii="TH SarabunIT๙" w:hAnsi="TH SarabunIT๙" w:cs="TH SarabunIT๙"/>
                <w:sz w:val="28"/>
                <w:cs/>
              </w:rPr>
              <w:t>23</w:t>
            </w:r>
            <w:r w:rsidRPr="009D1DD6">
              <w:rPr>
                <w:rFonts w:ascii="TH SarabunIT๙" w:hAnsi="TH SarabunIT๙" w:cs="TH SarabunIT๙"/>
                <w:sz w:val="28"/>
                <w:cs/>
              </w:rPr>
              <w:t xml:space="preserve">202 คอมพิวเตอร์ </w:t>
            </w:r>
            <w:r w:rsidR="007038CA" w:rsidRPr="009D1DD6">
              <w:rPr>
                <w:rFonts w:ascii="TH SarabunIT๙" w:hAnsi="TH SarabunIT๙" w:cs="TH SarabunIT๙"/>
                <w:sz w:val="28"/>
                <w:cs/>
              </w:rPr>
              <w:t>6</w:t>
            </w:r>
          </w:p>
        </w:tc>
        <w:tc>
          <w:tcPr>
            <w:tcW w:w="1525" w:type="dxa"/>
            <w:shd w:val="clear" w:color="auto" w:fill="auto"/>
            <w:vAlign w:val="center"/>
          </w:tcPr>
          <w:p w:rsidR="005C53D6" w:rsidRPr="009D1DD6" w:rsidRDefault="005C53D6" w:rsidP="005C53D6">
            <w:pPr>
              <w:tabs>
                <w:tab w:val="left" w:pos="440"/>
                <w:tab w:val="center" w:pos="683"/>
              </w:tabs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1.0/40/</w:t>
            </w:r>
            <w:r w:rsidRPr="009D1DD6">
              <w:rPr>
                <w:rFonts w:ascii="TH SarabunIT๙" w:hAnsi="TH SarabunIT๙" w:cs="TH SarabunIT๙"/>
                <w:sz w:val="28"/>
              </w:rPr>
              <w:t>2</w:t>
            </w:r>
          </w:p>
        </w:tc>
      </w:tr>
      <w:tr w:rsidR="005C53D6" w:rsidRPr="009D1DD6" w:rsidTr="009D1DD6">
        <w:tc>
          <w:tcPr>
            <w:tcW w:w="3085" w:type="dxa"/>
            <w:shd w:val="clear" w:color="auto" w:fill="auto"/>
          </w:tcPr>
          <w:p w:rsidR="005C53D6" w:rsidRPr="009D1DD6" w:rsidRDefault="005C53D6" w:rsidP="005C53D6">
            <w:pPr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ส2</w:t>
            </w:r>
            <w:r w:rsidR="007038CA" w:rsidRPr="009D1DD6">
              <w:rPr>
                <w:rFonts w:ascii="TH SarabunIT๙" w:hAnsi="TH SarabunIT๙" w:cs="TH SarabunIT๙"/>
                <w:sz w:val="28"/>
              </w:rPr>
              <w:t>3</w:t>
            </w:r>
            <w:r w:rsidRPr="009D1DD6">
              <w:rPr>
                <w:rFonts w:ascii="TH SarabunIT๙" w:hAnsi="TH SarabunIT๙" w:cs="TH SarabunIT๙"/>
                <w:sz w:val="28"/>
              </w:rPr>
              <w:t>221</w:t>
            </w:r>
            <w:r w:rsidRPr="009D1DD6">
              <w:rPr>
                <w:rFonts w:ascii="TH SarabunIT๙" w:hAnsi="TH SarabunIT๙" w:cs="TH SarabunIT๙"/>
                <w:sz w:val="28"/>
                <w:cs/>
              </w:rPr>
              <w:t xml:space="preserve"> หน้าที่พลเมือง </w:t>
            </w:r>
            <w:r w:rsidR="007038CA" w:rsidRPr="009D1DD6">
              <w:rPr>
                <w:rFonts w:ascii="TH SarabunIT๙" w:hAnsi="TH SarabunIT๙" w:cs="TH SarabunIT๙"/>
                <w:sz w:val="28"/>
              </w:rPr>
              <w:t>5</w:t>
            </w:r>
            <w:r w:rsidRPr="009D1DD6">
              <w:rPr>
                <w:rFonts w:ascii="TH SarabunIT๙" w:hAnsi="TH SarabunIT๙" w:cs="TH SarabunIT๙"/>
                <w:sz w:val="28"/>
              </w:rPr>
              <w:t xml:space="preserve"> </w:t>
            </w:r>
          </w:p>
        </w:tc>
        <w:tc>
          <w:tcPr>
            <w:tcW w:w="1523" w:type="dxa"/>
            <w:shd w:val="clear" w:color="auto" w:fill="auto"/>
            <w:vAlign w:val="center"/>
          </w:tcPr>
          <w:p w:rsidR="005C53D6" w:rsidRPr="009D1DD6" w:rsidRDefault="005C53D6" w:rsidP="005C53D6">
            <w:pPr>
              <w:tabs>
                <w:tab w:val="left" w:pos="440"/>
                <w:tab w:val="center" w:pos="683"/>
              </w:tabs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0.5/20/</w:t>
            </w:r>
            <w:r w:rsidRPr="009D1DD6">
              <w:rPr>
                <w:rFonts w:ascii="TH SarabunIT๙" w:hAnsi="TH SarabunIT๙" w:cs="TH SarabunIT๙"/>
                <w:sz w:val="28"/>
              </w:rPr>
              <w:t>1</w:t>
            </w:r>
          </w:p>
        </w:tc>
        <w:tc>
          <w:tcPr>
            <w:tcW w:w="3155" w:type="dxa"/>
            <w:shd w:val="clear" w:color="auto" w:fill="auto"/>
          </w:tcPr>
          <w:p w:rsidR="005C53D6" w:rsidRPr="009D1DD6" w:rsidRDefault="005C53D6" w:rsidP="007038CA">
            <w:pPr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ส</w:t>
            </w:r>
            <w:r w:rsidR="007038CA" w:rsidRPr="009D1DD6">
              <w:rPr>
                <w:rFonts w:ascii="TH SarabunIT๙" w:hAnsi="TH SarabunIT๙" w:cs="TH SarabunIT๙"/>
                <w:sz w:val="28"/>
              </w:rPr>
              <w:t>2322</w:t>
            </w:r>
            <w:r w:rsidRPr="009D1DD6">
              <w:rPr>
                <w:rFonts w:ascii="TH SarabunIT๙" w:hAnsi="TH SarabunIT๙" w:cs="TH SarabunIT๙"/>
                <w:sz w:val="28"/>
              </w:rPr>
              <w:t>2</w:t>
            </w:r>
            <w:r w:rsidRPr="009D1DD6">
              <w:rPr>
                <w:rFonts w:ascii="TH SarabunIT๙" w:hAnsi="TH SarabunIT๙" w:cs="TH SarabunIT๙"/>
                <w:sz w:val="28"/>
                <w:cs/>
              </w:rPr>
              <w:t xml:space="preserve"> หน้าที่พลเมือง </w:t>
            </w:r>
            <w:r w:rsidR="007038CA" w:rsidRPr="009D1DD6">
              <w:rPr>
                <w:rFonts w:ascii="TH SarabunIT๙" w:hAnsi="TH SarabunIT๙" w:cs="TH SarabunIT๙"/>
                <w:sz w:val="28"/>
              </w:rPr>
              <w:t>6</w:t>
            </w:r>
            <w:r w:rsidRPr="009D1DD6">
              <w:rPr>
                <w:rFonts w:ascii="TH SarabunIT๙" w:hAnsi="TH SarabunIT๙" w:cs="TH SarabunIT๙"/>
                <w:sz w:val="28"/>
              </w:rPr>
              <w:t xml:space="preserve"> </w:t>
            </w:r>
          </w:p>
        </w:tc>
        <w:tc>
          <w:tcPr>
            <w:tcW w:w="1525" w:type="dxa"/>
            <w:shd w:val="clear" w:color="auto" w:fill="auto"/>
            <w:vAlign w:val="center"/>
          </w:tcPr>
          <w:p w:rsidR="005C53D6" w:rsidRPr="009D1DD6" w:rsidRDefault="005C53D6" w:rsidP="005C53D6">
            <w:pPr>
              <w:tabs>
                <w:tab w:val="left" w:pos="440"/>
                <w:tab w:val="center" w:pos="683"/>
              </w:tabs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0.5/20/</w:t>
            </w:r>
            <w:r w:rsidRPr="009D1DD6">
              <w:rPr>
                <w:rFonts w:ascii="TH SarabunIT๙" w:hAnsi="TH SarabunIT๙" w:cs="TH SarabunIT๙"/>
                <w:sz w:val="28"/>
              </w:rPr>
              <w:t>1</w:t>
            </w:r>
          </w:p>
        </w:tc>
      </w:tr>
      <w:tr w:rsidR="005C53D6" w:rsidRPr="009D1DD6" w:rsidTr="009D1DD6">
        <w:tc>
          <w:tcPr>
            <w:tcW w:w="3085" w:type="dxa"/>
            <w:shd w:val="clear" w:color="auto" w:fill="auto"/>
          </w:tcPr>
          <w:p w:rsidR="005C53D6" w:rsidRPr="009D1DD6" w:rsidRDefault="005C53D6" w:rsidP="005C53D6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b/>
                <w:bCs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b/>
                <w:bCs/>
                <w:sz w:val="28"/>
                <w:cs/>
              </w:rPr>
              <w:t>กิจกรรมพัฒนาผู้เรียน</w:t>
            </w:r>
          </w:p>
        </w:tc>
        <w:tc>
          <w:tcPr>
            <w:tcW w:w="1523" w:type="dxa"/>
            <w:shd w:val="clear" w:color="auto" w:fill="auto"/>
          </w:tcPr>
          <w:p w:rsidR="005C53D6" w:rsidRPr="009D1DD6" w:rsidRDefault="005C53D6" w:rsidP="005C53D6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b/>
                <w:bCs/>
                <w:sz w:val="28"/>
              </w:rPr>
            </w:pPr>
            <w:r w:rsidRPr="009D1DD6">
              <w:rPr>
                <w:rFonts w:ascii="TH SarabunIT๙" w:hAnsi="TH SarabunIT๙" w:cs="TH SarabunIT๙"/>
                <w:b/>
                <w:bCs/>
                <w:sz w:val="28"/>
                <w:cs/>
              </w:rPr>
              <w:t>60/</w:t>
            </w:r>
            <w:r w:rsidRPr="009D1DD6">
              <w:rPr>
                <w:rFonts w:ascii="TH SarabunIT๙" w:hAnsi="TH SarabunIT๙" w:cs="TH SarabunIT๙"/>
                <w:b/>
                <w:bCs/>
                <w:sz w:val="28"/>
              </w:rPr>
              <w:t xml:space="preserve">3 </w:t>
            </w:r>
            <w:r w:rsidRPr="009D1DD6">
              <w:rPr>
                <w:rFonts w:ascii="TH SarabunIT๙" w:hAnsi="TH SarabunIT๙" w:cs="TH SarabunIT๙"/>
                <w:b/>
                <w:bCs/>
                <w:sz w:val="28"/>
                <w:cs/>
              </w:rPr>
              <w:t>ชม</w:t>
            </w:r>
            <w:r w:rsidRPr="009D1DD6">
              <w:rPr>
                <w:rFonts w:ascii="TH SarabunIT๙" w:hAnsi="TH SarabunIT๙" w:cs="TH SarabunIT๙"/>
                <w:b/>
                <w:bCs/>
                <w:sz w:val="28"/>
              </w:rPr>
              <w:t>.</w:t>
            </w:r>
          </w:p>
        </w:tc>
        <w:tc>
          <w:tcPr>
            <w:tcW w:w="3155" w:type="dxa"/>
            <w:shd w:val="clear" w:color="auto" w:fill="auto"/>
          </w:tcPr>
          <w:p w:rsidR="005C53D6" w:rsidRPr="009D1DD6" w:rsidRDefault="005C53D6" w:rsidP="005C53D6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b/>
                <w:bCs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b/>
                <w:bCs/>
                <w:sz w:val="28"/>
                <w:cs/>
              </w:rPr>
              <w:t>กิจกรรมพัฒนาผู้เรียน</w:t>
            </w:r>
          </w:p>
        </w:tc>
        <w:tc>
          <w:tcPr>
            <w:tcW w:w="1525" w:type="dxa"/>
            <w:shd w:val="clear" w:color="auto" w:fill="auto"/>
          </w:tcPr>
          <w:p w:rsidR="005C53D6" w:rsidRPr="009D1DD6" w:rsidRDefault="005C53D6" w:rsidP="005C53D6">
            <w:pPr>
              <w:tabs>
                <w:tab w:val="center" w:pos="4153"/>
                <w:tab w:val="right" w:pos="8306"/>
              </w:tabs>
              <w:rPr>
                <w:rFonts w:ascii="TH SarabunIT๙" w:hAnsi="TH SarabunIT๙" w:cs="TH SarabunIT๙"/>
                <w:b/>
                <w:bCs/>
                <w:sz w:val="28"/>
              </w:rPr>
            </w:pPr>
            <w:r w:rsidRPr="009D1DD6">
              <w:rPr>
                <w:rFonts w:ascii="TH SarabunIT๙" w:hAnsi="TH SarabunIT๙" w:cs="TH SarabunIT๙"/>
                <w:b/>
                <w:bCs/>
                <w:sz w:val="28"/>
                <w:cs/>
              </w:rPr>
              <w:t>60/</w:t>
            </w:r>
            <w:r w:rsidRPr="009D1DD6">
              <w:rPr>
                <w:rFonts w:ascii="TH SarabunIT๙" w:hAnsi="TH SarabunIT๙" w:cs="TH SarabunIT๙"/>
                <w:b/>
                <w:bCs/>
                <w:sz w:val="28"/>
              </w:rPr>
              <w:t xml:space="preserve">3 </w:t>
            </w:r>
            <w:r w:rsidRPr="009D1DD6">
              <w:rPr>
                <w:rFonts w:ascii="TH SarabunIT๙" w:hAnsi="TH SarabunIT๙" w:cs="TH SarabunIT๙"/>
                <w:b/>
                <w:bCs/>
                <w:sz w:val="28"/>
                <w:cs/>
              </w:rPr>
              <w:t>ชม</w:t>
            </w:r>
            <w:r w:rsidRPr="009D1DD6">
              <w:rPr>
                <w:rFonts w:ascii="TH SarabunIT๙" w:hAnsi="TH SarabunIT๙" w:cs="TH SarabunIT๙"/>
                <w:b/>
                <w:bCs/>
                <w:sz w:val="28"/>
              </w:rPr>
              <w:t>.</w:t>
            </w:r>
          </w:p>
        </w:tc>
      </w:tr>
      <w:tr w:rsidR="005C53D6" w:rsidRPr="009D1DD6" w:rsidTr="009D1DD6">
        <w:tc>
          <w:tcPr>
            <w:tcW w:w="3085" w:type="dxa"/>
            <w:shd w:val="clear" w:color="auto" w:fill="auto"/>
          </w:tcPr>
          <w:p w:rsidR="005C53D6" w:rsidRPr="009D1DD6" w:rsidRDefault="005C53D6" w:rsidP="005C53D6">
            <w:pPr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ก</w:t>
            </w:r>
            <w:r w:rsidRPr="009D1DD6">
              <w:rPr>
                <w:rFonts w:ascii="TH SarabunIT๙" w:hAnsi="TH SarabunIT๙" w:cs="TH SarabunIT๙"/>
                <w:sz w:val="28"/>
              </w:rPr>
              <w:t>2</w:t>
            </w:r>
            <w:r w:rsidR="007038CA" w:rsidRPr="009D1DD6">
              <w:rPr>
                <w:rFonts w:ascii="TH SarabunIT๙" w:hAnsi="TH SarabunIT๙" w:cs="TH SarabunIT๙"/>
                <w:sz w:val="28"/>
              </w:rPr>
              <w:t>3</w:t>
            </w:r>
            <w:r w:rsidRPr="009D1DD6">
              <w:rPr>
                <w:rFonts w:ascii="TH SarabunIT๙" w:hAnsi="TH SarabunIT๙" w:cs="TH SarabunIT๙"/>
                <w:sz w:val="28"/>
              </w:rPr>
              <w:t>101</w:t>
            </w:r>
            <w:r w:rsidRPr="009D1DD6">
              <w:rPr>
                <w:rFonts w:ascii="TH SarabunIT๙" w:hAnsi="TH SarabunIT๙" w:cs="TH SarabunIT๙"/>
                <w:sz w:val="28"/>
                <w:cs/>
              </w:rPr>
              <w:t xml:space="preserve"> กิจกรรมแนะแนว</w:t>
            </w:r>
          </w:p>
        </w:tc>
        <w:tc>
          <w:tcPr>
            <w:tcW w:w="1523" w:type="dxa"/>
            <w:shd w:val="clear" w:color="auto" w:fill="auto"/>
            <w:vAlign w:val="center"/>
          </w:tcPr>
          <w:p w:rsidR="005C53D6" w:rsidRPr="009D1DD6" w:rsidRDefault="005C53D6" w:rsidP="005C53D6">
            <w:pPr>
              <w:tabs>
                <w:tab w:val="left" w:pos="440"/>
                <w:tab w:val="center" w:pos="683"/>
              </w:tabs>
              <w:jc w:val="center"/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20</w:t>
            </w:r>
          </w:p>
        </w:tc>
        <w:tc>
          <w:tcPr>
            <w:tcW w:w="3155" w:type="dxa"/>
            <w:shd w:val="clear" w:color="auto" w:fill="auto"/>
          </w:tcPr>
          <w:p w:rsidR="005C53D6" w:rsidRPr="009D1DD6" w:rsidRDefault="005C53D6" w:rsidP="005C53D6">
            <w:pPr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ก</w:t>
            </w:r>
            <w:r w:rsidRPr="009D1DD6">
              <w:rPr>
                <w:rFonts w:ascii="TH SarabunIT๙" w:hAnsi="TH SarabunIT๙" w:cs="TH SarabunIT๙"/>
                <w:sz w:val="28"/>
              </w:rPr>
              <w:t>2</w:t>
            </w:r>
            <w:r w:rsidR="007038CA" w:rsidRPr="009D1DD6">
              <w:rPr>
                <w:rFonts w:ascii="TH SarabunIT๙" w:hAnsi="TH SarabunIT๙" w:cs="TH SarabunIT๙"/>
                <w:sz w:val="28"/>
              </w:rPr>
              <w:t>3</w:t>
            </w:r>
            <w:r w:rsidRPr="009D1DD6">
              <w:rPr>
                <w:rFonts w:ascii="TH SarabunIT๙" w:hAnsi="TH SarabunIT๙" w:cs="TH SarabunIT๙"/>
                <w:sz w:val="28"/>
              </w:rPr>
              <w:t>105</w:t>
            </w:r>
            <w:r w:rsidRPr="009D1DD6">
              <w:rPr>
                <w:rFonts w:ascii="TH SarabunIT๙" w:hAnsi="TH SarabunIT๙" w:cs="TH SarabunIT๙"/>
                <w:sz w:val="28"/>
                <w:cs/>
              </w:rPr>
              <w:t xml:space="preserve"> กิจกรรมแนะแนว</w:t>
            </w:r>
          </w:p>
        </w:tc>
        <w:tc>
          <w:tcPr>
            <w:tcW w:w="1525" w:type="dxa"/>
            <w:shd w:val="clear" w:color="auto" w:fill="auto"/>
            <w:vAlign w:val="center"/>
          </w:tcPr>
          <w:p w:rsidR="005C53D6" w:rsidRPr="009D1DD6" w:rsidRDefault="005C53D6" w:rsidP="005C53D6">
            <w:pPr>
              <w:tabs>
                <w:tab w:val="left" w:pos="440"/>
                <w:tab w:val="center" w:pos="683"/>
              </w:tabs>
              <w:jc w:val="center"/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20</w:t>
            </w:r>
          </w:p>
        </w:tc>
      </w:tr>
      <w:tr w:rsidR="005C53D6" w:rsidRPr="009D1DD6" w:rsidTr="009D1DD6">
        <w:tc>
          <w:tcPr>
            <w:tcW w:w="3085" w:type="dxa"/>
            <w:shd w:val="clear" w:color="auto" w:fill="auto"/>
          </w:tcPr>
          <w:p w:rsidR="005C53D6" w:rsidRPr="009D1DD6" w:rsidRDefault="007038CA" w:rsidP="005C53D6">
            <w:pPr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ก23</w:t>
            </w:r>
            <w:r w:rsidR="005C53D6" w:rsidRPr="009D1DD6">
              <w:rPr>
                <w:rFonts w:ascii="TH SarabunIT๙" w:hAnsi="TH SarabunIT๙" w:cs="TH SarabunIT๙"/>
                <w:sz w:val="28"/>
                <w:cs/>
              </w:rPr>
              <w:t>102 ลูกเสือเนตรนารี</w:t>
            </w:r>
          </w:p>
        </w:tc>
        <w:tc>
          <w:tcPr>
            <w:tcW w:w="1523" w:type="dxa"/>
            <w:shd w:val="clear" w:color="auto" w:fill="auto"/>
            <w:vAlign w:val="center"/>
          </w:tcPr>
          <w:p w:rsidR="005C53D6" w:rsidRPr="009D1DD6" w:rsidRDefault="005C53D6" w:rsidP="005C53D6">
            <w:pPr>
              <w:tabs>
                <w:tab w:val="left" w:pos="440"/>
                <w:tab w:val="center" w:pos="683"/>
              </w:tabs>
              <w:jc w:val="center"/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</w:rPr>
              <w:t>20</w:t>
            </w:r>
          </w:p>
        </w:tc>
        <w:tc>
          <w:tcPr>
            <w:tcW w:w="3155" w:type="dxa"/>
            <w:shd w:val="clear" w:color="auto" w:fill="auto"/>
          </w:tcPr>
          <w:p w:rsidR="005C53D6" w:rsidRPr="009D1DD6" w:rsidRDefault="007038CA" w:rsidP="005C53D6">
            <w:pPr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ก23</w:t>
            </w:r>
            <w:r w:rsidR="005C53D6" w:rsidRPr="009D1DD6">
              <w:rPr>
                <w:rFonts w:ascii="TH SarabunIT๙" w:hAnsi="TH SarabunIT๙" w:cs="TH SarabunIT๙"/>
                <w:sz w:val="28"/>
                <w:cs/>
              </w:rPr>
              <w:t>106 ลูกเสือเนตรนารี</w:t>
            </w:r>
          </w:p>
        </w:tc>
        <w:tc>
          <w:tcPr>
            <w:tcW w:w="1525" w:type="dxa"/>
            <w:shd w:val="clear" w:color="auto" w:fill="auto"/>
            <w:vAlign w:val="center"/>
          </w:tcPr>
          <w:p w:rsidR="005C53D6" w:rsidRPr="009D1DD6" w:rsidRDefault="005C53D6" w:rsidP="005C53D6">
            <w:pPr>
              <w:tabs>
                <w:tab w:val="left" w:pos="440"/>
                <w:tab w:val="center" w:pos="683"/>
              </w:tabs>
              <w:jc w:val="center"/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</w:rPr>
              <w:t>20</w:t>
            </w:r>
          </w:p>
        </w:tc>
      </w:tr>
      <w:tr w:rsidR="005C53D6" w:rsidRPr="009D1DD6" w:rsidTr="009D1DD6">
        <w:tc>
          <w:tcPr>
            <w:tcW w:w="3085" w:type="dxa"/>
            <w:shd w:val="clear" w:color="auto" w:fill="auto"/>
          </w:tcPr>
          <w:p w:rsidR="005C53D6" w:rsidRPr="009D1DD6" w:rsidRDefault="007038CA" w:rsidP="005C53D6">
            <w:pPr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ก23</w:t>
            </w:r>
            <w:r w:rsidR="005C53D6" w:rsidRPr="009D1DD6">
              <w:rPr>
                <w:rFonts w:ascii="TH SarabunIT๙" w:hAnsi="TH SarabunIT๙" w:cs="TH SarabunIT๙"/>
                <w:sz w:val="28"/>
                <w:cs/>
              </w:rPr>
              <w:t>103 กิจกรรมชุมนุม</w:t>
            </w:r>
          </w:p>
        </w:tc>
        <w:tc>
          <w:tcPr>
            <w:tcW w:w="1523" w:type="dxa"/>
            <w:shd w:val="clear" w:color="auto" w:fill="auto"/>
            <w:vAlign w:val="center"/>
          </w:tcPr>
          <w:p w:rsidR="005C53D6" w:rsidRPr="009D1DD6" w:rsidRDefault="005C53D6" w:rsidP="005C53D6">
            <w:pPr>
              <w:tabs>
                <w:tab w:val="left" w:pos="440"/>
                <w:tab w:val="center" w:pos="683"/>
              </w:tabs>
              <w:jc w:val="center"/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</w:rPr>
              <w:t>1</w:t>
            </w:r>
            <w:r w:rsidRPr="009D1DD6">
              <w:rPr>
                <w:rFonts w:ascii="TH SarabunIT๙" w:hAnsi="TH SarabunIT๙" w:cs="TH SarabunIT๙"/>
                <w:sz w:val="28"/>
                <w:cs/>
              </w:rPr>
              <w:t>5</w:t>
            </w:r>
          </w:p>
        </w:tc>
        <w:tc>
          <w:tcPr>
            <w:tcW w:w="3155" w:type="dxa"/>
            <w:shd w:val="clear" w:color="auto" w:fill="auto"/>
          </w:tcPr>
          <w:p w:rsidR="005C53D6" w:rsidRPr="009D1DD6" w:rsidRDefault="007038CA" w:rsidP="005C53D6">
            <w:pPr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ก23</w:t>
            </w:r>
            <w:r w:rsidR="005C53D6" w:rsidRPr="009D1DD6">
              <w:rPr>
                <w:rFonts w:ascii="TH SarabunIT๙" w:hAnsi="TH SarabunIT๙" w:cs="TH SarabunIT๙"/>
                <w:sz w:val="28"/>
                <w:cs/>
              </w:rPr>
              <w:t>107 กิจกรรมชุมนุม</w:t>
            </w:r>
          </w:p>
        </w:tc>
        <w:tc>
          <w:tcPr>
            <w:tcW w:w="1525" w:type="dxa"/>
            <w:shd w:val="clear" w:color="auto" w:fill="auto"/>
            <w:vAlign w:val="center"/>
          </w:tcPr>
          <w:p w:rsidR="005C53D6" w:rsidRPr="009D1DD6" w:rsidRDefault="005C53D6" w:rsidP="005C53D6">
            <w:pPr>
              <w:tabs>
                <w:tab w:val="left" w:pos="440"/>
                <w:tab w:val="center" w:pos="683"/>
              </w:tabs>
              <w:jc w:val="center"/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</w:rPr>
              <w:t>15</w:t>
            </w:r>
          </w:p>
        </w:tc>
      </w:tr>
      <w:tr w:rsidR="005C53D6" w:rsidRPr="009D1DD6" w:rsidTr="009D1DD6">
        <w:tc>
          <w:tcPr>
            <w:tcW w:w="3085" w:type="dxa"/>
            <w:shd w:val="clear" w:color="auto" w:fill="auto"/>
          </w:tcPr>
          <w:p w:rsidR="005C53D6" w:rsidRPr="009D1DD6" w:rsidRDefault="007038CA" w:rsidP="005C53D6">
            <w:pPr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ก23</w:t>
            </w:r>
            <w:r w:rsidR="005C53D6" w:rsidRPr="009D1DD6">
              <w:rPr>
                <w:rFonts w:ascii="TH SarabunIT๙" w:hAnsi="TH SarabunIT๙" w:cs="TH SarabunIT๙"/>
                <w:sz w:val="28"/>
                <w:cs/>
              </w:rPr>
              <w:t>104กิจกรรมสาธารณประโยชน์</w:t>
            </w:r>
          </w:p>
        </w:tc>
        <w:tc>
          <w:tcPr>
            <w:tcW w:w="1523" w:type="dxa"/>
            <w:shd w:val="clear" w:color="auto" w:fill="auto"/>
            <w:vAlign w:val="center"/>
          </w:tcPr>
          <w:p w:rsidR="005C53D6" w:rsidRPr="009D1DD6" w:rsidRDefault="005C53D6" w:rsidP="005C53D6">
            <w:pPr>
              <w:tabs>
                <w:tab w:val="left" w:pos="440"/>
                <w:tab w:val="center" w:pos="683"/>
              </w:tabs>
              <w:jc w:val="center"/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</w:rPr>
              <w:t>5</w:t>
            </w:r>
          </w:p>
        </w:tc>
        <w:tc>
          <w:tcPr>
            <w:tcW w:w="3155" w:type="dxa"/>
            <w:shd w:val="clear" w:color="auto" w:fill="auto"/>
          </w:tcPr>
          <w:p w:rsidR="005C53D6" w:rsidRPr="009D1DD6" w:rsidRDefault="007038CA" w:rsidP="005C53D6">
            <w:pPr>
              <w:rPr>
                <w:rFonts w:ascii="TH SarabunIT๙" w:hAnsi="TH SarabunIT๙" w:cs="TH SarabunIT๙"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sz w:val="28"/>
                <w:cs/>
              </w:rPr>
              <w:t>ก23</w:t>
            </w:r>
            <w:r w:rsidR="005C53D6" w:rsidRPr="009D1DD6">
              <w:rPr>
                <w:rFonts w:ascii="TH SarabunIT๙" w:hAnsi="TH SarabunIT๙" w:cs="TH SarabunIT๙"/>
                <w:sz w:val="28"/>
                <w:cs/>
              </w:rPr>
              <w:t>108 กิจกรรมสาธารณประโยชน์</w:t>
            </w:r>
          </w:p>
        </w:tc>
        <w:tc>
          <w:tcPr>
            <w:tcW w:w="1525" w:type="dxa"/>
            <w:shd w:val="clear" w:color="auto" w:fill="auto"/>
            <w:vAlign w:val="center"/>
          </w:tcPr>
          <w:p w:rsidR="005C53D6" w:rsidRPr="009D1DD6" w:rsidRDefault="005C53D6" w:rsidP="005C53D6">
            <w:pPr>
              <w:tabs>
                <w:tab w:val="left" w:pos="440"/>
                <w:tab w:val="center" w:pos="683"/>
              </w:tabs>
              <w:jc w:val="center"/>
              <w:rPr>
                <w:rFonts w:ascii="TH SarabunIT๙" w:hAnsi="TH SarabunIT๙" w:cs="TH SarabunIT๙"/>
                <w:sz w:val="28"/>
              </w:rPr>
            </w:pPr>
            <w:r w:rsidRPr="009D1DD6">
              <w:rPr>
                <w:rFonts w:ascii="TH SarabunIT๙" w:hAnsi="TH SarabunIT๙" w:cs="TH SarabunIT๙"/>
                <w:sz w:val="28"/>
              </w:rPr>
              <w:t>5</w:t>
            </w:r>
          </w:p>
        </w:tc>
      </w:tr>
      <w:tr w:rsidR="005C53D6" w:rsidRPr="009D1DD6" w:rsidTr="009D1DD6">
        <w:tc>
          <w:tcPr>
            <w:tcW w:w="3085" w:type="dxa"/>
            <w:shd w:val="clear" w:color="auto" w:fill="auto"/>
          </w:tcPr>
          <w:p w:rsidR="005C53D6" w:rsidRPr="009D1DD6" w:rsidRDefault="005C53D6" w:rsidP="005C53D6">
            <w:pPr>
              <w:jc w:val="center"/>
              <w:rPr>
                <w:rFonts w:ascii="TH SarabunIT๙" w:hAnsi="TH SarabunIT๙" w:cs="TH SarabunIT๙"/>
                <w:b/>
                <w:bCs/>
                <w:szCs w:val="24"/>
                <w:cs/>
              </w:rPr>
            </w:pPr>
            <w:r w:rsidRPr="009D1DD6">
              <w:rPr>
                <w:rFonts w:ascii="TH SarabunIT๙" w:hAnsi="TH SarabunIT๙" w:cs="TH SarabunIT๙"/>
                <w:b/>
                <w:bCs/>
                <w:sz w:val="28"/>
                <w:cs/>
              </w:rPr>
              <w:t>รวมเวลาเรียน</w:t>
            </w:r>
            <w:r w:rsidRPr="009D1DD6">
              <w:rPr>
                <w:rFonts w:ascii="TH SarabunIT๙" w:hAnsi="TH SarabunIT๙" w:cs="TH SarabunIT๙"/>
                <w:b/>
                <w:bCs/>
                <w:szCs w:val="24"/>
                <w:cs/>
              </w:rPr>
              <w:t>ทั้งสิ้น</w:t>
            </w:r>
          </w:p>
        </w:tc>
        <w:tc>
          <w:tcPr>
            <w:tcW w:w="1523" w:type="dxa"/>
            <w:shd w:val="clear" w:color="auto" w:fill="auto"/>
            <w:vAlign w:val="center"/>
          </w:tcPr>
          <w:p w:rsidR="005C53D6" w:rsidRPr="009D1DD6" w:rsidRDefault="005C53D6" w:rsidP="005C53D6">
            <w:pPr>
              <w:tabs>
                <w:tab w:val="left" w:pos="440"/>
                <w:tab w:val="center" w:pos="683"/>
              </w:tabs>
              <w:jc w:val="center"/>
              <w:rPr>
                <w:rFonts w:ascii="TH SarabunIT๙" w:hAnsi="TH SarabunIT๙" w:cs="TH SarabunIT๙"/>
                <w:b/>
                <w:bCs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b/>
                <w:bCs/>
                <w:sz w:val="28"/>
              </w:rPr>
              <w:t xml:space="preserve">620 </w:t>
            </w:r>
            <w:r w:rsidRPr="009D1DD6">
              <w:rPr>
                <w:rFonts w:ascii="TH SarabunIT๙" w:hAnsi="TH SarabunIT๙" w:cs="TH SarabunIT๙"/>
                <w:b/>
                <w:bCs/>
                <w:sz w:val="28"/>
                <w:cs/>
              </w:rPr>
              <w:t>ชม.</w:t>
            </w:r>
          </w:p>
        </w:tc>
        <w:tc>
          <w:tcPr>
            <w:tcW w:w="3155" w:type="dxa"/>
            <w:shd w:val="clear" w:color="auto" w:fill="auto"/>
          </w:tcPr>
          <w:p w:rsidR="005C53D6" w:rsidRPr="009D1DD6" w:rsidRDefault="005C53D6" w:rsidP="005C53D6">
            <w:pPr>
              <w:jc w:val="center"/>
              <w:rPr>
                <w:rFonts w:ascii="TH SarabunIT๙" w:hAnsi="TH SarabunIT๙" w:cs="TH SarabunIT๙"/>
                <w:b/>
                <w:bCs/>
                <w:szCs w:val="24"/>
                <w:cs/>
              </w:rPr>
            </w:pPr>
            <w:r w:rsidRPr="009D1DD6">
              <w:rPr>
                <w:rFonts w:ascii="TH SarabunIT๙" w:hAnsi="TH SarabunIT๙" w:cs="TH SarabunIT๙"/>
                <w:b/>
                <w:bCs/>
                <w:sz w:val="28"/>
                <w:cs/>
              </w:rPr>
              <w:t>รวมเวลาเรียน</w:t>
            </w:r>
            <w:r w:rsidRPr="009D1DD6">
              <w:rPr>
                <w:rFonts w:ascii="TH SarabunIT๙" w:hAnsi="TH SarabunIT๙" w:cs="TH SarabunIT๙"/>
                <w:b/>
                <w:bCs/>
                <w:szCs w:val="24"/>
                <w:cs/>
              </w:rPr>
              <w:t>ทั้งสิ้น</w:t>
            </w:r>
          </w:p>
        </w:tc>
        <w:tc>
          <w:tcPr>
            <w:tcW w:w="1525" w:type="dxa"/>
            <w:shd w:val="clear" w:color="auto" w:fill="auto"/>
            <w:vAlign w:val="center"/>
          </w:tcPr>
          <w:p w:rsidR="005C53D6" w:rsidRPr="009D1DD6" w:rsidRDefault="005C53D6" w:rsidP="005C53D6">
            <w:pPr>
              <w:tabs>
                <w:tab w:val="left" w:pos="440"/>
                <w:tab w:val="center" w:pos="683"/>
              </w:tabs>
              <w:jc w:val="center"/>
              <w:rPr>
                <w:rFonts w:ascii="TH SarabunIT๙" w:hAnsi="TH SarabunIT๙" w:cs="TH SarabunIT๙"/>
                <w:b/>
                <w:bCs/>
                <w:sz w:val="28"/>
                <w:cs/>
              </w:rPr>
            </w:pPr>
            <w:r w:rsidRPr="009D1DD6">
              <w:rPr>
                <w:rFonts w:ascii="TH SarabunIT๙" w:hAnsi="TH SarabunIT๙" w:cs="TH SarabunIT๙"/>
                <w:b/>
                <w:bCs/>
                <w:sz w:val="28"/>
              </w:rPr>
              <w:t xml:space="preserve">620 </w:t>
            </w:r>
            <w:r w:rsidRPr="009D1DD6">
              <w:rPr>
                <w:rFonts w:ascii="TH SarabunIT๙" w:hAnsi="TH SarabunIT๙" w:cs="TH SarabunIT๙"/>
                <w:b/>
                <w:bCs/>
                <w:sz w:val="28"/>
                <w:cs/>
              </w:rPr>
              <w:t>ชม.</w:t>
            </w:r>
          </w:p>
        </w:tc>
      </w:tr>
    </w:tbl>
    <w:p w:rsidR="00715B63" w:rsidRPr="009D1DD6" w:rsidRDefault="00715B63" w:rsidP="00715B63">
      <w:pPr>
        <w:tabs>
          <w:tab w:val="left" w:pos="3696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715B63">
      <w:pPr>
        <w:tabs>
          <w:tab w:val="left" w:pos="864"/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715B63">
      <w:pPr>
        <w:tabs>
          <w:tab w:val="left" w:pos="864"/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715B63">
      <w:pPr>
        <w:tabs>
          <w:tab w:val="left" w:pos="864"/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715B63">
      <w:pPr>
        <w:tabs>
          <w:tab w:val="left" w:pos="864"/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715B63" w:rsidRPr="009D1DD6" w:rsidRDefault="00715B63" w:rsidP="00715B63">
      <w:pPr>
        <w:tabs>
          <w:tab w:val="left" w:pos="864"/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lastRenderedPageBreak/>
        <w:t>โครงสร้างกลุ่มสาระการเรียนรู้ ระดับมัธยมศึกษาตอนต้น</w:t>
      </w:r>
    </w:p>
    <w:p w:rsidR="00715B63" w:rsidRPr="009D1DD6" w:rsidRDefault="00715B63" w:rsidP="00715B63">
      <w:pPr>
        <w:tabs>
          <w:tab w:val="left" w:pos="864"/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ลุ่มสาระการเรียนรู้ภาษาไทย</w:t>
      </w:r>
    </w:p>
    <w:p w:rsidR="00715B63" w:rsidRPr="009D1DD6" w:rsidRDefault="00715B63" w:rsidP="00715B63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ายวิชาพื้นฐาน</w:t>
      </w:r>
    </w:p>
    <w:p w:rsidR="00715B63" w:rsidRPr="009D1DD6" w:rsidRDefault="00715B63" w:rsidP="00715B63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ชั้นมัธยมศึกษาปีที่ 1</w:t>
      </w:r>
    </w:p>
    <w:p w:rsidR="00715B63" w:rsidRPr="009D1DD6" w:rsidRDefault="00715B63" w:rsidP="00715B63">
      <w:pPr>
        <w:tabs>
          <w:tab w:val="left" w:pos="340"/>
          <w:tab w:val="left" w:pos="482"/>
          <w:tab w:val="left" w:pos="624"/>
          <w:tab w:val="left" w:pos="765"/>
          <w:tab w:val="left" w:pos="936"/>
          <w:tab w:val="left" w:pos="1224"/>
          <w:tab w:val="left" w:pos="1584"/>
          <w:tab w:val="left" w:pos="1944"/>
          <w:tab w:val="left" w:pos="4860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9D1DD6">
        <w:rPr>
          <w:rFonts w:ascii="TH SarabunIT๙" w:hAnsi="TH SarabunIT๙" w:cs="TH SarabunIT๙" w:hint="cs"/>
          <w:sz w:val="32"/>
          <w:szCs w:val="32"/>
          <w:cs/>
        </w:rPr>
        <w:tab/>
      </w:r>
      <w:r w:rsidR="009D1DD6">
        <w:rPr>
          <w:rFonts w:ascii="TH SarabunIT๙" w:hAnsi="TH SarabunIT๙" w:cs="TH SarabunIT๙" w:hint="cs"/>
          <w:sz w:val="32"/>
          <w:szCs w:val="32"/>
          <w:cs/>
        </w:rPr>
        <w:tab/>
      </w:r>
      <w:r w:rsidR="009D1DD6">
        <w:rPr>
          <w:rFonts w:ascii="TH SarabunIT๙" w:hAnsi="TH SarabunIT๙" w:cs="TH SarabunIT๙" w:hint="cs"/>
          <w:sz w:val="32"/>
          <w:szCs w:val="32"/>
          <w:cs/>
        </w:rPr>
        <w:tab/>
      </w:r>
      <w:r w:rsidR="009D1DD6">
        <w:rPr>
          <w:rFonts w:ascii="TH SarabunIT๙" w:hAnsi="TH SarabunIT๙" w:cs="TH SarabunIT๙" w:hint="cs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ท21101 ภาษาไทย 1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จำนวน 60 ชั่วโมง  1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715B63" w:rsidRPr="009D1DD6" w:rsidRDefault="00715B63" w:rsidP="00715B63">
      <w:pPr>
        <w:tabs>
          <w:tab w:val="left" w:pos="340"/>
          <w:tab w:val="left" w:pos="482"/>
          <w:tab w:val="left" w:pos="624"/>
          <w:tab w:val="left" w:pos="765"/>
          <w:tab w:val="left" w:pos="936"/>
          <w:tab w:val="left" w:pos="1224"/>
          <w:tab w:val="left" w:pos="1584"/>
          <w:tab w:val="left" w:pos="1944"/>
          <w:tab w:val="left" w:pos="4860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ab/>
      </w:r>
      <w:r w:rsidR="009D1DD6">
        <w:rPr>
          <w:rFonts w:ascii="TH SarabunIT๙" w:hAnsi="TH SarabunIT๙" w:cs="TH SarabunIT๙"/>
          <w:sz w:val="32"/>
          <w:szCs w:val="32"/>
        </w:rPr>
        <w:tab/>
      </w:r>
      <w:r w:rsidR="009D1DD6">
        <w:rPr>
          <w:rFonts w:ascii="TH SarabunIT๙" w:hAnsi="TH SarabunIT๙" w:cs="TH SarabunIT๙"/>
          <w:sz w:val="32"/>
          <w:szCs w:val="32"/>
        </w:rPr>
        <w:tab/>
      </w:r>
      <w:r w:rsidR="009D1DD6">
        <w:rPr>
          <w:rFonts w:ascii="TH SarabunIT๙" w:hAnsi="TH SarabunIT๙" w:cs="TH SarabunIT๙"/>
          <w:sz w:val="32"/>
          <w:szCs w:val="32"/>
        </w:rPr>
        <w:tab/>
      </w:r>
      <w:r w:rsid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ท21102 ภาษาไทย 2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จำนวน 60 ชั่วโมง  1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715B63" w:rsidRPr="009D1DD6" w:rsidRDefault="00715B63" w:rsidP="00715B63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ชั้นมัธยมศึกษาปีที่ 2</w:t>
      </w:r>
    </w:p>
    <w:p w:rsidR="00715B63" w:rsidRPr="009D1DD6" w:rsidRDefault="009D1DD6" w:rsidP="00715B63">
      <w:pPr>
        <w:tabs>
          <w:tab w:val="left" w:pos="936"/>
          <w:tab w:val="left" w:pos="1224"/>
          <w:tab w:val="left" w:pos="1584"/>
          <w:tab w:val="left" w:pos="1944"/>
          <w:tab w:val="left" w:pos="4860"/>
        </w:tabs>
        <w:ind w:firstLine="360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ab/>
      </w:r>
      <w:r w:rsidR="00715B63" w:rsidRPr="009D1DD6">
        <w:rPr>
          <w:rFonts w:ascii="TH SarabunIT๙" w:hAnsi="TH SarabunIT๙" w:cs="TH SarabunIT๙"/>
          <w:sz w:val="32"/>
          <w:szCs w:val="32"/>
          <w:cs/>
        </w:rPr>
        <w:t>ท22101 ภาษาไทย 3</w:t>
      </w:r>
      <w:r w:rsidR="00715B63" w:rsidRPr="009D1DD6">
        <w:rPr>
          <w:rFonts w:ascii="TH SarabunIT๙" w:hAnsi="TH SarabunIT๙" w:cs="TH SarabunIT๙"/>
          <w:sz w:val="32"/>
          <w:szCs w:val="32"/>
          <w:cs/>
        </w:rPr>
        <w:tab/>
        <w:t>จำนวน 60 ชั่วโมง  1.5 หน่วย</w:t>
      </w:r>
      <w:proofErr w:type="spellStart"/>
      <w:r w:rsidR="00715B63"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715B63" w:rsidRPr="009D1DD6" w:rsidRDefault="009D1DD6" w:rsidP="00715B63">
      <w:pPr>
        <w:tabs>
          <w:tab w:val="left" w:pos="936"/>
          <w:tab w:val="left" w:pos="1224"/>
          <w:tab w:val="left" w:pos="1584"/>
          <w:tab w:val="left" w:pos="1944"/>
          <w:tab w:val="left" w:pos="5040"/>
        </w:tabs>
        <w:ind w:firstLine="360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ab/>
      </w:r>
      <w:r w:rsidR="00715B63" w:rsidRPr="009D1DD6">
        <w:rPr>
          <w:rFonts w:ascii="TH SarabunIT๙" w:hAnsi="TH SarabunIT๙" w:cs="TH SarabunIT๙"/>
          <w:sz w:val="32"/>
          <w:szCs w:val="32"/>
          <w:cs/>
        </w:rPr>
        <w:t xml:space="preserve">ท22102 ภาษาไทย 4                    </w:t>
      </w:r>
      <w:r>
        <w:rPr>
          <w:rFonts w:ascii="TH SarabunIT๙" w:hAnsi="TH SarabunIT๙" w:cs="TH SarabunIT๙"/>
          <w:sz w:val="32"/>
          <w:szCs w:val="32"/>
          <w:cs/>
        </w:rPr>
        <w:t xml:space="preserve">         </w:t>
      </w:r>
      <w:r w:rsidR="00715B63" w:rsidRPr="009D1DD6">
        <w:rPr>
          <w:rFonts w:ascii="TH SarabunIT๙" w:hAnsi="TH SarabunIT๙" w:cs="TH SarabunIT๙"/>
          <w:sz w:val="32"/>
          <w:szCs w:val="32"/>
          <w:cs/>
        </w:rPr>
        <w:t>จำนวน 60 ชั่วโมง  1.5 หน่วย</w:t>
      </w:r>
      <w:proofErr w:type="spellStart"/>
      <w:r w:rsidR="00715B63"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715B63" w:rsidRPr="009D1DD6" w:rsidRDefault="00715B63" w:rsidP="00715B63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ชั้นมัธยมศึกษาปีที่ 3</w:t>
      </w:r>
    </w:p>
    <w:p w:rsidR="00715B63" w:rsidRPr="009D1DD6" w:rsidRDefault="009D1DD6" w:rsidP="00715B63">
      <w:pPr>
        <w:tabs>
          <w:tab w:val="left" w:pos="936"/>
          <w:tab w:val="left" w:pos="1224"/>
          <w:tab w:val="left" w:pos="1584"/>
          <w:tab w:val="left" w:pos="1944"/>
          <w:tab w:val="left" w:pos="4860"/>
        </w:tabs>
        <w:ind w:firstLine="360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ab/>
      </w:r>
      <w:r w:rsidR="00715B63" w:rsidRPr="009D1DD6">
        <w:rPr>
          <w:rFonts w:ascii="TH SarabunIT๙" w:hAnsi="TH SarabunIT๙" w:cs="TH SarabunIT๙"/>
          <w:sz w:val="32"/>
          <w:szCs w:val="32"/>
          <w:cs/>
        </w:rPr>
        <w:t>ท23101 ภาษาไทย 5</w:t>
      </w:r>
      <w:r w:rsidR="00715B63" w:rsidRPr="009D1DD6">
        <w:rPr>
          <w:rFonts w:ascii="TH SarabunIT๙" w:hAnsi="TH SarabunIT๙" w:cs="TH SarabunIT๙"/>
          <w:sz w:val="32"/>
          <w:szCs w:val="32"/>
          <w:cs/>
        </w:rPr>
        <w:tab/>
        <w:t>จำนวน 60 ชั่วโมง  1.5 หน่วย</w:t>
      </w:r>
      <w:proofErr w:type="spellStart"/>
      <w:r w:rsidR="00715B63"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715B63" w:rsidRPr="009D1DD6" w:rsidRDefault="009D1DD6" w:rsidP="00715B63">
      <w:pPr>
        <w:tabs>
          <w:tab w:val="left" w:pos="936"/>
          <w:tab w:val="left" w:pos="1224"/>
          <w:tab w:val="left" w:pos="1584"/>
          <w:tab w:val="left" w:pos="1944"/>
          <w:tab w:val="left" w:pos="4860"/>
        </w:tabs>
        <w:ind w:firstLine="360"/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 w:hint="cs"/>
          <w:sz w:val="32"/>
          <w:szCs w:val="32"/>
          <w:cs/>
        </w:rPr>
        <w:tab/>
      </w:r>
      <w:r w:rsidR="00715B63" w:rsidRPr="009D1DD6">
        <w:rPr>
          <w:rFonts w:ascii="TH SarabunIT๙" w:hAnsi="TH SarabunIT๙" w:cs="TH SarabunIT๙"/>
          <w:sz w:val="32"/>
          <w:szCs w:val="32"/>
          <w:cs/>
        </w:rPr>
        <w:t>ท23102 ภาษาไทย 6</w:t>
      </w:r>
      <w:r w:rsidR="00715B63" w:rsidRPr="009D1DD6">
        <w:rPr>
          <w:rFonts w:ascii="TH SarabunIT๙" w:hAnsi="TH SarabunIT๙" w:cs="TH SarabunIT๙"/>
          <w:sz w:val="32"/>
          <w:szCs w:val="32"/>
          <w:cs/>
        </w:rPr>
        <w:tab/>
        <w:t>จำนวน 60 ชั่วโมง  1.5 หน่วย</w:t>
      </w:r>
      <w:proofErr w:type="spellStart"/>
      <w:r w:rsidR="00715B63"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715B63" w:rsidRPr="009D1DD6" w:rsidRDefault="00715B63" w:rsidP="00715B63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</w:p>
    <w:p w:rsidR="007038CA" w:rsidRPr="009D1DD6" w:rsidRDefault="007038CA" w:rsidP="00715B63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</w:p>
    <w:p w:rsidR="00715B63" w:rsidRPr="009D1DD6" w:rsidRDefault="00715B63" w:rsidP="00715B63">
      <w:pPr>
        <w:tabs>
          <w:tab w:val="left" w:pos="864"/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โครงสร้างกลุ่มสาระการเรียนรู้ ระดับมัธยมศึกษาตอนต้น</w:t>
      </w:r>
    </w:p>
    <w:p w:rsidR="00715B63" w:rsidRPr="009D1DD6" w:rsidRDefault="00715B63" w:rsidP="00715B63">
      <w:pPr>
        <w:tabs>
          <w:tab w:val="left" w:pos="864"/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ลุ่มสาระการเรียนรู้คณิตศาสตร์</w:t>
      </w:r>
    </w:p>
    <w:p w:rsidR="00715B63" w:rsidRPr="009D1DD6" w:rsidRDefault="00715B63" w:rsidP="00715B63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ายวิชาพื้นฐาน</w:t>
      </w:r>
    </w:p>
    <w:p w:rsidR="009D1DD6" w:rsidRDefault="00715B63" w:rsidP="009D1DD6">
      <w:pPr>
        <w:rPr>
          <w:rFonts w:ascii="TH SarabunIT๙" w:hAnsi="TH SarabunIT๙" w:cs="TH SarabunIT๙" w:hint="cs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ชั้นมัธยมศึกษาปีที่ 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>1</w:t>
      </w:r>
    </w:p>
    <w:p w:rsidR="00715B63" w:rsidRPr="009D1DD6" w:rsidRDefault="009D1DD6" w:rsidP="009D1DD6">
      <w:pPr>
        <w:rPr>
          <w:rFonts w:ascii="TH SarabunIT๙" w:hAnsi="TH SarabunIT๙" w:cs="TH SarabunIT๙"/>
          <w:b/>
          <w:bCs/>
          <w:sz w:val="32"/>
          <w:szCs w:val="32"/>
        </w:rPr>
      </w:pPr>
      <w:r>
        <w:rPr>
          <w:rFonts w:ascii="TH SarabunIT๙" w:hAnsi="TH SarabunIT๙" w:cs="TH SarabunIT๙" w:hint="cs"/>
          <w:b/>
          <w:bCs/>
          <w:sz w:val="32"/>
          <w:szCs w:val="32"/>
          <w:cs/>
        </w:rPr>
        <w:tab/>
      </w:r>
      <w:r w:rsidR="00715B63" w:rsidRPr="009D1DD6">
        <w:rPr>
          <w:rFonts w:ascii="TH SarabunIT๙" w:hAnsi="TH SarabunIT๙" w:cs="TH SarabunIT๙"/>
          <w:sz w:val="32"/>
          <w:szCs w:val="32"/>
          <w:cs/>
        </w:rPr>
        <w:t>ค</w:t>
      </w:r>
      <w:r w:rsidR="00715B63" w:rsidRPr="009D1DD6">
        <w:rPr>
          <w:rFonts w:ascii="TH SarabunIT๙" w:hAnsi="TH SarabunIT๙" w:cs="TH SarabunIT๙"/>
          <w:sz w:val="32"/>
          <w:szCs w:val="32"/>
        </w:rPr>
        <w:t xml:space="preserve">21101 </w:t>
      </w:r>
      <w:r w:rsidR="00715B63" w:rsidRPr="009D1DD6">
        <w:rPr>
          <w:rFonts w:ascii="TH SarabunIT๙" w:hAnsi="TH SarabunIT๙" w:cs="TH SarabunIT๙"/>
          <w:sz w:val="32"/>
          <w:szCs w:val="32"/>
          <w:cs/>
        </w:rPr>
        <w:t xml:space="preserve">คณิตศาสตร์พื้นฐาน </w:t>
      </w:r>
      <w:r w:rsidR="00715B63" w:rsidRPr="009D1DD6">
        <w:rPr>
          <w:rFonts w:ascii="TH SarabunIT๙" w:hAnsi="TH SarabunIT๙" w:cs="TH SarabunIT๙"/>
          <w:sz w:val="32"/>
          <w:szCs w:val="32"/>
        </w:rPr>
        <w:t>1</w:t>
      </w:r>
      <w:r w:rsidR="00715B63" w:rsidRPr="009D1DD6">
        <w:rPr>
          <w:rFonts w:ascii="TH SarabunIT๙" w:hAnsi="TH SarabunIT๙" w:cs="TH SarabunIT๙"/>
          <w:sz w:val="32"/>
          <w:szCs w:val="32"/>
        </w:rPr>
        <w:tab/>
      </w:r>
      <w:r w:rsidR="00715B63" w:rsidRPr="009D1DD6">
        <w:rPr>
          <w:rFonts w:ascii="TH SarabunIT๙" w:hAnsi="TH SarabunIT๙" w:cs="TH SarabunIT๙"/>
          <w:sz w:val="32"/>
          <w:szCs w:val="32"/>
          <w:cs/>
        </w:rPr>
        <w:tab/>
        <w:t>จำนวน 60 ชั่วโมง  1.5 หน่วย</w:t>
      </w:r>
      <w:proofErr w:type="spellStart"/>
      <w:r w:rsidR="00715B63"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715B63" w:rsidRPr="009D1DD6" w:rsidRDefault="00715B63" w:rsidP="00715B63">
      <w:pPr>
        <w:ind w:firstLine="864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ค</w:t>
      </w:r>
      <w:r w:rsidRPr="009D1DD6">
        <w:rPr>
          <w:rFonts w:ascii="TH SarabunIT๙" w:hAnsi="TH SarabunIT๙" w:cs="TH SarabunIT๙"/>
          <w:sz w:val="32"/>
          <w:szCs w:val="32"/>
        </w:rPr>
        <w:t xml:space="preserve">21102 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คณิตศาสตร์พื้นฐาน 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จำนวน 60 ชั่วโมง  1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715B63" w:rsidRPr="009D1DD6" w:rsidRDefault="00715B63" w:rsidP="00715B63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ชั้นมัธยมศึกษาปีที่ 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>2</w:t>
      </w:r>
    </w:p>
    <w:p w:rsidR="00715B63" w:rsidRPr="009D1DD6" w:rsidRDefault="00715B63" w:rsidP="00715B63">
      <w:pPr>
        <w:ind w:firstLine="864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ค</w:t>
      </w:r>
      <w:r w:rsidRPr="009D1DD6">
        <w:rPr>
          <w:rFonts w:ascii="TH SarabunIT๙" w:hAnsi="TH SarabunIT๙" w:cs="TH SarabunIT๙"/>
          <w:sz w:val="32"/>
          <w:szCs w:val="32"/>
        </w:rPr>
        <w:t xml:space="preserve">22101 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คณิตศาสตร์พื้นฐาน </w:t>
      </w:r>
      <w:r w:rsidRPr="009D1DD6">
        <w:rPr>
          <w:rFonts w:ascii="TH SarabunIT๙" w:hAnsi="TH SarabunIT๙" w:cs="TH SarabunIT๙"/>
          <w:sz w:val="32"/>
          <w:szCs w:val="32"/>
        </w:rPr>
        <w:t>3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จำนวน 60 ชั่วโมง  1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ab/>
        <w:t>ค</w:t>
      </w:r>
      <w:r w:rsidRPr="009D1DD6">
        <w:rPr>
          <w:rFonts w:ascii="TH SarabunIT๙" w:hAnsi="TH SarabunIT๙" w:cs="TH SarabunIT๙"/>
          <w:sz w:val="32"/>
          <w:szCs w:val="32"/>
        </w:rPr>
        <w:t xml:space="preserve">22102 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คณิตศาสตร์พื้นฐาน </w:t>
      </w:r>
      <w:r w:rsidRPr="009D1DD6">
        <w:rPr>
          <w:rFonts w:ascii="TH SarabunIT๙" w:hAnsi="TH SarabunIT๙" w:cs="TH SarabunIT๙"/>
          <w:sz w:val="32"/>
          <w:szCs w:val="32"/>
        </w:rPr>
        <w:t>4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จำนวน 60 ชั่วโมง  1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715B63" w:rsidRPr="009D1DD6" w:rsidRDefault="00715B63" w:rsidP="00715B63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ชั้นมัธยมศึกษาปีที่ 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>3</w:t>
      </w:r>
    </w:p>
    <w:p w:rsidR="00715B63" w:rsidRPr="009D1DD6" w:rsidRDefault="00715B63" w:rsidP="00715B63">
      <w:pPr>
        <w:tabs>
          <w:tab w:val="left" w:pos="864"/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ค</w:t>
      </w:r>
      <w:r w:rsidRPr="009D1DD6">
        <w:rPr>
          <w:rFonts w:ascii="TH SarabunIT๙" w:hAnsi="TH SarabunIT๙" w:cs="TH SarabunIT๙"/>
          <w:sz w:val="32"/>
          <w:szCs w:val="32"/>
        </w:rPr>
        <w:t xml:space="preserve">23101 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คณิตศาสตร์พื้นฐาน </w:t>
      </w:r>
      <w:r w:rsidRPr="009D1DD6">
        <w:rPr>
          <w:rFonts w:ascii="TH SarabunIT๙" w:hAnsi="TH SarabunIT๙" w:cs="TH SarabunIT๙"/>
          <w:sz w:val="32"/>
          <w:szCs w:val="32"/>
        </w:rPr>
        <w:t>5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จำนวน 60 ชั่วโมง  1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715B63" w:rsidRPr="009D1DD6" w:rsidRDefault="00715B63" w:rsidP="00715B63">
      <w:pPr>
        <w:tabs>
          <w:tab w:val="left" w:pos="900"/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ค</w:t>
      </w:r>
      <w:r w:rsidRPr="009D1DD6">
        <w:rPr>
          <w:rFonts w:ascii="TH SarabunIT๙" w:hAnsi="TH SarabunIT๙" w:cs="TH SarabunIT๙"/>
          <w:sz w:val="32"/>
          <w:szCs w:val="32"/>
        </w:rPr>
        <w:t xml:space="preserve">23102 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คณิตศาสตร์พื้นฐาน </w:t>
      </w:r>
      <w:r w:rsidRPr="009D1DD6">
        <w:rPr>
          <w:rFonts w:ascii="TH SarabunIT๙" w:hAnsi="TH SarabunIT๙" w:cs="TH SarabunIT๙"/>
          <w:sz w:val="32"/>
          <w:szCs w:val="32"/>
        </w:rPr>
        <w:t>6</w:t>
      </w:r>
      <w:r w:rsidR="00260A4B"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จำนวน 60 ชั่วโมง  1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ab/>
      </w:r>
    </w:p>
    <w:p w:rsidR="00715B63" w:rsidRPr="009D1DD6" w:rsidRDefault="00715B63" w:rsidP="00715B63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ายวิชาเพิ่มเติม</w:t>
      </w:r>
    </w:p>
    <w:p w:rsidR="00715B63" w:rsidRPr="009D1DD6" w:rsidRDefault="00715B63" w:rsidP="00715B63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ชั้นมัธยมศึกษาปีที่ 1</w:t>
      </w:r>
    </w:p>
    <w:p w:rsidR="00715B63" w:rsidRPr="009D1DD6" w:rsidRDefault="00715B63" w:rsidP="00715B63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ค</w:t>
      </w:r>
      <w:r w:rsidRPr="009D1DD6">
        <w:rPr>
          <w:rFonts w:ascii="TH SarabunIT๙" w:hAnsi="TH SarabunIT๙" w:cs="TH SarabunIT๙"/>
          <w:sz w:val="32"/>
          <w:szCs w:val="32"/>
        </w:rPr>
        <w:t xml:space="preserve">21201 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คณิตศาสตร์เพิ่มเติม </w:t>
      </w:r>
      <w:r w:rsidRPr="009D1DD6">
        <w:rPr>
          <w:rFonts w:ascii="TH SarabunIT๙" w:hAnsi="TH SarabunIT๙" w:cs="TH SarabunIT๙"/>
          <w:sz w:val="32"/>
          <w:szCs w:val="32"/>
        </w:rPr>
        <w:t>1</w:t>
      </w:r>
      <w:r w:rsidR="00260A4B"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7038CA" w:rsidRPr="009D1DD6">
        <w:rPr>
          <w:rFonts w:ascii="TH SarabunIT๙" w:hAnsi="TH SarabunIT๙" w:cs="TH SarabunIT๙"/>
          <w:sz w:val="32"/>
          <w:szCs w:val="32"/>
          <w:cs/>
        </w:rPr>
        <w:t>จำนวน 2</w:t>
      </w:r>
      <w:r w:rsidRPr="009D1DD6">
        <w:rPr>
          <w:rFonts w:ascii="TH SarabunIT๙" w:hAnsi="TH SarabunIT๙" w:cs="TH SarabunIT๙"/>
          <w:sz w:val="32"/>
          <w:szCs w:val="32"/>
          <w:cs/>
        </w:rPr>
        <w:t>0 ชั่วโมง   1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 xml:space="preserve"> </w:t>
      </w:r>
    </w:p>
    <w:p w:rsidR="00715B63" w:rsidRPr="009D1DD6" w:rsidRDefault="00715B63" w:rsidP="00715B63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ค</w:t>
      </w:r>
      <w:r w:rsidRPr="009D1DD6">
        <w:rPr>
          <w:rFonts w:ascii="TH SarabunIT๙" w:hAnsi="TH SarabunIT๙" w:cs="TH SarabunIT๙"/>
          <w:sz w:val="32"/>
          <w:szCs w:val="32"/>
        </w:rPr>
        <w:t xml:space="preserve">21202 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คณิตศาสตร์เพิ่มเติม 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="00260A4B"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7038CA" w:rsidRPr="009D1DD6">
        <w:rPr>
          <w:rFonts w:ascii="TH SarabunIT๙" w:hAnsi="TH SarabunIT๙" w:cs="TH SarabunIT๙"/>
          <w:sz w:val="32"/>
          <w:szCs w:val="32"/>
          <w:cs/>
        </w:rPr>
        <w:t>จำนวน 2</w:t>
      </w:r>
      <w:r w:rsidRPr="009D1DD6">
        <w:rPr>
          <w:rFonts w:ascii="TH SarabunIT๙" w:hAnsi="TH SarabunIT๙" w:cs="TH SarabunIT๙"/>
          <w:sz w:val="32"/>
          <w:szCs w:val="32"/>
          <w:cs/>
        </w:rPr>
        <w:t>0 ชั่วโมง   1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ab/>
      </w:r>
    </w:p>
    <w:p w:rsidR="00715B63" w:rsidRPr="009D1DD6" w:rsidRDefault="00715B63" w:rsidP="00715B63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ชั้นมัธยมศึกษาปีที่ 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>2</w:t>
      </w:r>
    </w:p>
    <w:p w:rsidR="00715B63" w:rsidRPr="009D1DD6" w:rsidRDefault="00715B63" w:rsidP="00715B63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ค</w:t>
      </w:r>
      <w:r w:rsidRPr="009D1DD6">
        <w:rPr>
          <w:rFonts w:ascii="TH SarabunIT๙" w:hAnsi="TH SarabunIT๙" w:cs="TH SarabunIT๙"/>
          <w:sz w:val="32"/>
          <w:szCs w:val="32"/>
        </w:rPr>
        <w:t xml:space="preserve">22201 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คณิตศาสตร์เพิ่มเติม </w:t>
      </w:r>
      <w:r w:rsidRPr="009D1DD6">
        <w:rPr>
          <w:rFonts w:ascii="TH SarabunIT๙" w:hAnsi="TH SarabunIT๙" w:cs="TH SarabunIT๙"/>
          <w:sz w:val="32"/>
          <w:szCs w:val="32"/>
        </w:rPr>
        <w:t>3</w:t>
      </w:r>
      <w:r w:rsidR="00260A4B"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7038CA" w:rsidRPr="009D1DD6">
        <w:rPr>
          <w:rFonts w:ascii="TH SarabunIT๙" w:hAnsi="TH SarabunIT๙" w:cs="TH SarabunIT๙"/>
          <w:sz w:val="32"/>
          <w:szCs w:val="32"/>
          <w:cs/>
        </w:rPr>
        <w:t>จำนวน 2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0 ชั่วโมง   </w:t>
      </w:r>
      <w:r w:rsidR="007038CA" w:rsidRPr="009D1DD6">
        <w:rPr>
          <w:rFonts w:ascii="TH SarabunIT๙" w:hAnsi="TH SarabunIT๙" w:cs="TH SarabunIT๙"/>
          <w:sz w:val="32"/>
          <w:szCs w:val="32"/>
          <w:cs/>
        </w:rPr>
        <w:t>0.5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ab/>
      </w:r>
    </w:p>
    <w:p w:rsidR="00715B63" w:rsidRPr="009D1DD6" w:rsidRDefault="00715B63" w:rsidP="00715B63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ค</w:t>
      </w:r>
      <w:r w:rsidRPr="009D1DD6">
        <w:rPr>
          <w:rFonts w:ascii="TH SarabunIT๙" w:hAnsi="TH SarabunIT๙" w:cs="TH SarabunIT๙"/>
          <w:sz w:val="32"/>
          <w:szCs w:val="32"/>
        </w:rPr>
        <w:t>22202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คณิตศาสตร์เพิ่มเติม </w:t>
      </w:r>
      <w:r w:rsidRPr="009D1DD6">
        <w:rPr>
          <w:rFonts w:ascii="TH SarabunIT๙" w:hAnsi="TH SarabunIT๙" w:cs="TH SarabunIT๙"/>
          <w:sz w:val="32"/>
          <w:szCs w:val="32"/>
        </w:rPr>
        <w:t>4</w:t>
      </w:r>
      <w:r w:rsidR="00260A4B"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7038CA" w:rsidRPr="009D1DD6">
        <w:rPr>
          <w:rFonts w:ascii="TH SarabunIT๙" w:hAnsi="TH SarabunIT๙" w:cs="TH SarabunIT๙"/>
          <w:sz w:val="32"/>
          <w:szCs w:val="32"/>
          <w:cs/>
        </w:rPr>
        <w:t>จำนวน 2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0 ชั่วโมง   </w:t>
      </w:r>
      <w:r w:rsidR="007038CA" w:rsidRPr="009D1DD6">
        <w:rPr>
          <w:rFonts w:ascii="TH SarabunIT๙" w:hAnsi="TH SarabunIT๙" w:cs="TH SarabunIT๙"/>
          <w:sz w:val="32"/>
          <w:szCs w:val="32"/>
          <w:cs/>
        </w:rPr>
        <w:t>0.5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715B63" w:rsidRPr="009D1DD6" w:rsidRDefault="00715B63" w:rsidP="00715B63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lastRenderedPageBreak/>
        <w:t xml:space="preserve">ชั้นมัธยมศึกษาปีที่ 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>3</w:t>
      </w:r>
    </w:p>
    <w:p w:rsidR="00715B63" w:rsidRPr="009D1DD6" w:rsidRDefault="00715B63" w:rsidP="00715B63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ค</w:t>
      </w:r>
      <w:r w:rsidRPr="009D1DD6">
        <w:rPr>
          <w:rFonts w:ascii="TH SarabunIT๙" w:hAnsi="TH SarabunIT๙" w:cs="TH SarabunIT๙"/>
          <w:sz w:val="32"/>
          <w:szCs w:val="32"/>
        </w:rPr>
        <w:t xml:space="preserve">23201 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คณิตศาสตร์เพิ่มเติม </w:t>
      </w:r>
      <w:r w:rsidRPr="009D1DD6">
        <w:rPr>
          <w:rFonts w:ascii="TH SarabunIT๙" w:hAnsi="TH SarabunIT๙" w:cs="TH SarabunIT๙"/>
          <w:sz w:val="32"/>
          <w:szCs w:val="32"/>
        </w:rPr>
        <w:t>5</w:t>
      </w:r>
      <w:r w:rsidR="00260A4B"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7038CA" w:rsidRPr="009D1DD6">
        <w:rPr>
          <w:rFonts w:ascii="TH SarabunIT๙" w:hAnsi="TH SarabunIT๙" w:cs="TH SarabunIT๙"/>
          <w:sz w:val="32"/>
          <w:szCs w:val="32"/>
          <w:cs/>
        </w:rPr>
        <w:t>จำนวน 2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0 ชั่วโมง   </w:t>
      </w:r>
      <w:r w:rsidR="007038CA" w:rsidRPr="009D1DD6">
        <w:rPr>
          <w:rFonts w:ascii="TH SarabunIT๙" w:hAnsi="TH SarabunIT๙" w:cs="TH SarabunIT๙"/>
          <w:sz w:val="32"/>
          <w:szCs w:val="32"/>
          <w:cs/>
        </w:rPr>
        <w:t>0.5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ab/>
      </w:r>
    </w:p>
    <w:p w:rsidR="00715B63" w:rsidRPr="009D1DD6" w:rsidRDefault="00715B63" w:rsidP="00715B63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ค</w:t>
      </w:r>
      <w:r w:rsidRPr="009D1DD6">
        <w:rPr>
          <w:rFonts w:ascii="TH SarabunIT๙" w:hAnsi="TH SarabunIT๙" w:cs="TH SarabunIT๙"/>
          <w:sz w:val="32"/>
          <w:szCs w:val="32"/>
        </w:rPr>
        <w:t xml:space="preserve">23202 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คณิตศาสตร์เพิ่มเติม </w:t>
      </w:r>
      <w:r w:rsidRPr="009D1DD6">
        <w:rPr>
          <w:rFonts w:ascii="TH SarabunIT๙" w:hAnsi="TH SarabunIT๙" w:cs="TH SarabunIT๙"/>
          <w:sz w:val="32"/>
          <w:szCs w:val="32"/>
        </w:rPr>
        <w:t>6</w:t>
      </w:r>
      <w:r w:rsidR="007038CA" w:rsidRPr="009D1DD6">
        <w:rPr>
          <w:rFonts w:ascii="TH SarabunIT๙" w:hAnsi="TH SarabunIT๙" w:cs="TH SarabunIT๙"/>
          <w:sz w:val="32"/>
          <w:szCs w:val="32"/>
          <w:cs/>
        </w:rPr>
        <w:tab/>
        <w:t>จำนวน 2</w:t>
      </w:r>
      <w:r w:rsidR="00260A4B" w:rsidRPr="009D1DD6">
        <w:rPr>
          <w:rFonts w:ascii="TH SarabunIT๙" w:hAnsi="TH SarabunIT๙" w:cs="TH SarabunIT๙"/>
          <w:sz w:val="32"/>
          <w:szCs w:val="32"/>
          <w:cs/>
        </w:rPr>
        <w:t xml:space="preserve">0 ชั่วโมง   </w:t>
      </w:r>
      <w:r w:rsidR="007038CA" w:rsidRPr="009D1DD6">
        <w:rPr>
          <w:rFonts w:ascii="TH SarabunIT๙" w:hAnsi="TH SarabunIT๙" w:cs="TH SarabunIT๙"/>
          <w:sz w:val="32"/>
          <w:szCs w:val="32"/>
          <w:cs/>
        </w:rPr>
        <w:t>0.5</w:t>
      </w:r>
      <w:r w:rsidR="00260A4B" w:rsidRPr="009D1DD6">
        <w:rPr>
          <w:rFonts w:ascii="TH SarabunIT๙" w:hAnsi="TH SarabunIT๙" w:cs="TH SarabunIT๙"/>
          <w:sz w:val="32"/>
          <w:szCs w:val="32"/>
          <w:cs/>
        </w:rPr>
        <w:t xml:space="preserve"> หน่วย</w:t>
      </w:r>
      <w:proofErr w:type="spellStart"/>
      <w:r w:rsidR="00260A4B"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ab/>
      </w:r>
    </w:p>
    <w:p w:rsidR="00715B63" w:rsidRPr="009D1DD6" w:rsidRDefault="00715B63" w:rsidP="00715B63">
      <w:pPr>
        <w:rPr>
          <w:rFonts w:ascii="TH SarabunIT๙" w:hAnsi="TH SarabunIT๙" w:cs="TH SarabunIT๙"/>
          <w:b/>
          <w:bCs/>
          <w:sz w:val="32"/>
          <w:szCs w:val="32"/>
        </w:rPr>
      </w:pPr>
    </w:p>
    <w:p w:rsidR="00715B63" w:rsidRPr="009D1DD6" w:rsidRDefault="00715B63" w:rsidP="00715B63">
      <w:pPr>
        <w:tabs>
          <w:tab w:val="left" w:pos="864"/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โครงสร้างกลุ่มสาระการเรียนรู้ ระดับมัธยมศึกษาตอนต้น</w:t>
      </w:r>
    </w:p>
    <w:p w:rsidR="00715B63" w:rsidRPr="009D1DD6" w:rsidRDefault="00715B63" w:rsidP="00715B63">
      <w:pPr>
        <w:tabs>
          <w:tab w:val="left" w:pos="864"/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ลุ่มสาระการเรียนรู้วิทยาศาสตร์</w:t>
      </w:r>
      <w:r w:rsidR="00DA25EC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และเทคโนโลยี</w:t>
      </w:r>
    </w:p>
    <w:p w:rsidR="00715B63" w:rsidRPr="009D1DD6" w:rsidRDefault="00715B63" w:rsidP="00715B63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ายวิชาพื้นฐาน</w:t>
      </w:r>
    </w:p>
    <w:p w:rsidR="00715B63" w:rsidRPr="009D1DD6" w:rsidRDefault="00715B63" w:rsidP="00715B63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ชั้นมัธยมศึกษาปีที่ 1</w:t>
      </w:r>
    </w:p>
    <w:p w:rsidR="00715B63" w:rsidRPr="009D1DD6" w:rsidRDefault="00715B63" w:rsidP="00715B63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ว21101 วิทยาศาสตร์ 1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จำนวน </w:t>
      </w:r>
      <w:r w:rsidR="007038CA" w:rsidRPr="009D1DD6">
        <w:rPr>
          <w:rFonts w:ascii="TH SarabunIT๙" w:hAnsi="TH SarabunIT๙" w:cs="TH SarabunIT๙"/>
          <w:sz w:val="32"/>
          <w:szCs w:val="32"/>
          <w:cs/>
        </w:rPr>
        <w:t>40 ชั่วโมง  1.0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7038CA" w:rsidRPr="009D1DD6" w:rsidRDefault="007038CA" w:rsidP="00715B63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ว21103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A673D9" w:rsidRPr="009D1DD6">
        <w:rPr>
          <w:rFonts w:ascii="TH SarabunIT๙" w:hAnsi="TH SarabunIT๙" w:cs="TH SarabunIT๙"/>
          <w:sz w:val="32"/>
          <w:szCs w:val="32"/>
          <w:cs/>
        </w:rPr>
        <w:t>วิทยาการคำนวณ 1</w:t>
      </w:r>
      <w:r w:rsidR="006937AF"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6937AF"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จำนวน </w:t>
      </w:r>
      <w:r w:rsidR="00873457" w:rsidRPr="009D1DD6">
        <w:rPr>
          <w:rFonts w:ascii="TH SarabunIT๙" w:hAnsi="TH SarabunIT๙" w:cs="TH SarabunIT๙"/>
          <w:sz w:val="32"/>
          <w:szCs w:val="32"/>
          <w:cs/>
        </w:rPr>
        <w:t>20 ชั่วโมง  0.5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715B63" w:rsidRPr="009D1DD6" w:rsidRDefault="00715B63" w:rsidP="00715B63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ว21102 วิทยาศาสตร์ 2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จำนวน 60 ชั่วโมง  1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873457" w:rsidRPr="009D1DD6" w:rsidRDefault="00873457" w:rsidP="00715B63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ว21104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A673D9" w:rsidRPr="009D1DD6">
        <w:rPr>
          <w:rFonts w:ascii="TH SarabunIT๙" w:hAnsi="TH SarabunIT๙" w:cs="TH SarabunIT๙"/>
          <w:sz w:val="32"/>
          <w:szCs w:val="32"/>
          <w:cs/>
        </w:rPr>
        <w:t xml:space="preserve"> การออกแบบเทคโนโลยี 1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826B5F"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จำนวน 20 ชั่วโมง  0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715B63" w:rsidRPr="009D1DD6" w:rsidRDefault="00715B63" w:rsidP="00715B63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ชั้นมัธยมศึกษาปีที่ 2</w:t>
      </w:r>
    </w:p>
    <w:p w:rsidR="00873457" w:rsidRPr="009D1DD6" w:rsidRDefault="00715B63" w:rsidP="00873457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873457" w:rsidRPr="009D1DD6">
        <w:rPr>
          <w:rFonts w:ascii="TH SarabunIT๙" w:hAnsi="TH SarabunIT๙" w:cs="TH SarabunIT๙"/>
          <w:sz w:val="32"/>
          <w:szCs w:val="32"/>
          <w:cs/>
        </w:rPr>
        <w:t>ว22101 วิทยาศาสตร์ 3</w:t>
      </w:r>
      <w:r w:rsidR="00873457"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873457"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873457" w:rsidRPr="009D1DD6">
        <w:rPr>
          <w:rFonts w:ascii="TH SarabunIT๙" w:hAnsi="TH SarabunIT๙" w:cs="TH SarabunIT๙"/>
          <w:sz w:val="32"/>
          <w:szCs w:val="32"/>
          <w:cs/>
        </w:rPr>
        <w:tab/>
        <w:t>จำนวน 40 ชั่วโมง  1.0 หน่วย</w:t>
      </w:r>
      <w:proofErr w:type="spellStart"/>
      <w:r w:rsidR="00873457"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873457" w:rsidRPr="009D1DD6" w:rsidRDefault="00873457" w:rsidP="00873457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ว22103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826B5F" w:rsidRPr="009D1DD6">
        <w:rPr>
          <w:rFonts w:ascii="TH SarabunIT๙" w:hAnsi="TH SarabunIT๙" w:cs="TH SarabunIT๙"/>
          <w:sz w:val="32"/>
          <w:szCs w:val="32"/>
          <w:cs/>
        </w:rPr>
        <w:t xml:space="preserve"> วิทยาการคำนวณ 2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จำนวน 20 ชั่วโมง  0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873457" w:rsidRPr="009D1DD6" w:rsidRDefault="00873457" w:rsidP="00873457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ว22102 วิทยาศาสตร์ 4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จำนวน 60 ชั่วโมง  1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715B63" w:rsidRPr="009D1DD6" w:rsidRDefault="00873457" w:rsidP="00873457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ว22104</w:t>
      </w:r>
      <w:r w:rsidR="00826B5F" w:rsidRPr="009D1DD6">
        <w:rPr>
          <w:rFonts w:ascii="TH SarabunIT๙" w:hAnsi="TH SarabunIT๙" w:cs="TH SarabunIT๙"/>
          <w:sz w:val="32"/>
          <w:szCs w:val="32"/>
          <w:cs/>
        </w:rPr>
        <w:t xml:space="preserve"> การออกแบบเทคโนโลยี 2</w:t>
      </w:r>
      <w:r w:rsidR="00826B5F"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826B5F"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จำนวน 20 ชั่วโมง  0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715B63" w:rsidRPr="009D1DD6" w:rsidRDefault="00715B63" w:rsidP="00715B63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ชั้นมัธยมศึกษาปีที่ 3</w:t>
      </w:r>
    </w:p>
    <w:p w:rsidR="00873457" w:rsidRPr="009D1DD6" w:rsidRDefault="00715B63" w:rsidP="00873457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ว</w:t>
      </w:r>
      <w:r w:rsidR="00873457" w:rsidRPr="009D1DD6">
        <w:rPr>
          <w:rFonts w:ascii="TH SarabunIT๙" w:hAnsi="TH SarabunIT๙" w:cs="TH SarabunIT๙"/>
          <w:sz w:val="32"/>
          <w:szCs w:val="32"/>
          <w:cs/>
        </w:rPr>
        <w:t>23101 วิทยาศาสตร์ 5</w:t>
      </w:r>
      <w:r w:rsidR="00873457"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873457"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873457" w:rsidRPr="009D1DD6">
        <w:rPr>
          <w:rFonts w:ascii="TH SarabunIT๙" w:hAnsi="TH SarabunIT๙" w:cs="TH SarabunIT๙"/>
          <w:sz w:val="32"/>
          <w:szCs w:val="32"/>
          <w:cs/>
        </w:rPr>
        <w:tab/>
        <w:t>จำนวน 40 ชั่วโมง  1.0 หน่วย</w:t>
      </w:r>
      <w:proofErr w:type="spellStart"/>
      <w:r w:rsidR="00873457"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873457" w:rsidRPr="009D1DD6" w:rsidRDefault="00873457" w:rsidP="00873457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ว23103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826B5F" w:rsidRPr="009D1DD6">
        <w:rPr>
          <w:rFonts w:ascii="TH SarabunIT๙" w:hAnsi="TH SarabunIT๙" w:cs="TH SarabunIT๙"/>
          <w:sz w:val="32"/>
          <w:szCs w:val="32"/>
          <w:cs/>
        </w:rPr>
        <w:t>วิทยาการคำนวณ 3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จำนวน 20 ชั่วโมง  0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873457" w:rsidRPr="009D1DD6" w:rsidRDefault="00873457" w:rsidP="00873457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ว23102 วิทยาศาสตร์ 6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จำนวน 60 ชั่วโมง  1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9D1DD6" w:rsidRPr="009D1DD6" w:rsidRDefault="00873457" w:rsidP="009D1DD6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ว23104 </w:t>
      </w:r>
      <w:r w:rsidR="00826B5F" w:rsidRPr="009D1DD6">
        <w:rPr>
          <w:rFonts w:ascii="TH SarabunIT๙" w:hAnsi="TH SarabunIT๙" w:cs="TH SarabunIT๙"/>
          <w:sz w:val="32"/>
          <w:szCs w:val="32"/>
          <w:cs/>
        </w:rPr>
        <w:t>การออกแบบเทคโนโลยี 3</w:t>
      </w:r>
      <w:r w:rsidR="00826B5F"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826B5F"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จำนวน 20 ชั่วโมง  0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715B63" w:rsidRPr="009D1DD6" w:rsidRDefault="00715B63" w:rsidP="009D1DD6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ายวิชาเพิ่มเติม</w:t>
      </w:r>
    </w:p>
    <w:p w:rsidR="00715B63" w:rsidRPr="009D1DD6" w:rsidRDefault="00715B63" w:rsidP="00715B63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ชั้นมัธยมศึกษาปีที่ 1</w:t>
      </w:r>
    </w:p>
    <w:p w:rsidR="00715B63" w:rsidRPr="009D1DD6" w:rsidRDefault="00715B63" w:rsidP="00715B63">
      <w:pPr>
        <w:tabs>
          <w:tab w:val="left" w:pos="340"/>
          <w:tab w:val="left" w:pos="482"/>
          <w:tab w:val="left" w:pos="624"/>
          <w:tab w:val="left" w:pos="765"/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ว21201 </w:t>
      </w:r>
      <w:r w:rsidR="00873457" w:rsidRPr="009D1DD6">
        <w:rPr>
          <w:rFonts w:ascii="TH SarabunIT๙" w:hAnsi="TH SarabunIT๙" w:cs="TH SarabunIT๙"/>
          <w:sz w:val="32"/>
          <w:szCs w:val="32"/>
          <w:cs/>
        </w:rPr>
        <w:t>คอมพิวเตอร์</w:t>
      </w:r>
      <w:r w:rsidR="00873457"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 1</w:t>
      </w:r>
      <w:r w:rsidR="00873457"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จำนวน 40 ชั่วโมง   1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873457" w:rsidRPr="009D1DD6" w:rsidRDefault="00873457" w:rsidP="00715B63">
      <w:pPr>
        <w:tabs>
          <w:tab w:val="left" w:pos="340"/>
          <w:tab w:val="left" w:pos="482"/>
          <w:tab w:val="left" w:pos="624"/>
          <w:tab w:val="left" w:pos="765"/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ว21202 คอมพิวเตอร์ 2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จำนวน 40 ชั่วโมง   1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715B63" w:rsidRPr="009D1DD6" w:rsidRDefault="00873457" w:rsidP="00715B63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ชั้นมัธยมศึกษาปีที่ 2</w:t>
      </w:r>
    </w:p>
    <w:p w:rsidR="00873457" w:rsidRPr="009D1DD6" w:rsidRDefault="00715B63" w:rsidP="00873457">
      <w:pPr>
        <w:tabs>
          <w:tab w:val="left" w:pos="340"/>
          <w:tab w:val="left" w:pos="482"/>
          <w:tab w:val="left" w:pos="624"/>
          <w:tab w:val="left" w:pos="765"/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873457" w:rsidRPr="009D1DD6">
        <w:rPr>
          <w:rFonts w:ascii="TH SarabunIT๙" w:hAnsi="TH SarabunIT๙" w:cs="TH SarabunIT๙"/>
          <w:sz w:val="32"/>
          <w:szCs w:val="32"/>
          <w:cs/>
        </w:rPr>
        <w:t xml:space="preserve">    ว22201 คอมพิวเตอร์</w:t>
      </w:r>
      <w:r w:rsidR="00873457"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 3</w:t>
      </w:r>
      <w:r w:rsidR="00873457"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873457" w:rsidRPr="009D1DD6">
        <w:rPr>
          <w:rFonts w:ascii="TH SarabunIT๙" w:hAnsi="TH SarabunIT๙" w:cs="TH SarabunIT๙"/>
          <w:sz w:val="32"/>
          <w:szCs w:val="32"/>
        </w:rPr>
        <w:tab/>
      </w:r>
      <w:r w:rsidR="00873457" w:rsidRPr="009D1DD6">
        <w:rPr>
          <w:rFonts w:ascii="TH SarabunIT๙" w:hAnsi="TH SarabunIT๙" w:cs="TH SarabunIT๙"/>
          <w:sz w:val="32"/>
          <w:szCs w:val="32"/>
          <w:cs/>
        </w:rPr>
        <w:t>จำนวน 40 ชั่วโมง   1 หน่วย</w:t>
      </w:r>
      <w:proofErr w:type="spellStart"/>
      <w:r w:rsidR="00873457"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873457" w:rsidRPr="009D1DD6" w:rsidRDefault="00873457" w:rsidP="00873457">
      <w:pPr>
        <w:tabs>
          <w:tab w:val="left" w:pos="340"/>
          <w:tab w:val="left" w:pos="482"/>
          <w:tab w:val="left" w:pos="624"/>
          <w:tab w:val="left" w:pos="765"/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ว22202 คอมพิวเตอร์ 4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จำนวน 40 ชั่วโมง   1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873457" w:rsidRPr="009D1DD6" w:rsidRDefault="00873457" w:rsidP="00873457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ชั้นมัธยมศึกษาปีที่ 3</w:t>
      </w:r>
    </w:p>
    <w:p w:rsidR="00873457" w:rsidRPr="009D1DD6" w:rsidRDefault="00873457" w:rsidP="00873457">
      <w:pPr>
        <w:tabs>
          <w:tab w:val="left" w:pos="340"/>
          <w:tab w:val="left" w:pos="482"/>
          <w:tab w:val="left" w:pos="624"/>
          <w:tab w:val="left" w:pos="765"/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    ว23201 คอมพิวเตอร์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 3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จำนวน 40 ชั่วโมง   1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873457" w:rsidRDefault="00873457" w:rsidP="00873457">
      <w:pPr>
        <w:tabs>
          <w:tab w:val="left" w:pos="340"/>
          <w:tab w:val="left" w:pos="482"/>
          <w:tab w:val="left" w:pos="624"/>
          <w:tab w:val="left" w:pos="765"/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 w:hint="cs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ว23202 คอมพิวเตอร์ 4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จำนวน 40 ชั่วโมง   1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9D1DD6" w:rsidRPr="009D1DD6" w:rsidRDefault="009D1DD6" w:rsidP="00873457">
      <w:pPr>
        <w:tabs>
          <w:tab w:val="left" w:pos="340"/>
          <w:tab w:val="left" w:pos="482"/>
          <w:tab w:val="left" w:pos="624"/>
          <w:tab w:val="left" w:pos="765"/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  <w:cs/>
        </w:rPr>
      </w:pPr>
    </w:p>
    <w:p w:rsidR="00715B63" w:rsidRPr="009D1DD6" w:rsidRDefault="00873457" w:rsidP="009D1DD6">
      <w:pPr>
        <w:tabs>
          <w:tab w:val="left" w:pos="360"/>
          <w:tab w:val="left" w:pos="720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lastRenderedPageBreak/>
        <w:tab/>
      </w:r>
      <w:r w:rsidR="009D1DD6" w:rsidRPr="009D1DD6">
        <w:rPr>
          <w:rFonts w:ascii="TH SarabunIT๙" w:hAnsi="TH SarabunIT๙" w:cs="TH SarabunIT๙"/>
          <w:b/>
          <w:bCs/>
          <w:sz w:val="32"/>
          <w:szCs w:val="32"/>
        </w:rPr>
        <w:tab/>
      </w:r>
      <w:r w:rsidR="009D1DD6" w:rsidRPr="009D1DD6">
        <w:rPr>
          <w:rFonts w:ascii="TH SarabunIT๙" w:hAnsi="TH SarabunIT๙" w:cs="TH SarabunIT๙"/>
          <w:b/>
          <w:bCs/>
          <w:sz w:val="32"/>
          <w:szCs w:val="32"/>
        </w:rPr>
        <w:tab/>
        <w:t xml:space="preserve">   </w:t>
      </w:r>
      <w:r w:rsidR="00715B63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โครงสร้างกลุ่มสาระการเรียนรู้ ระดับมัธยมศึกษาตอนต้น</w:t>
      </w:r>
    </w:p>
    <w:p w:rsidR="00715B63" w:rsidRPr="009D1DD6" w:rsidRDefault="00715B63" w:rsidP="00715B63">
      <w:pPr>
        <w:tabs>
          <w:tab w:val="left" w:pos="864"/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ลุ่มสาระการเรียนรู้สังคมศึกษา ศาสนาและวัฒนธรรม</w:t>
      </w:r>
    </w:p>
    <w:p w:rsidR="00715B63" w:rsidRPr="009D1DD6" w:rsidRDefault="00715B63" w:rsidP="00715B63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ายวิชาพื้นฐาน</w:t>
      </w:r>
    </w:p>
    <w:p w:rsidR="00715B63" w:rsidRPr="009D1DD6" w:rsidRDefault="00715B63" w:rsidP="00715B63">
      <w:pPr>
        <w:tabs>
          <w:tab w:val="left" w:pos="720"/>
          <w:tab w:val="left" w:pos="936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ชั้นมัธยมศึกษาปีที่ 1</w:t>
      </w:r>
    </w:p>
    <w:p w:rsidR="00715B63" w:rsidRPr="009D1DD6" w:rsidRDefault="00715B63" w:rsidP="00715B63">
      <w:pPr>
        <w:tabs>
          <w:tab w:val="left" w:pos="340"/>
          <w:tab w:val="left" w:pos="482"/>
          <w:tab w:val="left" w:pos="624"/>
          <w:tab w:val="left" w:pos="765"/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9D1DD6"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ส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>1101 สังคมศึกษา 1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873457" w:rsidRPr="009D1DD6">
        <w:rPr>
          <w:rFonts w:ascii="TH SarabunIT๙" w:hAnsi="TH SarabunIT๙" w:cs="TH SarabunIT๙"/>
          <w:sz w:val="32"/>
          <w:szCs w:val="32"/>
          <w:cs/>
        </w:rPr>
        <w:t>จำนวน 60 ชั่วโมง  1.5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715B63" w:rsidRPr="009D1DD6" w:rsidRDefault="00715B63" w:rsidP="00715B63">
      <w:pPr>
        <w:tabs>
          <w:tab w:val="left" w:pos="340"/>
          <w:tab w:val="left" w:pos="482"/>
          <w:tab w:val="left" w:pos="624"/>
          <w:tab w:val="left" w:pos="765"/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9D1DD6"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ส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>110</w:t>
      </w:r>
      <w:r w:rsidR="00E45608" w:rsidRPr="009D1DD6">
        <w:rPr>
          <w:rFonts w:ascii="TH SarabunIT๙" w:hAnsi="TH SarabunIT๙" w:cs="TH SarabunIT๙"/>
          <w:sz w:val="32"/>
          <w:szCs w:val="32"/>
        </w:rPr>
        <w:t>3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ประวัติศาสตร์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จำนวน 20 ชั่วโมง  0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715B63" w:rsidRPr="009D1DD6" w:rsidRDefault="00715B63" w:rsidP="00715B63">
      <w:pPr>
        <w:tabs>
          <w:tab w:val="left" w:pos="360"/>
          <w:tab w:val="left" w:pos="720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9D1DD6" w:rsidRPr="009D1DD6">
        <w:rPr>
          <w:rFonts w:ascii="TH SarabunIT๙" w:hAnsi="TH SarabunIT๙" w:cs="TH SarabunIT๙"/>
          <w:sz w:val="32"/>
          <w:szCs w:val="32"/>
          <w:cs/>
        </w:rPr>
        <w:t xml:space="preserve">   </w:t>
      </w:r>
      <w:r w:rsidRPr="009D1DD6">
        <w:rPr>
          <w:rFonts w:ascii="TH SarabunIT๙" w:hAnsi="TH SarabunIT๙" w:cs="TH SarabunIT๙"/>
          <w:sz w:val="32"/>
          <w:szCs w:val="32"/>
          <w:cs/>
        </w:rPr>
        <w:t>ส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>110</w:t>
      </w:r>
      <w:r w:rsidR="00E45608" w:rsidRPr="009D1DD6">
        <w:rPr>
          <w:rFonts w:ascii="TH SarabunIT๙" w:hAnsi="TH SarabunIT๙" w:cs="TH SarabunIT๙"/>
          <w:sz w:val="32"/>
          <w:szCs w:val="32"/>
        </w:rPr>
        <w:t>2</w:t>
      </w:r>
      <w:r w:rsidR="009D1DD6" w:rsidRPr="009D1DD6">
        <w:rPr>
          <w:rFonts w:ascii="TH SarabunIT๙" w:hAnsi="TH SarabunIT๙" w:cs="TH SarabunIT๙"/>
          <w:sz w:val="32"/>
          <w:szCs w:val="32"/>
          <w:cs/>
        </w:rPr>
        <w:t xml:space="preserve"> สังคมศึกษา 2</w:t>
      </w:r>
      <w:r w:rsidR="009D1DD6"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9D1DD6"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             </w:t>
      </w:r>
      <w:r w:rsidR="00873457" w:rsidRPr="009D1DD6">
        <w:rPr>
          <w:rFonts w:ascii="TH SarabunIT๙" w:hAnsi="TH SarabunIT๙" w:cs="TH SarabunIT๙"/>
          <w:sz w:val="32"/>
          <w:szCs w:val="32"/>
          <w:cs/>
        </w:rPr>
        <w:t>จำนวน 60 ชั่วโมง  1.5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715B63" w:rsidRPr="009D1DD6" w:rsidRDefault="00715B63" w:rsidP="00715B63">
      <w:pPr>
        <w:tabs>
          <w:tab w:val="left" w:pos="360"/>
          <w:tab w:val="left" w:pos="720"/>
          <w:tab w:val="left" w:pos="1584"/>
          <w:tab w:val="left" w:pos="1944"/>
        </w:tabs>
        <w:ind w:left="720" w:hanging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9D1DD6" w:rsidRPr="009D1DD6">
        <w:rPr>
          <w:rFonts w:ascii="TH SarabunIT๙" w:hAnsi="TH SarabunIT๙" w:cs="TH SarabunIT๙"/>
          <w:sz w:val="32"/>
          <w:szCs w:val="32"/>
          <w:cs/>
        </w:rPr>
        <w:t xml:space="preserve">   </w:t>
      </w:r>
      <w:r w:rsidRPr="009D1DD6">
        <w:rPr>
          <w:rFonts w:ascii="TH SarabunIT๙" w:hAnsi="TH SarabunIT๙" w:cs="TH SarabunIT๙"/>
          <w:sz w:val="32"/>
          <w:szCs w:val="32"/>
          <w:cs/>
        </w:rPr>
        <w:t>ส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>110</w:t>
      </w:r>
      <w:r w:rsidR="00E45608" w:rsidRPr="009D1DD6">
        <w:rPr>
          <w:rFonts w:ascii="TH SarabunIT๙" w:hAnsi="TH SarabunIT๙" w:cs="TH SarabunIT๙"/>
          <w:sz w:val="32"/>
          <w:szCs w:val="32"/>
        </w:rPr>
        <w:t>4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ประวัติศาสตร์</w:t>
      </w:r>
      <w:r w:rsidR="00873457"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873457"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จำนวน 20 ชั่วโมง  0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715B63" w:rsidRPr="009D1DD6" w:rsidRDefault="00715B63" w:rsidP="00715B63">
      <w:pPr>
        <w:pStyle w:val="1"/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ชั้นมัธยมศึกษาปีที่  2</w:t>
      </w:r>
    </w:p>
    <w:p w:rsidR="00873457" w:rsidRPr="009D1DD6" w:rsidRDefault="00873457" w:rsidP="00873457">
      <w:pPr>
        <w:tabs>
          <w:tab w:val="left" w:pos="340"/>
          <w:tab w:val="left" w:pos="482"/>
          <w:tab w:val="left" w:pos="624"/>
          <w:tab w:val="left" w:pos="765"/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ส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="00E45608" w:rsidRPr="009D1DD6">
        <w:rPr>
          <w:rFonts w:ascii="TH SarabunIT๙" w:hAnsi="TH SarabunIT๙" w:cs="TH SarabunIT๙"/>
          <w:sz w:val="32"/>
          <w:szCs w:val="32"/>
          <w:cs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>101 สังคมศึกษา 1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จำนวน 60 ชั่วโมง  1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873457" w:rsidRPr="009D1DD6" w:rsidRDefault="00873457" w:rsidP="00873457">
      <w:pPr>
        <w:tabs>
          <w:tab w:val="left" w:pos="340"/>
          <w:tab w:val="left" w:pos="482"/>
          <w:tab w:val="left" w:pos="624"/>
          <w:tab w:val="left" w:pos="765"/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ส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="00E45608" w:rsidRPr="009D1DD6">
        <w:rPr>
          <w:rFonts w:ascii="TH SarabunIT๙" w:hAnsi="TH SarabunIT๙" w:cs="TH SarabunIT๙"/>
          <w:sz w:val="32"/>
          <w:szCs w:val="32"/>
          <w:cs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>10</w:t>
      </w:r>
      <w:r w:rsidR="00E45608" w:rsidRPr="009D1DD6">
        <w:rPr>
          <w:rFonts w:ascii="TH SarabunIT๙" w:hAnsi="TH SarabunIT๙" w:cs="TH SarabunIT๙"/>
          <w:sz w:val="32"/>
          <w:szCs w:val="32"/>
        </w:rPr>
        <w:t>3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ประวัติศาสตร์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จำนวน 20 ชั่วโมง  0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873457" w:rsidRPr="009D1DD6" w:rsidRDefault="00873457" w:rsidP="00873457">
      <w:pPr>
        <w:tabs>
          <w:tab w:val="left" w:pos="360"/>
          <w:tab w:val="left" w:pos="720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 ส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="00E45608" w:rsidRPr="009D1DD6">
        <w:rPr>
          <w:rFonts w:ascii="TH SarabunIT๙" w:hAnsi="TH SarabunIT๙" w:cs="TH SarabunIT๙"/>
          <w:sz w:val="32"/>
          <w:szCs w:val="32"/>
          <w:cs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>10</w:t>
      </w:r>
      <w:r w:rsidR="00E45608"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สังคมศึกษา 2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จำนวน 60 ชั่วโมง  1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873457" w:rsidRPr="009D1DD6" w:rsidRDefault="00873457" w:rsidP="00873457">
      <w:pPr>
        <w:tabs>
          <w:tab w:val="left" w:pos="360"/>
          <w:tab w:val="left" w:pos="720"/>
          <w:tab w:val="left" w:pos="1584"/>
          <w:tab w:val="left" w:pos="1944"/>
        </w:tabs>
        <w:ind w:left="720" w:hanging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 ส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>110</w:t>
      </w:r>
      <w:r w:rsidR="00E45608" w:rsidRPr="009D1DD6">
        <w:rPr>
          <w:rFonts w:ascii="TH SarabunIT๙" w:hAnsi="TH SarabunIT๙" w:cs="TH SarabunIT๙"/>
          <w:sz w:val="32"/>
          <w:szCs w:val="32"/>
        </w:rPr>
        <w:t>4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ประวัติศาสตร์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จำนวน 20 ชั่วโมง  0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715B63" w:rsidRPr="009D1DD6" w:rsidRDefault="00715B63" w:rsidP="00715B63">
      <w:pPr>
        <w:pStyle w:val="1"/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ชั้นมัธยมศึกษาปีที่  3</w:t>
      </w:r>
      <w:r w:rsidRPr="009D1DD6">
        <w:rPr>
          <w:rFonts w:ascii="TH SarabunIT๙" w:hAnsi="TH SarabunIT๙" w:cs="TH SarabunIT๙"/>
          <w:sz w:val="32"/>
          <w:szCs w:val="32"/>
        </w:rPr>
        <w:tab/>
      </w:r>
    </w:p>
    <w:p w:rsidR="00873457" w:rsidRPr="009D1DD6" w:rsidRDefault="00873457" w:rsidP="00873457">
      <w:pPr>
        <w:tabs>
          <w:tab w:val="left" w:pos="340"/>
          <w:tab w:val="left" w:pos="482"/>
          <w:tab w:val="left" w:pos="624"/>
          <w:tab w:val="left" w:pos="765"/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ส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>1101 สังคมศึกษา 1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จำนวน 60 ชั่วโมง  1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873457" w:rsidRPr="009D1DD6" w:rsidRDefault="00873457" w:rsidP="00873457">
      <w:pPr>
        <w:tabs>
          <w:tab w:val="left" w:pos="340"/>
          <w:tab w:val="left" w:pos="482"/>
          <w:tab w:val="left" w:pos="624"/>
          <w:tab w:val="left" w:pos="765"/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ส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>110</w:t>
      </w:r>
      <w:r w:rsidR="00E45608" w:rsidRPr="009D1DD6">
        <w:rPr>
          <w:rFonts w:ascii="TH SarabunIT๙" w:hAnsi="TH SarabunIT๙" w:cs="TH SarabunIT๙"/>
          <w:sz w:val="32"/>
          <w:szCs w:val="32"/>
        </w:rPr>
        <w:t>3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ประวัติศาสตร์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จำนวน 20 ชั่วโมง  0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873457" w:rsidRPr="009D1DD6" w:rsidRDefault="00873457" w:rsidP="00873457">
      <w:pPr>
        <w:tabs>
          <w:tab w:val="left" w:pos="360"/>
          <w:tab w:val="left" w:pos="720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 ส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>110</w:t>
      </w:r>
      <w:r w:rsidR="00E45608"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สังคมศึกษา 2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จำนวน 60 ชั่วโมง  1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873457" w:rsidRPr="009D1DD6" w:rsidRDefault="00873457" w:rsidP="00873457">
      <w:pPr>
        <w:tabs>
          <w:tab w:val="left" w:pos="360"/>
          <w:tab w:val="left" w:pos="720"/>
          <w:tab w:val="left" w:pos="1584"/>
          <w:tab w:val="left" w:pos="1944"/>
        </w:tabs>
        <w:ind w:left="720" w:hanging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 ส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>110</w:t>
      </w:r>
      <w:r w:rsidR="00E45608" w:rsidRPr="009D1DD6">
        <w:rPr>
          <w:rFonts w:ascii="TH SarabunIT๙" w:hAnsi="TH SarabunIT๙" w:cs="TH SarabunIT๙"/>
          <w:sz w:val="32"/>
          <w:szCs w:val="32"/>
        </w:rPr>
        <w:t>4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ประวัติศาสตร์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จำนวน 20 ชั่วโมง  0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715B63" w:rsidRPr="009D1DD6" w:rsidRDefault="00715B63" w:rsidP="00715B63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</w:p>
    <w:p w:rsidR="00715B63" w:rsidRPr="009D1DD6" w:rsidRDefault="00715B63" w:rsidP="00715B63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ายวิชาเพิ่มเติม</w:t>
      </w:r>
    </w:p>
    <w:p w:rsidR="00715B63" w:rsidRPr="009D1DD6" w:rsidRDefault="00715B63" w:rsidP="00715B63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ชั้นมัธยมศึกษาปีที่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 xml:space="preserve">1 </w:t>
      </w:r>
    </w:p>
    <w:p w:rsidR="00873457" w:rsidRPr="009D1DD6" w:rsidRDefault="009D1DD6" w:rsidP="00715B63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873457" w:rsidRPr="009D1DD6">
        <w:rPr>
          <w:rFonts w:ascii="TH SarabunIT๙" w:hAnsi="TH SarabunIT๙" w:cs="TH SarabunIT๙"/>
          <w:sz w:val="32"/>
          <w:szCs w:val="32"/>
          <w:cs/>
        </w:rPr>
        <w:t>ส</w:t>
      </w:r>
      <w:r w:rsidR="00873457" w:rsidRPr="009D1DD6">
        <w:rPr>
          <w:rFonts w:ascii="TH SarabunIT๙" w:hAnsi="TH SarabunIT๙" w:cs="TH SarabunIT๙"/>
          <w:sz w:val="32"/>
          <w:szCs w:val="32"/>
        </w:rPr>
        <w:t>2</w:t>
      </w:r>
      <w:r w:rsidR="00E45608" w:rsidRPr="009D1DD6">
        <w:rPr>
          <w:rFonts w:ascii="TH SarabunIT๙" w:hAnsi="TH SarabunIT๙" w:cs="TH SarabunIT๙"/>
          <w:sz w:val="32"/>
          <w:szCs w:val="32"/>
          <w:cs/>
        </w:rPr>
        <w:t>12</w:t>
      </w:r>
      <w:r w:rsidR="00873457" w:rsidRPr="009D1DD6">
        <w:rPr>
          <w:rFonts w:ascii="TH SarabunIT๙" w:hAnsi="TH SarabunIT๙" w:cs="TH SarabunIT๙"/>
          <w:sz w:val="32"/>
          <w:szCs w:val="32"/>
          <w:cs/>
        </w:rPr>
        <w:t>0</w:t>
      </w:r>
      <w:r w:rsidR="00E45608" w:rsidRPr="009D1DD6">
        <w:rPr>
          <w:rFonts w:ascii="TH SarabunIT๙" w:hAnsi="TH SarabunIT๙" w:cs="TH SarabunIT๙"/>
          <w:sz w:val="32"/>
          <w:szCs w:val="32"/>
        </w:rPr>
        <w:t>1</w:t>
      </w:r>
      <w:r w:rsidR="00873457"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="00873457" w:rsidRPr="009D1DD6">
        <w:rPr>
          <w:rFonts w:ascii="TH SarabunIT๙" w:hAnsi="TH SarabunIT๙" w:cs="TH SarabunIT๙"/>
          <w:sz w:val="32"/>
          <w:szCs w:val="32"/>
          <w:cs/>
        </w:rPr>
        <w:t>พระพุทธศาสนา</w:t>
      </w:r>
      <w:r w:rsidR="00E45608" w:rsidRPr="009D1DD6">
        <w:rPr>
          <w:rFonts w:ascii="TH SarabunIT๙" w:hAnsi="TH SarabunIT๙" w:cs="TH SarabunIT๙"/>
          <w:sz w:val="32"/>
          <w:szCs w:val="32"/>
        </w:rPr>
        <w:t>1</w:t>
      </w:r>
      <w:r w:rsidR="00873457" w:rsidRPr="009D1DD6">
        <w:rPr>
          <w:rFonts w:ascii="TH SarabunIT๙" w:hAnsi="TH SarabunIT๙" w:cs="TH SarabunIT๙"/>
          <w:sz w:val="32"/>
          <w:szCs w:val="32"/>
        </w:rPr>
        <w:tab/>
      </w:r>
      <w:r w:rsidR="00873457"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873457" w:rsidRPr="009D1DD6">
        <w:rPr>
          <w:rFonts w:ascii="TH SarabunIT๙" w:hAnsi="TH SarabunIT๙" w:cs="TH SarabunIT๙"/>
          <w:sz w:val="32"/>
          <w:szCs w:val="32"/>
          <w:cs/>
        </w:rPr>
        <w:tab/>
        <w:t>จำนวน 20 ชั่วโมง  0.5 หน่วย</w:t>
      </w:r>
      <w:proofErr w:type="spellStart"/>
      <w:r w:rsidR="00873457"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E45608" w:rsidRPr="009D1DD6" w:rsidRDefault="009D1DD6" w:rsidP="00E45608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E45608" w:rsidRPr="009D1DD6">
        <w:rPr>
          <w:rFonts w:ascii="TH SarabunIT๙" w:hAnsi="TH SarabunIT๙" w:cs="TH SarabunIT๙"/>
          <w:sz w:val="32"/>
          <w:szCs w:val="32"/>
          <w:cs/>
        </w:rPr>
        <w:t>ส</w:t>
      </w:r>
      <w:r w:rsidR="00E45608" w:rsidRPr="009D1DD6">
        <w:rPr>
          <w:rFonts w:ascii="TH SarabunIT๙" w:hAnsi="TH SarabunIT๙" w:cs="TH SarabunIT๙"/>
          <w:sz w:val="32"/>
          <w:szCs w:val="32"/>
        </w:rPr>
        <w:t>2</w:t>
      </w:r>
      <w:r w:rsidR="00E45608" w:rsidRPr="009D1DD6">
        <w:rPr>
          <w:rFonts w:ascii="TH SarabunIT๙" w:hAnsi="TH SarabunIT๙" w:cs="TH SarabunIT๙"/>
          <w:sz w:val="32"/>
          <w:szCs w:val="32"/>
          <w:cs/>
        </w:rPr>
        <w:t>120</w:t>
      </w:r>
      <w:r w:rsidR="00E45608" w:rsidRPr="009D1DD6">
        <w:rPr>
          <w:rFonts w:ascii="TH SarabunIT๙" w:hAnsi="TH SarabunIT๙" w:cs="TH SarabunIT๙"/>
          <w:sz w:val="32"/>
          <w:szCs w:val="32"/>
        </w:rPr>
        <w:t xml:space="preserve">2 </w:t>
      </w:r>
      <w:r w:rsidR="00E45608" w:rsidRPr="009D1DD6">
        <w:rPr>
          <w:rFonts w:ascii="TH SarabunIT๙" w:hAnsi="TH SarabunIT๙" w:cs="TH SarabunIT๙"/>
          <w:sz w:val="32"/>
          <w:szCs w:val="32"/>
          <w:cs/>
        </w:rPr>
        <w:t>พระพุทธศาสนา</w:t>
      </w:r>
      <w:r w:rsidR="00E45608" w:rsidRPr="009D1DD6">
        <w:rPr>
          <w:rFonts w:ascii="TH SarabunIT๙" w:hAnsi="TH SarabunIT๙" w:cs="TH SarabunIT๙"/>
          <w:sz w:val="32"/>
          <w:szCs w:val="32"/>
        </w:rPr>
        <w:t xml:space="preserve"> 2</w:t>
      </w:r>
      <w:r w:rsidR="00E45608" w:rsidRPr="009D1DD6">
        <w:rPr>
          <w:rFonts w:ascii="TH SarabunIT๙" w:hAnsi="TH SarabunIT๙" w:cs="TH SarabunIT๙"/>
          <w:b/>
          <w:bCs/>
          <w:sz w:val="32"/>
          <w:szCs w:val="32"/>
        </w:rPr>
        <w:tab/>
      </w:r>
      <w:r w:rsidR="00E45608"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        </w:t>
      </w:r>
      <w:r w:rsidR="00E45608" w:rsidRPr="009D1DD6">
        <w:rPr>
          <w:rFonts w:ascii="TH SarabunIT๙" w:hAnsi="TH SarabunIT๙" w:cs="TH SarabunIT๙"/>
          <w:sz w:val="32"/>
          <w:szCs w:val="32"/>
          <w:cs/>
        </w:rPr>
        <w:t>จำนวน 20 ชั่วโมง  0.5 หน่วย</w:t>
      </w:r>
      <w:proofErr w:type="spellStart"/>
      <w:r w:rsidR="00E45608"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715B63" w:rsidRPr="009D1DD6" w:rsidRDefault="009D1DD6" w:rsidP="00715B63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715B63" w:rsidRPr="009D1DD6">
        <w:rPr>
          <w:rFonts w:ascii="TH SarabunIT๙" w:hAnsi="TH SarabunIT๙" w:cs="TH SarabunIT๙"/>
          <w:sz w:val="32"/>
          <w:szCs w:val="32"/>
          <w:cs/>
        </w:rPr>
        <w:t>ส</w:t>
      </w:r>
      <w:r w:rsidR="00E45608" w:rsidRPr="009D1DD6">
        <w:rPr>
          <w:rFonts w:ascii="TH SarabunIT๙" w:hAnsi="TH SarabunIT๙" w:cs="TH SarabunIT๙"/>
          <w:sz w:val="32"/>
          <w:szCs w:val="32"/>
        </w:rPr>
        <w:t>2122</w:t>
      </w:r>
      <w:r w:rsidR="00715B63" w:rsidRPr="009D1DD6">
        <w:rPr>
          <w:rFonts w:ascii="TH SarabunIT๙" w:hAnsi="TH SarabunIT๙" w:cs="TH SarabunIT๙"/>
          <w:sz w:val="32"/>
          <w:szCs w:val="32"/>
        </w:rPr>
        <w:t>1</w:t>
      </w:r>
      <w:r w:rsidR="00715B63" w:rsidRPr="009D1DD6">
        <w:rPr>
          <w:rFonts w:ascii="TH SarabunIT๙" w:hAnsi="TH SarabunIT๙" w:cs="TH SarabunIT๙"/>
          <w:sz w:val="32"/>
          <w:szCs w:val="32"/>
          <w:cs/>
        </w:rPr>
        <w:t xml:space="preserve"> หน้าที่พลเมือง </w:t>
      </w:r>
      <w:r w:rsidR="00715B63" w:rsidRPr="009D1DD6">
        <w:rPr>
          <w:rFonts w:ascii="TH SarabunIT๙" w:hAnsi="TH SarabunIT๙" w:cs="TH SarabunIT๙"/>
          <w:sz w:val="32"/>
          <w:szCs w:val="32"/>
        </w:rPr>
        <w:t>1</w:t>
      </w:r>
      <w:r w:rsidR="00715B63"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715B63"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715B63"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จำนวน </w:t>
      </w:r>
      <w:r w:rsidR="00715B63" w:rsidRPr="009D1DD6">
        <w:rPr>
          <w:rFonts w:ascii="TH SarabunIT๙" w:hAnsi="TH SarabunIT๙" w:cs="TH SarabunIT๙"/>
          <w:sz w:val="32"/>
          <w:szCs w:val="32"/>
        </w:rPr>
        <w:t>2</w:t>
      </w:r>
      <w:r w:rsidR="00715B63" w:rsidRPr="009D1DD6">
        <w:rPr>
          <w:rFonts w:ascii="TH SarabunIT๙" w:hAnsi="TH SarabunIT๙" w:cs="TH SarabunIT๙"/>
          <w:sz w:val="32"/>
          <w:szCs w:val="32"/>
          <w:cs/>
        </w:rPr>
        <w:t xml:space="preserve">0 ชั่วโมง  </w:t>
      </w:r>
      <w:r w:rsidR="00715B63" w:rsidRPr="009D1DD6">
        <w:rPr>
          <w:rFonts w:ascii="TH SarabunIT๙" w:hAnsi="TH SarabunIT๙" w:cs="TH SarabunIT๙"/>
          <w:sz w:val="32"/>
          <w:szCs w:val="32"/>
        </w:rPr>
        <w:t>0.5</w:t>
      </w:r>
      <w:r w:rsidR="00715B63" w:rsidRPr="009D1DD6">
        <w:rPr>
          <w:rFonts w:ascii="TH SarabunIT๙" w:hAnsi="TH SarabunIT๙" w:cs="TH SarabunIT๙"/>
          <w:sz w:val="32"/>
          <w:szCs w:val="32"/>
          <w:cs/>
        </w:rPr>
        <w:t xml:space="preserve"> หน่วย</w:t>
      </w:r>
      <w:proofErr w:type="spellStart"/>
      <w:r w:rsidR="00715B63"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715B63" w:rsidRPr="009D1DD6" w:rsidRDefault="00715B63" w:rsidP="00715B63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ส</w:t>
      </w:r>
      <w:r w:rsidR="00E45608" w:rsidRPr="009D1DD6">
        <w:rPr>
          <w:rFonts w:ascii="TH SarabunIT๙" w:hAnsi="TH SarabunIT๙" w:cs="TH SarabunIT๙"/>
          <w:sz w:val="32"/>
          <w:szCs w:val="32"/>
        </w:rPr>
        <w:t>2122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หน้าที่พลเมือง 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จำนวน 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0 ชั่วโมง  </w:t>
      </w:r>
      <w:r w:rsidRPr="009D1DD6">
        <w:rPr>
          <w:rFonts w:ascii="TH SarabunIT๙" w:hAnsi="TH SarabunIT๙" w:cs="TH SarabunIT๙"/>
          <w:sz w:val="32"/>
          <w:szCs w:val="32"/>
        </w:rPr>
        <w:t>0.5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A673D9" w:rsidRPr="009D1DD6" w:rsidRDefault="00A673D9" w:rsidP="00715B63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</w:p>
    <w:p w:rsidR="00715B63" w:rsidRPr="009D1DD6" w:rsidRDefault="00715B63" w:rsidP="00715B63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ชั้นมัธยมศึกษาปีที่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>2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</w:t>
      </w:r>
    </w:p>
    <w:p w:rsidR="00E45608" w:rsidRPr="009D1DD6" w:rsidRDefault="009D1DD6" w:rsidP="00E45608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E45608" w:rsidRPr="009D1DD6">
        <w:rPr>
          <w:rFonts w:ascii="TH SarabunIT๙" w:hAnsi="TH SarabunIT๙" w:cs="TH SarabunIT๙"/>
          <w:sz w:val="32"/>
          <w:szCs w:val="32"/>
          <w:cs/>
        </w:rPr>
        <w:t>ส</w:t>
      </w:r>
      <w:r w:rsidR="00E45608" w:rsidRPr="009D1DD6">
        <w:rPr>
          <w:rFonts w:ascii="TH SarabunIT๙" w:hAnsi="TH SarabunIT๙" w:cs="TH SarabunIT๙"/>
          <w:sz w:val="32"/>
          <w:szCs w:val="32"/>
        </w:rPr>
        <w:t>2</w:t>
      </w:r>
      <w:r w:rsidR="00E45608" w:rsidRPr="009D1DD6">
        <w:rPr>
          <w:rFonts w:ascii="TH SarabunIT๙" w:hAnsi="TH SarabunIT๙" w:cs="TH SarabunIT๙"/>
          <w:sz w:val="32"/>
          <w:szCs w:val="32"/>
          <w:cs/>
        </w:rPr>
        <w:t>220</w:t>
      </w:r>
      <w:r w:rsidR="00E45608" w:rsidRPr="009D1DD6">
        <w:rPr>
          <w:rFonts w:ascii="TH SarabunIT๙" w:hAnsi="TH SarabunIT๙" w:cs="TH SarabunIT๙"/>
          <w:sz w:val="32"/>
          <w:szCs w:val="32"/>
        </w:rPr>
        <w:t xml:space="preserve">1 </w:t>
      </w:r>
      <w:r w:rsidR="00E45608" w:rsidRPr="009D1DD6">
        <w:rPr>
          <w:rFonts w:ascii="TH SarabunIT๙" w:hAnsi="TH SarabunIT๙" w:cs="TH SarabunIT๙"/>
          <w:sz w:val="32"/>
          <w:szCs w:val="32"/>
          <w:cs/>
        </w:rPr>
        <w:t>พระพุทธศาสนา</w:t>
      </w:r>
      <w:r w:rsidR="00E45608" w:rsidRPr="009D1DD6">
        <w:rPr>
          <w:rFonts w:ascii="TH SarabunIT๙" w:hAnsi="TH SarabunIT๙" w:cs="TH SarabunIT๙"/>
          <w:sz w:val="32"/>
          <w:szCs w:val="32"/>
        </w:rPr>
        <w:t>3</w:t>
      </w:r>
      <w:r w:rsidR="00E45608" w:rsidRPr="009D1DD6">
        <w:rPr>
          <w:rFonts w:ascii="TH SarabunIT๙" w:hAnsi="TH SarabunIT๙" w:cs="TH SarabunIT๙"/>
          <w:sz w:val="32"/>
          <w:szCs w:val="32"/>
        </w:rPr>
        <w:tab/>
      </w:r>
      <w:r w:rsidR="00E45608"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E45608" w:rsidRPr="009D1DD6">
        <w:rPr>
          <w:rFonts w:ascii="TH SarabunIT๙" w:hAnsi="TH SarabunIT๙" w:cs="TH SarabunIT๙"/>
          <w:sz w:val="32"/>
          <w:szCs w:val="32"/>
          <w:cs/>
        </w:rPr>
        <w:tab/>
        <w:t>จำนวน 20 ชั่วโมง  0.5 หน่วย</w:t>
      </w:r>
      <w:proofErr w:type="spellStart"/>
      <w:r w:rsidR="00E45608"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E45608" w:rsidRPr="009D1DD6" w:rsidRDefault="009D1DD6" w:rsidP="00E45608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E45608" w:rsidRPr="009D1DD6">
        <w:rPr>
          <w:rFonts w:ascii="TH SarabunIT๙" w:hAnsi="TH SarabunIT๙" w:cs="TH SarabunIT๙"/>
          <w:sz w:val="32"/>
          <w:szCs w:val="32"/>
          <w:cs/>
        </w:rPr>
        <w:t>ส</w:t>
      </w:r>
      <w:r w:rsidR="00E45608" w:rsidRPr="009D1DD6">
        <w:rPr>
          <w:rFonts w:ascii="TH SarabunIT๙" w:hAnsi="TH SarabunIT๙" w:cs="TH SarabunIT๙"/>
          <w:sz w:val="32"/>
          <w:szCs w:val="32"/>
        </w:rPr>
        <w:t>2</w:t>
      </w:r>
      <w:r w:rsidR="00E45608" w:rsidRPr="009D1DD6">
        <w:rPr>
          <w:rFonts w:ascii="TH SarabunIT๙" w:hAnsi="TH SarabunIT๙" w:cs="TH SarabunIT๙"/>
          <w:sz w:val="32"/>
          <w:szCs w:val="32"/>
          <w:cs/>
        </w:rPr>
        <w:t>220</w:t>
      </w:r>
      <w:r w:rsidR="00E45608" w:rsidRPr="009D1DD6">
        <w:rPr>
          <w:rFonts w:ascii="TH SarabunIT๙" w:hAnsi="TH SarabunIT๙" w:cs="TH SarabunIT๙"/>
          <w:sz w:val="32"/>
          <w:szCs w:val="32"/>
        </w:rPr>
        <w:t xml:space="preserve">2 </w:t>
      </w:r>
      <w:r w:rsidR="00E45608" w:rsidRPr="009D1DD6">
        <w:rPr>
          <w:rFonts w:ascii="TH SarabunIT๙" w:hAnsi="TH SarabunIT๙" w:cs="TH SarabunIT๙"/>
          <w:sz w:val="32"/>
          <w:szCs w:val="32"/>
          <w:cs/>
        </w:rPr>
        <w:t>พระพุทธศาสนา</w:t>
      </w:r>
      <w:r w:rsidR="00E45608" w:rsidRPr="009D1DD6">
        <w:rPr>
          <w:rFonts w:ascii="TH SarabunIT๙" w:hAnsi="TH SarabunIT๙" w:cs="TH SarabunIT๙"/>
          <w:sz w:val="32"/>
          <w:szCs w:val="32"/>
        </w:rPr>
        <w:t xml:space="preserve"> 4</w:t>
      </w:r>
      <w:r w:rsidR="00E45608" w:rsidRPr="009D1DD6">
        <w:rPr>
          <w:rFonts w:ascii="TH SarabunIT๙" w:hAnsi="TH SarabunIT๙" w:cs="TH SarabunIT๙"/>
          <w:b/>
          <w:bCs/>
          <w:sz w:val="32"/>
          <w:szCs w:val="32"/>
        </w:rPr>
        <w:tab/>
      </w:r>
      <w:r w:rsidR="00E45608"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E45608" w:rsidRPr="009D1DD6">
        <w:rPr>
          <w:rFonts w:ascii="TH SarabunIT๙" w:hAnsi="TH SarabunIT๙" w:cs="TH SarabunIT๙"/>
          <w:sz w:val="32"/>
          <w:szCs w:val="32"/>
          <w:cs/>
        </w:rPr>
        <w:t>จำนวน 20 ชั่วโมง  0.5 หน่วย</w:t>
      </w:r>
      <w:proofErr w:type="spellStart"/>
      <w:r w:rsidR="00E45608"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E45608" w:rsidRPr="009D1DD6" w:rsidRDefault="00E45608" w:rsidP="00E45608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ส</w:t>
      </w:r>
      <w:r w:rsidRPr="009D1DD6">
        <w:rPr>
          <w:rFonts w:ascii="TH SarabunIT๙" w:hAnsi="TH SarabunIT๙" w:cs="TH SarabunIT๙"/>
          <w:sz w:val="32"/>
          <w:szCs w:val="32"/>
        </w:rPr>
        <w:t>22221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หน้าที่พลเมือง </w:t>
      </w:r>
      <w:r w:rsidRPr="009D1DD6">
        <w:rPr>
          <w:rFonts w:ascii="TH SarabunIT๙" w:hAnsi="TH SarabunIT๙" w:cs="TH SarabunIT๙"/>
          <w:sz w:val="32"/>
          <w:szCs w:val="32"/>
        </w:rPr>
        <w:t>3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จำนวน 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0 ชั่วโมง  </w:t>
      </w:r>
      <w:r w:rsidRPr="009D1DD6">
        <w:rPr>
          <w:rFonts w:ascii="TH SarabunIT๙" w:hAnsi="TH SarabunIT๙" w:cs="TH SarabunIT๙"/>
          <w:sz w:val="32"/>
          <w:szCs w:val="32"/>
        </w:rPr>
        <w:t>0.5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E45608" w:rsidRPr="009D1DD6" w:rsidRDefault="00E45608" w:rsidP="00E45608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ส</w:t>
      </w:r>
      <w:r w:rsidRPr="009D1DD6">
        <w:rPr>
          <w:rFonts w:ascii="TH SarabunIT๙" w:hAnsi="TH SarabunIT๙" w:cs="TH SarabunIT๙"/>
          <w:sz w:val="32"/>
          <w:szCs w:val="32"/>
        </w:rPr>
        <w:t>22222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หน้าที่พลเมือง </w:t>
      </w:r>
      <w:r w:rsidRPr="009D1DD6">
        <w:rPr>
          <w:rFonts w:ascii="TH SarabunIT๙" w:hAnsi="TH SarabunIT๙" w:cs="TH SarabunIT๙"/>
          <w:sz w:val="32"/>
          <w:szCs w:val="32"/>
        </w:rPr>
        <w:t>4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จำนวน 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0 ชั่วโมง  </w:t>
      </w:r>
      <w:r w:rsidRPr="009D1DD6">
        <w:rPr>
          <w:rFonts w:ascii="TH SarabunIT๙" w:hAnsi="TH SarabunIT๙" w:cs="TH SarabunIT๙"/>
          <w:sz w:val="32"/>
          <w:szCs w:val="32"/>
        </w:rPr>
        <w:t>0.5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715B63" w:rsidRPr="009D1DD6" w:rsidRDefault="00715B63" w:rsidP="00E45608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</w:p>
    <w:p w:rsidR="00715B63" w:rsidRPr="009D1DD6" w:rsidRDefault="00715B63" w:rsidP="00715B63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lastRenderedPageBreak/>
        <w:t xml:space="preserve">ชั้นมัธยมศึกษาปีที่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 xml:space="preserve">3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ab/>
      </w:r>
    </w:p>
    <w:p w:rsidR="00E45608" w:rsidRPr="009D1DD6" w:rsidRDefault="00715B63" w:rsidP="00E45608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</w:rPr>
        <w:tab/>
      </w:r>
      <w:r w:rsidR="00E45608" w:rsidRPr="009D1DD6">
        <w:rPr>
          <w:rFonts w:ascii="TH SarabunIT๙" w:hAnsi="TH SarabunIT๙" w:cs="TH SarabunIT๙"/>
          <w:sz w:val="32"/>
          <w:szCs w:val="32"/>
          <w:cs/>
        </w:rPr>
        <w:t>ส</w:t>
      </w:r>
      <w:r w:rsidR="00E45608" w:rsidRPr="009D1DD6">
        <w:rPr>
          <w:rFonts w:ascii="TH SarabunIT๙" w:hAnsi="TH SarabunIT๙" w:cs="TH SarabunIT๙"/>
          <w:sz w:val="32"/>
          <w:szCs w:val="32"/>
        </w:rPr>
        <w:t>2</w:t>
      </w:r>
      <w:r w:rsidR="00E45608" w:rsidRPr="009D1DD6">
        <w:rPr>
          <w:rFonts w:ascii="TH SarabunIT๙" w:hAnsi="TH SarabunIT๙" w:cs="TH SarabunIT๙"/>
          <w:sz w:val="32"/>
          <w:szCs w:val="32"/>
          <w:cs/>
        </w:rPr>
        <w:t>320</w:t>
      </w:r>
      <w:r w:rsidR="00E45608" w:rsidRPr="009D1DD6">
        <w:rPr>
          <w:rFonts w:ascii="TH SarabunIT๙" w:hAnsi="TH SarabunIT๙" w:cs="TH SarabunIT๙"/>
          <w:sz w:val="32"/>
          <w:szCs w:val="32"/>
        </w:rPr>
        <w:t xml:space="preserve">1 </w:t>
      </w:r>
      <w:r w:rsidR="00E45608" w:rsidRPr="009D1DD6">
        <w:rPr>
          <w:rFonts w:ascii="TH SarabunIT๙" w:hAnsi="TH SarabunIT๙" w:cs="TH SarabunIT๙"/>
          <w:sz w:val="32"/>
          <w:szCs w:val="32"/>
          <w:cs/>
        </w:rPr>
        <w:t>พระพุทธศาสนา</w:t>
      </w:r>
      <w:r w:rsidR="00E45608" w:rsidRPr="009D1DD6">
        <w:rPr>
          <w:rFonts w:ascii="TH SarabunIT๙" w:hAnsi="TH SarabunIT๙" w:cs="TH SarabunIT๙"/>
          <w:sz w:val="32"/>
          <w:szCs w:val="32"/>
        </w:rPr>
        <w:t>5</w:t>
      </w:r>
      <w:r w:rsidR="00E45608" w:rsidRPr="009D1DD6">
        <w:rPr>
          <w:rFonts w:ascii="TH SarabunIT๙" w:hAnsi="TH SarabunIT๙" w:cs="TH SarabunIT๙"/>
          <w:sz w:val="32"/>
          <w:szCs w:val="32"/>
        </w:rPr>
        <w:tab/>
      </w:r>
      <w:r w:rsidR="00E45608"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E45608" w:rsidRPr="009D1DD6">
        <w:rPr>
          <w:rFonts w:ascii="TH SarabunIT๙" w:hAnsi="TH SarabunIT๙" w:cs="TH SarabunIT๙"/>
          <w:sz w:val="32"/>
          <w:szCs w:val="32"/>
          <w:cs/>
        </w:rPr>
        <w:tab/>
        <w:t>จำนวน 20 ชั่วโมง  0.5 หน่วย</w:t>
      </w:r>
      <w:proofErr w:type="spellStart"/>
      <w:r w:rsidR="00E45608"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E45608" w:rsidRPr="009D1DD6" w:rsidRDefault="009D1DD6" w:rsidP="00E45608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E45608" w:rsidRPr="009D1DD6">
        <w:rPr>
          <w:rFonts w:ascii="TH SarabunIT๙" w:hAnsi="TH SarabunIT๙" w:cs="TH SarabunIT๙"/>
          <w:sz w:val="32"/>
          <w:szCs w:val="32"/>
          <w:cs/>
        </w:rPr>
        <w:t>ส</w:t>
      </w:r>
      <w:r w:rsidR="00E45608" w:rsidRPr="009D1DD6">
        <w:rPr>
          <w:rFonts w:ascii="TH SarabunIT๙" w:hAnsi="TH SarabunIT๙" w:cs="TH SarabunIT๙"/>
          <w:sz w:val="32"/>
          <w:szCs w:val="32"/>
        </w:rPr>
        <w:t>2</w:t>
      </w:r>
      <w:r w:rsidR="00E45608" w:rsidRPr="009D1DD6">
        <w:rPr>
          <w:rFonts w:ascii="TH SarabunIT๙" w:hAnsi="TH SarabunIT๙" w:cs="TH SarabunIT๙"/>
          <w:sz w:val="32"/>
          <w:szCs w:val="32"/>
          <w:cs/>
        </w:rPr>
        <w:t>320</w:t>
      </w:r>
      <w:r w:rsidR="00E45608" w:rsidRPr="009D1DD6">
        <w:rPr>
          <w:rFonts w:ascii="TH SarabunIT๙" w:hAnsi="TH SarabunIT๙" w:cs="TH SarabunIT๙"/>
          <w:sz w:val="32"/>
          <w:szCs w:val="32"/>
        </w:rPr>
        <w:t xml:space="preserve">2 </w:t>
      </w:r>
      <w:r w:rsidR="00E45608" w:rsidRPr="009D1DD6">
        <w:rPr>
          <w:rFonts w:ascii="TH SarabunIT๙" w:hAnsi="TH SarabunIT๙" w:cs="TH SarabunIT๙"/>
          <w:sz w:val="32"/>
          <w:szCs w:val="32"/>
          <w:cs/>
        </w:rPr>
        <w:t>พระพุทธศาสนา</w:t>
      </w:r>
      <w:r w:rsidR="00E45608" w:rsidRPr="009D1DD6">
        <w:rPr>
          <w:rFonts w:ascii="TH SarabunIT๙" w:hAnsi="TH SarabunIT๙" w:cs="TH SarabunIT๙"/>
          <w:sz w:val="32"/>
          <w:szCs w:val="32"/>
        </w:rPr>
        <w:t>6</w:t>
      </w:r>
      <w:r w:rsidR="00E45608" w:rsidRPr="009D1DD6">
        <w:rPr>
          <w:rFonts w:ascii="TH SarabunIT๙" w:hAnsi="TH SarabunIT๙" w:cs="TH SarabunIT๙"/>
          <w:b/>
          <w:bCs/>
          <w:sz w:val="32"/>
          <w:szCs w:val="32"/>
        </w:rPr>
        <w:tab/>
      </w:r>
      <w:r w:rsidR="00E45608"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E45608" w:rsidRPr="009D1DD6">
        <w:rPr>
          <w:rFonts w:ascii="TH SarabunIT๙" w:hAnsi="TH SarabunIT๙" w:cs="TH SarabunIT๙"/>
          <w:sz w:val="32"/>
          <w:szCs w:val="32"/>
          <w:cs/>
        </w:rPr>
        <w:tab/>
        <w:t>จำนวน 20 ชั่วโมง  0.5 หน่วย</w:t>
      </w:r>
      <w:proofErr w:type="spellStart"/>
      <w:r w:rsidR="00E45608"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E45608" w:rsidRPr="009D1DD6" w:rsidRDefault="009D1DD6" w:rsidP="00E45608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E45608" w:rsidRPr="009D1DD6">
        <w:rPr>
          <w:rFonts w:ascii="TH SarabunIT๙" w:hAnsi="TH SarabunIT๙" w:cs="TH SarabunIT๙"/>
          <w:sz w:val="32"/>
          <w:szCs w:val="32"/>
          <w:cs/>
        </w:rPr>
        <w:t>ส</w:t>
      </w:r>
      <w:r w:rsidR="00E45608" w:rsidRPr="009D1DD6">
        <w:rPr>
          <w:rFonts w:ascii="TH SarabunIT๙" w:hAnsi="TH SarabunIT๙" w:cs="TH SarabunIT๙"/>
          <w:sz w:val="32"/>
          <w:szCs w:val="32"/>
        </w:rPr>
        <w:t>23221</w:t>
      </w:r>
      <w:r w:rsidR="00E45608" w:rsidRPr="009D1DD6">
        <w:rPr>
          <w:rFonts w:ascii="TH SarabunIT๙" w:hAnsi="TH SarabunIT๙" w:cs="TH SarabunIT๙"/>
          <w:sz w:val="32"/>
          <w:szCs w:val="32"/>
          <w:cs/>
        </w:rPr>
        <w:t xml:space="preserve"> หน้าที่พลเมือง5</w:t>
      </w:r>
      <w:r w:rsidR="00E45608"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E45608"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E45608"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จำนวน </w:t>
      </w:r>
      <w:r w:rsidR="00E45608" w:rsidRPr="009D1DD6">
        <w:rPr>
          <w:rFonts w:ascii="TH SarabunIT๙" w:hAnsi="TH SarabunIT๙" w:cs="TH SarabunIT๙"/>
          <w:sz w:val="32"/>
          <w:szCs w:val="32"/>
        </w:rPr>
        <w:t>2</w:t>
      </w:r>
      <w:r w:rsidR="00E45608" w:rsidRPr="009D1DD6">
        <w:rPr>
          <w:rFonts w:ascii="TH SarabunIT๙" w:hAnsi="TH SarabunIT๙" w:cs="TH SarabunIT๙"/>
          <w:sz w:val="32"/>
          <w:szCs w:val="32"/>
          <w:cs/>
        </w:rPr>
        <w:t xml:space="preserve">0 ชั่วโมง  </w:t>
      </w:r>
      <w:r w:rsidR="00E45608" w:rsidRPr="009D1DD6">
        <w:rPr>
          <w:rFonts w:ascii="TH SarabunIT๙" w:hAnsi="TH SarabunIT๙" w:cs="TH SarabunIT๙"/>
          <w:sz w:val="32"/>
          <w:szCs w:val="32"/>
        </w:rPr>
        <w:t>0.5</w:t>
      </w:r>
      <w:r w:rsidR="00E45608" w:rsidRPr="009D1DD6">
        <w:rPr>
          <w:rFonts w:ascii="TH SarabunIT๙" w:hAnsi="TH SarabunIT๙" w:cs="TH SarabunIT๙"/>
          <w:sz w:val="32"/>
          <w:szCs w:val="32"/>
          <w:cs/>
        </w:rPr>
        <w:t xml:space="preserve"> หน่วย</w:t>
      </w:r>
      <w:proofErr w:type="spellStart"/>
      <w:r w:rsidR="00E45608"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E45608" w:rsidRPr="009D1DD6" w:rsidRDefault="00E45608" w:rsidP="00E45608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ส</w:t>
      </w:r>
      <w:r w:rsidRPr="009D1DD6">
        <w:rPr>
          <w:rFonts w:ascii="TH SarabunIT๙" w:hAnsi="TH SarabunIT๙" w:cs="TH SarabunIT๙"/>
          <w:sz w:val="32"/>
          <w:szCs w:val="32"/>
        </w:rPr>
        <w:t>23222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หน้าที่พลเมือง6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จำนวน 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0 ชั่วโมง  </w:t>
      </w:r>
      <w:r w:rsidRPr="009D1DD6">
        <w:rPr>
          <w:rFonts w:ascii="TH SarabunIT๙" w:hAnsi="TH SarabunIT๙" w:cs="TH SarabunIT๙"/>
          <w:sz w:val="32"/>
          <w:szCs w:val="32"/>
        </w:rPr>
        <w:t>0.5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826B5F" w:rsidRPr="009D1DD6" w:rsidRDefault="00826B5F" w:rsidP="000630EF">
      <w:pPr>
        <w:tabs>
          <w:tab w:val="left" w:pos="864"/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0630EF" w:rsidRPr="009D1DD6" w:rsidRDefault="000630EF" w:rsidP="000630EF">
      <w:pPr>
        <w:tabs>
          <w:tab w:val="left" w:pos="864"/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โครงสร้างกลุ่มสาระการเรียนรู้ ระดับมัธยมศึกษาตอนต้น</w:t>
      </w:r>
    </w:p>
    <w:p w:rsidR="000630EF" w:rsidRPr="009D1DD6" w:rsidRDefault="000630EF" w:rsidP="000630EF">
      <w:pPr>
        <w:tabs>
          <w:tab w:val="left" w:pos="864"/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ลุ่มสาระการเรียนรู้ภาษาต่างประเทศ</w:t>
      </w:r>
    </w:p>
    <w:p w:rsidR="000630EF" w:rsidRPr="009D1DD6" w:rsidRDefault="000630EF" w:rsidP="000630EF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ายวิชาพื้นฐาน</w:t>
      </w:r>
    </w:p>
    <w:p w:rsidR="000630EF" w:rsidRPr="009D1DD6" w:rsidRDefault="000630EF" w:rsidP="000630EF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ชั้นมัธยมศึกษาปีที่ 1</w:t>
      </w:r>
    </w:p>
    <w:p w:rsidR="000630EF" w:rsidRPr="009D1DD6" w:rsidRDefault="000630EF" w:rsidP="000630EF">
      <w:pPr>
        <w:tabs>
          <w:tab w:val="left" w:pos="340"/>
          <w:tab w:val="left" w:pos="482"/>
          <w:tab w:val="left" w:pos="624"/>
          <w:tab w:val="left" w:pos="765"/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ภาคเรียนที่ 1  อ21101 ภาษาอังกฤษ 1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จำนวน 60 ชั่วโมง  1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0630EF" w:rsidRPr="009D1DD6" w:rsidRDefault="000630EF" w:rsidP="000630EF">
      <w:pPr>
        <w:tabs>
          <w:tab w:val="left" w:pos="340"/>
          <w:tab w:val="left" w:pos="482"/>
          <w:tab w:val="left" w:pos="624"/>
          <w:tab w:val="left" w:pos="765"/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ภาคเรียนที่ 2  อ21102 ภาษาอังกฤษ 2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จำนวน 60 ชั่วโมง  1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0630EF" w:rsidRPr="009D1DD6" w:rsidRDefault="000630EF" w:rsidP="000630EF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ชั้นมัธยมศึกษาปีที่ 2</w:t>
      </w:r>
    </w:p>
    <w:p w:rsidR="000630EF" w:rsidRPr="009D1DD6" w:rsidRDefault="000630EF" w:rsidP="000630EF">
      <w:pPr>
        <w:tabs>
          <w:tab w:val="left" w:pos="340"/>
          <w:tab w:val="left" w:pos="482"/>
          <w:tab w:val="left" w:pos="624"/>
          <w:tab w:val="left" w:pos="765"/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ภาคเรียนที่ 1  อ22101 ภาษาอังกฤษ 3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จำนวน 60 ชั่วโมง  1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0630EF" w:rsidRPr="009D1DD6" w:rsidRDefault="000630EF" w:rsidP="000630EF">
      <w:pPr>
        <w:tabs>
          <w:tab w:val="left" w:pos="340"/>
          <w:tab w:val="left" w:pos="482"/>
          <w:tab w:val="left" w:pos="624"/>
          <w:tab w:val="left" w:pos="765"/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ภาคเรียนที่ 2  อ22102 ภาษาอังกฤษ 4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จำนวน 60 ชั่วโมง  1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0630EF" w:rsidRPr="009D1DD6" w:rsidRDefault="000630EF" w:rsidP="000630EF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ชั้นมัธยมศึกษาปีที่ 3</w:t>
      </w:r>
    </w:p>
    <w:p w:rsidR="000630EF" w:rsidRPr="009D1DD6" w:rsidRDefault="000630EF" w:rsidP="000630EF">
      <w:pPr>
        <w:tabs>
          <w:tab w:val="left" w:pos="340"/>
          <w:tab w:val="left" w:pos="482"/>
          <w:tab w:val="left" w:pos="624"/>
          <w:tab w:val="left" w:pos="765"/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ภาคเรียนที่ 1  อ23101 ภาษาอังกฤษ 5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จำนวน 60 ชั่วโมง  1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0630EF" w:rsidRPr="009D1DD6" w:rsidRDefault="000630EF" w:rsidP="000630EF">
      <w:pPr>
        <w:tabs>
          <w:tab w:val="left" w:pos="340"/>
          <w:tab w:val="left" w:pos="482"/>
          <w:tab w:val="left" w:pos="624"/>
          <w:tab w:val="left" w:pos="765"/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ภาคเรียนที่ 2  อ23102 ภาษาอังกฤษ 6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จำนวน 60 ชั่วโมง  1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0630EF" w:rsidRPr="009D1DD6" w:rsidRDefault="000630EF" w:rsidP="000630EF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ายวิชาเพิ่มเติม</w:t>
      </w:r>
    </w:p>
    <w:p w:rsidR="000630EF" w:rsidRPr="009D1DD6" w:rsidRDefault="000630EF" w:rsidP="000630EF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ชั้นมัธยมศึกษาปีที่ 1</w:t>
      </w:r>
    </w:p>
    <w:p w:rsidR="000630EF" w:rsidRPr="009D1DD6" w:rsidRDefault="000630EF" w:rsidP="000630EF">
      <w:pPr>
        <w:tabs>
          <w:tab w:val="left" w:pos="340"/>
          <w:tab w:val="left" w:pos="482"/>
          <w:tab w:val="left" w:pos="624"/>
          <w:tab w:val="left" w:pos="765"/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ภาคเรียนที่ 1 อ21201อังกฤษเสริมทักษะ 1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จำนวน 20 ชั่วโมง 0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0630EF" w:rsidRPr="009D1DD6" w:rsidRDefault="000630EF" w:rsidP="000630EF">
      <w:pPr>
        <w:tabs>
          <w:tab w:val="left" w:pos="340"/>
          <w:tab w:val="left" w:pos="482"/>
          <w:tab w:val="left" w:pos="624"/>
          <w:tab w:val="left" w:pos="765"/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ภาคเรียนที่ 2 อ21202อังกฤษเสริมทักษะ 2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จำนวน 20 ชั่วโมง 0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0630EF" w:rsidRPr="009D1DD6" w:rsidRDefault="000630EF" w:rsidP="000630EF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ชั้นมัธยมศึกษาปีที่ 2</w:t>
      </w:r>
    </w:p>
    <w:p w:rsidR="000630EF" w:rsidRPr="009D1DD6" w:rsidRDefault="000630EF" w:rsidP="000630EF">
      <w:pPr>
        <w:tabs>
          <w:tab w:val="left" w:pos="340"/>
          <w:tab w:val="left" w:pos="482"/>
          <w:tab w:val="left" w:pos="624"/>
          <w:tab w:val="left" w:pos="765"/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ภาคเรียนที่ 1 อ21201อังกฤษเสริมทักษะ 3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จำนวน 20 ชั่วโมง 0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0630EF" w:rsidRPr="009D1DD6" w:rsidRDefault="000630EF" w:rsidP="000630EF">
      <w:pPr>
        <w:tabs>
          <w:tab w:val="left" w:pos="340"/>
          <w:tab w:val="left" w:pos="482"/>
          <w:tab w:val="left" w:pos="624"/>
          <w:tab w:val="left" w:pos="765"/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ภาคเรียนที่ 2 อ21202อังกฤษเสริมทักษะ 4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จำนวน 20 ชั่วโมง 0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0630EF" w:rsidRPr="009D1DD6" w:rsidRDefault="000630EF" w:rsidP="000630EF">
      <w:pPr>
        <w:tabs>
          <w:tab w:val="left" w:pos="340"/>
          <w:tab w:val="left" w:pos="482"/>
          <w:tab w:val="left" w:pos="624"/>
          <w:tab w:val="left" w:pos="765"/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ชั้นมัธยมศึกษาปีที่ 3</w:t>
      </w:r>
    </w:p>
    <w:p w:rsidR="000630EF" w:rsidRPr="009D1DD6" w:rsidRDefault="000630EF" w:rsidP="000630EF">
      <w:pPr>
        <w:tabs>
          <w:tab w:val="left" w:pos="340"/>
          <w:tab w:val="left" w:pos="482"/>
          <w:tab w:val="left" w:pos="624"/>
          <w:tab w:val="left" w:pos="765"/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ภาคเรียนที่ 1 อ21201อังกฤษเสริมทักษะ 5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จำนวน 20 ชั่วโมง 0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0630EF" w:rsidRPr="009D1DD6" w:rsidRDefault="000630EF" w:rsidP="000630EF">
      <w:pPr>
        <w:tabs>
          <w:tab w:val="left" w:pos="340"/>
          <w:tab w:val="left" w:pos="482"/>
          <w:tab w:val="left" w:pos="624"/>
          <w:tab w:val="left" w:pos="765"/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ภาคเรียนที่ 2 อ21202อังกฤษเสริมทักษะ 6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จำนวน 20 ชั่วโมง 0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0630EF" w:rsidRPr="009D1DD6" w:rsidRDefault="000630EF" w:rsidP="000630EF">
      <w:pPr>
        <w:ind w:firstLine="720"/>
        <w:rPr>
          <w:rFonts w:ascii="TH SarabunIT๙" w:hAnsi="TH SarabunIT๙" w:cs="TH SarabunIT๙"/>
          <w:sz w:val="32"/>
          <w:szCs w:val="32"/>
        </w:rPr>
      </w:pPr>
    </w:p>
    <w:p w:rsidR="00826B5F" w:rsidRPr="009D1DD6" w:rsidRDefault="00826B5F" w:rsidP="000630EF">
      <w:pPr>
        <w:ind w:firstLine="720"/>
        <w:rPr>
          <w:rFonts w:ascii="TH SarabunIT๙" w:hAnsi="TH SarabunIT๙" w:cs="TH SarabunIT๙"/>
          <w:sz w:val="32"/>
          <w:szCs w:val="32"/>
        </w:rPr>
      </w:pPr>
    </w:p>
    <w:p w:rsidR="000630EF" w:rsidRPr="009D1DD6" w:rsidRDefault="000630EF" w:rsidP="00715B63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</w:p>
    <w:p w:rsidR="0007638D" w:rsidRPr="009D1DD6" w:rsidRDefault="0007638D" w:rsidP="00715B63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</w:p>
    <w:p w:rsidR="009D1DD6" w:rsidRPr="009D1DD6" w:rsidRDefault="009D1DD6" w:rsidP="00715B63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</w:p>
    <w:p w:rsidR="00715B63" w:rsidRPr="009D1DD6" w:rsidRDefault="00715B63" w:rsidP="00715B63">
      <w:pPr>
        <w:tabs>
          <w:tab w:val="left" w:pos="864"/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lastRenderedPageBreak/>
        <w:t>โครงสร้างกลุ่มสาระการเรียนรู้ ระดับมัธยมศึกษาตอนต้น</w:t>
      </w:r>
    </w:p>
    <w:p w:rsidR="00715B63" w:rsidRPr="009D1DD6" w:rsidRDefault="00715B63" w:rsidP="00715B63">
      <w:pPr>
        <w:tabs>
          <w:tab w:val="left" w:pos="864"/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ลุ่มสาระการเรียนรู้สุขศึกษาและพลศึกษา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 xml:space="preserve">  </w:t>
      </w:r>
    </w:p>
    <w:p w:rsidR="00715B63" w:rsidRPr="009D1DD6" w:rsidRDefault="00715B63" w:rsidP="00715B63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ายวิชาพื้นฐาน</w:t>
      </w:r>
    </w:p>
    <w:p w:rsidR="00715B63" w:rsidRPr="009D1DD6" w:rsidRDefault="00715B63" w:rsidP="00715B63">
      <w:pPr>
        <w:pStyle w:val="1"/>
        <w:spacing w:before="0" w:after="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ชั้นมัธยมศึกษาปีที่  </w:t>
      </w:r>
      <w:r w:rsidRPr="009D1DD6">
        <w:rPr>
          <w:rFonts w:ascii="TH SarabunIT๙" w:hAnsi="TH SarabunIT๙" w:cs="TH SarabunIT๙"/>
          <w:sz w:val="32"/>
          <w:szCs w:val="32"/>
        </w:rPr>
        <w:t>1</w:t>
      </w:r>
    </w:p>
    <w:p w:rsidR="00715B63" w:rsidRPr="009D1DD6" w:rsidRDefault="00715B63" w:rsidP="00715B63">
      <w:pPr>
        <w:rPr>
          <w:rFonts w:ascii="TH SarabunIT๙" w:hAnsi="TH SarabunIT๙" w:cs="TH SarabunIT๙"/>
          <w:b/>
          <w:bCs/>
          <w:sz w:val="32"/>
          <w:szCs w:val="32"/>
          <w:cs/>
          <w:lang w:eastAsia="zh-CN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  <w:lang w:eastAsia="zh-CN"/>
        </w:rPr>
        <w:t>ภาคเรียนที่ 1</w:t>
      </w:r>
    </w:p>
    <w:p w:rsidR="00715B63" w:rsidRPr="009D1DD6" w:rsidRDefault="00715B63" w:rsidP="00715B63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พ</w:t>
      </w:r>
      <w:r w:rsidRPr="009D1DD6">
        <w:rPr>
          <w:rFonts w:ascii="TH SarabunIT๙" w:hAnsi="TH SarabunIT๙" w:cs="TH SarabunIT๙"/>
          <w:sz w:val="32"/>
          <w:szCs w:val="32"/>
        </w:rPr>
        <w:t>21</w:t>
      </w:r>
      <w:r w:rsidRPr="009D1DD6">
        <w:rPr>
          <w:rFonts w:ascii="TH SarabunIT๙" w:hAnsi="TH SarabunIT๙" w:cs="TH SarabunIT๙"/>
          <w:sz w:val="32"/>
          <w:szCs w:val="32"/>
          <w:cs/>
        </w:rPr>
        <w:t>1</w:t>
      </w:r>
      <w:r w:rsidRPr="009D1DD6">
        <w:rPr>
          <w:rFonts w:ascii="TH SarabunIT๙" w:hAnsi="TH SarabunIT๙" w:cs="TH SarabunIT๙"/>
          <w:sz w:val="32"/>
          <w:szCs w:val="32"/>
        </w:rPr>
        <w:t xml:space="preserve">01 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สุขศึกษา </w:t>
      </w:r>
      <w:r w:rsidRPr="009D1DD6">
        <w:rPr>
          <w:rFonts w:ascii="TH SarabunIT๙" w:hAnsi="TH SarabunIT๙" w:cs="TH SarabunIT๙"/>
          <w:sz w:val="32"/>
          <w:szCs w:val="32"/>
        </w:rPr>
        <w:t>1</w:t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จำนวน 20 ชั่วโมง  0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 xml:space="preserve"> </w:t>
      </w:r>
    </w:p>
    <w:p w:rsidR="00715B63" w:rsidRPr="009D1DD6" w:rsidRDefault="00715B63" w:rsidP="00715B63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พ</w:t>
      </w:r>
      <w:r w:rsidRPr="009D1DD6">
        <w:rPr>
          <w:rFonts w:ascii="TH SarabunIT๙" w:hAnsi="TH SarabunIT๙" w:cs="TH SarabunIT๙"/>
          <w:sz w:val="32"/>
          <w:szCs w:val="32"/>
        </w:rPr>
        <w:t>21</w:t>
      </w:r>
      <w:r w:rsidRPr="009D1DD6">
        <w:rPr>
          <w:rFonts w:ascii="TH SarabunIT๙" w:hAnsi="TH SarabunIT๙" w:cs="TH SarabunIT๙"/>
          <w:sz w:val="32"/>
          <w:szCs w:val="32"/>
          <w:cs/>
        </w:rPr>
        <w:t>1</w:t>
      </w:r>
      <w:r w:rsidRPr="009D1DD6">
        <w:rPr>
          <w:rFonts w:ascii="TH SarabunIT๙" w:hAnsi="TH SarabunIT๙" w:cs="TH SarabunIT๙"/>
          <w:sz w:val="32"/>
          <w:szCs w:val="32"/>
        </w:rPr>
        <w:t xml:space="preserve">03 </w:t>
      </w:r>
      <w:r w:rsidR="00E45608" w:rsidRPr="009D1DD6">
        <w:rPr>
          <w:rFonts w:ascii="TH SarabunIT๙" w:hAnsi="TH SarabunIT๙" w:cs="TH SarabunIT๙"/>
          <w:sz w:val="32"/>
          <w:szCs w:val="32"/>
          <w:cs/>
        </w:rPr>
        <w:t>พลานามัย</w:t>
      </w:r>
      <w:r w:rsidR="00E45608" w:rsidRPr="009D1DD6">
        <w:rPr>
          <w:rFonts w:ascii="TH SarabunIT๙" w:hAnsi="TH SarabunIT๙" w:cs="TH SarabunIT๙"/>
          <w:sz w:val="32"/>
          <w:szCs w:val="32"/>
        </w:rPr>
        <w:t>1</w:t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         </w:t>
      </w:r>
      <w:r w:rsidR="00826B5F"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จำนวน 20 ชั่วโมง  0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                                     </w:t>
      </w:r>
    </w:p>
    <w:p w:rsidR="00715B63" w:rsidRPr="009D1DD6" w:rsidRDefault="00715B63" w:rsidP="00715B63">
      <w:pPr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ภาคเรียนที่ 2   </w:t>
      </w:r>
    </w:p>
    <w:p w:rsidR="00715B63" w:rsidRPr="009D1DD6" w:rsidRDefault="00715B63" w:rsidP="00715B63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พ</w:t>
      </w:r>
      <w:r w:rsidRPr="009D1DD6">
        <w:rPr>
          <w:rFonts w:ascii="TH SarabunIT๙" w:hAnsi="TH SarabunIT๙" w:cs="TH SarabunIT๙"/>
          <w:sz w:val="32"/>
          <w:szCs w:val="32"/>
        </w:rPr>
        <w:t>21</w:t>
      </w:r>
      <w:r w:rsidRPr="009D1DD6">
        <w:rPr>
          <w:rFonts w:ascii="TH SarabunIT๙" w:hAnsi="TH SarabunIT๙" w:cs="TH SarabunIT๙"/>
          <w:sz w:val="32"/>
          <w:szCs w:val="32"/>
          <w:cs/>
        </w:rPr>
        <w:t>1</w:t>
      </w:r>
      <w:r w:rsidRPr="009D1DD6">
        <w:rPr>
          <w:rFonts w:ascii="TH SarabunIT๙" w:hAnsi="TH SarabunIT๙" w:cs="TH SarabunIT๙"/>
          <w:sz w:val="32"/>
          <w:szCs w:val="32"/>
        </w:rPr>
        <w:t xml:space="preserve">02 </w:t>
      </w:r>
      <w:r w:rsidRPr="009D1DD6">
        <w:rPr>
          <w:rFonts w:ascii="TH SarabunIT๙" w:hAnsi="TH SarabunIT๙" w:cs="TH SarabunIT๙"/>
          <w:sz w:val="32"/>
          <w:szCs w:val="32"/>
          <w:cs/>
        </w:rPr>
        <w:t>สุขศึกษา 2</w:t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จำนวน 20 ชั่วโมง  0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   </w:t>
      </w:r>
      <w:r w:rsidRPr="009D1DD6">
        <w:rPr>
          <w:rFonts w:ascii="TH SarabunIT๙" w:hAnsi="TH SarabunIT๙" w:cs="TH SarabunIT๙"/>
          <w:sz w:val="32"/>
          <w:szCs w:val="32"/>
        </w:rPr>
        <w:t xml:space="preserve">                         </w:t>
      </w:r>
    </w:p>
    <w:p w:rsidR="00715B63" w:rsidRPr="009D1DD6" w:rsidRDefault="00715B63" w:rsidP="00715B63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พ</w:t>
      </w:r>
      <w:r w:rsidRPr="009D1DD6">
        <w:rPr>
          <w:rFonts w:ascii="TH SarabunIT๙" w:hAnsi="TH SarabunIT๙" w:cs="TH SarabunIT๙"/>
          <w:sz w:val="32"/>
          <w:szCs w:val="32"/>
        </w:rPr>
        <w:t>21</w:t>
      </w:r>
      <w:r w:rsidRPr="009D1DD6">
        <w:rPr>
          <w:rFonts w:ascii="TH SarabunIT๙" w:hAnsi="TH SarabunIT๙" w:cs="TH SarabunIT๙"/>
          <w:sz w:val="32"/>
          <w:szCs w:val="32"/>
          <w:cs/>
        </w:rPr>
        <w:t>1</w:t>
      </w:r>
      <w:r w:rsidRPr="009D1DD6">
        <w:rPr>
          <w:rFonts w:ascii="TH SarabunIT๙" w:hAnsi="TH SarabunIT๙" w:cs="TH SarabunIT๙"/>
          <w:sz w:val="32"/>
          <w:szCs w:val="32"/>
        </w:rPr>
        <w:t xml:space="preserve">04 </w:t>
      </w:r>
      <w:r w:rsidR="00E45608" w:rsidRPr="009D1DD6">
        <w:rPr>
          <w:rFonts w:ascii="TH SarabunIT๙" w:hAnsi="TH SarabunIT๙" w:cs="TH SarabunIT๙"/>
          <w:sz w:val="32"/>
          <w:szCs w:val="32"/>
          <w:cs/>
        </w:rPr>
        <w:t>พลานามัย2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จำนวน 20 ชั่วโมง  0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                                  </w:t>
      </w:r>
    </w:p>
    <w:p w:rsidR="00715B63" w:rsidRPr="009D1DD6" w:rsidRDefault="00715B63" w:rsidP="00715B63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                      </w:t>
      </w:r>
    </w:p>
    <w:p w:rsidR="00715B63" w:rsidRPr="009D1DD6" w:rsidRDefault="00715B63" w:rsidP="00715B63">
      <w:pPr>
        <w:pStyle w:val="4"/>
        <w:spacing w:before="0" w:after="0"/>
        <w:rPr>
          <w:rFonts w:ascii="TH SarabunIT๙" w:hAnsi="TH SarabunIT๙" w:cs="TH SarabunIT๙"/>
          <w:sz w:val="32"/>
        </w:rPr>
      </w:pPr>
      <w:r w:rsidRPr="009D1DD6">
        <w:rPr>
          <w:rFonts w:ascii="TH SarabunIT๙" w:hAnsi="TH SarabunIT๙" w:cs="TH SarabunIT๙"/>
          <w:sz w:val="32"/>
          <w:cs/>
        </w:rPr>
        <w:t xml:space="preserve">ชั้นมัธยมศึกษาปีที่   </w:t>
      </w:r>
      <w:r w:rsidRPr="009D1DD6">
        <w:rPr>
          <w:rFonts w:ascii="TH SarabunIT๙" w:hAnsi="TH SarabunIT๙" w:cs="TH SarabunIT๙"/>
          <w:sz w:val="32"/>
        </w:rPr>
        <w:t>2</w:t>
      </w:r>
    </w:p>
    <w:p w:rsidR="00715B63" w:rsidRPr="009D1DD6" w:rsidRDefault="00715B63" w:rsidP="00715B63">
      <w:pPr>
        <w:rPr>
          <w:rFonts w:ascii="TH SarabunIT๙" w:hAnsi="TH SarabunIT๙" w:cs="TH SarabunIT๙"/>
          <w:b/>
          <w:bCs/>
          <w:sz w:val="32"/>
          <w:szCs w:val="32"/>
          <w:cs/>
          <w:lang w:eastAsia="zh-CN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  <w:lang w:eastAsia="zh-CN"/>
        </w:rPr>
        <w:t>ภาคเรียนที่ 1</w:t>
      </w:r>
    </w:p>
    <w:p w:rsidR="00715B63" w:rsidRPr="009D1DD6" w:rsidRDefault="00715B63" w:rsidP="00715B63">
      <w:pPr>
        <w:ind w:firstLine="720"/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พ</w:t>
      </w:r>
      <w:r w:rsidRPr="009D1DD6">
        <w:rPr>
          <w:rFonts w:ascii="TH SarabunIT๙" w:hAnsi="TH SarabunIT๙" w:cs="TH SarabunIT๙"/>
          <w:sz w:val="32"/>
          <w:szCs w:val="32"/>
        </w:rPr>
        <w:t>22</w:t>
      </w:r>
      <w:r w:rsidRPr="009D1DD6">
        <w:rPr>
          <w:rFonts w:ascii="TH SarabunIT๙" w:hAnsi="TH SarabunIT๙" w:cs="TH SarabunIT๙"/>
          <w:sz w:val="32"/>
          <w:szCs w:val="32"/>
          <w:cs/>
        </w:rPr>
        <w:t>101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สุขศึกษา 3</w:t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               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จำนวน 20 ชั่วโมง  0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                                          </w:t>
      </w:r>
    </w:p>
    <w:p w:rsidR="00715B63" w:rsidRPr="009D1DD6" w:rsidRDefault="00715B63" w:rsidP="00715B63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พ</w:t>
      </w:r>
      <w:r w:rsidRPr="009D1DD6">
        <w:rPr>
          <w:rFonts w:ascii="TH SarabunIT๙" w:hAnsi="TH SarabunIT๙" w:cs="TH SarabunIT๙"/>
          <w:sz w:val="32"/>
          <w:szCs w:val="32"/>
        </w:rPr>
        <w:t>22</w:t>
      </w:r>
      <w:r w:rsidRPr="009D1DD6">
        <w:rPr>
          <w:rFonts w:ascii="TH SarabunIT๙" w:hAnsi="TH SarabunIT๙" w:cs="TH SarabunIT๙"/>
          <w:sz w:val="32"/>
          <w:szCs w:val="32"/>
          <w:cs/>
        </w:rPr>
        <w:t>103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="00E45608" w:rsidRPr="009D1DD6">
        <w:rPr>
          <w:rFonts w:ascii="TH SarabunIT๙" w:hAnsi="TH SarabunIT๙" w:cs="TH SarabunIT๙"/>
          <w:sz w:val="32"/>
          <w:szCs w:val="32"/>
          <w:cs/>
        </w:rPr>
        <w:t>พลานามัย3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จำนวน 20 ชั่วโมง  0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 xml:space="preserve"> </w:t>
      </w:r>
    </w:p>
    <w:p w:rsidR="00715B63" w:rsidRPr="009D1DD6" w:rsidRDefault="00715B63" w:rsidP="00715B63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ภาคเรียนที่ 2                    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                                       </w:t>
      </w:r>
    </w:p>
    <w:p w:rsidR="00715B63" w:rsidRPr="009D1DD6" w:rsidRDefault="00715B63" w:rsidP="00715B63">
      <w:pPr>
        <w:ind w:left="720"/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พ</w:t>
      </w:r>
      <w:r w:rsidRPr="009D1DD6">
        <w:rPr>
          <w:rFonts w:ascii="TH SarabunIT๙" w:hAnsi="TH SarabunIT๙" w:cs="TH SarabunIT๙"/>
          <w:sz w:val="32"/>
          <w:szCs w:val="32"/>
        </w:rPr>
        <w:t>22</w:t>
      </w:r>
      <w:r w:rsidRPr="009D1DD6">
        <w:rPr>
          <w:rFonts w:ascii="TH SarabunIT๙" w:hAnsi="TH SarabunIT๙" w:cs="TH SarabunIT๙"/>
          <w:sz w:val="32"/>
          <w:szCs w:val="32"/>
          <w:cs/>
        </w:rPr>
        <w:t>10</w:t>
      </w:r>
      <w:r w:rsidRPr="009D1DD6">
        <w:rPr>
          <w:rFonts w:ascii="TH SarabunIT๙" w:hAnsi="TH SarabunIT๙" w:cs="TH SarabunIT๙"/>
          <w:sz w:val="32"/>
          <w:szCs w:val="32"/>
        </w:rPr>
        <w:t xml:space="preserve"> 2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สุขศึกษา 4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จำนวน 20 ชั่วโมง  0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    </w:t>
      </w:r>
      <w:r w:rsidR="00260A4B" w:rsidRPr="009D1DD6">
        <w:rPr>
          <w:rFonts w:ascii="TH SarabunIT๙" w:hAnsi="TH SarabunIT๙" w:cs="TH SarabunIT๙"/>
          <w:sz w:val="32"/>
          <w:szCs w:val="32"/>
          <w:cs/>
        </w:rPr>
        <w:t xml:space="preserve">                              พ</w:t>
      </w:r>
      <w:r w:rsidRPr="009D1DD6">
        <w:rPr>
          <w:rFonts w:ascii="TH SarabunIT๙" w:hAnsi="TH SarabunIT๙" w:cs="TH SarabunIT๙"/>
          <w:sz w:val="32"/>
          <w:szCs w:val="32"/>
        </w:rPr>
        <w:t>22</w:t>
      </w:r>
      <w:r w:rsidRPr="009D1DD6">
        <w:rPr>
          <w:rFonts w:ascii="TH SarabunIT๙" w:hAnsi="TH SarabunIT๙" w:cs="TH SarabunIT๙"/>
          <w:sz w:val="32"/>
          <w:szCs w:val="32"/>
          <w:cs/>
        </w:rPr>
        <w:t>104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="00E45608" w:rsidRPr="009D1DD6">
        <w:rPr>
          <w:rFonts w:ascii="TH SarabunIT๙" w:hAnsi="TH SarabunIT๙" w:cs="TH SarabunIT๙"/>
          <w:sz w:val="32"/>
          <w:szCs w:val="32"/>
          <w:cs/>
        </w:rPr>
        <w:t>พลานามัย 4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จำนวน 20 ชั่วโมง  0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                                  </w:t>
      </w:r>
    </w:p>
    <w:p w:rsidR="00715B63" w:rsidRPr="009D1DD6" w:rsidRDefault="00715B63" w:rsidP="00715B63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ชั้นมัธยมศึกษาปีที่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 xml:space="preserve">   3</w:t>
      </w:r>
    </w:p>
    <w:p w:rsidR="00715B63" w:rsidRPr="009D1DD6" w:rsidRDefault="00715B63" w:rsidP="00715B63">
      <w:pPr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ภาคเรียนที่ 1</w:t>
      </w:r>
    </w:p>
    <w:p w:rsidR="00715B63" w:rsidRPr="009D1DD6" w:rsidRDefault="00715B63" w:rsidP="00715B63">
      <w:pPr>
        <w:ind w:left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พ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>3101 สุขศึกษา 5</w:t>
      </w:r>
      <w:r w:rsidRPr="009D1DD6">
        <w:rPr>
          <w:rFonts w:ascii="TH SarabunIT๙" w:hAnsi="TH SarabunIT๙" w:cs="TH SarabunIT๙"/>
          <w:sz w:val="32"/>
          <w:szCs w:val="32"/>
        </w:rPr>
        <w:tab/>
        <w:t xml:space="preserve">                   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จำนวน 20 ชั่วโมง  0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                                  </w:t>
      </w:r>
      <w:r w:rsidRPr="009D1DD6">
        <w:rPr>
          <w:rFonts w:ascii="TH SarabunIT๙" w:hAnsi="TH SarabunIT๙" w:cs="TH SarabunIT๙"/>
          <w:sz w:val="32"/>
          <w:szCs w:val="32"/>
        </w:rPr>
        <w:t xml:space="preserve">    </w:t>
      </w:r>
      <w:r w:rsidRPr="009D1DD6">
        <w:rPr>
          <w:rFonts w:ascii="TH SarabunIT๙" w:hAnsi="TH SarabunIT๙" w:cs="TH SarabunIT๙"/>
          <w:sz w:val="32"/>
          <w:szCs w:val="32"/>
          <w:cs/>
        </w:rPr>
        <w:t>พ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3103 </w:t>
      </w:r>
      <w:r w:rsidR="00E45608" w:rsidRPr="009D1DD6">
        <w:rPr>
          <w:rFonts w:ascii="TH SarabunIT๙" w:hAnsi="TH SarabunIT๙" w:cs="TH SarabunIT๙"/>
          <w:sz w:val="32"/>
          <w:szCs w:val="32"/>
          <w:cs/>
        </w:rPr>
        <w:t>พล</w:t>
      </w:r>
      <w:r w:rsidR="00E45608"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="00117D5E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จำนวน 20 ชั่วโมง  0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 xml:space="preserve">  </w:t>
      </w:r>
    </w:p>
    <w:p w:rsidR="00715B63" w:rsidRPr="009D1DD6" w:rsidRDefault="00715B63" w:rsidP="00715B63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ภาคเรียนที่ 2                                                           </w:t>
      </w:r>
    </w:p>
    <w:p w:rsidR="00715B63" w:rsidRPr="009D1DD6" w:rsidRDefault="00715B63" w:rsidP="00715B63">
      <w:pPr>
        <w:tabs>
          <w:tab w:val="left" w:pos="720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พ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>310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สุขศึกษา 6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จำนวน 20 ชั่วโมง  0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                                                          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พ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>3104 บาสเกตบอล 1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117D5E">
        <w:rPr>
          <w:rFonts w:ascii="TH SarabunIT๙" w:hAnsi="TH SarabunIT๙" w:cs="TH SarabunIT๙" w:hint="cs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จำนวน 20 ชั่วโมง  0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</w:t>
      </w:r>
    </w:p>
    <w:p w:rsidR="00A673D9" w:rsidRPr="009D1DD6" w:rsidRDefault="00A673D9" w:rsidP="00715B63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A673D9" w:rsidRPr="009D1DD6" w:rsidRDefault="00A673D9" w:rsidP="00715B63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A673D9" w:rsidRPr="009D1DD6" w:rsidRDefault="00A673D9" w:rsidP="00715B63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715B63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715B63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715B63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715B63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A673D9" w:rsidRPr="009D1DD6" w:rsidRDefault="00A673D9" w:rsidP="00715B63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715B63" w:rsidRPr="009D1DD6" w:rsidRDefault="00715B63" w:rsidP="00715B63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lastRenderedPageBreak/>
        <w:t>โครงสร้างกลุ่มสาระการเรียนรู้ ระดับมัธยมศึกษาตอนต้น</w:t>
      </w:r>
    </w:p>
    <w:p w:rsidR="00715B63" w:rsidRPr="009D1DD6" w:rsidRDefault="00715B63" w:rsidP="00715B63">
      <w:pPr>
        <w:tabs>
          <w:tab w:val="left" w:pos="864"/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ลุ่มสาระการเรียนรู้ศิลปะ</w:t>
      </w:r>
    </w:p>
    <w:p w:rsidR="00715B63" w:rsidRPr="009D1DD6" w:rsidRDefault="00715B63" w:rsidP="00715B63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ายวิชาพื้นฐาน</w:t>
      </w:r>
    </w:p>
    <w:p w:rsidR="00715B63" w:rsidRPr="009D1DD6" w:rsidRDefault="00715B63" w:rsidP="00715B63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ชั้นมัธยมศึกษาปีที่ 1</w:t>
      </w:r>
    </w:p>
    <w:p w:rsidR="00715B63" w:rsidRPr="009D1DD6" w:rsidRDefault="00715B63" w:rsidP="00715B63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ศ21101 </w:t>
      </w:r>
      <w:r w:rsidR="00527DC2" w:rsidRPr="009D1DD6">
        <w:rPr>
          <w:rFonts w:ascii="TH SarabunIT๙" w:hAnsi="TH SarabunIT๙" w:cs="TH SarabunIT๙"/>
          <w:sz w:val="32"/>
          <w:szCs w:val="32"/>
          <w:cs/>
        </w:rPr>
        <w:t>ทัศนศิลป์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</w:rPr>
        <w:t>1</w:t>
      </w:r>
      <w:r w:rsidR="000630EF"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 </w:t>
      </w:r>
      <w:r w:rsidR="000630EF"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0630EF" w:rsidRPr="009D1DD6">
        <w:rPr>
          <w:rFonts w:ascii="TH SarabunIT๙" w:hAnsi="TH SarabunIT๙" w:cs="TH SarabunIT๙"/>
          <w:sz w:val="32"/>
          <w:szCs w:val="32"/>
          <w:cs/>
        </w:rPr>
        <w:tab/>
        <w:t>จำนวน 2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0 ชั่วโมง </w:t>
      </w:r>
      <w:r w:rsidR="000630EF" w:rsidRPr="009D1DD6">
        <w:rPr>
          <w:rFonts w:ascii="TH SarabunIT๙" w:hAnsi="TH SarabunIT๙" w:cs="TH SarabunIT๙"/>
          <w:sz w:val="32"/>
          <w:szCs w:val="32"/>
          <w:cs/>
        </w:rPr>
        <w:t>0.5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715B63" w:rsidRPr="009D1DD6" w:rsidRDefault="00715B63" w:rsidP="00715B63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ศ21102 </w:t>
      </w:r>
      <w:r w:rsidR="00527DC2" w:rsidRPr="009D1DD6">
        <w:rPr>
          <w:rFonts w:ascii="TH SarabunIT๙" w:hAnsi="TH SarabunIT๙" w:cs="TH SarabunIT๙"/>
          <w:sz w:val="32"/>
          <w:szCs w:val="32"/>
          <w:cs/>
        </w:rPr>
        <w:t>ทัศนศิลป์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="000630EF" w:rsidRPr="009D1DD6">
        <w:rPr>
          <w:rFonts w:ascii="TH SarabunIT๙" w:hAnsi="TH SarabunIT๙" w:cs="TH SarabunIT๙"/>
          <w:sz w:val="32"/>
          <w:szCs w:val="32"/>
          <w:cs/>
        </w:rPr>
        <w:t xml:space="preserve"> </w:t>
      </w:r>
      <w:r w:rsidR="000630EF"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0630EF"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0630EF" w:rsidRPr="009D1DD6">
        <w:rPr>
          <w:rFonts w:ascii="TH SarabunIT๙" w:hAnsi="TH SarabunIT๙" w:cs="TH SarabunIT๙"/>
          <w:sz w:val="32"/>
          <w:szCs w:val="32"/>
          <w:cs/>
        </w:rPr>
        <w:tab/>
        <w:t>จำนวน 2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0 ชั่วโมง </w:t>
      </w:r>
      <w:r w:rsidR="000630EF" w:rsidRPr="009D1DD6">
        <w:rPr>
          <w:rFonts w:ascii="TH SarabunIT๙" w:hAnsi="TH SarabunIT๙" w:cs="TH SarabunIT๙"/>
          <w:sz w:val="32"/>
          <w:szCs w:val="32"/>
          <w:cs/>
        </w:rPr>
        <w:t>0.5 หน่วย</w:t>
      </w:r>
      <w:proofErr w:type="spellStart"/>
      <w:r w:rsidR="000630EF"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0630EF" w:rsidRPr="009D1DD6" w:rsidRDefault="000630EF" w:rsidP="00715B63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ศ21103 ดนตรี - นาฏศิลป์</w:t>
      </w:r>
      <w:r w:rsidR="00527DC2" w:rsidRPr="009D1DD6">
        <w:rPr>
          <w:rFonts w:ascii="TH SarabunIT๙" w:hAnsi="TH SarabunIT๙" w:cs="TH SarabunIT๙"/>
          <w:sz w:val="32"/>
          <w:szCs w:val="32"/>
        </w:rPr>
        <w:t>1</w:t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="00117D5E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จำนวน 2</w:t>
      </w:r>
      <w:r w:rsidR="002A504A" w:rsidRPr="009D1DD6">
        <w:rPr>
          <w:rFonts w:ascii="TH SarabunIT๙" w:hAnsi="TH SarabunIT๙" w:cs="TH SarabunIT๙"/>
          <w:sz w:val="32"/>
          <w:szCs w:val="32"/>
          <w:cs/>
        </w:rPr>
        <w:t xml:space="preserve">0 ชั่วโมง </w:t>
      </w:r>
      <w:r w:rsidRPr="009D1DD6">
        <w:rPr>
          <w:rFonts w:ascii="TH SarabunIT๙" w:hAnsi="TH SarabunIT๙" w:cs="TH SarabunIT๙"/>
          <w:sz w:val="32"/>
          <w:szCs w:val="32"/>
          <w:cs/>
        </w:rPr>
        <w:t>0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0630EF" w:rsidRPr="009D1DD6" w:rsidRDefault="000630EF" w:rsidP="00715B63">
      <w:pPr>
        <w:ind w:firstLine="720"/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ศ21104 ดนตรี – นาฏศิลป์</w:t>
      </w:r>
      <w:r w:rsidR="00527DC2" w:rsidRPr="009D1DD6">
        <w:rPr>
          <w:rFonts w:ascii="TH SarabunIT๙" w:hAnsi="TH SarabunIT๙" w:cs="TH SarabunIT๙"/>
          <w:sz w:val="32"/>
          <w:szCs w:val="32"/>
          <w:cs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117D5E">
        <w:rPr>
          <w:rFonts w:ascii="TH SarabunIT๙" w:hAnsi="TH SarabunIT๙" w:cs="TH SarabunIT๙" w:hint="cs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จำนวน 20 ชั่วโมง 0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715B63" w:rsidRPr="009D1DD6" w:rsidRDefault="00715B63" w:rsidP="00715B63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ชั้นมัธยมศึกษาปีที่ 2</w:t>
      </w:r>
    </w:p>
    <w:p w:rsidR="00527DC2" w:rsidRPr="009D1DD6" w:rsidRDefault="00527DC2" w:rsidP="00527DC2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ศ22101 ทัศนศิลป์ </w:t>
      </w:r>
      <w:r w:rsidRPr="009D1DD6">
        <w:rPr>
          <w:rFonts w:ascii="TH SarabunIT๙" w:hAnsi="TH SarabunIT๙" w:cs="TH SarabunIT๙"/>
          <w:sz w:val="32"/>
          <w:szCs w:val="32"/>
        </w:rPr>
        <w:t>3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จำนวน 20 ชั่วโมง 0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527DC2" w:rsidRPr="009D1DD6" w:rsidRDefault="00527DC2" w:rsidP="00527DC2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ศ22102 ทัศนศิลป์ </w:t>
      </w:r>
      <w:r w:rsidRPr="009D1DD6">
        <w:rPr>
          <w:rFonts w:ascii="TH SarabunIT๙" w:hAnsi="TH SarabunIT๙" w:cs="TH SarabunIT๙"/>
          <w:sz w:val="32"/>
          <w:szCs w:val="32"/>
        </w:rPr>
        <w:t>4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จำนวน 20 ชั่วโมง 0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527DC2" w:rsidRPr="009D1DD6" w:rsidRDefault="00527DC2" w:rsidP="00527DC2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ศ22103 ดนตรี – นาฏศิลป์</w:t>
      </w:r>
      <w:r w:rsidRPr="009D1DD6">
        <w:rPr>
          <w:rFonts w:ascii="TH SarabunIT๙" w:hAnsi="TH SarabunIT๙" w:cs="TH SarabunIT๙"/>
          <w:sz w:val="32"/>
          <w:szCs w:val="32"/>
        </w:rPr>
        <w:t>3</w:t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="00117D5E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จำนวน 2</w:t>
      </w:r>
      <w:r w:rsidR="002A504A" w:rsidRPr="009D1DD6">
        <w:rPr>
          <w:rFonts w:ascii="TH SarabunIT๙" w:hAnsi="TH SarabunIT๙" w:cs="TH SarabunIT๙"/>
          <w:sz w:val="32"/>
          <w:szCs w:val="32"/>
          <w:cs/>
        </w:rPr>
        <w:t xml:space="preserve">0 ชั่วโมง </w:t>
      </w:r>
      <w:r w:rsidRPr="009D1DD6">
        <w:rPr>
          <w:rFonts w:ascii="TH SarabunIT๙" w:hAnsi="TH SarabunIT๙" w:cs="TH SarabunIT๙"/>
          <w:sz w:val="32"/>
          <w:szCs w:val="32"/>
          <w:cs/>
        </w:rPr>
        <w:t>0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527DC2" w:rsidRPr="009D1DD6" w:rsidRDefault="00527DC2" w:rsidP="00527DC2">
      <w:pPr>
        <w:ind w:firstLine="720"/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ศ22104 ดนตรี – นาฏศิลป์4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117D5E">
        <w:rPr>
          <w:rFonts w:ascii="TH SarabunIT๙" w:hAnsi="TH SarabunIT๙" w:cs="TH SarabunIT๙" w:hint="cs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จำนวน 20 ชั่วโมง 0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715B63" w:rsidRPr="009D1DD6" w:rsidRDefault="00715B63" w:rsidP="00715B63">
      <w:pPr>
        <w:ind w:firstLine="720"/>
        <w:rPr>
          <w:rFonts w:ascii="TH SarabunIT๙" w:hAnsi="TH SarabunIT๙" w:cs="TH SarabunIT๙"/>
          <w:sz w:val="32"/>
          <w:szCs w:val="32"/>
        </w:rPr>
      </w:pPr>
    </w:p>
    <w:p w:rsidR="00715B63" w:rsidRPr="009D1DD6" w:rsidRDefault="00715B63" w:rsidP="00715B63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ชั้นมัธยมศึกษาปีที่ 3</w:t>
      </w:r>
    </w:p>
    <w:p w:rsidR="00527DC2" w:rsidRPr="009D1DD6" w:rsidRDefault="00527DC2" w:rsidP="00527DC2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ศ22101 ทัศนศิลป์ </w:t>
      </w:r>
      <w:r w:rsidRPr="009D1DD6">
        <w:rPr>
          <w:rFonts w:ascii="TH SarabunIT๙" w:hAnsi="TH SarabunIT๙" w:cs="TH SarabunIT๙"/>
          <w:sz w:val="32"/>
          <w:szCs w:val="32"/>
        </w:rPr>
        <w:t>5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จำนวน 20 ชั่วโมง 0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527DC2" w:rsidRPr="009D1DD6" w:rsidRDefault="00527DC2" w:rsidP="00527DC2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ศ22102 ทัศนศิลป์ </w:t>
      </w:r>
      <w:r w:rsidRPr="009D1DD6">
        <w:rPr>
          <w:rFonts w:ascii="TH SarabunIT๙" w:hAnsi="TH SarabunIT๙" w:cs="TH SarabunIT๙"/>
          <w:sz w:val="32"/>
          <w:szCs w:val="32"/>
        </w:rPr>
        <w:t>6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จำนวน 20 ชั่วโมง 0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527DC2" w:rsidRPr="009D1DD6" w:rsidRDefault="00527DC2" w:rsidP="00527DC2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ศ22103 ดนตรี – นาฏศิลป์</w:t>
      </w:r>
      <w:r w:rsidRPr="009D1DD6">
        <w:rPr>
          <w:rFonts w:ascii="TH SarabunIT๙" w:hAnsi="TH SarabunIT๙" w:cs="TH SarabunIT๙"/>
          <w:sz w:val="32"/>
          <w:szCs w:val="32"/>
        </w:rPr>
        <w:t>5</w:t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="00117D5E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จำนวน 20 ชั่วโมง</w:t>
      </w:r>
      <w:r w:rsidR="002A504A" w:rsidRPr="009D1DD6">
        <w:rPr>
          <w:rFonts w:ascii="TH SarabunIT๙" w:hAnsi="TH SarabunIT๙" w:cs="TH SarabunIT๙"/>
          <w:sz w:val="32"/>
          <w:szCs w:val="32"/>
          <w:cs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0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527DC2" w:rsidRPr="009D1DD6" w:rsidRDefault="00527DC2" w:rsidP="00527DC2">
      <w:pPr>
        <w:ind w:firstLine="720"/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ศ22104 ดนตรี – นาฏศิลป์6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117D5E">
        <w:rPr>
          <w:rFonts w:ascii="TH SarabunIT๙" w:hAnsi="TH SarabunIT๙" w:cs="TH SarabunIT๙" w:hint="cs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จำนวน 20 ชั่วโมง 0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715B63" w:rsidRPr="009D1DD6" w:rsidRDefault="00715B63" w:rsidP="00527DC2">
      <w:pPr>
        <w:ind w:firstLine="720"/>
        <w:rPr>
          <w:rFonts w:ascii="TH SarabunIT๙" w:hAnsi="TH SarabunIT๙" w:cs="TH SarabunIT๙"/>
          <w:sz w:val="32"/>
          <w:szCs w:val="32"/>
        </w:rPr>
      </w:pPr>
    </w:p>
    <w:p w:rsidR="00715B63" w:rsidRPr="009D1DD6" w:rsidRDefault="00715B63" w:rsidP="00715B63">
      <w:pPr>
        <w:tabs>
          <w:tab w:val="left" w:pos="360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</w:p>
    <w:p w:rsidR="00826B5F" w:rsidRPr="009D1DD6" w:rsidRDefault="00826B5F" w:rsidP="00715B63">
      <w:pPr>
        <w:tabs>
          <w:tab w:val="left" w:pos="864"/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826B5F" w:rsidRPr="009D1DD6" w:rsidRDefault="00826B5F" w:rsidP="00715B63">
      <w:pPr>
        <w:tabs>
          <w:tab w:val="left" w:pos="864"/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826B5F" w:rsidRPr="009D1DD6" w:rsidRDefault="00826B5F" w:rsidP="00715B63">
      <w:pPr>
        <w:tabs>
          <w:tab w:val="left" w:pos="864"/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826B5F" w:rsidRPr="009D1DD6" w:rsidRDefault="00826B5F" w:rsidP="00715B63">
      <w:pPr>
        <w:tabs>
          <w:tab w:val="left" w:pos="864"/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826B5F" w:rsidRPr="009D1DD6" w:rsidRDefault="00826B5F" w:rsidP="00715B63">
      <w:pPr>
        <w:tabs>
          <w:tab w:val="left" w:pos="864"/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826B5F" w:rsidRPr="009D1DD6" w:rsidRDefault="00826B5F" w:rsidP="00715B63">
      <w:pPr>
        <w:tabs>
          <w:tab w:val="left" w:pos="864"/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826B5F" w:rsidRPr="009D1DD6" w:rsidRDefault="00826B5F" w:rsidP="00715B63">
      <w:pPr>
        <w:tabs>
          <w:tab w:val="left" w:pos="864"/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826B5F" w:rsidRPr="009D1DD6" w:rsidRDefault="00826B5F" w:rsidP="00715B63">
      <w:pPr>
        <w:tabs>
          <w:tab w:val="left" w:pos="864"/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715B63">
      <w:pPr>
        <w:tabs>
          <w:tab w:val="left" w:pos="864"/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715B63">
      <w:pPr>
        <w:tabs>
          <w:tab w:val="left" w:pos="864"/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715B63">
      <w:pPr>
        <w:tabs>
          <w:tab w:val="left" w:pos="864"/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715B63">
      <w:pPr>
        <w:tabs>
          <w:tab w:val="left" w:pos="864"/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715B63" w:rsidRPr="009D1DD6" w:rsidRDefault="00715B63" w:rsidP="00715B63">
      <w:pPr>
        <w:tabs>
          <w:tab w:val="left" w:pos="864"/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lastRenderedPageBreak/>
        <w:t>โครงสร้างกลุ่มสาระการเรียนรู้ ระดับมัธยมศึกษาตอนต้น</w:t>
      </w:r>
    </w:p>
    <w:p w:rsidR="00715B63" w:rsidRPr="009D1DD6" w:rsidRDefault="00715B63" w:rsidP="00715B63">
      <w:pPr>
        <w:tabs>
          <w:tab w:val="left" w:pos="864"/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ลุ่มสาระการเรียนรู้การงานอาชีพ</w:t>
      </w:r>
    </w:p>
    <w:p w:rsidR="00715B63" w:rsidRPr="009D1DD6" w:rsidRDefault="00715B63" w:rsidP="00715B63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ายวิชาพื้นฐาน</w:t>
      </w:r>
    </w:p>
    <w:p w:rsidR="009D1DD6" w:rsidRPr="009D1DD6" w:rsidRDefault="00715B63" w:rsidP="009D1DD6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ชั้นมัธยมศึกษาปีที่ 1</w:t>
      </w:r>
    </w:p>
    <w:p w:rsidR="009D1DD6" w:rsidRPr="009D1DD6" w:rsidRDefault="009D1DD6" w:rsidP="009D1DD6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 </w:t>
      </w:r>
      <w:r w:rsidR="00715B63" w:rsidRPr="009D1DD6">
        <w:rPr>
          <w:rFonts w:ascii="TH SarabunIT๙" w:hAnsi="TH SarabunIT๙" w:cs="TH SarabunIT๙"/>
          <w:sz w:val="32"/>
          <w:szCs w:val="32"/>
          <w:cs/>
        </w:rPr>
        <w:t xml:space="preserve">ง21101 </w:t>
      </w:r>
      <w:r w:rsidR="00527DC2" w:rsidRPr="009D1DD6">
        <w:rPr>
          <w:rFonts w:ascii="TH SarabunIT๙" w:hAnsi="TH SarabunIT๙" w:cs="TH SarabunIT๙"/>
          <w:sz w:val="32"/>
          <w:szCs w:val="32"/>
          <w:cs/>
        </w:rPr>
        <w:t>งานบ้าน</w:t>
      </w:r>
      <w:r w:rsidR="00715B63"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715B63"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715B63"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715B63" w:rsidRPr="009D1DD6">
        <w:rPr>
          <w:rFonts w:ascii="TH SarabunIT๙" w:hAnsi="TH SarabunIT๙" w:cs="TH SarabunIT๙"/>
          <w:sz w:val="32"/>
          <w:szCs w:val="32"/>
          <w:cs/>
        </w:rPr>
        <w:t>จำนวน  40  ชั่วโมง  1.0   หน่วย</w:t>
      </w:r>
      <w:proofErr w:type="spellStart"/>
      <w:r w:rsidR="00715B63"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</w:t>
      </w:r>
    </w:p>
    <w:p w:rsidR="00715B63" w:rsidRPr="009D1DD6" w:rsidRDefault="009D1DD6" w:rsidP="009D1DD6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 </w:t>
      </w:r>
      <w:r w:rsidR="00455BCD" w:rsidRPr="009D1DD6">
        <w:rPr>
          <w:rFonts w:ascii="TH SarabunIT๙" w:hAnsi="TH SarabunIT๙" w:cs="TH SarabunIT๙"/>
          <w:sz w:val="32"/>
          <w:szCs w:val="32"/>
          <w:cs/>
        </w:rPr>
        <w:t xml:space="preserve">ง21102 </w:t>
      </w:r>
      <w:r w:rsidR="00527DC2" w:rsidRPr="009D1DD6">
        <w:rPr>
          <w:rFonts w:ascii="TH SarabunIT๙" w:hAnsi="TH SarabunIT๙" w:cs="TH SarabunIT๙"/>
          <w:sz w:val="32"/>
          <w:szCs w:val="32"/>
          <w:cs/>
        </w:rPr>
        <w:t>งานเกษตรพืช</w:t>
      </w:r>
      <w:r w:rsidR="00715B63"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715B63"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715B63"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715B63" w:rsidRPr="009D1DD6">
        <w:rPr>
          <w:rFonts w:ascii="TH SarabunIT๙" w:hAnsi="TH SarabunIT๙" w:cs="TH SarabunIT๙"/>
          <w:sz w:val="32"/>
          <w:szCs w:val="32"/>
          <w:cs/>
        </w:rPr>
        <w:t>จำนวน  40  ชั่วโมง   1.0  หน่วย</w:t>
      </w:r>
      <w:proofErr w:type="spellStart"/>
      <w:r w:rsidR="00715B63"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9D1DD6" w:rsidRPr="009D1DD6" w:rsidRDefault="00715B63" w:rsidP="009D1DD6">
      <w:pPr>
        <w:rPr>
          <w:rFonts w:ascii="TH SarabunIT๙" w:hAnsi="TH SarabunIT๙" w:cs="TH SarabunIT๙"/>
          <w:b/>
          <w:bCs/>
          <w:i/>
          <w:i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ชั้นมัธยมศึกษาปีที่ </w:t>
      </w:r>
      <w:r w:rsidRPr="009D1DD6">
        <w:rPr>
          <w:rFonts w:ascii="TH SarabunIT๙" w:hAnsi="TH SarabunIT๙" w:cs="TH SarabunIT๙"/>
          <w:b/>
          <w:bCs/>
          <w:i/>
          <w:iCs/>
          <w:sz w:val="32"/>
          <w:szCs w:val="32"/>
          <w:cs/>
        </w:rPr>
        <w:t>2</w:t>
      </w:r>
    </w:p>
    <w:p w:rsidR="009D1DD6" w:rsidRPr="009D1DD6" w:rsidRDefault="009D1DD6" w:rsidP="009D1DD6">
      <w:pPr>
        <w:rPr>
          <w:rFonts w:ascii="TH SarabunIT๙" w:hAnsi="TH SarabunIT๙" w:cs="TH SarabunIT๙"/>
          <w:b/>
          <w:bCs/>
          <w:i/>
          <w:i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i/>
          <w:iCs/>
          <w:sz w:val="32"/>
          <w:szCs w:val="32"/>
          <w:cs/>
        </w:rPr>
        <w:t xml:space="preserve">     </w:t>
      </w:r>
      <w:r w:rsidR="00715B63" w:rsidRPr="009D1DD6">
        <w:rPr>
          <w:rFonts w:ascii="TH SarabunIT๙" w:hAnsi="TH SarabunIT๙" w:cs="TH SarabunIT๙"/>
          <w:sz w:val="32"/>
          <w:szCs w:val="32"/>
          <w:cs/>
        </w:rPr>
        <w:t>ง22101</w:t>
      </w:r>
      <w:r w:rsidR="00715B63" w:rsidRPr="009D1DD6">
        <w:rPr>
          <w:rFonts w:ascii="TH SarabunIT๙" w:hAnsi="TH SarabunIT๙" w:cs="TH SarabunIT๙"/>
          <w:i/>
          <w:iCs/>
          <w:sz w:val="32"/>
          <w:szCs w:val="32"/>
          <w:cs/>
        </w:rPr>
        <w:t xml:space="preserve"> </w:t>
      </w:r>
      <w:r w:rsidR="00527DC2" w:rsidRPr="009D1DD6">
        <w:rPr>
          <w:rFonts w:ascii="TH SarabunIT๙" w:hAnsi="TH SarabunIT๙" w:cs="TH SarabunIT๙"/>
          <w:sz w:val="32"/>
          <w:szCs w:val="32"/>
          <w:cs/>
        </w:rPr>
        <w:t>งานประดิษฐ์</w:t>
      </w:r>
      <w:r w:rsidR="00715B63"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715B63"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715B63"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715B63" w:rsidRPr="009D1DD6">
        <w:rPr>
          <w:rFonts w:ascii="TH SarabunIT๙" w:hAnsi="TH SarabunIT๙" w:cs="TH SarabunIT๙"/>
          <w:sz w:val="32"/>
          <w:szCs w:val="32"/>
          <w:cs/>
        </w:rPr>
        <w:t>จำนวน  40  ชั่วโมง  1.0  หน่วย</w:t>
      </w:r>
      <w:proofErr w:type="spellStart"/>
      <w:r w:rsidR="00715B63"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715B63" w:rsidRPr="009D1DD6" w:rsidRDefault="009D1DD6" w:rsidP="009D1DD6">
      <w:pPr>
        <w:rPr>
          <w:rFonts w:ascii="TH SarabunIT๙" w:hAnsi="TH SarabunIT๙" w:cs="TH SarabunIT๙"/>
          <w:b/>
          <w:bCs/>
          <w:i/>
          <w:i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i/>
          <w:iCs/>
          <w:sz w:val="32"/>
          <w:szCs w:val="32"/>
          <w:cs/>
        </w:rPr>
        <w:t xml:space="preserve">     </w:t>
      </w:r>
      <w:r w:rsidR="00715B63" w:rsidRPr="009D1DD6">
        <w:rPr>
          <w:rFonts w:ascii="TH SarabunIT๙" w:hAnsi="TH SarabunIT๙" w:cs="TH SarabunIT๙"/>
          <w:sz w:val="32"/>
          <w:szCs w:val="32"/>
          <w:cs/>
        </w:rPr>
        <w:t xml:space="preserve">ง22102 </w:t>
      </w:r>
      <w:r w:rsidR="00527DC2" w:rsidRPr="009D1DD6">
        <w:rPr>
          <w:rFonts w:ascii="TH SarabunIT๙" w:hAnsi="TH SarabunIT๙" w:cs="TH SarabunIT๙"/>
          <w:sz w:val="32"/>
          <w:szCs w:val="32"/>
          <w:cs/>
        </w:rPr>
        <w:t xml:space="preserve">งานเกษตรสัตว์ </w:t>
      </w:r>
      <w:r w:rsidR="00527DC2"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527DC2"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527DC2"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715B63" w:rsidRPr="009D1DD6">
        <w:rPr>
          <w:rFonts w:ascii="TH SarabunIT๙" w:hAnsi="TH SarabunIT๙" w:cs="TH SarabunIT๙"/>
          <w:sz w:val="32"/>
          <w:szCs w:val="32"/>
          <w:cs/>
        </w:rPr>
        <w:t>จำนวน  40  ชั่วโมง  1.0  หน่วย</w:t>
      </w:r>
      <w:proofErr w:type="spellStart"/>
      <w:r w:rsidR="00715B63"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9D1DD6" w:rsidRPr="009D1DD6" w:rsidRDefault="00715B63" w:rsidP="009D1DD6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ชั้นมัธยมศึกษาปีที่ 3</w:t>
      </w:r>
    </w:p>
    <w:p w:rsidR="009D1DD6" w:rsidRPr="009D1DD6" w:rsidRDefault="009D1DD6" w:rsidP="009D1DD6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</w:t>
      </w:r>
      <w:r w:rsidR="00715B63" w:rsidRPr="009D1DD6">
        <w:rPr>
          <w:rFonts w:ascii="TH SarabunIT๙" w:hAnsi="TH SarabunIT๙" w:cs="TH SarabunIT๙"/>
          <w:sz w:val="32"/>
          <w:szCs w:val="32"/>
          <w:cs/>
        </w:rPr>
        <w:t xml:space="preserve">ง23101 </w:t>
      </w:r>
      <w:r w:rsidR="00527DC2" w:rsidRPr="009D1DD6">
        <w:rPr>
          <w:rFonts w:ascii="TH SarabunIT๙" w:hAnsi="TH SarabunIT๙" w:cs="TH SarabunIT๙"/>
          <w:sz w:val="32"/>
          <w:szCs w:val="32"/>
          <w:cs/>
        </w:rPr>
        <w:t>งานช่าง</w:t>
      </w:r>
      <w:r w:rsidR="00715B63" w:rsidRPr="009D1DD6">
        <w:rPr>
          <w:rFonts w:ascii="TH SarabunIT๙" w:hAnsi="TH SarabunIT๙" w:cs="TH SarabunIT๙"/>
          <w:sz w:val="32"/>
          <w:szCs w:val="32"/>
          <w:cs/>
        </w:rPr>
        <w:t xml:space="preserve"> </w:t>
      </w:r>
      <w:r w:rsidR="00715B63"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715B63"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527DC2"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715B63" w:rsidRPr="009D1DD6">
        <w:rPr>
          <w:rFonts w:ascii="TH SarabunIT๙" w:hAnsi="TH SarabunIT๙" w:cs="TH SarabunIT๙"/>
          <w:sz w:val="32"/>
          <w:szCs w:val="32"/>
          <w:cs/>
        </w:rPr>
        <w:t>จำนวน  40  ชั่วโมง  1.0  หน่วย</w:t>
      </w:r>
      <w:proofErr w:type="spellStart"/>
      <w:r w:rsidR="00715B63"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</w:t>
      </w:r>
    </w:p>
    <w:p w:rsidR="00715B63" w:rsidRPr="009D1DD6" w:rsidRDefault="009D1DD6" w:rsidP="009D1DD6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</w:t>
      </w:r>
      <w:r w:rsidR="00455BCD" w:rsidRPr="009D1DD6">
        <w:rPr>
          <w:rFonts w:ascii="TH SarabunIT๙" w:hAnsi="TH SarabunIT๙" w:cs="TH SarabunIT๙"/>
          <w:sz w:val="32"/>
          <w:szCs w:val="32"/>
          <w:cs/>
        </w:rPr>
        <w:t xml:space="preserve">ง23102 </w:t>
      </w:r>
      <w:r w:rsidR="00527DC2" w:rsidRPr="009D1DD6">
        <w:rPr>
          <w:rFonts w:ascii="TH SarabunIT๙" w:hAnsi="TH SarabunIT๙" w:cs="TH SarabunIT๙"/>
          <w:sz w:val="32"/>
          <w:szCs w:val="32"/>
          <w:cs/>
        </w:rPr>
        <w:t>งาน</w:t>
      </w:r>
      <w:r w:rsidR="00A673D9" w:rsidRPr="009D1DD6">
        <w:rPr>
          <w:rFonts w:ascii="TH SarabunIT๙" w:hAnsi="TH SarabunIT๙" w:cs="TH SarabunIT๙"/>
          <w:sz w:val="32"/>
          <w:szCs w:val="32"/>
          <w:cs/>
        </w:rPr>
        <w:t>อาหาร</w:t>
      </w:r>
      <w:r w:rsidR="00715B63"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715B63"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715B63"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715B63" w:rsidRPr="009D1DD6">
        <w:rPr>
          <w:rFonts w:ascii="TH SarabunIT๙" w:hAnsi="TH SarabunIT๙" w:cs="TH SarabunIT๙"/>
          <w:sz w:val="32"/>
          <w:szCs w:val="32"/>
          <w:cs/>
        </w:rPr>
        <w:t>จำนวน  20  ชั่วโมง  0.5  หน่วย</w:t>
      </w:r>
      <w:proofErr w:type="spellStart"/>
      <w:r w:rsidR="00715B63"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715B63" w:rsidRPr="009D1DD6" w:rsidRDefault="00715B63" w:rsidP="00715B63">
      <w:pPr>
        <w:tabs>
          <w:tab w:val="left" w:pos="864"/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</w:p>
    <w:p w:rsidR="00A52424" w:rsidRPr="009D1DD6" w:rsidRDefault="00A52424" w:rsidP="00A52424">
      <w:pPr>
        <w:tabs>
          <w:tab w:val="left" w:pos="864"/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b/>
          <w:bCs/>
          <w:sz w:val="36"/>
          <w:szCs w:val="36"/>
        </w:rPr>
      </w:pPr>
      <w:r w:rsidRPr="009D1DD6">
        <w:rPr>
          <w:rFonts w:ascii="TH SarabunIT๙" w:hAnsi="TH SarabunIT๙" w:cs="TH SarabunIT๙"/>
          <w:b/>
          <w:bCs/>
          <w:sz w:val="36"/>
          <w:szCs w:val="36"/>
          <w:cs/>
        </w:rPr>
        <w:t>โครงสร้างกลุ่มสาระการเรียนรู้ ระดับมัธยมศึกษาตอนต้น</w:t>
      </w:r>
    </w:p>
    <w:p w:rsidR="00A52424" w:rsidRPr="009D1DD6" w:rsidRDefault="00A52424" w:rsidP="00A52424">
      <w:pPr>
        <w:tabs>
          <w:tab w:val="left" w:pos="864"/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 w:hint="cs"/>
          <w:b/>
          <w:bCs/>
          <w:sz w:val="36"/>
          <w:szCs w:val="36"/>
          <w:cs/>
        </w:rPr>
      </w:pPr>
      <w:r w:rsidRPr="009D1DD6">
        <w:rPr>
          <w:rFonts w:ascii="TH SarabunIT๙" w:hAnsi="TH SarabunIT๙" w:cs="TH SarabunIT๙"/>
          <w:b/>
          <w:bCs/>
          <w:sz w:val="36"/>
          <w:szCs w:val="36"/>
          <w:cs/>
        </w:rPr>
        <w:t>กลุ่มสาระการเรียนรู้ภาษาไทย</w:t>
      </w:r>
    </w:p>
    <w:p w:rsidR="00A52424" w:rsidRPr="009D1DD6" w:rsidRDefault="00A52424" w:rsidP="00A52424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ายวิชาพื้นฐาน</w:t>
      </w:r>
    </w:p>
    <w:p w:rsidR="00A52424" w:rsidRPr="009D1DD6" w:rsidRDefault="00A52424" w:rsidP="00A52424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ชั้นมัธยมศึกษาปีที่ 1</w:t>
      </w:r>
    </w:p>
    <w:p w:rsidR="00A52424" w:rsidRPr="009D1DD6" w:rsidRDefault="00A52424" w:rsidP="00A52424">
      <w:pPr>
        <w:tabs>
          <w:tab w:val="left" w:pos="340"/>
          <w:tab w:val="left" w:pos="482"/>
          <w:tab w:val="left" w:pos="624"/>
          <w:tab w:val="left" w:pos="765"/>
          <w:tab w:val="left" w:pos="936"/>
          <w:tab w:val="left" w:pos="1224"/>
          <w:tab w:val="left" w:pos="1584"/>
          <w:tab w:val="left" w:pos="1944"/>
          <w:tab w:val="left" w:pos="4860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ท 21101 ภาษาไทย 1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9D1DD6"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จำนวน 60 ชั่วโมง  1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A52424" w:rsidRPr="009D1DD6" w:rsidRDefault="00A52424" w:rsidP="00A52424">
      <w:pPr>
        <w:tabs>
          <w:tab w:val="left" w:pos="340"/>
          <w:tab w:val="left" w:pos="482"/>
          <w:tab w:val="left" w:pos="624"/>
          <w:tab w:val="left" w:pos="765"/>
          <w:tab w:val="left" w:pos="936"/>
          <w:tab w:val="left" w:pos="1224"/>
          <w:tab w:val="left" w:pos="1584"/>
          <w:tab w:val="left" w:pos="1944"/>
          <w:tab w:val="left" w:pos="4860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ท 21102 ภาษาไทย 2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9D1DD6"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จำนวน 60 ชั่วโมง  1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A52424" w:rsidRPr="009D1DD6" w:rsidRDefault="00A52424" w:rsidP="00A52424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ชั้นมัธยมศึกษาปีที่ 2</w:t>
      </w:r>
    </w:p>
    <w:p w:rsidR="00A52424" w:rsidRPr="009D1DD6" w:rsidRDefault="00A52424" w:rsidP="00A52424">
      <w:pPr>
        <w:tabs>
          <w:tab w:val="left" w:pos="936"/>
          <w:tab w:val="left" w:pos="1224"/>
          <w:tab w:val="left" w:pos="1584"/>
          <w:tab w:val="left" w:pos="1944"/>
          <w:tab w:val="left" w:pos="4860"/>
        </w:tabs>
        <w:ind w:firstLine="36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ท 22101  ภาษาไทย 3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9D1DD6"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จำนวน 60 ชั่วโมง  1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A52424" w:rsidRPr="009D1DD6" w:rsidRDefault="00A52424" w:rsidP="00A52424">
      <w:pPr>
        <w:tabs>
          <w:tab w:val="left" w:pos="936"/>
          <w:tab w:val="left" w:pos="1224"/>
          <w:tab w:val="left" w:pos="1584"/>
          <w:tab w:val="left" w:pos="1944"/>
          <w:tab w:val="left" w:pos="5040"/>
        </w:tabs>
        <w:ind w:firstLine="36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ท 22102 ภาษาไทย 4                                      </w:t>
      </w:r>
      <w:r w:rsidR="009D1DD6"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  </w:t>
      </w:r>
      <w:r w:rsidRPr="009D1DD6">
        <w:rPr>
          <w:rFonts w:ascii="TH SarabunIT๙" w:hAnsi="TH SarabunIT๙" w:cs="TH SarabunIT๙"/>
          <w:sz w:val="32"/>
          <w:szCs w:val="32"/>
          <w:cs/>
        </w:rPr>
        <w:t>จำนวน 60 ชั่วโมง  1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A52424" w:rsidRPr="009D1DD6" w:rsidRDefault="00A52424" w:rsidP="00A52424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ชั้นมัธยมศึกษาปีที่ 3</w:t>
      </w:r>
    </w:p>
    <w:p w:rsidR="00A52424" w:rsidRPr="009D1DD6" w:rsidRDefault="00A52424" w:rsidP="00A52424">
      <w:pPr>
        <w:tabs>
          <w:tab w:val="left" w:pos="936"/>
          <w:tab w:val="left" w:pos="1224"/>
          <w:tab w:val="left" w:pos="1584"/>
          <w:tab w:val="left" w:pos="1944"/>
          <w:tab w:val="left" w:pos="4860"/>
        </w:tabs>
        <w:ind w:firstLine="36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ท 23101  ภาษาไทย 5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9D1DD6"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จำนวน 60 ชั่วโมง  1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A52424" w:rsidRPr="009D1DD6" w:rsidRDefault="00A52424" w:rsidP="00A52424">
      <w:pPr>
        <w:tabs>
          <w:tab w:val="left" w:pos="936"/>
          <w:tab w:val="left" w:pos="1224"/>
          <w:tab w:val="left" w:pos="1584"/>
          <w:tab w:val="left" w:pos="1944"/>
          <w:tab w:val="left" w:pos="4860"/>
        </w:tabs>
        <w:ind w:firstLine="36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ท 23102  ภาษาไทย 6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9D1DD6"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จำนวน 60 ชั่วโมง  1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A52424" w:rsidRPr="009D1DD6" w:rsidRDefault="00A52424" w:rsidP="00A52424">
      <w:pPr>
        <w:rPr>
          <w:rFonts w:ascii="TH SarabunIT๙" w:hAnsi="TH SarabunIT๙" w:cs="TH SarabunIT๙"/>
          <w:lang w:eastAsia="zh-CN"/>
        </w:rPr>
      </w:pPr>
    </w:p>
    <w:p w:rsidR="00A52424" w:rsidRPr="009D1DD6" w:rsidRDefault="00A52424" w:rsidP="00A52424">
      <w:pPr>
        <w:rPr>
          <w:rFonts w:ascii="TH SarabunIT๙" w:hAnsi="TH SarabunIT๙" w:cs="TH SarabunIT๙"/>
          <w:lang w:eastAsia="zh-CN"/>
        </w:rPr>
      </w:pPr>
    </w:p>
    <w:p w:rsidR="00646C19" w:rsidRPr="009D1DD6" w:rsidRDefault="00646C19" w:rsidP="00DC582D">
      <w:pPr>
        <w:spacing w:before="120" w:after="120" w:line="420" w:lineRule="exact"/>
        <w:rPr>
          <w:rFonts w:ascii="TH SarabunIT๙" w:hAnsi="TH SarabunIT๙" w:cs="TH SarabunIT๙"/>
          <w:b/>
          <w:bCs/>
          <w:sz w:val="32"/>
          <w:szCs w:val="32"/>
        </w:rPr>
      </w:pPr>
    </w:p>
    <w:p w:rsidR="00646C19" w:rsidRPr="009D1DD6" w:rsidRDefault="00646C19" w:rsidP="00DC582D">
      <w:pPr>
        <w:spacing w:before="120" w:after="120" w:line="420" w:lineRule="exact"/>
        <w:rPr>
          <w:rFonts w:ascii="TH SarabunIT๙" w:hAnsi="TH SarabunIT๙" w:cs="TH SarabunIT๙"/>
          <w:b/>
          <w:bCs/>
          <w:sz w:val="32"/>
          <w:szCs w:val="32"/>
        </w:rPr>
      </w:pPr>
    </w:p>
    <w:p w:rsidR="002075BD" w:rsidRPr="009D1DD6" w:rsidRDefault="002075BD" w:rsidP="00A52424">
      <w:pPr>
        <w:tabs>
          <w:tab w:val="left" w:pos="900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826B5F" w:rsidRPr="009D1DD6" w:rsidRDefault="00826B5F" w:rsidP="00A52424">
      <w:pPr>
        <w:tabs>
          <w:tab w:val="left" w:pos="900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826B5F" w:rsidRPr="009D1DD6" w:rsidRDefault="00826B5F" w:rsidP="00A52424">
      <w:pPr>
        <w:tabs>
          <w:tab w:val="left" w:pos="900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A52424" w:rsidRPr="009D1DD6" w:rsidRDefault="00A52424" w:rsidP="00A52424">
      <w:pPr>
        <w:tabs>
          <w:tab w:val="left" w:pos="900"/>
        </w:tabs>
        <w:jc w:val="center"/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lastRenderedPageBreak/>
        <w:t>คำอธิบายรายวิชา</w:t>
      </w:r>
    </w:p>
    <w:p w:rsidR="00A52424" w:rsidRPr="009D1DD6" w:rsidRDefault="00864DD5" w:rsidP="00A52424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</w:t>
      </w:r>
      <w:r w:rsidR="009D1DD6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รหัสวิชา </w:t>
      </w:r>
      <w:r w:rsidR="00A52424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ท21101</w:t>
      </w:r>
      <w:r w:rsidR="00A52424" w:rsidRPr="009D1DD6">
        <w:rPr>
          <w:rFonts w:ascii="TH SarabunIT๙" w:hAnsi="TH SarabunIT๙" w:cs="TH SarabunIT๙"/>
          <w:b/>
          <w:bCs/>
          <w:sz w:val="32"/>
          <w:szCs w:val="32"/>
        </w:rPr>
        <w:t xml:space="preserve"> </w:t>
      </w:r>
      <w:r w:rsidR="00A52424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ภาษาไทย 1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="00A52424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ลุ่มสาระการเรียนรู้ภาษาไทย</w:t>
      </w:r>
    </w:p>
    <w:p w:rsidR="00A52424" w:rsidRPr="009D1DD6" w:rsidRDefault="00864DD5" w:rsidP="00A52424">
      <w:pPr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</w:t>
      </w:r>
      <w:r w:rsidR="00A52424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ชั้นมัธยมศึกษาปีที่ 1 </w:t>
      </w:r>
      <w:r w:rsidR="00A52424" w:rsidRPr="009D1DD6">
        <w:rPr>
          <w:rFonts w:ascii="TH SarabunIT๙" w:hAnsi="TH SarabunIT๙" w:cs="TH SarabunIT๙"/>
          <w:b/>
          <w:bCs/>
          <w:sz w:val="32"/>
          <w:szCs w:val="32"/>
        </w:rPr>
        <w:tab/>
      </w:r>
      <w:r w:rsidR="00A52424" w:rsidRPr="009D1DD6">
        <w:rPr>
          <w:rFonts w:ascii="TH SarabunIT๙" w:hAnsi="TH SarabunIT๙" w:cs="TH SarabunIT๙"/>
          <w:b/>
          <w:bCs/>
          <w:sz w:val="32"/>
          <w:szCs w:val="32"/>
        </w:rPr>
        <w:tab/>
      </w:r>
      <w:r w:rsidR="00A52424" w:rsidRPr="009D1DD6">
        <w:rPr>
          <w:rFonts w:ascii="TH SarabunIT๙" w:hAnsi="TH SarabunIT๙" w:cs="TH SarabunIT๙"/>
          <w:b/>
          <w:bCs/>
          <w:sz w:val="32"/>
          <w:szCs w:val="32"/>
        </w:rPr>
        <w:tab/>
      </w:r>
      <w:r w:rsidR="00A52424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เวลา 60 ชั่วโมง</w:t>
      </w:r>
      <w:r w:rsidR="00A52424" w:rsidRPr="009D1DD6">
        <w:rPr>
          <w:rFonts w:ascii="TH SarabunIT๙" w:hAnsi="TH SarabunIT๙" w:cs="TH SarabunIT๙"/>
          <w:b/>
          <w:bCs/>
          <w:sz w:val="32"/>
          <w:szCs w:val="32"/>
        </w:rPr>
        <w:t xml:space="preserve"> </w:t>
      </w:r>
      <w:r w:rsidR="00A52424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จำนวน 1.5 หน่วย</w:t>
      </w:r>
      <w:proofErr w:type="spellStart"/>
      <w:r w:rsidR="00A52424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ิต</w:t>
      </w:r>
      <w:proofErr w:type="spellEnd"/>
    </w:p>
    <w:p w:rsidR="00A52424" w:rsidRPr="009D1DD6" w:rsidRDefault="00864DD5" w:rsidP="00864DD5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>………………………………………………………………………………………………………………………………………………</w:t>
      </w:r>
    </w:p>
    <w:p w:rsidR="00A52424" w:rsidRPr="009D1DD6" w:rsidRDefault="00A52424" w:rsidP="00A52424">
      <w:pPr>
        <w:ind w:firstLine="864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ศึกษาการอ่านออกเสียงบทร้อยแก้ว และบทร้อยกรองได้ถูกต้องเหมาะสมกับเรื่องที่อ่าน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</w:p>
    <w:p w:rsidR="00A52424" w:rsidRPr="009D1DD6" w:rsidRDefault="0016231E" w:rsidP="00A52424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 xml:space="preserve">    </w:t>
      </w:r>
      <w:r w:rsidR="00A52424" w:rsidRPr="009D1DD6">
        <w:rPr>
          <w:rFonts w:ascii="TH SarabunIT๙" w:hAnsi="TH SarabunIT๙" w:cs="TH SarabunIT๙"/>
          <w:sz w:val="32"/>
          <w:szCs w:val="32"/>
          <w:cs/>
        </w:rPr>
        <w:t>จับใจความสำคัญจากเรื่องที่อ่าน ระบุเหตุและผล</w:t>
      </w:r>
      <w:r w:rsidR="00A52424"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="00A52424" w:rsidRPr="009D1DD6">
        <w:rPr>
          <w:rFonts w:ascii="TH SarabunIT๙" w:hAnsi="TH SarabunIT๙" w:cs="TH SarabunIT๙"/>
          <w:sz w:val="32"/>
          <w:szCs w:val="32"/>
          <w:cs/>
        </w:rPr>
        <w:t xml:space="preserve"> และข้อเท็จจริงกับข้อคิดเห็นจากเรื่องที่อ่าน</w:t>
      </w:r>
    </w:p>
    <w:p w:rsidR="00A52424" w:rsidRPr="009D1DD6" w:rsidRDefault="0016231E" w:rsidP="0016231E">
      <w:pPr>
        <w:spacing w:line="360" w:lineRule="exact"/>
        <w:ind w:left="252" w:hanging="252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 xml:space="preserve">    </w:t>
      </w:r>
      <w:r w:rsidR="00A52424" w:rsidRPr="009D1DD6">
        <w:rPr>
          <w:rFonts w:ascii="TH SarabunIT๙" w:hAnsi="TH SarabunIT๙" w:cs="TH SarabunIT๙"/>
          <w:sz w:val="32"/>
          <w:szCs w:val="32"/>
          <w:cs/>
        </w:rPr>
        <w:t xml:space="preserve">ระบุและอธิบายคำเปรียบเทียบ และคำที่มีหลายความหมายในบริบทต่างๆ จากการอ่านวิเคราะห์คุณค่าที่ได้รับจากการอ่านงานเขียนอย่างหลากหลายเพื่อนำไปใช้แก้ปัญหาในชีวิตมีมารยาทในการอ่าน คัดลายมือตัวบรรจงครึ่งบรรทัด เขียนสื่อสารโดยใช้ถ้อยคำถูกต้องชัดเจน เหมาะสม และสละสลวย เขียนเรียงความ ย่อความจากเรื่องที่อ่าน เขียนจดหมายส่วนตัวและจดหมายกิจธุระ </w:t>
      </w:r>
      <w:r w:rsidR="00A52424"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="00A52424" w:rsidRPr="009D1DD6">
        <w:rPr>
          <w:rFonts w:ascii="TH SarabunIT๙" w:hAnsi="TH SarabunIT๙" w:cs="TH SarabunIT๙"/>
          <w:sz w:val="32"/>
          <w:szCs w:val="32"/>
          <w:cs/>
        </w:rPr>
        <w:t>เขียนรายงานการศึกษาค้นคว้าและโครงงาน แต่งบทร้อยกรอง</w:t>
      </w:r>
      <w:r w:rsidR="00A52424"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="00A52424" w:rsidRPr="009D1DD6">
        <w:rPr>
          <w:rFonts w:ascii="TH SarabunIT๙" w:hAnsi="TH SarabunIT๙" w:cs="TH SarabunIT๙"/>
          <w:sz w:val="32"/>
          <w:szCs w:val="32"/>
          <w:cs/>
        </w:rPr>
        <w:t>มีมารยาทในการเขียน พูดสรุปใจความสำคัญของเรื่องที่ฟังและดู เล่าเรื่องย่อจากเรื่องที่ฟังและดู พูดรายงานเรื่องหรือประเด็นที่ศึกษา</w:t>
      </w:r>
      <w:r w:rsidR="00A52424" w:rsidRPr="009D1DD6">
        <w:rPr>
          <w:rFonts w:ascii="TH SarabunIT๙" w:hAnsi="TH SarabunIT๙" w:cs="TH SarabunIT๙"/>
          <w:spacing w:val="-2"/>
          <w:sz w:val="32"/>
          <w:szCs w:val="32"/>
          <w:cs/>
        </w:rPr>
        <w:t xml:space="preserve">ค้นคว้าจากการฟัง  การดู  และการสนทนา </w:t>
      </w:r>
      <w:r w:rsidR="00A52424" w:rsidRPr="009D1DD6">
        <w:rPr>
          <w:rFonts w:ascii="TH SarabunIT๙" w:hAnsi="TH SarabunIT๙" w:cs="TH SarabunIT๙"/>
          <w:sz w:val="32"/>
          <w:szCs w:val="32"/>
          <w:cs/>
        </w:rPr>
        <w:t>มีมารยาทในการฟัง การดูและ</w:t>
      </w:r>
    </w:p>
    <w:p w:rsidR="00A52424" w:rsidRPr="009D1DD6" w:rsidRDefault="0016231E" w:rsidP="0016231E">
      <w:pPr>
        <w:tabs>
          <w:tab w:val="left" w:pos="907"/>
          <w:tab w:val="left" w:pos="1166"/>
          <w:tab w:val="left" w:pos="1440"/>
          <w:tab w:val="left" w:pos="1714"/>
          <w:tab w:val="left" w:pos="1987"/>
        </w:tabs>
        <w:ind w:left="252" w:hanging="252"/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sz w:val="32"/>
          <w:szCs w:val="32"/>
        </w:rPr>
        <w:t xml:space="preserve">   </w:t>
      </w:r>
      <w:r w:rsidR="00A52424" w:rsidRPr="009D1DD6">
        <w:rPr>
          <w:rFonts w:ascii="TH SarabunIT๙" w:hAnsi="TH SarabunIT๙" w:cs="TH SarabunIT๙"/>
          <w:sz w:val="32"/>
          <w:szCs w:val="32"/>
          <w:cs/>
        </w:rPr>
        <w:t>การพูด</w:t>
      </w:r>
      <w:r w:rsidR="00A52424"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="00A52424" w:rsidRPr="009D1DD6">
        <w:rPr>
          <w:rFonts w:ascii="TH SarabunIT๙" w:hAnsi="TH SarabunIT๙" w:cs="TH SarabunIT๙"/>
          <w:sz w:val="32"/>
          <w:szCs w:val="32"/>
          <w:cs/>
        </w:rPr>
        <w:t>อธิบายลักษณะของเสียงในภาษาไทย วิเคราะห์ชนิดและ หน้าที่ของคำในประโยคสรุปเนื้อหาวรรณคดีและวรรณกรรมที่อ่าน วิเคราะห์วรรณคดีและวรรณกรรม ที่อ่านพร้อมยกเหตุผลประกอบ</w:t>
      </w:r>
      <w:r w:rsidR="00A52424"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="00A52424" w:rsidRPr="009D1DD6">
        <w:rPr>
          <w:rFonts w:ascii="TH SarabunIT๙" w:hAnsi="TH SarabunIT๙" w:cs="TH SarabunIT๙"/>
          <w:sz w:val="32"/>
          <w:szCs w:val="32"/>
          <w:cs/>
        </w:rPr>
        <w:t>อธิบายคุณค่าของวรรณคดีและวรรณกรรมที่อ่าน สรุปความรู้และข้อคิดจากการอ่านเพื่อระยุกต์ใช้ในชีวิตจริง</w:t>
      </w:r>
      <w:r w:rsidR="00A52424"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="00A52424" w:rsidRPr="009D1DD6">
        <w:rPr>
          <w:rFonts w:ascii="TH SarabunIT๙" w:hAnsi="TH SarabunIT๙" w:cs="TH SarabunIT๙"/>
          <w:sz w:val="32"/>
          <w:szCs w:val="32"/>
          <w:cs/>
        </w:rPr>
        <w:t>ท่องจำบทอาขยานตามที่กำหนดและ</w:t>
      </w:r>
      <w:r w:rsidR="00A52424" w:rsidRPr="009D1DD6">
        <w:rPr>
          <w:rFonts w:ascii="TH SarabunIT๙" w:hAnsi="TH SarabunIT๙" w:cs="TH SarabunIT๙"/>
          <w:spacing w:val="-4"/>
          <w:sz w:val="32"/>
          <w:szCs w:val="32"/>
          <w:cs/>
        </w:rPr>
        <w:t>บทร้อยกรองที่มีคุณค่าตามความสนใจ</w:t>
      </w:r>
    </w:p>
    <w:p w:rsidR="00A52424" w:rsidRPr="009D1DD6" w:rsidRDefault="00A52424" w:rsidP="00A52424">
      <w:pPr>
        <w:tabs>
          <w:tab w:val="left" w:pos="907"/>
          <w:tab w:val="left" w:pos="1166"/>
          <w:tab w:val="left" w:pos="1440"/>
          <w:tab w:val="left" w:pos="1714"/>
          <w:tab w:val="left" w:pos="1987"/>
        </w:tabs>
        <w:ind w:left="252" w:hanging="252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โดยใช้กระบวนการในการสื่อสาร การคิด การแก้ปัญหา การใช้ทักษะชีวิต และการใช้</w:t>
      </w:r>
    </w:p>
    <w:p w:rsidR="00A673D9" w:rsidRPr="009D1DD6" w:rsidRDefault="0016231E" w:rsidP="00A52424">
      <w:pPr>
        <w:tabs>
          <w:tab w:val="left" w:pos="907"/>
          <w:tab w:val="left" w:pos="1166"/>
          <w:tab w:val="left" w:pos="1440"/>
          <w:tab w:val="left" w:pos="1714"/>
          <w:tab w:val="left" w:pos="1987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 xml:space="preserve">   </w:t>
      </w:r>
      <w:r w:rsidR="00A52424" w:rsidRPr="009D1DD6">
        <w:rPr>
          <w:rFonts w:ascii="TH SarabunIT๙" w:hAnsi="TH SarabunIT๙" w:cs="TH SarabunIT๙"/>
          <w:sz w:val="32"/>
          <w:szCs w:val="32"/>
          <w:cs/>
        </w:rPr>
        <w:t>เทคโนโลยีเพื่อให้เกิดความรู้ ความคิด ความเข้าใจ สามารถใช้ภาษาสื่อสารได้อย่างถูกต้องเหมาะสม</w:t>
      </w:r>
      <w:r w:rsidR="00A673D9" w:rsidRPr="009D1DD6">
        <w:rPr>
          <w:rFonts w:ascii="TH SarabunIT๙" w:hAnsi="TH SarabunIT๙" w:cs="TH SarabunIT๙"/>
          <w:sz w:val="32"/>
          <w:szCs w:val="32"/>
          <w:cs/>
        </w:rPr>
        <w:t xml:space="preserve">  </w:t>
      </w:r>
    </w:p>
    <w:p w:rsidR="00A52424" w:rsidRPr="009D1DD6" w:rsidRDefault="00A673D9" w:rsidP="00A52424">
      <w:pPr>
        <w:tabs>
          <w:tab w:val="left" w:pos="907"/>
          <w:tab w:val="left" w:pos="1166"/>
          <w:tab w:val="left" w:pos="1440"/>
          <w:tab w:val="left" w:pos="1714"/>
          <w:tab w:val="left" w:pos="1987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</w:t>
      </w:r>
      <w:r w:rsidR="00A52424" w:rsidRPr="009D1DD6">
        <w:rPr>
          <w:rFonts w:ascii="TH SarabunIT๙" w:hAnsi="TH SarabunIT๙" w:cs="TH SarabunIT๙"/>
          <w:sz w:val="32"/>
          <w:szCs w:val="32"/>
          <w:cs/>
        </w:rPr>
        <w:t>ตรงตาม</w:t>
      </w:r>
      <w:r w:rsidR="0016231E"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="00A52424" w:rsidRPr="009D1DD6">
        <w:rPr>
          <w:rFonts w:ascii="TH SarabunIT๙" w:hAnsi="TH SarabunIT๙" w:cs="TH SarabunIT๙"/>
          <w:sz w:val="32"/>
          <w:szCs w:val="32"/>
          <w:cs/>
        </w:rPr>
        <w:t xml:space="preserve">วัตถุประสงค์ และแสดงออกอย่างสร้างสรรค์ </w:t>
      </w:r>
    </w:p>
    <w:p w:rsidR="00A673D9" w:rsidRPr="009D1DD6" w:rsidRDefault="00A52424" w:rsidP="00A52424">
      <w:pPr>
        <w:tabs>
          <w:tab w:val="left" w:pos="907"/>
          <w:tab w:val="left" w:pos="1166"/>
          <w:tab w:val="left" w:pos="1440"/>
          <w:tab w:val="left" w:pos="1714"/>
          <w:tab w:val="left" w:pos="1987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เพื่อมีวินัย ใฝ่เรียนรู้ รักการอ่านการเขียน รักความเป็นไทยและเห็นคุณค่าภูมิปัญญาทาง</w:t>
      </w:r>
      <w:r w:rsidR="00A673D9" w:rsidRPr="009D1DD6">
        <w:rPr>
          <w:rFonts w:ascii="TH SarabunIT๙" w:hAnsi="TH SarabunIT๙" w:cs="TH SarabunIT๙"/>
          <w:sz w:val="32"/>
          <w:szCs w:val="32"/>
          <w:cs/>
        </w:rPr>
        <w:t xml:space="preserve"> </w:t>
      </w:r>
    </w:p>
    <w:p w:rsidR="00A673D9" w:rsidRPr="009D1DD6" w:rsidRDefault="00A673D9" w:rsidP="00A52424">
      <w:pPr>
        <w:tabs>
          <w:tab w:val="left" w:pos="907"/>
          <w:tab w:val="left" w:pos="1166"/>
          <w:tab w:val="left" w:pos="1440"/>
          <w:tab w:val="left" w:pos="1714"/>
          <w:tab w:val="left" w:pos="1987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</w:t>
      </w:r>
      <w:r w:rsidR="00A52424" w:rsidRPr="009D1DD6">
        <w:rPr>
          <w:rFonts w:ascii="TH SarabunIT๙" w:hAnsi="TH SarabunIT๙" w:cs="TH SarabunIT๙"/>
          <w:sz w:val="32"/>
          <w:szCs w:val="32"/>
          <w:cs/>
        </w:rPr>
        <w:t>ภาษา หวงแหนภาษาไทยอันเป็นภาษาประจำชาติ รวมทั้งมีสามารถรถในการตัดสินใจ และนำ</w:t>
      </w:r>
    </w:p>
    <w:p w:rsidR="00A52424" w:rsidRPr="009D1DD6" w:rsidRDefault="00A673D9" w:rsidP="00A52424">
      <w:pPr>
        <w:tabs>
          <w:tab w:val="left" w:pos="907"/>
          <w:tab w:val="left" w:pos="1166"/>
          <w:tab w:val="left" w:pos="1440"/>
          <w:tab w:val="left" w:pos="1714"/>
          <w:tab w:val="left" w:pos="1987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</w:t>
      </w:r>
      <w:r w:rsidR="00A52424" w:rsidRPr="009D1DD6">
        <w:rPr>
          <w:rFonts w:ascii="TH SarabunIT๙" w:hAnsi="TH SarabunIT๙" w:cs="TH SarabunIT๙"/>
          <w:sz w:val="32"/>
          <w:szCs w:val="32"/>
          <w:cs/>
        </w:rPr>
        <w:t>ความรู้ไปใช้ประโยชน์ ในการดำเนินชีวิตประจำวัน</w:t>
      </w:r>
    </w:p>
    <w:p w:rsidR="00A52424" w:rsidRPr="009D1DD6" w:rsidRDefault="0016231E" w:rsidP="00A52424">
      <w:pPr>
        <w:tabs>
          <w:tab w:val="left" w:pos="907"/>
          <w:tab w:val="left" w:pos="1166"/>
          <w:tab w:val="left" w:pos="1440"/>
          <w:tab w:val="left" w:pos="1714"/>
          <w:tab w:val="left" w:pos="1987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</w:rPr>
        <w:t xml:space="preserve">   </w:t>
      </w:r>
      <w:r w:rsidR="00A52424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หัสตัวชี้วัด</w:t>
      </w:r>
    </w:p>
    <w:p w:rsidR="00A52424" w:rsidRPr="009D1DD6" w:rsidRDefault="00864DD5" w:rsidP="00A52424">
      <w:pPr>
        <w:tabs>
          <w:tab w:val="left" w:pos="907"/>
          <w:tab w:val="left" w:pos="1166"/>
          <w:tab w:val="left" w:pos="1440"/>
          <w:tab w:val="left" w:pos="1714"/>
          <w:tab w:val="left" w:pos="1987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A52424" w:rsidRPr="009D1DD6">
        <w:rPr>
          <w:rFonts w:ascii="TH SarabunIT๙" w:hAnsi="TH SarabunIT๙" w:cs="TH SarabunIT๙"/>
          <w:sz w:val="32"/>
          <w:szCs w:val="32"/>
          <w:cs/>
        </w:rPr>
        <w:t>ท 1</w:t>
      </w:r>
      <w:r w:rsidR="00A52424" w:rsidRPr="009D1DD6">
        <w:rPr>
          <w:rFonts w:ascii="TH SarabunIT๙" w:hAnsi="TH SarabunIT๙" w:cs="TH SarabunIT๙"/>
          <w:sz w:val="32"/>
          <w:szCs w:val="32"/>
        </w:rPr>
        <w:t>.</w:t>
      </w:r>
      <w:r w:rsidR="00A52424" w:rsidRPr="009D1DD6">
        <w:rPr>
          <w:rFonts w:ascii="TH SarabunIT๙" w:hAnsi="TH SarabunIT๙" w:cs="TH SarabunIT๙"/>
          <w:sz w:val="32"/>
          <w:szCs w:val="32"/>
          <w:cs/>
        </w:rPr>
        <w:t>1    ม.1/1</w:t>
      </w:r>
      <w:r w:rsidR="00A52424"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="00A52424" w:rsidRPr="009D1DD6">
        <w:rPr>
          <w:rFonts w:ascii="TH SarabunIT๙" w:hAnsi="TH SarabunIT๙" w:cs="TH SarabunIT๙"/>
          <w:sz w:val="32"/>
          <w:szCs w:val="32"/>
          <w:cs/>
        </w:rPr>
        <w:t>ม.1/2</w:t>
      </w:r>
      <w:r w:rsidR="00A52424"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="00A52424" w:rsidRPr="009D1DD6">
        <w:rPr>
          <w:rFonts w:ascii="TH SarabunIT๙" w:hAnsi="TH SarabunIT๙" w:cs="TH SarabunIT๙"/>
          <w:sz w:val="32"/>
          <w:szCs w:val="32"/>
          <w:cs/>
        </w:rPr>
        <w:t>ม.1/3</w:t>
      </w:r>
      <w:r w:rsidR="00A52424"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="00A52424" w:rsidRPr="009D1DD6">
        <w:rPr>
          <w:rFonts w:ascii="TH SarabunIT๙" w:hAnsi="TH SarabunIT๙" w:cs="TH SarabunIT๙"/>
          <w:sz w:val="32"/>
          <w:szCs w:val="32"/>
          <w:cs/>
        </w:rPr>
        <w:t>ม.1/4</w:t>
      </w:r>
      <w:r w:rsidR="00A52424"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="00A52424" w:rsidRPr="009D1DD6">
        <w:rPr>
          <w:rFonts w:ascii="TH SarabunIT๙" w:hAnsi="TH SarabunIT๙" w:cs="TH SarabunIT๙"/>
          <w:sz w:val="32"/>
          <w:szCs w:val="32"/>
          <w:cs/>
        </w:rPr>
        <w:t>ม.1/8</w:t>
      </w:r>
      <w:r w:rsidR="00A52424"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="00A52424" w:rsidRPr="009D1DD6">
        <w:rPr>
          <w:rFonts w:ascii="TH SarabunIT๙" w:hAnsi="TH SarabunIT๙" w:cs="TH SarabunIT๙"/>
          <w:sz w:val="32"/>
          <w:szCs w:val="32"/>
          <w:cs/>
        </w:rPr>
        <w:t>ม.1/9</w:t>
      </w:r>
    </w:p>
    <w:p w:rsidR="00A52424" w:rsidRPr="009D1DD6" w:rsidRDefault="00864DD5" w:rsidP="00A52424">
      <w:pPr>
        <w:tabs>
          <w:tab w:val="left" w:pos="907"/>
          <w:tab w:val="left" w:pos="1166"/>
          <w:tab w:val="left" w:pos="1440"/>
          <w:tab w:val="left" w:pos="1714"/>
          <w:tab w:val="left" w:pos="1987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A52424" w:rsidRPr="009D1DD6">
        <w:rPr>
          <w:rFonts w:ascii="TH SarabunIT๙" w:hAnsi="TH SarabunIT๙" w:cs="TH SarabunIT๙"/>
          <w:sz w:val="32"/>
          <w:szCs w:val="32"/>
          <w:cs/>
        </w:rPr>
        <w:t>ท</w:t>
      </w:r>
      <w:r w:rsidR="00A52424"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="00A52424" w:rsidRPr="009D1DD6">
        <w:rPr>
          <w:rFonts w:ascii="TH SarabunIT๙" w:hAnsi="TH SarabunIT๙" w:cs="TH SarabunIT๙"/>
          <w:sz w:val="32"/>
          <w:szCs w:val="32"/>
          <w:cs/>
        </w:rPr>
        <w:t>2</w:t>
      </w:r>
      <w:r w:rsidR="00A52424" w:rsidRPr="009D1DD6">
        <w:rPr>
          <w:rFonts w:ascii="TH SarabunIT๙" w:hAnsi="TH SarabunIT๙" w:cs="TH SarabunIT๙"/>
          <w:sz w:val="32"/>
          <w:szCs w:val="32"/>
        </w:rPr>
        <w:t>.</w:t>
      </w:r>
      <w:r w:rsidR="00A52424" w:rsidRPr="009D1DD6">
        <w:rPr>
          <w:rFonts w:ascii="TH SarabunIT๙" w:hAnsi="TH SarabunIT๙" w:cs="TH SarabunIT๙"/>
          <w:sz w:val="32"/>
          <w:szCs w:val="32"/>
          <w:cs/>
        </w:rPr>
        <w:t>1</w:t>
      </w:r>
      <w:r w:rsidR="00A52424"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="00A52424" w:rsidRPr="009D1DD6">
        <w:rPr>
          <w:rFonts w:ascii="TH SarabunIT๙" w:hAnsi="TH SarabunIT๙" w:cs="TH SarabunIT๙"/>
          <w:sz w:val="32"/>
          <w:szCs w:val="32"/>
          <w:cs/>
        </w:rPr>
        <w:t xml:space="preserve">  ม.1/1</w:t>
      </w:r>
      <w:r w:rsidR="00A52424"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="00A52424" w:rsidRPr="009D1DD6">
        <w:rPr>
          <w:rFonts w:ascii="TH SarabunIT๙" w:hAnsi="TH SarabunIT๙" w:cs="TH SarabunIT๙"/>
          <w:sz w:val="32"/>
          <w:szCs w:val="32"/>
          <w:cs/>
        </w:rPr>
        <w:t>ม.1/2</w:t>
      </w:r>
      <w:r w:rsidR="00A52424"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="00A52424" w:rsidRPr="009D1DD6">
        <w:rPr>
          <w:rFonts w:ascii="TH SarabunIT๙" w:hAnsi="TH SarabunIT๙" w:cs="TH SarabunIT๙"/>
          <w:sz w:val="32"/>
          <w:szCs w:val="32"/>
          <w:cs/>
        </w:rPr>
        <w:t>ม.1/4</w:t>
      </w:r>
      <w:r w:rsidR="00A52424"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="00A52424" w:rsidRPr="009D1DD6">
        <w:rPr>
          <w:rFonts w:ascii="TH SarabunIT๙" w:hAnsi="TH SarabunIT๙" w:cs="TH SarabunIT๙"/>
          <w:sz w:val="32"/>
          <w:szCs w:val="32"/>
          <w:cs/>
        </w:rPr>
        <w:t>ม.1/5</w:t>
      </w:r>
      <w:r w:rsidR="00A52424"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="00A52424" w:rsidRPr="009D1DD6">
        <w:rPr>
          <w:rFonts w:ascii="TH SarabunIT๙" w:hAnsi="TH SarabunIT๙" w:cs="TH SarabunIT๙"/>
          <w:sz w:val="32"/>
          <w:szCs w:val="32"/>
          <w:cs/>
        </w:rPr>
        <w:t>ม.1/7</w:t>
      </w:r>
      <w:r w:rsidR="00A52424"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="00A52424" w:rsidRPr="009D1DD6">
        <w:rPr>
          <w:rFonts w:ascii="TH SarabunIT๙" w:hAnsi="TH SarabunIT๙" w:cs="TH SarabunIT๙"/>
          <w:sz w:val="32"/>
          <w:szCs w:val="32"/>
          <w:cs/>
        </w:rPr>
        <w:t>ม.1/8</w:t>
      </w:r>
      <w:r w:rsidR="00A52424"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="00A52424" w:rsidRPr="009D1DD6">
        <w:rPr>
          <w:rFonts w:ascii="TH SarabunIT๙" w:hAnsi="TH SarabunIT๙" w:cs="TH SarabunIT๙"/>
          <w:sz w:val="32"/>
          <w:szCs w:val="32"/>
          <w:cs/>
        </w:rPr>
        <w:t>ม.1/9</w:t>
      </w:r>
      <w:r w:rsidR="00A52424" w:rsidRPr="009D1DD6">
        <w:rPr>
          <w:rFonts w:ascii="TH SarabunIT๙" w:hAnsi="TH SarabunIT๙" w:cs="TH SarabunIT๙"/>
          <w:sz w:val="32"/>
          <w:szCs w:val="32"/>
          <w:cs/>
        </w:rPr>
        <w:tab/>
      </w:r>
    </w:p>
    <w:p w:rsidR="00A52424" w:rsidRPr="009D1DD6" w:rsidRDefault="00864DD5" w:rsidP="00A52424">
      <w:pPr>
        <w:tabs>
          <w:tab w:val="left" w:pos="907"/>
          <w:tab w:val="left" w:pos="1166"/>
          <w:tab w:val="left" w:pos="1440"/>
          <w:tab w:val="left" w:pos="1714"/>
          <w:tab w:val="left" w:pos="1987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A52424" w:rsidRPr="009D1DD6">
        <w:rPr>
          <w:rFonts w:ascii="TH SarabunIT๙" w:hAnsi="TH SarabunIT๙" w:cs="TH SarabunIT๙"/>
          <w:sz w:val="32"/>
          <w:szCs w:val="32"/>
          <w:cs/>
        </w:rPr>
        <w:t>ท</w:t>
      </w:r>
      <w:r w:rsidR="00A52424"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="00A52424" w:rsidRPr="009D1DD6">
        <w:rPr>
          <w:rFonts w:ascii="TH SarabunIT๙" w:hAnsi="TH SarabunIT๙" w:cs="TH SarabunIT๙"/>
          <w:sz w:val="32"/>
          <w:szCs w:val="32"/>
          <w:cs/>
        </w:rPr>
        <w:t>3</w:t>
      </w:r>
      <w:r w:rsidR="00A52424" w:rsidRPr="009D1DD6">
        <w:rPr>
          <w:rFonts w:ascii="TH SarabunIT๙" w:hAnsi="TH SarabunIT๙" w:cs="TH SarabunIT๙"/>
          <w:sz w:val="32"/>
          <w:szCs w:val="32"/>
        </w:rPr>
        <w:t>.</w:t>
      </w:r>
      <w:r w:rsidR="00A52424" w:rsidRPr="009D1DD6">
        <w:rPr>
          <w:rFonts w:ascii="TH SarabunIT๙" w:hAnsi="TH SarabunIT๙" w:cs="TH SarabunIT๙"/>
          <w:sz w:val="32"/>
          <w:szCs w:val="32"/>
          <w:cs/>
        </w:rPr>
        <w:t>1</w:t>
      </w:r>
      <w:r w:rsidR="00A52424"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="00A52424" w:rsidRPr="009D1DD6">
        <w:rPr>
          <w:rFonts w:ascii="TH SarabunIT๙" w:hAnsi="TH SarabunIT๙" w:cs="TH SarabunIT๙"/>
          <w:sz w:val="32"/>
          <w:szCs w:val="32"/>
          <w:cs/>
        </w:rPr>
        <w:t xml:space="preserve">  ม.1/1</w:t>
      </w:r>
      <w:r w:rsidR="00A52424"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="00A52424" w:rsidRPr="009D1DD6">
        <w:rPr>
          <w:rFonts w:ascii="TH SarabunIT๙" w:hAnsi="TH SarabunIT๙" w:cs="TH SarabunIT๙"/>
          <w:sz w:val="32"/>
          <w:szCs w:val="32"/>
          <w:cs/>
        </w:rPr>
        <w:t>ม.1/2</w:t>
      </w:r>
      <w:r w:rsidR="00A52424"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="00A52424" w:rsidRPr="009D1DD6">
        <w:rPr>
          <w:rFonts w:ascii="TH SarabunIT๙" w:hAnsi="TH SarabunIT๙" w:cs="TH SarabunIT๙"/>
          <w:sz w:val="32"/>
          <w:szCs w:val="32"/>
          <w:cs/>
        </w:rPr>
        <w:t>ม.1/5</w:t>
      </w:r>
      <w:r w:rsidR="00A52424"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="00A52424" w:rsidRPr="009D1DD6">
        <w:rPr>
          <w:rFonts w:ascii="TH SarabunIT๙" w:hAnsi="TH SarabunIT๙" w:cs="TH SarabunIT๙"/>
          <w:sz w:val="32"/>
          <w:szCs w:val="32"/>
          <w:cs/>
        </w:rPr>
        <w:t>ม. 1/6</w:t>
      </w:r>
    </w:p>
    <w:p w:rsidR="00A52424" w:rsidRPr="009D1DD6" w:rsidRDefault="00864DD5" w:rsidP="00A52424">
      <w:pPr>
        <w:tabs>
          <w:tab w:val="left" w:pos="907"/>
          <w:tab w:val="left" w:pos="1166"/>
          <w:tab w:val="left" w:pos="1440"/>
          <w:tab w:val="left" w:pos="1714"/>
          <w:tab w:val="left" w:pos="1987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A52424" w:rsidRPr="009D1DD6">
        <w:rPr>
          <w:rFonts w:ascii="TH SarabunIT๙" w:hAnsi="TH SarabunIT๙" w:cs="TH SarabunIT๙"/>
          <w:sz w:val="32"/>
          <w:szCs w:val="32"/>
          <w:cs/>
        </w:rPr>
        <w:t>ท</w:t>
      </w:r>
      <w:r w:rsidR="00A52424"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="00A52424" w:rsidRPr="009D1DD6">
        <w:rPr>
          <w:rFonts w:ascii="TH SarabunIT๙" w:hAnsi="TH SarabunIT๙" w:cs="TH SarabunIT๙"/>
          <w:sz w:val="32"/>
          <w:szCs w:val="32"/>
          <w:cs/>
        </w:rPr>
        <w:t>4</w:t>
      </w:r>
      <w:r w:rsidR="00A52424" w:rsidRPr="009D1DD6">
        <w:rPr>
          <w:rFonts w:ascii="TH SarabunIT๙" w:hAnsi="TH SarabunIT๙" w:cs="TH SarabunIT๙"/>
          <w:sz w:val="32"/>
          <w:szCs w:val="32"/>
        </w:rPr>
        <w:t>.</w:t>
      </w:r>
      <w:r w:rsidR="00A52424" w:rsidRPr="009D1DD6">
        <w:rPr>
          <w:rFonts w:ascii="TH SarabunIT๙" w:hAnsi="TH SarabunIT๙" w:cs="TH SarabunIT๙"/>
          <w:sz w:val="32"/>
          <w:szCs w:val="32"/>
          <w:cs/>
        </w:rPr>
        <w:t>1</w:t>
      </w:r>
      <w:r w:rsidR="00A52424"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="00A52424" w:rsidRPr="009D1DD6">
        <w:rPr>
          <w:rFonts w:ascii="TH SarabunIT๙" w:hAnsi="TH SarabunIT๙" w:cs="TH SarabunIT๙"/>
          <w:sz w:val="32"/>
          <w:szCs w:val="32"/>
          <w:cs/>
        </w:rPr>
        <w:t xml:space="preserve">  ม.1/1</w:t>
      </w:r>
      <w:r w:rsidR="00A52424"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="00A52424" w:rsidRPr="009D1DD6">
        <w:rPr>
          <w:rFonts w:ascii="TH SarabunIT๙" w:hAnsi="TH SarabunIT๙" w:cs="TH SarabunIT๙"/>
          <w:sz w:val="32"/>
          <w:szCs w:val="32"/>
          <w:cs/>
        </w:rPr>
        <w:t>ม.1/3</w:t>
      </w:r>
      <w:r w:rsidR="00A52424"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="00A52424" w:rsidRPr="009D1DD6">
        <w:rPr>
          <w:rFonts w:ascii="TH SarabunIT๙" w:hAnsi="TH SarabunIT๙" w:cs="TH SarabunIT๙"/>
          <w:sz w:val="32"/>
          <w:szCs w:val="32"/>
          <w:cs/>
        </w:rPr>
        <w:t>ม.1/5</w:t>
      </w:r>
    </w:p>
    <w:p w:rsidR="00A52424" w:rsidRPr="009D1DD6" w:rsidRDefault="00864DD5" w:rsidP="00A52424">
      <w:pPr>
        <w:tabs>
          <w:tab w:val="left" w:pos="907"/>
          <w:tab w:val="left" w:pos="1166"/>
          <w:tab w:val="left" w:pos="1440"/>
          <w:tab w:val="left" w:pos="1714"/>
          <w:tab w:val="left" w:pos="1987"/>
        </w:tabs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A52424" w:rsidRPr="009D1DD6">
        <w:rPr>
          <w:rFonts w:ascii="TH SarabunIT๙" w:hAnsi="TH SarabunIT๙" w:cs="TH SarabunIT๙"/>
          <w:sz w:val="32"/>
          <w:szCs w:val="32"/>
          <w:cs/>
        </w:rPr>
        <w:t>ท</w:t>
      </w:r>
      <w:r w:rsidR="00A52424"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="00A52424" w:rsidRPr="009D1DD6">
        <w:rPr>
          <w:rFonts w:ascii="TH SarabunIT๙" w:hAnsi="TH SarabunIT๙" w:cs="TH SarabunIT๙"/>
          <w:sz w:val="32"/>
          <w:szCs w:val="32"/>
          <w:cs/>
        </w:rPr>
        <w:t>5</w:t>
      </w:r>
      <w:r w:rsidR="00A52424" w:rsidRPr="009D1DD6">
        <w:rPr>
          <w:rFonts w:ascii="TH SarabunIT๙" w:hAnsi="TH SarabunIT๙" w:cs="TH SarabunIT๙"/>
          <w:sz w:val="32"/>
          <w:szCs w:val="32"/>
        </w:rPr>
        <w:t>.</w:t>
      </w:r>
      <w:r w:rsidR="00A52424" w:rsidRPr="009D1DD6">
        <w:rPr>
          <w:rFonts w:ascii="TH SarabunIT๙" w:hAnsi="TH SarabunIT๙" w:cs="TH SarabunIT๙"/>
          <w:sz w:val="32"/>
          <w:szCs w:val="32"/>
          <w:cs/>
        </w:rPr>
        <w:t>1</w:t>
      </w:r>
      <w:r w:rsidR="00A52424"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="00A52424" w:rsidRPr="009D1DD6">
        <w:rPr>
          <w:rFonts w:ascii="TH SarabunIT๙" w:hAnsi="TH SarabunIT๙" w:cs="TH SarabunIT๙"/>
          <w:sz w:val="32"/>
          <w:szCs w:val="32"/>
          <w:cs/>
        </w:rPr>
        <w:t xml:space="preserve">  ม.1/1</w:t>
      </w:r>
      <w:r w:rsidR="00A52424"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="00A52424" w:rsidRPr="009D1DD6">
        <w:rPr>
          <w:rFonts w:ascii="TH SarabunIT๙" w:hAnsi="TH SarabunIT๙" w:cs="TH SarabunIT๙"/>
          <w:sz w:val="32"/>
          <w:szCs w:val="32"/>
          <w:cs/>
        </w:rPr>
        <w:t>ม.1/2</w:t>
      </w:r>
      <w:r w:rsidR="00A52424"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="00A52424" w:rsidRPr="009D1DD6">
        <w:rPr>
          <w:rFonts w:ascii="TH SarabunIT๙" w:hAnsi="TH SarabunIT๙" w:cs="TH SarabunIT๙"/>
          <w:sz w:val="32"/>
          <w:szCs w:val="32"/>
          <w:cs/>
        </w:rPr>
        <w:t>ม.1/3</w:t>
      </w:r>
      <w:r w:rsidR="00A52424"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="00A52424" w:rsidRPr="009D1DD6">
        <w:rPr>
          <w:rFonts w:ascii="TH SarabunIT๙" w:hAnsi="TH SarabunIT๙" w:cs="TH SarabunIT๙"/>
          <w:sz w:val="32"/>
          <w:szCs w:val="32"/>
          <w:cs/>
        </w:rPr>
        <w:t>ม. 1/4</w:t>
      </w:r>
      <w:r w:rsidR="00A52424"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="00A52424" w:rsidRPr="009D1DD6">
        <w:rPr>
          <w:rFonts w:ascii="TH SarabunIT๙" w:hAnsi="TH SarabunIT๙" w:cs="TH SarabunIT๙"/>
          <w:sz w:val="32"/>
          <w:szCs w:val="32"/>
          <w:cs/>
        </w:rPr>
        <w:t>ม.1/5</w:t>
      </w:r>
    </w:p>
    <w:p w:rsidR="00A52424" w:rsidRPr="009D1DD6" w:rsidRDefault="00A52424" w:rsidP="00A52424">
      <w:pPr>
        <w:tabs>
          <w:tab w:val="left" w:pos="907"/>
          <w:tab w:val="left" w:pos="1166"/>
          <w:tab w:val="left" w:pos="1440"/>
          <w:tab w:val="left" w:pos="1714"/>
          <w:tab w:val="left" w:pos="1987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วมทั้งหมด 25 ตัวชี้วัด</w:t>
      </w:r>
    </w:p>
    <w:p w:rsidR="0007638D" w:rsidRPr="009D1DD6" w:rsidRDefault="0007638D" w:rsidP="00A52424">
      <w:pPr>
        <w:tabs>
          <w:tab w:val="left" w:pos="907"/>
          <w:tab w:val="left" w:pos="1166"/>
          <w:tab w:val="left" w:pos="1440"/>
          <w:tab w:val="left" w:pos="1714"/>
          <w:tab w:val="left" w:pos="1987"/>
        </w:tabs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A52424">
      <w:pPr>
        <w:tabs>
          <w:tab w:val="left" w:pos="907"/>
          <w:tab w:val="left" w:pos="1166"/>
          <w:tab w:val="left" w:pos="1440"/>
          <w:tab w:val="left" w:pos="1714"/>
          <w:tab w:val="left" w:pos="1987"/>
        </w:tabs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A52424">
      <w:pPr>
        <w:tabs>
          <w:tab w:val="left" w:pos="907"/>
          <w:tab w:val="left" w:pos="1166"/>
          <w:tab w:val="left" w:pos="1440"/>
          <w:tab w:val="left" w:pos="1714"/>
          <w:tab w:val="left" w:pos="1987"/>
        </w:tabs>
        <w:rPr>
          <w:rFonts w:ascii="TH SarabunIT๙" w:hAnsi="TH SarabunIT๙" w:cs="TH SarabunIT๙"/>
          <w:b/>
          <w:bCs/>
          <w:sz w:val="32"/>
          <w:szCs w:val="32"/>
        </w:rPr>
      </w:pPr>
    </w:p>
    <w:p w:rsidR="00A52424" w:rsidRPr="009D1DD6" w:rsidRDefault="00A52424" w:rsidP="00A52424">
      <w:pPr>
        <w:tabs>
          <w:tab w:val="left" w:pos="900"/>
        </w:tabs>
        <w:jc w:val="center"/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lastRenderedPageBreak/>
        <w:t>คำอธิบายรายวิชา</w:t>
      </w:r>
    </w:p>
    <w:p w:rsidR="00A52424" w:rsidRPr="009D1DD6" w:rsidRDefault="00864DD5" w:rsidP="00A52424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</w:t>
      </w:r>
      <w:r w:rsidR="00117D5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หัสวิชา </w:t>
      </w:r>
      <w:r w:rsidR="00A52424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ท21102</w:t>
      </w:r>
      <w:r w:rsidR="00A52424" w:rsidRPr="009D1DD6">
        <w:rPr>
          <w:rFonts w:ascii="TH SarabunIT๙" w:hAnsi="TH SarabunIT๙" w:cs="TH SarabunIT๙"/>
          <w:b/>
          <w:bCs/>
          <w:sz w:val="32"/>
          <w:szCs w:val="32"/>
        </w:rPr>
        <w:t xml:space="preserve"> </w:t>
      </w:r>
      <w:r w:rsidR="00117D5E">
        <w:rPr>
          <w:rFonts w:ascii="TH SarabunIT๙" w:hAnsi="TH SarabunIT๙" w:cs="TH SarabunIT๙"/>
          <w:b/>
          <w:bCs/>
          <w:sz w:val="32"/>
          <w:szCs w:val="32"/>
          <w:cs/>
        </w:rPr>
        <w:t>ภาษาไทย 2</w:t>
      </w:r>
      <w:r w:rsidR="00117D5E"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="00117D5E"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="00117D5E">
        <w:rPr>
          <w:rFonts w:ascii="TH SarabunIT๙" w:hAnsi="TH SarabunIT๙" w:cs="TH SarabunIT๙"/>
          <w:b/>
          <w:bCs/>
          <w:sz w:val="32"/>
          <w:szCs w:val="32"/>
          <w:cs/>
        </w:rPr>
        <w:tab/>
        <w:t xml:space="preserve">   </w:t>
      </w:r>
      <w:r w:rsidR="00117D5E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</w:t>
      </w:r>
      <w:r w:rsidR="00A52424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กลุ่มสาระการเรียนรู้ภาษาไทย</w:t>
      </w:r>
    </w:p>
    <w:p w:rsidR="00A52424" w:rsidRPr="009D1DD6" w:rsidRDefault="00864DD5" w:rsidP="00A52424">
      <w:pPr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</w:t>
      </w:r>
      <w:r w:rsidR="00117D5E">
        <w:rPr>
          <w:rFonts w:ascii="TH SarabunIT๙" w:hAnsi="TH SarabunIT๙" w:cs="TH SarabunIT๙"/>
          <w:b/>
          <w:bCs/>
          <w:sz w:val="32"/>
          <w:szCs w:val="32"/>
          <w:cs/>
        </w:rPr>
        <w:t>ชั้นมัธยมศึกษาปีที</w:t>
      </w:r>
      <w:r w:rsidR="00117D5E">
        <w:rPr>
          <w:rFonts w:ascii="TH SarabunIT๙" w:hAnsi="TH SarabunIT๙" w:cs="TH SarabunIT๙" w:hint="cs"/>
          <w:b/>
          <w:bCs/>
          <w:sz w:val="32"/>
          <w:szCs w:val="32"/>
          <w:cs/>
        </w:rPr>
        <w:t>๑                          เ</w:t>
      </w:r>
      <w:r w:rsidR="00A52424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วลา 60 ชั่วโมง</w:t>
      </w:r>
      <w:r w:rsidR="00A52424" w:rsidRPr="009D1DD6">
        <w:rPr>
          <w:rFonts w:ascii="TH SarabunIT๙" w:hAnsi="TH SarabunIT๙" w:cs="TH SarabunIT๙"/>
          <w:b/>
          <w:bCs/>
          <w:sz w:val="32"/>
          <w:szCs w:val="32"/>
        </w:rPr>
        <w:t xml:space="preserve"> </w:t>
      </w:r>
      <w:r w:rsidR="00117D5E">
        <w:rPr>
          <w:rFonts w:ascii="TH SarabunIT๙" w:hAnsi="TH SarabunIT๙" w:cs="TH SarabunIT๙"/>
          <w:b/>
          <w:bCs/>
          <w:sz w:val="32"/>
          <w:szCs w:val="32"/>
        </w:rPr>
        <w:t xml:space="preserve">           </w:t>
      </w:r>
      <w:r w:rsidR="00A52424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จำนวน 1.5 หน่วย</w:t>
      </w:r>
      <w:proofErr w:type="spellStart"/>
      <w:r w:rsidR="00A52424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ิต</w:t>
      </w:r>
      <w:proofErr w:type="spellEnd"/>
    </w:p>
    <w:p w:rsidR="00A52424" w:rsidRPr="009D1DD6" w:rsidRDefault="00864DD5" w:rsidP="00864DD5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>………………………………………………………………………………………………………………………………………………</w:t>
      </w:r>
    </w:p>
    <w:p w:rsidR="00A52424" w:rsidRPr="009D1DD6" w:rsidRDefault="00A52424" w:rsidP="00A52424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ศึกษาการอ่านจับใจความสำคัญจากเรื่องที่อ่าน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ตีความคำยากในเอกสารวิชาการโดยพิจารณาจากบริบท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ระบุข้อสังเกตและความสมเหตุสมผลของงานเขียนประเภทชักจูงโน้มน้าวใจ ปฏิบัติตามคู่มือแนะนำวิธีการใช้งานของเครื่องมือหรือเครื่องใช้ในระดับที่ยากขึ้น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มีมารยาทใน</w:t>
      </w:r>
    </w:p>
    <w:p w:rsidR="00A52424" w:rsidRPr="009D1DD6" w:rsidRDefault="00A52424" w:rsidP="00A52424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การอ่าน เขียนบรรยายประสบการณ์โดยระบุสา</w:t>
      </w:r>
      <w:r w:rsidRPr="009D1DD6">
        <w:rPr>
          <w:rFonts w:ascii="TH SarabunIT๙" w:hAnsi="TH SarabunIT๙" w:cs="TH SarabunIT๙"/>
          <w:spacing w:val="-4"/>
          <w:sz w:val="32"/>
          <w:szCs w:val="32"/>
          <w:cs/>
        </w:rPr>
        <w:t xml:space="preserve">ระสำคัญและรายละเอียดสนับสนุน </w:t>
      </w:r>
      <w:r w:rsidRPr="009D1DD6">
        <w:rPr>
          <w:rFonts w:ascii="TH SarabunIT๙" w:hAnsi="TH SarabunIT๙" w:cs="TH SarabunIT๙"/>
          <w:sz w:val="32"/>
          <w:szCs w:val="32"/>
          <w:cs/>
        </w:rPr>
        <w:t>เขียนแสดงความคิดเห็นเกี่ยวกับสาระจากสื่อที่ได้รับ เขียนจดหมายส่วนตัว และจดหมายกิจธุระ เขียนรายงาน</w:t>
      </w:r>
    </w:p>
    <w:p w:rsidR="00A52424" w:rsidRPr="009D1DD6" w:rsidRDefault="00A52424" w:rsidP="00A52424">
      <w:pPr>
        <w:spacing w:line="440" w:lineRule="exact"/>
        <w:ind w:left="252" w:hanging="252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การศึกษาค้นคว้าและโครงงาน มีมารยาทในการเขียน </w:t>
      </w:r>
      <w:r w:rsidRPr="009D1DD6">
        <w:rPr>
          <w:rFonts w:ascii="TH SarabunIT๙" w:hAnsi="TH SarabunIT๙" w:cs="TH SarabunIT๙"/>
          <w:spacing w:val="-4"/>
          <w:sz w:val="32"/>
          <w:szCs w:val="32"/>
          <w:cs/>
        </w:rPr>
        <w:t>พูดแสดงความคิดเห็นอย่างสร้างสรรค์</w:t>
      </w:r>
      <w:r w:rsidRPr="009D1DD6">
        <w:rPr>
          <w:rFonts w:ascii="TH SarabunIT๙" w:hAnsi="TH SarabunIT๙" w:cs="TH SarabunIT๙"/>
          <w:sz w:val="32"/>
          <w:szCs w:val="32"/>
          <w:cs/>
        </w:rPr>
        <w:t>เกี่ยวกับ</w:t>
      </w:r>
    </w:p>
    <w:p w:rsidR="00A52424" w:rsidRPr="009D1DD6" w:rsidRDefault="00A52424" w:rsidP="00A52424">
      <w:pPr>
        <w:spacing w:line="440" w:lineRule="exact"/>
        <w:ind w:left="252" w:hanging="252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เรื่องที่ฟังและดู ประเมินความน่าเชื่อถือของสื่อที่มีเนื้อหาโน้มน้าวใจ มีมารยาทในการฟัง การดูและ</w:t>
      </w:r>
    </w:p>
    <w:p w:rsidR="00A52424" w:rsidRPr="009D1DD6" w:rsidRDefault="00A52424" w:rsidP="00A52424">
      <w:pPr>
        <w:spacing w:line="440" w:lineRule="exact"/>
        <w:ind w:left="252" w:hanging="252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การพูด สร้างคำในภาษาไทย วิเคราะห์ความแตกต่างของภาษาพูดและภาษาเขียน จำแนกและใช้</w:t>
      </w:r>
    </w:p>
    <w:p w:rsidR="00A52424" w:rsidRPr="009D1DD6" w:rsidRDefault="00A52424" w:rsidP="00A52424">
      <w:pPr>
        <w:spacing w:line="440" w:lineRule="exact"/>
        <w:ind w:left="252" w:hanging="252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สำนวนที่เป็นคำพังเพยและสุภาษิต สรุปเนื้อหาวรรณคดีและวรรณกรรมที่อ่าน วิเคราะห์วรรณคดี</w:t>
      </w:r>
    </w:p>
    <w:p w:rsidR="00A52424" w:rsidRPr="009D1DD6" w:rsidRDefault="00A52424" w:rsidP="00A52424">
      <w:pPr>
        <w:spacing w:line="440" w:lineRule="exact"/>
        <w:ind w:left="252" w:hanging="252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และวรรณกรรม ที่อ่านพร้อมยกเหตุผลประกอบ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อธิบายคุณค่าของวรรณคดีและวรรณกรรมที่อ่าน</w:t>
      </w:r>
    </w:p>
    <w:p w:rsidR="00A52424" w:rsidRPr="009D1DD6" w:rsidRDefault="00A52424" w:rsidP="00A52424">
      <w:pPr>
        <w:spacing w:line="440" w:lineRule="exact"/>
        <w:ind w:left="252" w:hanging="252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สรุปความรู้และข้อคิดจากการอ่านเพื่อระยุกต์ใช้ในชีวิตจริง</w:t>
      </w:r>
    </w:p>
    <w:p w:rsidR="00A52424" w:rsidRPr="009D1DD6" w:rsidRDefault="00A52424" w:rsidP="00A52424">
      <w:pPr>
        <w:tabs>
          <w:tab w:val="left" w:pos="907"/>
          <w:tab w:val="left" w:pos="1166"/>
          <w:tab w:val="left" w:pos="1440"/>
          <w:tab w:val="left" w:pos="1714"/>
          <w:tab w:val="left" w:pos="1987"/>
        </w:tabs>
        <w:ind w:left="252" w:hanging="252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โดยใช้กระบวนการในการสื่อสาร การคิด การแก้ปัญหา การใช้ทักษะชีวิต และการใช้</w:t>
      </w:r>
    </w:p>
    <w:p w:rsidR="00A52424" w:rsidRPr="009D1DD6" w:rsidRDefault="00A52424" w:rsidP="00A52424">
      <w:pPr>
        <w:tabs>
          <w:tab w:val="left" w:pos="907"/>
          <w:tab w:val="left" w:pos="1166"/>
          <w:tab w:val="left" w:pos="1440"/>
          <w:tab w:val="left" w:pos="1714"/>
          <w:tab w:val="left" w:pos="1987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เทคโนโลยีเพื่อให้เกิดความรู้ ความคิด ความเข้าใจ สามารถใช้ภาษาสื่อสารได้อย่างถูกต้องเหมาะสมตรงตามวัตถุประสงค์ และแสดงออกอย่างสร้างสรรค์</w:t>
      </w:r>
    </w:p>
    <w:p w:rsidR="00864DD5" w:rsidRPr="009D1DD6" w:rsidRDefault="00A52424" w:rsidP="00A52424">
      <w:pPr>
        <w:tabs>
          <w:tab w:val="left" w:pos="907"/>
          <w:tab w:val="left" w:pos="1166"/>
          <w:tab w:val="left" w:pos="1440"/>
          <w:tab w:val="left" w:pos="1714"/>
          <w:tab w:val="left" w:pos="1987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เพื่อมีวินัย ใฝ่เรียนรู้ รักการอ่านการเขียน รักความเป็นไทยและเห็นคุณค่าภูมิปัญญาทางภาษา หวงแหนภาษาไทยอันเป็นภาษาประจำชาติ รวมทั้งมีสามารถรถในการตัดสินใจ และนำความรู้ไปใช้ประโยชน์ ในการดำเนินชีวิตประจำวัน</w:t>
      </w:r>
    </w:p>
    <w:p w:rsidR="00A52424" w:rsidRPr="009D1DD6" w:rsidRDefault="00A52424" w:rsidP="00A52424">
      <w:pPr>
        <w:tabs>
          <w:tab w:val="left" w:pos="907"/>
          <w:tab w:val="left" w:pos="1166"/>
          <w:tab w:val="left" w:pos="1440"/>
          <w:tab w:val="left" w:pos="1714"/>
          <w:tab w:val="left" w:pos="1987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หัสตัวชี้วัด</w:t>
      </w:r>
    </w:p>
    <w:p w:rsidR="00A52424" w:rsidRPr="009D1DD6" w:rsidRDefault="00864DD5" w:rsidP="00A52424">
      <w:pPr>
        <w:tabs>
          <w:tab w:val="left" w:pos="907"/>
          <w:tab w:val="left" w:pos="1166"/>
          <w:tab w:val="left" w:pos="1440"/>
          <w:tab w:val="left" w:pos="1714"/>
          <w:tab w:val="left" w:pos="1987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A52424" w:rsidRPr="009D1DD6">
        <w:rPr>
          <w:rFonts w:ascii="TH SarabunIT๙" w:hAnsi="TH SarabunIT๙" w:cs="TH SarabunIT๙"/>
          <w:sz w:val="32"/>
          <w:szCs w:val="32"/>
          <w:cs/>
        </w:rPr>
        <w:t>ท 1</w:t>
      </w:r>
      <w:r w:rsidR="00A52424" w:rsidRPr="009D1DD6">
        <w:rPr>
          <w:rFonts w:ascii="TH SarabunIT๙" w:hAnsi="TH SarabunIT๙" w:cs="TH SarabunIT๙"/>
          <w:sz w:val="32"/>
          <w:szCs w:val="32"/>
        </w:rPr>
        <w:t>.</w:t>
      </w:r>
      <w:r w:rsidR="00A52424" w:rsidRPr="009D1DD6">
        <w:rPr>
          <w:rFonts w:ascii="TH SarabunIT๙" w:hAnsi="TH SarabunIT๙" w:cs="TH SarabunIT๙"/>
          <w:sz w:val="32"/>
          <w:szCs w:val="32"/>
          <w:cs/>
        </w:rPr>
        <w:t>1    ม.1/2</w:t>
      </w:r>
      <w:r w:rsidR="00A52424"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="00A52424" w:rsidRPr="009D1DD6">
        <w:rPr>
          <w:rFonts w:ascii="TH SarabunIT๙" w:hAnsi="TH SarabunIT๙" w:cs="TH SarabunIT๙"/>
          <w:sz w:val="32"/>
          <w:szCs w:val="32"/>
          <w:cs/>
        </w:rPr>
        <w:t>ม.1/5</w:t>
      </w:r>
      <w:r w:rsidR="00A52424"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="00A52424" w:rsidRPr="009D1DD6">
        <w:rPr>
          <w:rFonts w:ascii="TH SarabunIT๙" w:hAnsi="TH SarabunIT๙" w:cs="TH SarabunIT๙"/>
          <w:sz w:val="32"/>
          <w:szCs w:val="32"/>
          <w:cs/>
        </w:rPr>
        <w:t>ม.1/6</w:t>
      </w:r>
      <w:r w:rsidR="00A52424"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="00A52424" w:rsidRPr="009D1DD6">
        <w:rPr>
          <w:rFonts w:ascii="TH SarabunIT๙" w:hAnsi="TH SarabunIT๙" w:cs="TH SarabunIT๙"/>
          <w:sz w:val="32"/>
          <w:szCs w:val="32"/>
          <w:cs/>
        </w:rPr>
        <w:t>ม.1/7</w:t>
      </w:r>
      <w:r w:rsidR="00A52424"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="00A52424" w:rsidRPr="009D1DD6">
        <w:rPr>
          <w:rFonts w:ascii="TH SarabunIT๙" w:hAnsi="TH SarabunIT๙" w:cs="TH SarabunIT๙"/>
          <w:sz w:val="32"/>
          <w:szCs w:val="32"/>
          <w:cs/>
        </w:rPr>
        <w:t>ม.1/9</w:t>
      </w:r>
    </w:p>
    <w:p w:rsidR="00A52424" w:rsidRPr="009D1DD6" w:rsidRDefault="00864DD5" w:rsidP="00A52424">
      <w:pPr>
        <w:tabs>
          <w:tab w:val="left" w:pos="907"/>
          <w:tab w:val="left" w:pos="1166"/>
          <w:tab w:val="left" w:pos="1440"/>
          <w:tab w:val="left" w:pos="1714"/>
          <w:tab w:val="left" w:pos="1987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A52424" w:rsidRPr="009D1DD6">
        <w:rPr>
          <w:rFonts w:ascii="TH SarabunIT๙" w:hAnsi="TH SarabunIT๙" w:cs="TH SarabunIT๙"/>
          <w:sz w:val="32"/>
          <w:szCs w:val="32"/>
          <w:cs/>
        </w:rPr>
        <w:t>ท</w:t>
      </w:r>
      <w:r w:rsidR="00A52424"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="00A52424" w:rsidRPr="009D1DD6">
        <w:rPr>
          <w:rFonts w:ascii="TH SarabunIT๙" w:hAnsi="TH SarabunIT๙" w:cs="TH SarabunIT๙"/>
          <w:sz w:val="32"/>
          <w:szCs w:val="32"/>
          <w:cs/>
        </w:rPr>
        <w:t>2</w:t>
      </w:r>
      <w:r w:rsidR="00A52424" w:rsidRPr="009D1DD6">
        <w:rPr>
          <w:rFonts w:ascii="TH SarabunIT๙" w:hAnsi="TH SarabunIT๙" w:cs="TH SarabunIT๙"/>
          <w:sz w:val="32"/>
          <w:szCs w:val="32"/>
        </w:rPr>
        <w:t>.</w:t>
      </w:r>
      <w:r w:rsidR="00A52424" w:rsidRPr="009D1DD6">
        <w:rPr>
          <w:rFonts w:ascii="TH SarabunIT๙" w:hAnsi="TH SarabunIT๙" w:cs="TH SarabunIT๙"/>
          <w:sz w:val="32"/>
          <w:szCs w:val="32"/>
          <w:cs/>
        </w:rPr>
        <w:t>1</w:t>
      </w:r>
      <w:r w:rsidR="00A52424"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="00A52424" w:rsidRPr="009D1DD6">
        <w:rPr>
          <w:rFonts w:ascii="TH SarabunIT๙" w:hAnsi="TH SarabunIT๙" w:cs="TH SarabunIT๙"/>
          <w:sz w:val="32"/>
          <w:szCs w:val="32"/>
          <w:cs/>
        </w:rPr>
        <w:t xml:space="preserve">  ม.1/3</w:t>
      </w:r>
      <w:r w:rsidR="00A52424"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="00A52424" w:rsidRPr="009D1DD6">
        <w:rPr>
          <w:rFonts w:ascii="TH SarabunIT๙" w:hAnsi="TH SarabunIT๙" w:cs="TH SarabunIT๙"/>
          <w:sz w:val="32"/>
          <w:szCs w:val="32"/>
          <w:cs/>
        </w:rPr>
        <w:t>ม.1/6</w:t>
      </w:r>
      <w:r w:rsidR="00A52424"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="00A52424" w:rsidRPr="009D1DD6">
        <w:rPr>
          <w:rFonts w:ascii="TH SarabunIT๙" w:hAnsi="TH SarabunIT๙" w:cs="TH SarabunIT๙"/>
          <w:sz w:val="32"/>
          <w:szCs w:val="32"/>
          <w:cs/>
        </w:rPr>
        <w:t>ม.1/7</w:t>
      </w:r>
      <w:r w:rsidR="00A52424"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="00A52424" w:rsidRPr="009D1DD6">
        <w:rPr>
          <w:rFonts w:ascii="TH SarabunIT๙" w:hAnsi="TH SarabunIT๙" w:cs="TH SarabunIT๙"/>
          <w:sz w:val="32"/>
          <w:szCs w:val="32"/>
          <w:cs/>
        </w:rPr>
        <w:t>ม.1/8</w:t>
      </w:r>
      <w:r w:rsidR="00A52424"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="00A52424" w:rsidRPr="009D1DD6">
        <w:rPr>
          <w:rFonts w:ascii="TH SarabunIT๙" w:hAnsi="TH SarabunIT๙" w:cs="TH SarabunIT๙"/>
          <w:sz w:val="32"/>
          <w:szCs w:val="32"/>
          <w:cs/>
        </w:rPr>
        <w:t>ม.1/9</w:t>
      </w:r>
      <w:r w:rsidR="00A52424" w:rsidRPr="009D1DD6">
        <w:rPr>
          <w:rFonts w:ascii="TH SarabunIT๙" w:hAnsi="TH SarabunIT๙" w:cs="TH SarabunIT๙"/>
          <w:sz w:val="32"/>
          <w:szCs w:val="32"/>
          <w:cs/>
        </w:rPr>
        <w:tab/>
      </w:r>
    </w:p>
    <w:p w:rsidR="00A52424" w:rsidRPr="009D1DD6" w:rsidRDefault="00864DD5" w:rsidP="00A52424">
      <w:pPr>
        <w:tabs>
          <w:tab w:val="left" w:pos="907"/>
          <w:tab w:val="left" w:pos="1166"/>
          <w:tab w:val="left" w:pos="1440"/>
          <w:tab w:val="left" w:pos="1714"/>
          <w:tab w:val="left" w:pos="1987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A52424" w:rsidRPr="009D1DD6">
        <w:rPr>
          <w:rFonts w:ascii="TH SarabunIT๙" w:hAnsi="TH SarabunIT๙" w:cs="TH SarabunIT๙"/>
          <w:sz w:val="32"/>
          <w:szCs w:val="32"/>
          <w:cs/>
        </w:rPr>
        <w:t>ท</w:t>
      </w:r>
      <w:r w:rsidR="00A52424"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="00A52424" w:rsidRPr="009D1DD6">
        <w:rPr>
          <w:rFonts w:ascii="TH SarabunIT๙" w:hAnsi="TH SarabunIT๙" w:cs="TH SarabunIT๙"/>
          <w:sz w:val="32"/>
          <w:szCs w:val="32"/>
          <w:cs/>
        </w:rPr>
        <w:t>3</w:t>
      </w:r>
      <w:r w:rsidR="00A52424" w:rsidRPr="009D1DD6">
        <w:rPr>
          <w:rFonts w:ascii="TH SarabunIT๙" w:hAnsi="TH SarabunIT๙" w:cs="TH SarabunIT๙"/>
          <w:sz w:val="32"/>
          <w:szCs w:val="32"/>
        </w:rPr>
        <w:t>.</w:t>
      </w:r>
      <w:r w:rsidR="00A52424" w:rsidRPr="009D1DD6">
        <w:rPr>
          <w:rFonts w:ascii="TH SarabunIT๙" w:hAnsi="TH SarabunIT๙" w:cs="TH SarabunIT๙"/>
          <w:sz w:val="32"/>
          <w:szCs w:val="32"/>
          <w:cs/>
        </w:rPr>
        <w:t>1</w:t>
      </w:r>
      <w:r w:rsidR="00A52424"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="00A52424" w:rsidRPr="009D1DD6">
        <w:rPr>
          <w:rFonts w:ascii="TH SarabunIT๙" w:hAnsi="TH SarabunIT๙" w:cs="TH SarabunIT๙"/>
          <w:sz w:val="32"/>
          <w:szCs w:val="32"/>
          <w:cs/>
        </w:rPr>
        <w:t xml:space="preserve">  ม.1/3</w:t>
      </w:r>
      <w:r w:rsidR="00A52424"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="00A52424" w:rsidRPr="009D1DD6">
        <w:rPr>
          <w:rFonts w:ascii="TH SarabunIT๙" w:hAnsi="TH SarabunIT๙" w:cs="TH SarabunIT๙"/>
          <w:sz w:val="32"/>
          <w:szCs w:val="32"/>
          <w:cs/>
        </w:rPr>
        <w:t>ม.1/4</w:t>
      </w:r>
      <w:r w:rsidR="00A52424"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="00A52424" w:rsidRPr="009D1DD6">
        <w:rPr>
          <w:rFonts w:ascii="TH SarabunIT๙" w:hAnsi="TH SarabunIT๙" w:cs="TH SarabunIT๙"/>
          <w:sz w:val="32"/>
          <w:szCs w:val="32"/>
          <w:cs/>
        </w:rPr>
        <w:t>ม.1/6</w:t>
      </w:r>
    </w:p>
    <w:p w:rsidR="00A52424" w:rsidRPr="009D1DD6" w:rsidRDefault="00864DD5" w:rsidP="00A52424">
      <w:pPr>
        <w:tabs>
          <w:tab w:val="left" w:pos="907"/>
          <w:tab w:val="left" w:pos="1166"/>
          <w:tab w:val="left" w:pos="1440"/>
          <w:tab w:val="left" w:pos="1714"/>
          <w:tab w:val="left" w:pos="1987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A52424" w:rsidRPr="009D1DD6">
        <w:rPr>
          <w:rFonts w:ascii="TH SarabunIT๙" w:hAnsi="TH SarabunIT๙" w:cs="TH SarabunIT๙"/>
          <w:sz w:val="32"/>
          <w:szCs w:val="32"/>
          <w:cs/>
        </w:rPr>
        <w:t>ท</w:t>
      </w:r>
      <w:r w:rsidR="00A52424"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="00A52424" w:rsidRPr="009D1DD6">
        <w:rPr>
          <w:rFonts w:ascii="TH SarabunIT๙" w:hAnsi="TH SarabunIT๙" w:cs="TH SarabunIT๙"/>
          <w:sz w:val="32"/>
          <w:szCs w:val="32"/>
          <w:cs/>
        </w:rPr>
        <w:t>4</w:t>
      </w:r>
      <w:r w:rsidR="00A52424" w:rsidRPr="009D1DD6">
        <w:rPr>
          <w:rFonts w:ascii="TH SarabunIT๙" w:hAnsi="TH SarabunIT๙" w:cs="TH SarabunIT๙"/>
          <w:sz w:val="32"/>
          <w:szCs w:val="32"/>
        </w:rPr>
        <w:t>.</w:t>
      </w:r>
      <w:r w:rsidR="00A52424" w:rsidRPr="009D1DD6">
        <w:rPr>
          <w:rFonts w:ascii="TH SarabunIT๙" w:hAnsi="TH SarabunIT๙" w:cs="TH SarabunIT๙"/>
          <w:sz w:val="32"/>
          <w:szCs w:val="32"/>
          <w:cs/>
        </w:rPr>
        <w:t>1</w:t>
      </w:r>
      <w:r w:rsidR="00A52424"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="00A52424" w:rsidRPr="009D1DD6">
        <w:rPr>
          <w:rFonts w:ascii="TH SarabunIT๙" w:hAnsi="TH SarabunIT๙" w:cs="TH SarabunIT๙"/>
          <w:sz w:val="32"/>
          <w:szCs w:val="32"/>
          <w:cs/>
        </w:rPr>
        <w:t xml:space="preserve">  ม.1/2</w:t>
      </w:r>
      <w:r w:rsidR="00A52424"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="00A52424" w:rsidRPr="009D1DD6">
        <w:rPr>
          <w:rFonts w:ascii="TH SarabunIT๙" w:hAnsi="TH SarabunIT๙" w:cs="TH SarabunIT๙"/>
          <w:sz w:val="32"/>
          <w:szCs w:val="32"/>
          <w:cs/>
        </w:rPr>
        <w:t>ม.1/4</w:t>
      </w:r>
      <w:r w:rsidR="00A52424"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="00A52424" w:rsidRPr="009D1DD6">
        <w:rPr>
          <w:rFonts w:ascii="TH SarabunIT๙" w:hAnsi="TH SarabunIT๙" w:cs="TH SarabunIT๙"/>
          <w:sz w:val="32"/>
          <w:szCs w:val="32"/>
          <w:cs/>
        </w:rPr>
        <w:t>ม.1/6</w:t>
      </w:r>
    </w:p>
    <w:p w:rsidR="00A52424" w:rsidRPr="009D1DD6" w:rsidRDefault="00864DD5" w:rsidP="00A52424">
      <w:pPr>
        <w:tabs>
          <w:tab w:val="left" w:pos="907"/>
          <w:tab w:val="left" w:pos="1166"/>
          <w:tab w:val="left" w:pos="1440"/>
          <w:tab w:val="left" w:pos="1714"/>
          <w:tab w:val="left" w:pos="1987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A52424" w:rsidRPr="009D1DD6">
        <w:rPr>
          <w:rFonts w:ascii="TH SarabunIT๙" w:hAnsi="TH SarabunIT๙" w:cs="TH SarabunIT๙"/>
          <w:sz w:val="32"/>
          <w:szCs w:val="32"/>
          <w:cs/>
        </w:rPr>
        <w:t>ท</w:t>
      </w:r>
      <w:r w:rsidR="00A52424"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="00A52424" w:rsidRPr="009D1DD6">
        <w:rPr>
          <w:rFonts w:ascii="TH SarabunIT๙" w:hAnsi="TH SarabunIT๙" w:cs="TH SarabunIT๙"/>
          <w:sz w:val="32"/>
          <w:szCs w:val="32"/>
          <w:cs/>
        </w:rPr>
        <w:t>5</w:t>
      </w:r>
      <w:r w:rsidR="00A52424" w:rsidRPr="009D1DD6">
        <w:rPr>
          <w:rFonts w:ascii="TH SarabunIT๙" w:hAnsi="TH SarabunIT๙" w:cs="TH SarabunIT๙"/>
          <w:sz w:val="32"/>
          <w:szCs w:val="32"/>
        </w:rPr>
        <w:t>.</w:t>
      </w:r>
      <w:r w:rsidR="00A52424" w:rsidRPr="009D1DD6">
        <w:rPr>
          <w:rFonts w:ascii="TH SarabunIT๙" w:hAnsi="TH SarabunIT๙" w:cs="TH SarabunIT๙"/>
          <w:sz w:val="32"/>
          <w:szCs w:val="32"/>
          <w:cs/>
        </w:rPr>
        <w:t>1</w:t>
      </w:r>
      <w:r w:rsidR="00A52424"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="00A52424" w:rsidRPr="009D1DD6">
        <w:rPr>
          <w:rFonts w:ascii="TH SarabunIT๙" w:hAnsi="TH SarabunIT๙" w:cs="TH SarabunIT๙"/>
          <w:sz w:val="32"/>
          <w:szCs w:val="32"/>
          <w:cs/>
        </w:rPr>
        <w:t xml:space="preserve">  ม.1/1</w:t>
      </w:r>
      <w:r w:rsidR="00A52424"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="00A52424" w:rsidRPr="009D1DD6">
        <w:rPr>
          <w:rFonts w:ascii="TH SarabunIT๙" w:hAnsi="TH SarabunIT๙" w:cs="TH SarabunIT๙"/>
          <w:sz w:val="32"/>
          <w:szCs w:val="32"/>
          <w:cs/>
        </w:rPr>
        <w:t>ม.1/2</w:t>
      </w:r>
      <w:r w:rsidR="00A52424"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="00A52424" w:rsidRPr="009D1DD6">
        <w:rPr>
          <w:rFonts w:ascii="TH SarabunIT๙" w:hAnsi="TH SarabunIT๙" w:cs="TH SarabunIT๙"/>
          <w:sz w:val="32"/>
          <w:szCs w:val="32"/>
          <w:cs/>
        </w:rPr>
        <w:t>ม.1/3</w:t>
      </w:r>
      <w:r w:rsidR="00A52424"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="00A52424" w:rsidRPr="009D1DD6">
        <w:rPr>
          <w:rFonts w:ascii="TH SarabunIT๙" w:hAnsi="TH SarabunIT๙" w:cs="TH SarabunIT๙"/>
          <w:sz w:val="32"/>
          <w:szCs w:val="32"/>
          <w:cs/>
        </w:rPr>
        <w:t>ม. 1/4</w:t>
      </w:r>
    </w:p>
    <w:p w:rsidR="00A52424" w:rsidRPr="009D1DD6" w:rsidRDefault="00A52424" w:rsidP="00A52424">
      <w:pPr>
        <w:tabs>
          <w:tab w:val="left" w:pos="907"/>
          <w:tab w:val="left" w:pos="1166"/>
          <w:tab w:val="left" w:pos="1440"/>
          <w:tab w:val="left" w:pos="1714"/>
          <w:tab w:val="left" w:pos="1987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วมทั้งหมด 25 ตัวชี้วัด</w:t>
      </w:r>
    </w:p>
    <w:p w:rsidR="0007638D" w:rsidRPr="009D1DD6" w:rsidRDefault="0007638D" w:rsidP="00A52424">
      <w:pPr>
        <w:tabs>
          <w:tab w:val="left" w:pos="907"/>
          <w:tab w:val="left" w:pos="1166"/>
          <w:tab w:val="left" w:pos="1440"/>
          <w:tab w:val="left" w:pos="1714"/>
          <w:tab w:val="left" w:pos="1987"/>
        </w:tabs>
        <w:rPr>
          <w:rFonts w:ascii="TH SarabunIT๙" w:hAnsi="TH SarabunIT๙" w:cs="TH SarabunIT๙"/>
          <w:sz w:val="32"/>
          <w:szCs w:val="32"/>
        </w:rPr>
      </w:pPr>
    </w:p>
    <w:p w:rsidR="0007638D" w:rsidRPr="009D1DD6" w:rsidRDefault="0007638D" w:rsidP="00A52424">
      <w:pPr>
        <w:tabs>
          <w:tab w:val="left" w:pos="907"/>
          <w:tab w:val="left" w:pos="1166"/>
          <w:tab w:val="left" w:pos="1440"/>
          <w:tab w:val="left" w:pos="1714"/>
          <w:tab w:val="left" w:pos="1987"/>
        </w:tabs>
        <w:rPr>
          <w:rFonts w:ascii="TH SarabunIT๙" w:hAnsi="TH SarabunIT๙" w:cs="TH SarabunIT๙"/>
          <w:sz w:val="32"/>
          <w:szCs w:val="32"/>
        </w:rPr>
      </w:pPr>
    </w:p>
    <w:p w:rsidR="0007638D" w:rsidRPr="009D1DD6" w:rsidRDefault="0007638D" w:rsidP="00A52424">
      <w:pPr>
        <w:tabs>
          <w:tab w:val="left" w:pos="907"/>
          <w:tab w:val="left" w:pos="1166"/>
          <w:tab w:val="left" w:pos="1440"/>
          <w:tab w:val="left" w:pos="1714"/>
          <w:tab w:val="left" w:pos="1987"/>
        </w:tabs>
        <w:rPr>
          <w:rFonts w:ascii="TH SarabunIT๙" w:hAnsi="TH SarabunIT๙" w:cs="TH SarabunIT๙"/>
          <w:sz w:val="32"/>
          <w:szCs w:val="32"/>
        </w:rPr>
      </w:pPr>
    </w:p>
    <w:p w:rsidR="0007638D" w:rsidRPr="009D1DD6" w:rsidRDefault="0007638D" w:rsidP="00A52424">
      <w:pPr>
        <w:tabs>
          <w:tab w:val="left" w:pos="907"/>
          <w:tab w:val="left" w:pos="1166"/>
          <w:tab w:val="left" w:pos="1440"/>
          <w:tab w:val="left" w:pos="1714"/>
          <w:tab w:val="left" w:pos="1987"/>
        </w:tabs>
        <w:rPr>
          <w:rFonts w:ascii="TH SarabunIT๙" w:hAnsi="TH SarabunIT๙" w:cs="TH SarabunIT๙"/>
          <w:sz w:val="32"/>
          <w:szCs w:val="32"/>
        </w:rPr>
      </w:pPr>
    </w:p>
    <w:p w:rsidR="00864DD5" w:rsidRPr="009D1DD6" w:rsidRDefault="00864DD5" w:rsidP="00864DD5">
      <w:pPr>
        <w:tabs>
          <w:tab w:val="left" w:pos="900"/>
        </w:tabs>
        <w:jc w:val="center"/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lastRenderedPageBreak/>
        <w:t>คำอธิบายรายวิชา</w:t>
      </w:r>
    </w:p>
    <w:p w:rsidR="00864DD5" w:rsidRPr="009D1DD6" w:rsidRDefault="00864DD5" w:rsidP="00864DD5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</w:t>
      </w:r>
      <w:r w:rsidR="00117D5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หัสวิชา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ท22101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 xml:space="preserve"> </w:t>
      </w:r>
      <w:r w:rsidR="00117D5E">
        <w:rPr>
          <w:rFonts w:ascii="TH SarabunIT๙" w:hAnsi="TH SarabunIT๙" w:cs="TH SarabunIT๙"/>
          <w:b/>
          <w:bCs/>
          <w:sz w:val="32"/>
          <w:szCs w:val="32"/>
          <w:cs/>
        </w:rPr>
        <w:t>ภาษาไทย 3</w:t>
      </w:r>
      <w:r w:rsidR="00117D5E"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="00117D5E"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="00117D5E">
        <w:rPr>
          <w:rFonts w:ascii="TH SarabunIT๙" w:hAnsi="TH SarabunIT๙" w:cs="TH SarabunIT๙"/>
          <w:b/>
          <w:bCs/>
          <w:sz w:val="32"/>
          <w:szCs w:val="32"/>
          <w:cs/>
        </w:rPr>
        <w:tab/>
        <w:t xml:space="preserve"> 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กลุ่มสาระการเรียนรู้ภาษาไทย</w:t>
      </w:r>
    </w:p>
    <w:p w:rsidR="00864DD5" w:rsidRPr="009D1DD6" w:rsidRDefault="00864DD5" w:rsidP="00864DD5">
      <w:pPr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ชั้นมัธยมศึกษาปีที่ 2 </w:t>
      </w:r>
      <w:r w:rsidR="00117D5E">
        <w:rPr>
          <w:rFonts w:ascii="TH SarabunIT๙" w:hAnsi="TH SarabunIT๙" w:cs="TH SarabunIT๙"/>
          <w:b/>
          <w:bCs/>
          <w:sz w:val="32"/>
          <w:szCs w:val="32"/>
        </w:rPr>
        <w:tab/>
        <w:t xml:space="preserve">   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เวลา 60 ชั่วโมง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 xml:space="preserve"> </w:t>
      </w:r>
      <w:r w:rsidR="00117D5E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                   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จำนวน 1.5 หน่วย</w:t>
      </w:r>
      <w:proofErr w:type="spellStart"/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ิต</w:t>
      </w:r>
      <w:proofErr w:type="spellEnd"/>
    </w:p>
    <w:p w:rsidR="00864DD5" w:rsidRPr="009D1DD6" w:rsidRDefault="00864DD5" w:rsidP="00864DD5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</w:rPr>
        <w:t>……………………………………………………………………………………………………………………………………….</w:t>
      </w:r>
    </w:p>
    <w:p w:rsidR="00864DD5" w:rsidRPr="009D1DD6" w:rsidRDefault="00864DD5" w:rsidP="00864DD5">
      <w:pPr>
        <w:tabs>
          <w:tab w:val="left" w:pos="540"/>
        </w:tabs>
        <w:spacing w:line="400" w:lineRule="exact"/>
        <w:jc w:val="thaiDistribute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ศึกษาและฝึกปฏิบัติเกี่ยวกับการอ่านออกเสียงบทร้อยแก้วและบทร้อยกรอง อ่านจับใจความจากสื่อต่างๆ อ่านหนังสือตามความสนใจ ให้จับใจความสำคัญ สรุปความ และอธิบายรายละเอียด พร้อมวิเคราะห์และจำแนกข้อเท็จจริง ข้อสนับสนุน การชวนเชื่อ การโน้มน้าว หรือความสมเหตุสมผลของงานเขียน อภิปรายแสดงความคิดเห็น โต้แย้งเรื่องที่อ่าน เขียนแผนผังความคิดแสดงความเข้าใจในเรื่องที่อ่าน </w:t>
      </w:r>
    </w:p>
    <w:p w:rsidR="00864DD5" w:rsidRPr="009D1DD6" w:rsidRDefault="00864DD5" w:rsidP="00864DD5">
      <w:pPr>
        <w:tabs>
          <w:tab w:val="left" w:pos="851"/>
          <w:tab w:val="left" w:pos="6237"/>
        </w:tabs>
        <w:spacing w:line="400" w:lineRule="exact"/>
        <w:jc w:val="thaiDistribute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การเขียนสื่อสารด้วยลายมือตัวเองครึ่งบรรทัด เขียนบรรยายและพรรณนา เขียนเรียงความ เขียนย่อความ เขียนรายงานการศึกษาค้นคว้า เขียนจดหมายกิจธุระ เขียนวิเคราะห์ วิจารณ์ แสดงความรู้ความคิดเห็น หรือโต้แย้งเรื่องที่อ่านได้อย่างมีเหตุผล ให้สามารถวิเคราะห์ข้อเท็จจริง ข้อคิดเห็น และความน่าเชื่อถือของข่าวสารจากสื่อ การพูดในโอกาสต่างๆ พูดรายงานที่ศึกษาค้นคว้า พูดสรุปใจความสำคัญของเรื่องที่ฟังและดู ให้สามารถวิเคราะห์เรื่องที่ฟังและดูได้อย่างมีเหตุผล การแต่งบทร้อยกรอง ศึกษาวิเคราะห์ การสร้างคำสมาส คำภาษาต่างประเทศในภาษาไทย คำราชาศัพท์ โครงสร้างประโยคสามัญ ประโยครวม ประโยคซ้อน ศึกษาวิเคราะห์ วิจารณ์ และประเมินค่าวรรณคดี วรรณกรรมเรื่อง โคลงภาพพระราชพงศาวดาร บทเสภาสามัคคีเสวก ตอน วิศวกรรมาและสามัคคีเสวก ศิลาจารึกหลักที่ 1 บทละครเรื่อง รามเกียรติ์ ตอน นารายณ์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ปราบนนทก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กาพย์ห่อโคลงประพาสธารทองแดง โคลงสุภาษิตพระราชนิพนธ์พระบาทสมเด็จพระจุลจอมเกล้าเจ้าอยู่หัว กลอนดอกสร้อยรำพึงในป่าช้า และนิราศเมืองแกลง</w:t>
      </w:r>
      <w:r w:rsidRPr="009D1DD6">
        <w:rPr>
          <w:rFonts w:ascii="TH SarabunIT๙" w:hAnsi="TH SarabunIT๙" w:cs="TH SarabunIT๙"/>
          <w:color w:val="FF0000"/>
          <w:sz w:val="32"/>
          <w:szCs w:val="32"/>
          <w:cs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ให้สามารถพูดและเขียนวิเคราะห์ วิจารณ์ แสดงความรู้ ความคิดเห็น หรือโต้แย้งได้อย่างมีเหตุผล ท่องบทอาขยานตามที่กำหนดและบทร้อยกรองที่มีคุณค่าตามความสนใจ</w:t>
      </w:r>
    </w:p>
    <w:p w:rsidR="00864DD5" w:rsidRPr="009D1DD6" w:rsidRDefault="00864DD5" w:rsidP="00864DD5">
      <w:pPr>
        <w:tabs>
          <w:tab w:val="left" w:pos="540"/>
        </w:tabs>
        <w:spacing w:line="400" w:lineRule="exact"/>
        <w:jc w:val="thaiDistribute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E33D87" w:rsidRPr="009D1DD6">
        <w:rPr>
          <w:rFonts w:ascii="TH SarabunIT๙" w:hAnsi="TH SarabunIT๙" w:cs="TH SarabunIT๙"/>
          <w:sz w:val="32"/>
          <w:szCs w:val="32"/>
          <w:cs/>
        </w:rPr>
        <w:t xml:space="preserve">   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ฝึกทักษะโดยใช้กระบวนการทางภาษา การอ่าน การเขียน การฟัง การดู และการพูด กระบวนการกลุ่ม กระบวนการคิดอย่างมีวิจารณญาณ กระบวนการปฏิบัติ </w:t>
      </w:r>
    </w:p>
    <w:p w:rsidR="00864DD5" w:rsidRPr="009D1DD6" w:rsidRDefault="00864DD5" w:rsidP="00864DD5">
      <w:pPr>
        <w:tabs>
          <w:tab w:val="left" w:pos="540"/>
        </w:tabs>
        <w:spacing w:line="400" w:lineRule="exact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      เพื่อให้เกิดเจตคติที่ดีต่อการเรียนวิชาภาษาไทย ใช้ภาษาไทยได้ถูกต้องเหมาะสม เห็นคุณค่า</w:t>
      </w:r>
    </w:p>
    <w:p w:rsidR="00864DD5" w:rsidRPr="009D1DD6" w:rsidRDefault="00864DD5" w:rsidP="00864DD5">
      <w:pPr>
        <w:tabs>
          <w:tab w:val="left" w:pos="540"/>
        </w:tabs>
        <w:spacing w:line="400" w:lineRule="exact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ในการศึกษาวรรณคดีไทย มีวินัย ใฝ่รู้ใฝ่เรียน มีมารยาทในการอ่าน การเขียน การฟัง การดู และ  การพูดนำความรู้ไปประยุกต์ใช้ในชีวิตประจำวัน</w:t>
      </w:r>
    </w:p>
    <w:p w:rsidR="00864DD5" w:rsidRPr="009D1DD6" w:rsidRDefault="00864DD5" w:rsidP="00864DD5">
      <w:pPr>
        <w:tabs>
          <w:tab w:val="left" w:pos="540"/>
        </w:tabs>
        <w:rPr>
          <w:rFonts w:ascii="TH SarabunIT๙" w:hAnsi="TH SarabunIT๙" w:cs="TH SarabunIT๙"/>
          <w:sz w:val="8"/>
          <w:szCs w:val="8"/>
          <w:cs/>
        </w:rPr>
      </w:pPr>
    </w:p>
    <w:p w:rsidR="0007638D" w:rsidRPr="009D1DD6" w:rsidRDefault="0007638D" w:rsidP="00864DD5">
      <w:pPr>
        <w:tabs>
          <w:tab w:val="left" w:pos="540"/>
        </w:tabs>
        <w:spacing w:line="400" w:lineRule="exact"/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864DD5">
      <w:pPr>
        <w:tabs>
          <w:tab w:val="left" w:pos="540"/>
        </w:tabs>
        <w:spacing w:line="400" w:lineRule="exact"/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864DD5">
      <w:pPr>
        <w:tabs>
          <w:tab w:val="left" w:pos="540"/>
        </w:tabs>
        <w:spacing w:line="400" w:lineRule="exact"/>
        <w:rPr>
          <w:rFonts w:ascii="TH SarabunIT๙" w:hAnsi="TH SarabunIT๙" w:cs="TH SarabunIT๙"/>
          <w:b/>
          <w:bCs/>
          <w:sz w:val="32"/>
          <w:szCs w:val="32"/>
        </w:rPr>
      </w:pPr>
    </w:p>
    <w:p w:rsidR="00864DD5" w:rsidRPr="009D1DD6" w:rsidRDefault="00864DD5" w:rsidP="00864DD5">
      <w:pPr>
        <w:tabs>
          <w:tab w:val="left" w:pos="540"/>
        </w:tabs>
        <w:spacing w:line="400" w:lineRule="exact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lastRenderedPageBreak/>
        <w:t xml:space="preserve">ตัวชี้วัด    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</w:p>
    <w:p w:rsidR="00864DD5" w:rsidRPr="009D1DD6" w:rsidRDefault="00864DD5" w:rsidP="00864DD5">
      <w:pPr>
        <w:tabs>
          <w:tab w:val="left" w:pos="540"/>
        </w:tabs>
        <w:spacing w:line="400" w:lineRule="exact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ท 1.1  ม.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>/1</w:t>
      </w:r>
      <w:r w:rsidRPr="009D1DD6">
        <w:rPr>
          <w:rFonts w:ascii="TH SarabunIT๙" w:hAnsi="TH SarabunIT๙" w:cs="TH SarabunIT๙"/>
          <w:sz w:val="32"/>
          <w:szCs w:val="32"/>
        </w:rPr>
        <w:t>,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ม.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>/2</w:t>
      </w:r>
      <w:r w:rsidRPr="009D1DD6">
        <w:rPr>
          <w:rFonts w:ascii="TH SarabunIT๙" w:hAnsi="TH SarabunIT๙" w:cs="TH SarabunIT๙"/>
          <w:sz w:val="32"/>
          <w:szCs w:val="32"/>
        </w:rPr>
        <w:t>,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ม.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>/3</w:t>
      </w:r>
      <w:r w:rsidRPr="009D1DD6">
        <w:rPr>
          <w:rFonts w:ascii="TH SarabunIT๙" w:hAnsi="TH SarabunIT๙" w:cs="TH SarabunIT๙"/>
          <w:sz w:val="32"/>
          <w:szCs w:val="32"/>
        </w:rPr>
        <w:t>,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ม.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>/4</w:t>
      </w:r>
      <w:r w:rsidRPr="009D1DD6">
        <w:rPr>
          <w:rFonts w:ascii="TH SarabunIT๙" w:hAnsi="TH SarabunIT๙" w:cs="TH SarabunIT๙"/>
          <w:sz w:val="32"/>
          <w:szCs w:val="32"/>
        </w:rPr>
        <w:t>,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ม.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>/5</w:t>
      </w:r>
      <w:r w:rsidRPr="009D1DD6">
        <w:rPr>
          <w:rFonts w:ascii="TH SarabunIT๙" w:hAnsi="TH SarabunIT๙" w:cs="TH SarabunIT๙"/>
          <w:sz w:val="32"/>
          <w:szCs w:val="32"/>
        </w:rPr>
        <w:t>,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ม.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>/6</w:t>
      </w:r>
      <w:r w:rsidRPr="009D1DD6">
        <w:rPr>
          <w:rFonts w:ascii="TH SarabunIT๙" w:hAnsi="TH SarabunIT๙" w:cs="TH SarabunIT๙"/>
          <w:sz w:val="32"/>
          <w:szCs w:val="32"/>
        </w:rPr>
        <w:t>,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ม.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>/7</w:t>
      </w:r>
      <w:r w:rsidRPr="009D1DD6">
        <w:rPr>
          <w:rFonts w:ascii="TH SarabunIT๙" w:hAnsi="TH SarabunIT๙" w:cs="TH SarabunIT๙"/>
          <w:sz w:val="32"/>
          <w:szCs w:val="32"/>
        </w:rPr>
        <w:t>,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ม.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>/8</w:t>
      </w:r>
    </w:p>
    <w:p w:rsidR="00864DD5" w:rsidRPr="009D1DD6" w:rsidRDefault="00864DD5" w:rsidP="00864DD5">
      <w:pPr>
        <w:tabs>
          <w:tab w:val="left" w:pos="540"/>
        </w:tabs>
        <w:spacing w:line="400" w:lineRule="exact"/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ท 2.1  ม.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>/1</w:t>
      </w:r>
      <w:r w:rsidRPr="009D1DD6">
        <w:rPr>
          <w:rFonts w:ascii="TH SarabunIT๙" w:hAnsi="TH SarabunIT๙" w:cs="TH SarabunIT๙"/>
          <w:sz w:val="32"/>
          <w:szCs w:val="32"/>
        </w:rPr>
        <w:t>,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ม.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>/2</w:t>
      </w:r>
      <w:r w:rsidRPr="009D1DD6">
        <w:rPr>
          <w:rFonts w:ascii="TH SarabunIT๙" w:hAnsi="TH SarabunIT๙" w:cs="TH SarabunIT๙"/>
          <w:sz w:val="32"/>
          <w:szCs w:val="32"/>
        </w:rPr>
        <w:t>,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ม.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>/3</w:t>
      </w:r>
      <w:r w:rsidRPr="009D1DD6">
        <w:rPr>
          <w:rFonts w:ascii="TH SarabunIT๙" w:hAnsi="TH SarabunIT๙" w:cs="TH SarabunIT๙"/>
          <w:sz w:val="32"/>
          <w:szCs w:val="32"/>
        </w:rPr>
        <w:t>,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ม.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>/4</w:t>
      </w:r>
      <w:r w:rsidRPr="009D1DD6">
        <w:rPr>
          <w:rFonts w:ascii="TH SarabunIT๙" w:hAnsi="TH SarabunIT๙" w:cs="TH SarabunIT๙"/>
          <w:sz w:val="32"/>
          <w:szCs w:val="32"/>
        </w:rPr>
        <w:t>,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ม.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>/5</w:t>
      </w:r>
      <w:r w:rsidRPr="009D1DD6">
        <w:rPr>
          <w:rFonts w:ascii="TH SarabunIT๙" w:hAnsi="TH SarabunIT๙" w:cs="TH SarabunIT๙"/>
          <w:sz w:val="32"/>
          <w:szCs w:val="32"/>
        </w:rPr>
        <w:t>,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ม.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>/6</w:t>
      </w:r>
      <w:r w:rsidRPr="009D1DD6">
        <w:rPr>
          <w:rFonts w:ascii="TH SarabunIT๙" w:hAnsi="TH SarabunIT๙" w:cs="TH SarabunIT๙"/>
          <w:sz w:val="32"/>
          <w:szCs w:val="32"/>
        </w:rPr>
        <w:t>,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ม.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>/7</w:t>
      </w:r>
      <w:r w:rsidRPr="009D1DD6">
        <w:rPr>
          <w:rFonts w:ascii="TH SarabunIT๙" w:hAnsi="TH SarabunIT๙" w:cs="TH SarabunIT๙"/>
          <w:sz w:val="32"/>
          <w:szCs w:val="32"/>
        </w:rPr>
        <w:t>,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ม.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>/8</w:t>
      </w:r>
    </w:p>
    <w:p w:rsidR="00864DD5" w:rsidRPr="009D1DD6" w:rsidRDefault="00864DD5" w:rsidP="00864DD5">
      <w:pPr>
        <w:tabs>
          <w:tab w:val="left" w:pos="540"/>
          <w:tab w:val="left" w:pos="5245"/>
        </w:tabs>
        <w:spacing w:line="400" w:lineRule="exact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ท 3.1  ม.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>/1</w:t>
      </w:r>
      <w:r w:rsidRPr="009D1DD6">
        <w:rPr>
          <w:rFonts w:ascii="TH SarabunIT๙" w:hAnsi="TH SarabunIT๙" w:cs="TH SarabunIT๙"/>
          <w:sz w:val="32"/>
          <w:szCs w:val="32"/>
        </w:rPr>
        <w:t>,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ม.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>/2</w:t>
      </w:r>
      <w:r w:rsidRPr="009D1DD6">
        <w:rPr>
          <w:rFonts w:ascii="TH SarabunIT๙" w:hAnsi="TH SarabunIT๙" w:cs="TH SarabunIT๙"/>
          <w:sz w:val="32"/>
          <w:szCs w:val="32"/>
        </w:rPr>
        <w:t>,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ม.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>/3</w:t>
      </w:r>
      <w:r w:rsidRPr="009D1DD6">
        <w:rPr>
          <w:rFonts w:ascii="TH SarabunIT๙" w:hAnsi="TH SarabunIT๙" w:cs="TH SarabunIT๙"/>
          <w:sz w:val="32"/>
          <w:szCs w:val="32"/>
        </w:rPr>
        <w:t>,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ม.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>/4</w:t>
      </w:r>
      <w:r w:rsidRPr="009D1DD6">
        <w:rPr>
          <w:rFonts w:ascii="TH SarabunIT๙" w:hAnsi="TH SarabunIT๙" w:cs="TH SarabunIT๙"/>
          <w:sz w:val="32"/>
          <w:szCs w:val="32"/>
        </w:rPr>
        <w:t>,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ม.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>/5</w:t>
      </w:r>
      <w:r w:rsidRPr="009D1DD6">
        <w:rPr>
          <w:rFonts w:ascii="TH SarabunIT๙" w:hAnsi="TH SarabunIT๙" w:cs="TH SarabunIT๙"/>
          <w:sz w:val="32"/>
          <w:szCs w:val="32"/>
        </w:rPr>
        <w:t>,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ม.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>/6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</w:p>
    <w:p w:rsidR="00864DD5" w:rsidRPr="009D1DD6" w:rsidRDefault="00864DD5" w:rsidP="00864DD5">
      <w:pPr>
        <w:tabs>
          <w:tab w:val="left" w:pos="540"/>
          <w:tab w:val="left" w:pos="5245"/>
        </w:tabs>
        <w:spacing w:line="400" w:lineRule="exact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ท 4.1  ม.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>/1</w:t>
      </w:r>
      <w:r w:rsidRPr="009D1DD6">
        <w:rPr>
          <w:rFonts w:ascii="TH SarabunIT๙" w:hAnsi="TH SarabunIT๙" w:cs="TH SarabunIT๙"/>
          <w:sz w:val="32"/>
          <w:szCs w:val="32"/>
        </w:rPr>
        <w:t>,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ม.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>/2</w:t>
      </w:r>
      <w:r w:rsidRPr="009D1DD6">
        <w:rPr>
          <w:rFonts w:ascii="TH SarabunIT๙" w:hAnsi="TH SarabunIT๙" w:cs="TH SarabunIT๙"/>
          <w:sz w:val="32"/>
          <w:szCs w:val="32"/>
        </w:rPr>
        <w:t>,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ม.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>/3</w:t>
      </w:r>
      <w:r w:rsidRPr="009D1DD6">
        <w:rPr>
          <w:rFonts w:ascii="TH SarabunIT๙" w:hAnsi="TH SarabunIT๙" w:cs="TH SarabunIT๙"/>
          <w:sz w:val="32"/>
          <w:szCs w:val="32"/>
        </w:rPr>
        <w:t>,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ม.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>/4</w:t>
      </w:r>
      <w:r w:rsidRPr="009D1DD6">
        <w:rPr>
          <w:rFonts w:ascii="TH SarabunIT๙" w:hAnsi="TH SarabunIT๙" w:cs="TH SarabunIT๙"/>
          <w:sz w:val="32"/>
          <w:szCs w:val="32"/>
        </w:rPr>
        <w:t>,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ม.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/5   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</w:p>
    <w:p w:rsidR="00864DD5" w:rsidRPr="009D1DD6" w:rsidRDefault="00864DD5" w:rsidP="00864DD5">
      <w:pPr>
        <w:tabs>
          <w:tab w:val="left" w:pos="540"/>
          <w:tab w:val="left" w:pos="5245"/>
        </w:tabs>
        <w:spacing w:line="400" w:lineRule="exact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ท 5.1  ม.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>/1</w:t>
      </w:r>
      <w:r w:rsidRPr="009D1DD6">
        <w:rPr>
          <w:rFonts w:ascii="TH SarabunIT๙" w:hAnsi="TH SarabunIT๙" w:cs="TH SarabunIT๙"/>
          <w:sz w:val="32"/>
          <w:szCs w:val="32"/>
        </w:rPr>
        <w:t>,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ม.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>/2</w:t>
      </w:r>
      <w:r w:rsidRPr="009D1DD6">
        <w:rPr>
          <w:rFonts w:ascii="TH SarabunIT๙" w:hAnsi="TH SarabunIT๙" w:cs="TH SarabunIT๙"/>
          <w:sz w:val="32"/>
          <w:szCs w:val="32"/>
        </w:rPr>
        <w:t>,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ม.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>/3</w:t>
      </w:r>
      <w:r w:rsidRPr="009D1DD6">
        <w:rPr>
          <w:rFonts w:ascii="TH SarabunIT๙" w:hAnsi="TH SarabunIT๙" w:cs="TH SarabunIT๙"/>
          <w:sz w:val="32"/>
          <w:szCs w:val="32"/>
        </w:rPr>
        <w:t>,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ม.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>/4</w:t>
      </w:r>
      <w:r w:rsidRPr="009D1DD6">
        <w:rPr>
          <w:rFonts w:ascii="TH SarabunIT๙" w:hAnsi="TH SarabunIT๙" w:cs="TH SarabunIT๙"/>
          <w:sz w:val="32"/>
          <w:szCs w:val="32"/>
        </w:rPr>
        <w:t>,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ม.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/5   </w:t>
      </w:r>
    </w:p>
    <w:p w:rsidR="00864DD5" w:rsidRPr="009D1DD6" w:rsidRDefault="00864DD5" w:rsidP="00864DD5">
      <w:pPr>
        <w:tabs>
          <w:tab w:val="left" w:pos="540"/>
          <w:tab w:val="left" w:pos="5245"/>
        </w:tabs>
        <w:spacing w:line="400" w:lineRule="exact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วม  32  ตัวชี้วัด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</w:p>
    <w:p w:rsidR="00A673D9" w:rsidRPr="009D1DD6" w:rsidRDefault="00A673D9" w:rsidP="00864DD5">
      <w:pPr>
        <w:tabs>
          <w:tab w:val="left" w:pos="907"/>
          <w:tab w:val="left" w:pos="1080"/>
          <w:tab w:val="left" w:pos="1166"/>
          <w:tab w:val="left" w:pos="1440"/>
          <w:tab w:val="left" w:pos="1714"/>
          <w:tab w:val="left" w:pos="1987"/>
        </w:tabs>
        <w:spacing w:line="380" w:lineRule="exact"/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FF69A4" w:rsidRPr="009D1DD6" w:rsidRDefault="00FF69A4" w:rsidP="00864DD5">
      <w:pPr>
        <w:tabs>
          <w:tab w:val="left" w:pos="907"/>
          <w:tab w:val="left" w:pos="1080"/>
          <w:tab w:val="left" w:pos="1166"/>
          <w:tab w:val="left" w:pos="1440"/>
          <w:tab w:val="left" w:pos="1714"/>
          <w:tab w:val="left" w:pos="1987"/>
        </w:tabs>
        <w:spacing w:line="380" w:lineRule="exact"/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FF69A4" w:rsidRPr="009D1DD6" w:rsidRDefault="00FF69A4" w:rsidP="00864DD5">
      <w:pPr>
        <w:tabs>
          <w:tab w:val="left" w:pos="907"/>
          <w:tab w:val="left" w:pos="1080"/>
          <w:tab w:val="left" w:pos="1166"/>
          <w:tab w:val="left" w:pos="1440"/>
          <w:tab w:val="left" w:pos="1714"/>
          <w:tab w:val="left" w:pos="1987"/>
        </w:tabs>
        <w:spacing w:line="380" w:lineRule="exact"/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FF69A4" w:rsidRPr="009D1DD6" w:rsidRDefault="00FF69A4" w:rsidP="00864DD5">
      <w:pPr>
        <w:tabs>
          <w:tab w:val="left" w:pos="907"/>
          <w:tab w:val="left" w:pos="1080"/>
          <w:tab w:val="left" w:pos="1166"/>
          <w:tab w:val="left" w:pos="1440"/>
          <w:tab w:val="left" w:pos="1714"/>
          <w:tab w:val="left" w:pos="1987"/>
        </w:tabs>
        <w:spacing w:line="380" w:lineRule="exact"/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FF69A4" w:rsidRPr="009D1DD6" w:rsidRDefault="00FF69A4" w:rsidP="00864DD5">
      <w:pPr>
        <w:tabs>
          <w:tab w:val="left" w:pos="907"/>
          <w:tab w:val="left" w:pos="1080"/>
          <w:tab w:val="left" w:pos="1166"/>
          <w:tab w:val="left" w:pos="1440"/>
          <w:tab w:val="left" w:pos="1714"/>
          <w:tab w:val="left" w:pos="1987"/>
        </w:tabs>
        <w:spacing w:line="380" w:lineRule="exact"/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FF69A4" w:rsidRPr="009D1DD6" w:rsidRDefault="00FF69A4" w:rsidP="00864DD5">
      <w:pPr>
        <w:tabs>
          <w:tab w:val="left" w:pos="907"/>
          <w:tab w:val="left" w:pos="1080"/>
          <w:tab w:val="left" w:pos="1166"/>
          <w:tab w:val="left" w:pos="1440"/>
          <w:tab w:val="left" w:pos="1714"/>
          <w:tab w:val="left" w:pos="1987"/>
        </w:tabs>
        <w:spacing w:line="380" w:lineRule="exact"/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FF69A4" w:rsidRPr="009D1DD6" w:rsidRDefault="00FF69A4" w:rsidP="00864DD5">
      <w:pPr>
        <w:tabs>
          <w:tab w:val="left" w:pos="907"/>
          <w:tab w:val="left" w:pos="1080"/>
          <w:tab w:val="left" w:pos="1166"/>
          <w:tab w:val="left" w:pos="1440"/>
          <w:tab w:val="left" w:pos="1714"/>
          <w:tab w:val="left" w:pos="1987"/>
        </w:tabs>
        <w:spacing w:line="380" w:lineRule="exact"/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FF69A4" w:rsidRPr="009D1DD6" w:rsidRDefault="00FF69A4" w:rsidP="00864DD5">
      <w:pPr>
        <w:tabs>
          <w:tab w:val="left" w:pos="907"/>
          <w:tab w:val="left" w:pos="1080"/>
          <w:tab w:val="left" w:pos="1166"/>
          <w:tab w:val="left" w:pos="1440"/>
          <w:tab w:val="left" w:pos="1714"/>
          <w:tab w:val="left" w:pos="1987"/>
        </w:tabs>
        <w:spacing w:line="380" w:lineRule="exact"/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FF69A4" w:rsidRPr="009D1DD6" w:rsidRDefault="00FF69A4" w:rsidP="00864DD5">
      <w:pPr>
        <w:tabs>
          <w:tab w:val="left" w:pos="907"/>
          <w:tab w:val="left" w:pos="1080"/>
          <w:tab w:val="left" w:pos="1166"/>
          <w:tab w:val="left" w:pos="1440"/>
          <w:tab w:val="left" w:pos="1714"/>
          <w:tab w:val="left" w:pos="1987"/>
        </w:tabs>
        <w:spacing w:line="380" w:lineRule="exact"/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FF69A4" w:rsidRPr="009D1DD6" w:rsidRDefault="00FF69A4" w:rsidP="00864DD5">
      <w:pPr>
        <w:tabs>
          <w:tab w:val="left" w:pos="907"/>
          <w:tab w:val="left" w:pos="1080"/>
          <w:tab w:val="left" w:pos="1166"/>
          <w:tab w:val="left" w:pos="1440"/>
          <w:tab w:val="left" w:pos="1714"/>
          <w:tab w:val="left" w:pos="1987"/>
        </w:tabs>
        <w:spacing w:line="380" w:lineRule="exact"/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FF69A4" w:rsidRPr="009D1DD6" w:rsidRDefault="00FF69A4" w:rsidP="00864DD5">
      <w:pPr>
        <w:tabs>
          <w:tab w:val="left" w:pos="907"/>
          <w:tab w:val="left" w:pos="1080"/>
          <w:tab w:val="left" w:pos="1166"/>
          <w:tab w:val="left" w:pos="1440"/>
          <w:tab w:val="left" w:pos="1714"/>
          <w:tab w:val="left" w:pos="1987"/>
        </w:tabs>
        <w:spacing w:line="380" w:lineRule="exact"/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FF69A4" w:rsidRPr="009D1DD6" w:rsidRDefault="00FF69A4" w:rsidP="00864DD5">
      <w:pPr>
        <w:tabs>
          <w:tab w:val="left" w:pos="907"/>
          <w:tab w:val="left" w:pos="1080"/>
          <w:tab w:val="left" w:pos="1166"/>
          <w:tab w:val="left" w:pos="1440"/>
          <w:tab w:val="left" w:pos="1714"/>
          <w:tab w:val="left" w:pos="1987"/>
        </w:tabs>
        <w:spacing w:line="380" w:lineRule="exact"/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FF69A4" w:rsidRPr="009D1DD6" w:rsidRDefault="00FF69A4" w:rsidP="00864DD5">
      <w:pPr>
        <w:tabs>
          <w:tab w:val="left" w:pos="907"/>
          <w:tab w:val="left" w:pos="1080"/>
          <w:tab w:val="left" w:pos="1166"/>
          <w:tab w:val="left" w:pos="1440"/>
          <w:tab w:val="left" w:pos="1714"/>
          <w:tab w:val="left" w:pos="1987"/>
        </w:tabs>
        <w:spacing w:line="380" w:lineRule="exact"/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FF69A4" w:rsidRPr="009D1DD6" w:rsidRDefault="00FF69A4" w:rsidP="00864DD5">
      <w:pPr>
        <w:tabs>
          <w:tab w:val="left" w:pos="907"/>
          <w:tab w:val="left" w:pos="1080"/>
          <w:tab w:val="left" w:pos="1166"/>
          <w:tab w:val="left" w:pos="1440"/>
          <w:tab w:val="left" w:pos="1714"/>
          <w:tab w:val="left" w:pos="1987"/>
        </w:tabs>
        <w:spacing w:line="380" w:lineRule="exact"/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FF69A4" w:rsidRPr="009D1DD6" w:rsidRDefault="00FF69A4" w:rsidP="00864DD5">
      <w:pPr>
        <w:tabs>
          <w:tab w:val="left" w:pos="907"/>
          <w:tab w:val="left" w:pos="1080"/>
          <w:tab w:val="left" w:pos="1166"/>
          <w:tab w:val="left" w:pos="1440"/>
          <w:tab w:val="left" w:pos="1714"/>
          <w:tab w:val="left" w:pos="1987"/>
        </w:tabs>
        <w:spacing w:line="380" w:lineRule="exact"/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FF69A4" w:rsidRPr="009D1DD6" w:rsidRDefault="00FF69A4" w:rsidP="00864DD5">
      <w:pPr>
        <w:tabs>
          <w:tab w:val="left" w:pos="907"/>
          <w:tab w:val="left" w:pos="1080"/>
          <w:tab w:val="left" w:pos="1166"/>
          <w:tab w:val="left" w:pos="1440"/>
          <w:tab w:val="left" w:pos="1714"/>
          <w:tab w:val="left" w:pos="1987"/>
        </w:tabs>
        <w:spacing w:line="380" w:lineRule="exact"/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FF69A4" w:rsidRPr="009D1DD6" w:rsidRDefault="00FF69A4" w:rsidP="00864DD5">
      <w:pPr>
        <w:tabs>
          <w:tab w:val="left" w:pos="907"/>
          <w:tab w:val="left" w:pos="1080"/>
          <w:tab w:val="left" w:pos="1166"/>
          <w:tab w:val="left" w:pos="1440"/>
          <w:tab w:val="left" w:pos="1714"/>
          <w:tab w:val="left" w:pos="1987"/>
        </w:tabs>
        <w:spacing w:line="380" w:lineRule="exact"/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FF69A4" w:rsidRPr="009D1DD6" w:rsidRDefault="00FF69A4" w:rsidP="00864DD5">
      <w:pPr>
        <w:tabs>
          <w:tab w:val="left" w:pos="907"/>
          <w:tab w:val="left" w:pos="1080"/>
          <w:tab w:val="left" w:pos="1166"/>
          <w:tab w:val="left" w:pos="1440"/>
          <w:tab w:val="left" w:pos="1714"/>
          <w:tab w:val="left" w:pos="1987"/>
        </w:tabs>
        <w:spacing w:line="380" w:lineRule="exact"/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FF69A4" w:rsidRPr="009D1DD6" w:rsidRDefault="00FF69A4" w:rsidP="00864DD5">
      <w:pPr>
        <w:tabs>
          <w:tab w:val="left" w:pos="907"/>
          <w:tab w:val="left" w:pos="1080"/>
          <w:tab w:val="left" w:pos="1166"/>
          <w:tab w:val="left" w:pos="1440"/>
          <w:tab w:val="left" w:pos="1714"/>
          <w:tab w:val="left" w:pos="1987"/>
        </w:tabs>
        <w:spacing w:line="380" w:lineRule="exact"/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FF69A4" w:rsidRPr="009D1DD6" w:rsidRDefault="00FF69A4" w:rsidP="00864DD5">
      <w:pPr>
        <w:tabs>
          <w:tab w:val="left" w:pos="907"/>
          <w:tab w:val="left" w:pos="1080"/>
          <w:tab w:val="left" w:pos="1166"/>
          <w:tab w:val="left" w:pos="1440"/>
          <w:tab w:val="left" w:pos="1714"/>
          <w:tab w:val="left" w:pos="1987"/>
        </w:tabs>
        <w:spacing w:line="380" w:lineRule="exact"/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FF69A4" w:rsidRPr="009D1DD6" w:rsidRDefault="00FF69A4" w:rsidP="00864DD5">
      <w:pPr>
        <w:tabs>
          <w:tab w:val="left" w:pos="907"/>
          <w:tab w:val="left" w:pos="1080"/>
          <w:tab w:val="left" w:pos="1166"/>
          <w:tab w:val="left" w:pos="1440"/>
          <w:tab w:val="left" w:pos="1714"/>
          <w:tab w:val="left" w:pos="1987"/>
        </w:tabs>
        <w:spacing w:line="380" w:lineRule="exact"/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FF69A4" w:rsidRPr="009D1DD6" w:rsidRDefault="00FF69A4" w:rsidP="00864DD5">
      <w:pPr>
        <w:tabs>
          <w:tab w:val="left" w:pos="907"/>
          <w:tab w:val="left" w:pos="1080"/>
          <w:tab w:val="left" w:pos="1166"/>
          <w:tab w:val="left" w:pos="1440"/>
          <w:tab w:val="left" w:pos="1714"/>
          <w:tab w:val="left" w:pos="1987"/>
        </w:tabs>
        <w:spacing w:line="380" w:lineRule="exact"/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FF69A4" w:rsidRPr="009D1DD6" w:rsidRDefault="00FF69A4" w:rsidP="00864DD5">
      <w:pPr>
        <w:tabs>
          <w:tab w:val="left" w:pos="907"/>
          <w:tab w:val="left" w:pos="1080"/>
          <w:tab w:val="left" w:pos="1166"/>
          <w:tab w:val="left" w:pos="1440"/>
          <w:tab w:val="left" w:pos="1714"/>
          <w:tab w:val="left" w:pos="1987"/>
        </w:tabs>
        <w:spacing w:line="380" w:lineRule="exact"/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FF69A4" w:rsidRPr="009D1DD6" w:rsidRDefault="00FF69A4" w:rsidP="00864DD5">
      <w:pPr>
        <w:tabs>
          <w:tab w:val="left" w:pos="907"/>
          <w:tab w:val="left" w:pos="1080"/>
          <w:tab w:val="left" w:pos="1166"/>
          <w:tab w:val="left" w:pos="1440"/>
          <w:tab w:val="left" w:pos="1714"/>
          <w:tab w:val="left" w:pos="1987"/>
        </w:tabs>
        <w:spacing w:line="380" w:lineRule="exact"/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864DD5" w:rsidRPr="009D1DD6" w:rsidRDefault="00864DD5" w:rsidP="00864DD5">
      <w:pPr>
        <w:tabs>
          <w:tab w:val="left" w:pos="907"/>
          <w:tab w:val="left" w:pos="1080"/>
          <w:tab w:val="left" w:pos="1166"/>
          <w:tab w:val="left" w:pos="1440"/>
          <w:tab w:val="left" w:pos="1714"/>
          <w:tab w:val="left" w:pos="1987"/>
        </w:tabs>
        <w:spacing w:line="380" w:lineRule="exact"/>
        <w:jc w:val="center"/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lastRenderedPageBreak/>
        <w:t>คำอธิบายรายวิชา</w:t>
      </w:r>
    </w:p>
    <w:p w:rsidR="00864DD5" w:rsidRPr="009D1DD6" w:rsidRDefault="00864DD5" w:rsidP="00864DD5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</w:t>
      </w:r>
      <w:r w:rsidR="00117D5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หัสวิชา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ท22102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 xml:space="preserve"> </w:t>
      </w:r>
      <w:r w:rsidR="00117D5E">
        <w:rPr>
          <w:rFonts w:ascii="TH SarabunIT๙" w:hAnsi="TH SarabunIT๙" w:cs="TH SarabunIT๙"/>
          <w:b/>
          <w:bCs/>
          <w:sz w:val="32"/>
          <w:szCs w:val="32"/>
          <w:cs/>
        </w:rPr>
        <w:t>ภาษาไทย 4</w:t>
      </w:r>
      <w:r w:rsidR="00117D5E"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="00117D5E"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="00117D5E">
        <w:rPr>
          <w:rFonts w:ascii="TH SarabunIT๙" w:hAnsi="TH SarabunIT๙" w:cs="TH SarabunIT๙"/>
          <w:b/>
          <w:bCs/>
          <w:sz w:val="32"/>
          <w:szCs w:val="32"/>
          <w:cs/>
        </w:rPr>
        <w:tab/>
        <w:t xml:space="preserve"> 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กลุ่มสาระการเรียนรู้ภาษาไทย</w:t>
      </w:r>
    </w:p>
    <w:p w:rsidR="00864DD5" w:rsidRPr="009D1DD6" w:rsidRDefault="00864DD5" w:rsidP="00864DD5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ชั้นมัธยมศึกษาปีที่ 2 </w:t>
      </w:r>
      <w:r w:rsidR="00117D5E">
        <w:rPr>
          <w:rFonts w:ascii="TH SarabunIT๙" w:hAnsi="TH SarabunIT๙" w:cs="TH SarabunIT๙"/>
          <w:b/>
          <w:bCs/>
          <w:sz w:val="32"/>
          <w:szCs w:val="32"/>
        </w:rPr>
        <w:t xml:space="preserve">           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เวลา 60 ชั่วโมง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 xml:space="preserve"> </w:t>
      </w:r>
      <w:r w:rsidR="00117D5E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              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จำนวน 1.5 หน่วย</w:t>
      </w:r>
      <w:proofErr w:type="spellStart"/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ิต</w:t>
      </w:r>
      <w:proofErr w:type="spellEnd"/>
    </w:p>
    <w:p w:rsidR="00864DD5" w:rsidRPr="009D1DD6" w:rsidRDefault="00864DD5" w:rsidP="00864DD5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</w:rPr>
        <w:t>……………………………………………………………………………………………………………………………………….</w:t>
      </w:r>
    </w:p>
    <w:p w:rsidR="00864DD5" w:rsidRPr="009D1DD6" w:rsidRDefault="00864DD5" w:rsidP="00864DD5">
      <w:pPr>
        <w:tabs>
          <w:tab w:val="left" w:pos="907"/>
          <w:tab w:val="left" w:pos="1080"/>
          <w:tab w:val="left" w:pos="1166"/>
          <w:tab w:val="left" w:pos="1440"/>
          <w:tab w:val="left" w:pos="1714"/>
          <w:tab w:val="left" w:pos="1987"/>
        </w:tabs>
        <w:jc w:val="center"/>
        <w:rPr>
          <w:rFonts w:ascii="TH SarabunIT๙" w:hAnsi="TH SarabunIT๙" w:cs="TH SarabunIT๙"/>
          <w:b/>
          <w:bCs/>
          <w:sz w:val="16"/>
          <w:szCs w:val="16"/>
        </w:rPr>
      </w:pPr>
    </w:p>
    <w:p w:rsidR="00864DD5" w:rsidRPr="009D1DD6" w:rsidRDefault="00864DD5" w:rsidP="00864DD5">
      <w:pPr>
        <w:tabs>
          <w:tab w:val="left" w:pos="907"/>
          <w:tab w:val="left" w:pos="1080"/>
          <w:tab w:val="left" w:pos="1166"/>
          <w:tab w:val="left" w:pos="1440"/>
          <w:tab w:val="left" w:pos="1714"/>
          <w:tab w:val="left" w:pos="1987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ศึกษาวิเคราะห์ การอ่านออกเสียงร้อยแก้วและร้อยกรอง การอ่านจับใจความสำคัญ                 สรุปความและอธิบายรายละเอียดจากเรื่องที่อ่าน</w:t>
      </w:r>
      <w:r w:rsidRPr="009D1DD6">
        <w:rPr>
          <w:rFonts w:ascii="TH SarabunIT๙" w:hAnsi="TH SarabunIT๙" w:cs="TH SarabunIT๙"/>
          <w:spacing w:val="-6"/>
          <w:sz w:val="32"/>
          <w:szCs w:val="32"/>
          <w:cs/>
        </w:rPr>
        <w:t xml:space="preserve"> อ่านวรรณคดีในบทเรียน บทความ บันทึกเหตุการณ์ </w:t>
      </w:r>
      <w:proofErr w:type="spellStart"/>
      <w:r w:rsidRPr="009D1DD6">
        <w:rPr>
          <w:rFonts w:ascii="TH SarabunIT๙" w:hAnsi="TH SarabunIT๙" w:cs="TH SarabunIT๙"/>
          <w:spacing w:val="-6"/>
          <w:sz w:val="32"/>
          <w:szCs w:val="32"/>
          <w:cs/>
        </w:rPr>
        <w:t>บทสท</w:t>
      </w:r>
      <w:proofErr w:type="spellEnd"/>
      <w:r w:rsidRPr="009D1DD6">
        <w:rPr>
          <w:rFonts w:ascii="TH SarabunIT๙" w:hAnsi="TH SarabunIT๙" w:cs="TH SarabunIT๙"/>
          <w:spacing w:val="-6"/>
          <w:sz w:val="32"/>
          <w:szCs w:val="32"/>
          <w:cs/>
        </w:rPr>
        <w:t xml:space="preserve">นา บทโฆษณา การเขียนผังความคิดจากการอ่าน </w:t>
      </w:r>
      <w:r w:rsidRPr="009D1DD6">
        <w:rPr>
          <w:rFonts w:ascii="TH SarabunIT๙" w:hAnsi="TH SarabunIT๙" w:cs="TH SarabunIT๙"/>
          <w:sz w:val="32"/>
          <w:szCs w:val="32"/>
          <w:cs/>
        </w:rPr>
        <w:t>การอภิปรายแสดงความคิดเห็นและโต้แย้งเกี่ยวกับเรื่องที่อ่าน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การวิเคราะห์และจำแนกข้อเท็จจริง ข้อสนับสนุนและข้อคิดเห็นจากเรื่องที่อ่าน </w:t>
      </w:r>
      <w:r w:rsidRPr="009D1DD6">
        <w:rPr>
          <w:rFonts w:ascii="TH SarabunIT๙" w:hAnsi="TH SarabunIT๙" w:cs="TH SarabunIT๙"/>
          <w:spacing w:val="-10"/>
          <w:sz w:val="32"/>
          <w:szCs w:val="32"/>
          <w:cs/>
        </w:rPr>
        <w:t>ระบุข้อสังเกตชวนเชื่อ การโน้มน้าว หรือความสมเหตุสมผลของงานเขียนอ่านหนังสือ บทความ หรือ  คำประพันธ์</w:t>
      </w:r>
      <w:r w:rsidRPr="009D1DD6">
        <w:rPr>
          <w:rFonts w:ascii="TH SarabunIT๙" w:hAnsi="TH SarabunIT๙" w:cs="TH SarabunIT๙"/>
          <w:sz w:val="32"/>
          <w:szCs w:val="32"/>
          <w:cs/>
        </w:rPr>
        <w:t>อย่างหลากหลาย และประเมินคุณค่าเรื่องที่อ่าน</w:t>
      </w:r>
      <w:r w:rsidRPr="009D1DD6">
        <w:rPr>
          <w:rFonts w:ascii="TH SarabunIT๙" w:hAnsi="TH SarabunIT๙" w:cs="TH SarabunIT๙"/>
          <w:spacing w:val="-1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การมีมารยาทใน การอ่าน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การคัดลายมือ การเขียนบรรยายและพรรณนา การเขียนเรียงความ การเขียนย่อความ การเขียนรายงาน การเขียนจดหมายกิจธุระ เขียนวิเคราะห์ วิจารณ์และแสดงความรู้เรื่องที่อ่าน มารยาทในการเขียน การพูดสรุปใจความสำคัญของเรื่องที่ฟังและดู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การวิเคราะห์ข้อเท็จจริง ข้อคิดเห็น วิเคราะห์ วิจารณ์  เรื่องที่ฟังและดู การพูดในโอกาสต่าง ๆ การพูดรายงาน การมีมารยาทในการฟัง การดู และการพูดการสร้างคำในภาษาไทย ประโยคสามัญประโยครวม และประโยคซ้อน การแต่งคำประพันธ์ คำราชาศัพท์ คำภาษาต่างประเทศในภาษาไทย การสรุปเนื้อหาวรรณคดีและวรรณกรรม ที่อ่าน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การวิจารณ์วรรณคดีวรรณกรรมและวรรณกรรมท้องถิ่นที่อ่าน การอธิบายคุณค่าและสรุปความรู้และข้อคิดของวรรณคดีและวรรณกรรมที่อ่าน การท่องจำบทอาขยานและบทร้อยกรองที่มีคุณค่า</w:t>
      </w:r>
    </w:p>
    <w:p w:rsidR="00864DD5" w:rsidRPr="009D1DD6" w:rsidRDefault="00864DD5" w:rsidP="00864DD5">
      <w:pPr>
        <w:tabs>
          <w:tab w:val="left" w:pos="907"/>
          <w:tab w:val="left" w:pos="1166"/>
          <w:tab w:val="left" w:pos="1440"/>
          <w:tab w:val="left" w:pos="1714"/>
          <w:tab w:val="left" w:pos="1987"/>
        </w:tabs>
        <w:ind w:left="252" w:hanging="252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โดยใช้กระบวนการทางภาษา กระบวนการปฏิบัติ กระบวนการกลุ่ม กระบวนการคิด </w:t>
      </w:r>
    </w:p>
    <w:p w:rsidR="00864DD5" w:rsidRPr="009D1DD6" w:rsidRDefault="00864DD5" w:rsidP="00864DD5">
      <w:pPr>
        <w:tabs>
          <w:tab w:val="left" w:pos="907"/>
          <w:tab w:val="left" w:pos="1166"/>
          <w:tab w:val="left" w:pos="1440"/>
          <w:tab w:val="left" w:pos="1714"/>
          <w:tab w:val="left" w:pos="1987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กระบวนการเขียน  กระบวนการอ่าน การบรรยาย การอภิปราย การสืบค้นข้อมูล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</w:p>
    <w:p w:rsidR="00864DD5" w:rsidRPr="009D1DD6" w:rsidRDefault="00864DD5" w:rsidP="00864DD5">
      <w:pPr>
        <w:tabs>
          <w:tab w:val="left" w:pos="907"/>
          <w:tab w:val="left" w:pos="1166"/>
          <w:tab w:val="left" w:pos="1440"/>
          <w:tab w:val="left" w:pos="1714"/>
          <w:tab w:val="left" w:pos="1987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 xml:space="preserve">             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เพื่อให้เกิดความรู้ ความคิด ความเข้าใจ สามารถนำเสนอสื่อสารสิ่งที่เรียนรู้ได้อย่างมีประสิทธิภาพ มีความสามารถในการตัดสินใจ และนำความรู้ไปใช้ประโยชน์ ในชีวิตประจำวันอย่างเห็นคุณค่าตามหลักปรัชญาของเศรษฐกิจพอเพียง </w:t>
      </w:r>
    </w:p>
    <w:p w:rsidR="00864DD5" w:rsidRPr="009D1DD6" w:rsidRDefault="00864DD5" w:rsidP="00864DD5">
      <w:pPr>
        <w:tabs>
          <w:tab w:val="left" w:pos="907"/>
          <w:tab w:val="left" w:pos="1166"/>
          <w:tab w:val="left" w:pos="1440"/>
          <w:tab w:val="left" w:pos="1714"/>
          <w:tab w:val="left" w:pos="1987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หัสตัวชี้วัด</w:t>
      </w:r>
    </w:p>
    <w:p w:rsidR="00864DD5" w:rsidRPr="009D1DD6" w:rsidRDefault="00864DD5" w:rsidP="00864DD5">
      <w:pPr>
        <w:tabs>
          <w:tab w:val="left" w:pos="907"/>
          <w:tab w:val="left" w:pos="1166"/>
          <w:tab w:val="left" w:pos="1440"/>
          <w:tab w:val="left" w:pos="1714"/>
          <w:tab w:val="left" w:pos="1987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ท 1</w:t>
      </w:r>
      <w:r w:rsidRPr="009D1DD6">
        <w:rPr>
          <w:rFonts w:ascii="TH SarabunIT๙" w:hAnsi="TH SarabunIT๙" w:cs="TH SarabunIT๙"/>
          <w:sz w:val="32"/>
          <w:szCs w:val="32"/>
        </w:rPr>
        <w:t>.</w:t>
      </w:r>
      <w:r w:rsidRPr="009D1DD6">
        <w:rPr>
          <w:rFonts w:ascii="TH SarabunIT๙" w:hAnsi="TH SarabunIT๙" w:cs="TH SarabunIT๙"/>
          <w:sz w:val="32"/>
          <w:szCs w:val="32"/>
          <w:cs/>
        </w:rPr>
        <w:t>1    ม.2/2</w:t>
      </w:r>
      <w:r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Pr="009D1DD6">
        <w:rPr>
          <w:rFonts w:ascii="TH SarabunIT๙" w:hAnsi="TH SarabunIT๙" w:cs="TH SarabunIT๙"/>
          <w:sz w:val="32"/>
          <w:szCs w:val="32"/>
          <w:cs/>
        </w:rPr>
        <w:t>ม.2/3</w:t>
      </w:r>
      <w:r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Pr="009D1DD6">
        <w:rPr>
          <w:rFonts w:ascii="TH SarabunIT๙" w:hAnsi="TH SarabunIT๙" w:cs="TH SarabunIT๙"/>
          <w:sz w:val="32"/>
          <w:szCs w:val="32"/>
          <w:cs/>
        </w:rPr>
        <w:t>ม.2/5</w:t>
      </w:r>
      <w:r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Pr="009D1DD6">
        <w:rPr>
          <w:rFonts w:ascii="TH SarabunIT๙" w:hAnsi="TH SarabunIT๙" w:cs="TH SarabunIT๙"/>
          <w:sz w:val="32"/>
          <w:szCs w:val="32"/>
          <w:cs/>
        </w:rPr>
        <w:t>ม.2/6</w:t>
      </w:r>
      <w:r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Pr="009D1DD6">
        <w:rPr>
          <w:rFonts w:ascii="TH SarabunIT๙" w:hAnsi="TH SarabunIT๙" w:cs="TH SarabunIT๙"/>
          <w:sz w:val="32"/>
          <w:szCs w:val="32"/>
          <w:cs/>
        </w:rPr>
        <w:t>ม.2/8</w:t>
      </w:r>
      <w:r w:rsidR="00FF69A4" w:rsidRPr="009D1DD6">
        <w:rPr>
          <w:rFonts w:ascii="TH SarabunIT๙" w:hAnsi="TH SarabunIT๙" w:cs="TH SarabunIT๙"/>
          <w:sz w:val="32"/>
          <w:szCs w:val="32"/>
          <w:cs/>
        </w:rPr>
        <w:t xml:space="preserve">    </w:t>
      </w:r>
      <w:r w:rsidRPr="009D1DD6">
        <w:rPr>
          <w:rFonts w:ascii="TH SarabunIT๙" w:hAnsi="TH SarabunIT๙" w:cs="TH SarabunIT๙"/>
          <w:sz w:val="32"/>
          <w:szCs w:val="32"/>
          <w:cs/>
        </w:rPr>
        <w:t>ท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2</w:t>
      </w:r>
      <w:r w:rsidRPr="009D1DD6">
        <w:rPr>
          <w:rFonts w:ascii="TH SarabunIT๙" w:hAnsi="TH SarabunIT๙" w:cs="TH SarabunIT๙"/>
          <w:sz w:val="32"/>
          <w:szCs w:val="32"/>
        </w:rPr>
        <w:t>.</w:t>
      </w:r>
      <w:r w:rsidRPr="009D1DD6">
        <w:rPr>
          <w:rFonts w:ascii="TH SarabunIT๙" w:hAnsi="TH SarabunIT๙" w:cs="TH SarabunIT๙"/>
          <w:sz w:val="32"/>
          <w:szCs w:val="32"/>
          <w:cs/>
        </w:rPr>
        <w:t>1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ม.2/5</w:t>
      </w:r>
      <w:r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Pr="009D1DD6">
        <w:rPr>
          <w:rFonts w:ascii="TH SarabunIT๙" w:hAnsi="TH SarabunIT๙" w:cs="TH SarabunIT๙"/>
          <w:sz w:val="32"/>
          <w:szCs w:val="32"/>
          <w:cs/>
        </w:rPr>
        <w:t>ม.2/6</w:t>
      </w:r>
      <w:r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Pr="009D1DD6">
        <w:rPr>
          <w:rFonts w:ascii="TH SarabunIT๙" w:hAnsi="TH SarabunIT๙" w:cs="TH SarabunIT๙"/>
          <w:sz w:val="32"/>
          <w:szCs w:val="32"/>
          <w:cs/>
        </w:rPr>
        <w:t>ม.2/7</w:t>
      </w:r>
      <w:r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="00FF69A4" w:rsidRPr="009D1DD6">
        <w:rPr>
          <w:rFonts w:ascii="TH SarabunIT๙" w:hAnsi="TH SarabunIT๙" w:cs="TH SarabunIT๙"/>
          <w:sz w:val="32"/>
          <w:szCs w:val="32"/>
          <w:cs/>
        </w:rPr>
        <w:t>ม.2/8</w:t>
      </w:r>
    </w:p>
    <w:p w:rsidR="00864DD5" w:rsidRPr="009D1DD6" w:rsidRDefault="00864DD5" w:rsidP="00864DD5">
      <w:pPr>
        <w:tabs>
          <w:tab w:val="left" w:pos="907"/>
          <w:tab w:val="left" w:pos="1166"/>
          <w:tab w:val="left" w:pos="1440"/>
          <w:tab w:val="left" w:pos="1714"/>
          <w:tab w:val="left" w:pos="1987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ท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3</w:t>
      </w:r>
      <w:r w:rsidRPr="009D1DD6">
        <w:rPr>
          <w:rFonts w:ascii="TH SarabunIT๙" w:hAnsi="TH SarabunIT๙" w:cs="TH SarabunIT๙"/>
          <w:sz w:val="32"/>
          <w:szCs w:val="32"/>
        </w:rPr>
        <w:t>.</w:t>
      </w:r>
      <w:r w:rsidRPr="009D1DD6">
        <w:rPr>
          <w:rFonts w:ascii="TH SarabunIT๙" w:hAnsi="TH SarabunIT๙" w:cs="TH SarabunIT๙"/>
          <w:sz w:val="32"/>
          <w:szCs w:val="32"/>
          <w:cs/>
        </w:rPr>
        <w:t>1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ม.2/1</w:t>
      </w:r>
      <w:r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Pr="009D1DD6">
        <w:rPr>
          <w:rFonts w:ascii="TH SarabunIT๙" w:hAnsi="TH SarabunIT๙" w:cs="TH SarabunIT๙"/>
          <w:sz w:val="32"/>
          <w:szCs w:val="32"/>
          <w:cs/>
        </w:rPr>
        <w:t>ม.2/3</w:t>
      </w:r>
      <w:r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Pr="009D1DD6">
        <w:rPr>
          <w:rFonts w:ascii="TH SarabunIT๙" w:hAnsi="TH SarabunIT๙" w:cs="TH SarabunIT๙"/>
          <w:sz w:val="32"/>
          <w:szCs w:val="32"/>
          <w:cs/>
        </w:rPr>
        <w:t>ม.2/5</w:t>
      </w:r>
      <w:r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Pr="009D1DD6">
        <w:rPr>
          <w:rFonts w:ascii="TH SarabunIT๙" w:hAnsi="TH SarabunIT๙" w:cs="TH SarabunIT๙"/>
          <w:sz w:val="32"/>
          <w:szCs w:val="32"/>
          <w:cs/>
        </w:rPr>
        <w:t>ม</w:t>
      </w:r>
      <w:r w:rsidRPr="009D1DD6">
        <w:rPr>
          <w:rFonts w:ascii="TH SarabunIT๙" w:hAnsi="TH SarabunIT๙" w:cs="TH SarabunIT๙"/>
          <w:sz w:val="32"/>
          <w:szCs w:val="32"/>
        </w:rPr>
        <w:t>.</w:t>
      </w:r>
      <w:r w:rsidRPr="009D1DD6">
        <w:rPr>
          <w:rFonts w:ascii="TH SarabunIT๙" w:hAnsi="TH SarabunIT๙" w:cs="TH SarabunIT๙"/>
          <w:sz w:val="32"/>
          <w:szCs w:val="32"/>
          <w:cs/>
        </w:rPr>
        <w:t>2/6</w:t>
      </w:r>
      <w:r w:rsidR="00FF69A4" w:rsidRPr="009D1DD6">
        <w:rPr>
          <w:rFonts w:ascii="TH SarabunIT๙" w:hAnsi="TH SarabunIT๙" w:cs="TH SarabunIT๙"/>
          <w:sz w:val="32"/>
          <w:szCs w:val="32"/>
          <w:cs/>
        </w:rPr>
        <w:t xml:space="preserve">      </w:t>
      </w:r>
      <w:r w:rsidRPr="009D1DD6">
        <w:rPr>
          <w:rFonts w:ascii="TH SarabunIT๙" w:hAnsi="TH SarabunIT๙" w:cs="TH SarabunIT๙"/>
          <w:sz w:val="32"/>
          <w:szCs w:val="32"/>
          <w:cs/>
        </w:rPr>
        <w:t>ท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4</w:t>
      </w:r>
      <w:r w:rsidRPr="009D1DD6">
        <w:rPr>
          <w:rFonts w:ascii="TH SarabunIT๙" w:hAnsi="TH SarabunIT๙" w:cs="TH SarabunIT๙"/>
          <w:sz w:val="32"/>
          <w:szCs w:val="32"/>
        </w:rPr>
        <w:t>.</w:t>
      </w:r>
      <w:r w:rsidRPr="009D1DD6">
        <w:rPr>
          <w:rFonts w:ascii="TH SarabunIT๙" w:hAnsi="TH SarabunIT๙" w:cs="TH SarabunIT๙"/>
          <w:sz w:val="32"/>
          <w:szCs w:val="32"/>
          <w:cs/>
        </w:rPr>
        <w:t>1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ม.2/4</w:t>
      </w:r>
      <w:r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Pr="009D1DD6">
        <w:rPr>
          <w:rFonts w:ascii="TH SarabunIT๙" w:hAnsi="TH SarabunIT๙" w:cs="TH SarabunIT๙"/>
          <w:sz w:val="32"/>
          <w:szCs w:val="32"/>
          <w:cs/>
        </w:rPr>
        <w:t>ม.2/5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    </w:t>
      </w:r>
    </w:p>
    <w:p w:rsidR="00864DD5" w:rsidRPr="009D1DD6" w:rsidRDefault="00864DD5" w:rsidP="00864DD5">
      <w:pPr>
        <w:tabs>
          <w:tab w:val="left" w:pos="907"/>
          <w:tab w:val="left" w:pos="1166"/>
          <w:tab w:val="left" w:pos="1440"/>
          <w:tab w:val="left" w:pos="1714"/>
          <w:tab w:val="left" w:pos="1987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ท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5</w:t>
      </w:r>
      <w:r w:rsidRPr="009D1DD6">
        <w:rPr>
          <w:rFonts w:ascii="TH SarabunIT๙" w:hAnsi="TH SarabunIT๙" w:cs="TH SarabunIT๙"/>
          <w:sz w:val="32"/>
          <w:szCs w:val="32"/>
        </w:rPr>
        <w:t>.</w:t>
      </w:r>
      <w:r w:rsidRPr="009D1DD6">
        <w:rPr>
          <w:rFonts w:ascii="TH SarabunIT๙" w:hAnsi="TH SarabunIT๙" w:cs="TH SarabunIT๙"/>
          <w:sz w:val="32"/>
          <w:szCs w:val="32"/>
          <w:cs/>
        </w:rPr>
        <w:t>1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ม.2/1</w:t>
      </w:r>
      <w:r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Pr="009D1DD6">
        <w:rPr>
          <w:rFonts w:ascii="TH SarabunIT๙" w:hAnsi="TH SarabunIT๙" w:cs="TH SarabunIT๙"/>
          <w:sz w:val="32"/>
          <w:szCs w:val="32"/>
          <w:cs/>
        </w:rPr>
        <w:t>ม.2/2</w:t>
      </w:r>
      <w:r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Pr="009D1DD6">
        <w:rPr>
          <w:rFonts w:ascii="TH SarabunIT๙" w:hAnsi="TH SarabunIT๙" w:cs="TH SarabunIT๙"/>
          <w:sz w:val="32"/>
          <w:szCs w:val="32"/>
          <w:cs/>
        </w:rPr>
        <w:t>ม.2/3</w:t>
      </w:r>
      <w:r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Pr="009D1DD6">
        <w:rPr>
          <w:rFonts w:ascii="TH SarabunIT๙" w:hAnsi="TH SarabunIT๙" w:cs="TH SarabunIT๙"/>
          <w:sz w:val="32"/>
          <w:szCs w:val="32"/>
          <w:cs/>
        </w:rPr>
        <w:t>ม.2/4</w:t>
      </w:r>
      <w:r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ม.2/5     </w:t>
      </w:r>
    </w:p>
    <w:p w:rsidR="00864DD5" w:rsidRPr="009D1DD6" w:rsidRDefault="00864DD5" w:rsidP="00864DD5">
      <w:pPr>
        <w:tabs>
          <w:tab w:val="left" w:pos="907"/>
          <w:tab w:val="left" w:pos="1166"/>
          <w:tab w:val="left" w:pos="1440"/>
          <w:tab w:val="left" w:pos="1714"/>
          <w:tab w:val="left" w:pos="1987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วมทั้งหมด 20 ตัวชี้วัด</w:t>
      </w:r>
    </w:p>
    <w:p w:rsidR="0007638D" w:rsidRPr="009D1DD6" w:rsidRDefault="0007638D" w:rsidP="00864DD5">
      <w:pPr>
        <w:tabs>
          <w:tab w:val="left" w:pos="900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864DD5">
      <w:pPr>
        <w:tabs>
          <w:tab w:val="left" w:pos="900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864DD5">
      <w:pPr>
        <w:tabs>
          <w:tab w:val="left" w:pos="900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864DD5">
      <w:pPr>
        <w:tabs>
          <w:tab w:val="left" w:pos="900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864DD5">
      <w:pPr>
        <w:tabs>
          <w:tab w:val="left" w:pos="900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864DD5" w:rsidRPr="009D1DD6" w:rsidRDefault="00864DD5" w:rsidP="00864DD5">
      <w:pPr>
        <w:tabs>
          <w:tab w:val="left" w:pos="900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คำอธิบายรายวิชา</w:t>
      </w:r>
    </w:p>
    <w:p w:rsidR="00864DD5" w:rsidRPr="009D1DD6" w:rsidRDefault="00C46E15" w:rsidP="00864DD5">
      <w:pPr>
        <w:tabs>
          <w:tab w:val="left" w:pos="900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</w:t>
      </w:r>
      <w:r w:rsidR="00117D5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หัสวิชา </w:t>
      </w:r>
      <w:r w:rsidR="00864DD5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ท23101</w:t>
      </w:r>
      <w:r w:rsidR="00864DD5" w:rsidRPr="009D1DD6">
        <w:rPr>
          <w:rFonts w:ascii="TH SarabunIT๙" w:hAnsi="TH SarabunIT๙" w:cs="TH SarabunIT๙"/>
          <w:b/>
          <w:bCs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ภาษาไทย 5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  <w:t xml:space="preserve">      </w:t>
      </w:r>
      <w:r w:rsidR="00864DD5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ลุ่มสาระการเรียนรู้ภาษาไทย</w:t>
      </w:r>
    </w:p>
    <w:p w:rsidR="00864DD5" w:rsidRPr="009D1DD6" w:rsidRDefault="00C46E15" w:rsidP="00864DD5">
      <w:pPr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</w:t>
      </w:r>
      <w:r w:rsidR="00864DD5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ชั้นมัธยมศึกษาปีที่ 3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ab/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ab/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ab/>
        <w:t xml:space="preserve">      </w:t>
      </w:r>
      <w:r w:rsidR="00864DD5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เวลา 60 ชั่วโมง</w:t>
      </w:r>
      <w:r w:rsidR="00864DD5" w:rsidRPr="009D1DD6">
        <w:rPr>
          <w:rFonts w:ascii="TH SarabunIT๙" w:hAnsi="TH SarabunIT๙" w:cs="TH SarabunIT๙"/>
          <w:b/>
          <w:bCs/>
          <w:sz w:val="32"/>
          <w:szCs w:val="32"/>
        </w:rPr>
        <w:t xml:space="preserve"> </w:t>
      </w:r>
      <w:r w:rsidR="00864DD5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จำนวน 1.5 หน่วย</w:t>
      </w:r>
      <w:proofErr w:type="spellStart"/>
      <w:r w:rsidR="00864DD5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ิต</w:t>
      </w:r>
      <w:proofErr w:type="spellEnd"/>
    </w:p>
    <w:p w:rsidR="00864DD5" w:rsidRPr="009D1DD6" w:rsidRDefault="00C46E15" w:rsidP="00C46E15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</w:rPr>
        <w:t>………………………………………………………………………………………………………………………………………</w:t>
      </w:r>
    </w:p>
    <w:p w:rsidR="00864DD5" w:rsidRPr="009D1DD6" w:rsidRDefault="00864DD5" w:rsidP="00864DD5">
      <w:pPr>
        <w:ind w:firstLine="864"/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ศึกษาการอ่านออกเสียงร้อยแก้วและร้อยกรองเป็นทำนองเสนาะได้ถูกต้องและเหมาะสมกับเรื่องที่อ่าน  เข้าใจความหมายโดยตรงและความหมายโดยนัย  ระบุใจความสำคัญและรายละเอียดของข้อมูลต่างๆแล้วเขียนกรอบแนวคิด  ผังความคิด  ย่อความ  เขียนรายงานจากสิ่งที่ได้อ่าน  วิเคราะห์  วิจารณ์อย่างมีเหตุผลโดยใช้กลวิธีการเปรียบเทียบและมีมารยาทในการอ่าน  เขียนสื่อสารด้วยลายมือตัวบรรจงครึ่งบรรทัดที่อ่านง่าย ชัดเจน  ใช้ถ้อยคำได้ถูกต้องเหมาะสมตามระดับของภาษา  เขียนคำขวัญ  คำคม  คำอวยพร  ในโอกาสต่าง ๆ   เขียนโฆษณา  คติพจน์  สุนทรพจน์  เขียนย่อความ จดหมายกิจธุระ ชีวประวัติ  อัตชีวประวัติ   เหตุการณ์  ข้อคิดเห็นและทัศนคติในเรื่องต่างๆ  จากสื่อ    มีมารยาทในการเขียน  พูดแสดงความคิดเห็น  วิเคราะห์  วิจารณ์  ประเมินสิงที่ได้จากการฟังและดู  นำข้อคิดไปประยุกต์ใช้ในการดำเนินชีวิต  พูดรายงานเรื่องหรือประเด็นที่ได้จากการศึกษาค้นคว้าจากการฟัง  การดูและการสนทนาอย่างเป็นระบบ รวมทั้งมีมารยาทในการฟัง  การดูและการพูด   จำแนกและใช้คำภาษาต่างประเทศที่ใช้ในภาษาไทย     วิเคราะห์โครงสร้างประโยคซับซ้อน   วิเคราะห์ระดับภาษา   สรุปเนื้อหาวรรณคดี   วรรณกรรม  และวรรณกรรมท้องถิ่นในระดับที่ยากยิ่งขึ้น  วิเคราะห์วิถีไทยจากคุณค่าวรรณคดีและวรรณกรรมที่อ่าน  พร้อมทั้งสรุปความรู้และข้อคิดที่ได้จากการอ่านเพื่อนำไปประยุกต์ใช้ในชีวิตจริง   ท่องจำบทอาขยานที่กำหนดให้และบทร้อยกรองที่มีคุณค่าตามความสนใจและนำไปใช้อ้างอิง</w:t>
      </w:r>
    </w:p>
    <w:p w:rsidR="00864DD5" w:rsidRPr="009D1DD6" w:rsidRDefault="00C46E15" w:rsidP="00864DD5">
      <w:pPr>
        <w:spacing w:line="440" w:lineRule="exact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 xml:space="preserve">             </w:t>
      </w:r>
      <w:r w:rsidR="00864DD5" w:rsidRPr="009D1DD6">
        <w:rPr>
          <w:rFonts w:ascii="TH SarabunIT๙" w:hAnsi="TH SarabunIT๙" w:cs="TH SarabunIT๙"/>
          <w:sz w:val="32"/>
          <w:szCs w:val="32"/>
          <w:cs/>
        </w:rPr>
        <w:t>โดยใช้กระบวนการในการสื่อสาร การคิด การแก้ปัญหา การใช้ทักษะชีวิต และการใช้</w:t>
      </w:r>
    </w:p>
    <w:p w:rsidR="00864DD5" w:rsidRPr="009D1DD6" w:rsidRDefault="00864DD5" w:rsidP="00864DD5">
      <w:pPr>
        <w:tabs>
          <w:tab w:val="left" w:pos="907"/>
          <w:tab w:val="left" w:pos="1166"/>
          <w:tab w:val="left" w:pos="1440"/>
          <w:tab w:val="left" w:pos="1714"/>
          <w:tab w:val="left" w:pos="1987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เทคโนโลยีเพื่อให้เกิดความรู้ ความคิด ความเข้าใจ สามารถใช้ภาษาสื่อสารได้อย่างถูกต้องเหมาะสมตรงตามวัตถุประสงค์ และแสดงออกอย่างสร้างสรรค์</w:t>
      </w:r>
    </w:p>
    <w:p w:rsidR="00FF69A4" w:rsidRPr="009D1DD6" w:rsidRDefault="00864DD5" w:rsidP="00864DD5">
      <w:pPr>
        <w:tabs>
          <w:tab w:val="left" w:pos="907"/>
          <w:tab w:val="left" w:pos="1166"/>
          <w:tab w:val="left" w:pos="1440"/>
          <w:tab w:val="left" w:pos="1714"/>
          <w:tab w:val="left" w:pos="1987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เพื่อมีวินัย ใฝ่เรียนรู้ รักการอ่านการเขียน รักความเป็นไทยและเห็นคุณค่าภูมิปัญญาทางภาษา หวงแหนภาษาไทยอันเป็นภาษาประจำชาติ รวมทั้งมีสามารถรถในการตัดสินใจ และนำความรู้ไปใช้ประโยชน์ ในการดำเนินชีวิตประจำวัน</w:t>
      </w:r>
    </w:p>
    <w:p w:rsidR="00864DD5" w:rsidRPr="009D1DD6" w:rsidRDefault="00864DD5" w:rsidP="00864DD5">
      <w:pPr>
        <w:tabs>
          <w:tab w:val="left" w:pos="907"/>
          <w:tab w:val="left" w:pos="1166"/>
          <w:tab w:val="left" w:pos="1440"/>
          <w:tab w:val="left" w:pos="1714"/>
          <w:tab w:val="left" w:pos="1987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หัสตัวชี้วัด</w:t>
      </w:r>
    </w:p>
    <w:p w:rsidR="00864DD5" w:rsidRPr="009D1DD6" w:rsidRDefault="00C46E15" w:rsidP="00864DD5">
      <w:pPr>
        <w:tabs>
          <w:tab w:val="left" w:pos="907"/>
          <w:tab w:val="left" w:pos="1166"/>
          <w:tab w:val="left" w:pos="1440"/>
          <w:tab w:val="left" w:pos="1714"/>
          <w:tab w:val="left" w:pos="1987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864DD5" w:rsidRPr="009D1DD6">
        <w:rPr>
          <w:rFonts w:ascii="TH SarabunIT๙" w:hAnsi="TH SarabunIT๙" w:cs="TH SarabunIT๙"/>
          <w:sz w:val="32"/>
          <w:szCs w:val="32"/>
          <w:cs/>
        </w:rPr>
        <w:t>ท 1</w:t>
      </w:r>
      <w:r w:rsidR="00864DD5" w:rsidRPr="009D1DD6">
        <w:rPr>
          <w:rFonts w:ascii="TH SarabunIT๙" w:hAnsi="TH SarabunIT๙" w:cs="TH SarabunIT๙"/>
          <w:sz w:val="32"/>
          <w:szCs w:val="32"/>
        </w:rPr>
        <w:t>.</w:t>
      </w:r>
      <w:r w:rsidR="00864DD5" w:rsidRPr="009D1DD6">
        <w:rPr>
          <w:rFonts w:ascii="TH SarabunIT๙" w:hAnsi="TH SarabunIT๙" w:cs="TH SarabunIT๙"/>
          <w:sz w:val="32"/>
          <w:szCs w:val="32"/>
          <w:cs/>
        </w:rPr>
        <w:t>1    ม.3/1</w:t>
      </w:r>
      <w:r w:rsidR="00864DD5"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="00864DD5" w:rsidRPr="009D1DD6">
        <w:rPr>
          <w:rFonts w:ascii="TH SarabunIT๙" w:hAnsi="TH SarabunIT๙" w:cs="TH SarabunIT๙"/>
          <w:sz w:val="32"/>
          <w:szCs w:val="32"/>
          <w:cs/>
        </w:rPr>
        <w:t>ม.3/2</w:t>
      </w:r>
      <w:r w:rsidR="00864DD5"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="00864DD5" w:rsidRPr="009D1DD6">
        <w:rPr>
          <w:rFonts w:ascii="TH SarabunIT๙" w:hAnsi="TH SarabunIT๙" w:cs="TH SarabunIT๙"/>
          <w:sz w:val="32"/>
          <w:szCs w:val="32"/>
          <w:cs/>
        </w:rPr>
        <w:t>ม.3/3</w:t>
      </w:r>
      <w:r w:rsidR="00864DD5"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="00864DD5" w:rsidRPr="009D1DD6">
        <w:rPr>
          <w:rFonts w:ascii="TH SarabunIT๙" w:hAnsi="TH SarabunIT๙" w:cs="TH SarabunIT๙"/>
          <w:sz w:val="32"/>
          <w:szCs w:val="32"/>
          <w:cs/>
        </w:rPr>
        <w:t>ม.3/4</w:t>
      </w:r>
      <w:r w:rsidR="00864DD5"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="00864DD5" w:rsidRPr="009D1DD6">
        <w:rPr>
          <w:rFonts w:ascii="TH SarabunIT๙" w:hAnsi="TH SarabunIT๙" w:cs="TH SarabunIT๙"/>
          <w:sz w:val="32"/>
          <w:szCs w:val="32"/>
          <w:cs/>
        </w:rPr>
        <w:t>ม.3/5</w:t>
      </w:r>
      <w:r w:rsidR="00864DD5"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="00864DD5" w:rsidRPr="009D1DD6">
        <w:rPr>
          <w:rFonts w:ascii="TH SarabunIT๙" w:hAnsi="TH SarabunIT๙" w:cs="TH SarabunIT๙"/>
          <w:sz w:val="32"/>
          <w:szCs w:val="32"/>
          <w:cs/>
        </w:rPr>
        <w:t>ม.3/10</w:t>
      </w:r>
    </w:p>
    <w:p w:rsidR="00864DD5" w:rsidRPr="009D1DD6" w:rsidRDefault="00C46E15" w:rsidP="00864DD5">
      <w:pPr>
        <w:tabs>
          <w:tab w:val="left" w:pos="907"/>
          <w:tab w:val="left" w:pos="1166"/>
          <w:tab w:val="left" w:pos="1440"/>
          <w:tab w:val="left" w:pos="1714"/>
          <w:tab w:val="left" w:pos="1987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864DD5" w:rsidRPr="009D1DD6">
        <w:rPr>
          <w:rFonts w:ascii="TH SarabunIT๙" w:hAnsi="TH SarabunIT๙" w:cs="TH SarabunIT๙"/>
          <w:sz w:val="32"/>
          <w:szCs w:val="32"/>
          <w:cs/>
        </w:rPr>
        <w:t>ท</w:t>
      </w:r>
      <w:r w:rsidR="00864DD5"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="00864DD5" w:rsidRPr="009D1DD6">
        <w:rPr>
          <w:rFonts w:ascii="TH SarabunIT๙" w:hAnsi="TH SarabunIT๙" w:cs="TH SarabunIT๙"/>
          <w:sz w:val="32"/>
          <w:szCs w:val="32"/>
          <w:cs/>
        </w:rPr>
        <w:t>2</w:t>
      </w:r>
      <w:r w:rsidR="00864DD5" w:rsidRPr="009D1DD6">
        <w:rPr>
          <w:rFonts w:ascii="TH SarabunIT๙" w:hAnsi="TH SarabunIT๙" w:cs="TH SarabunIT๙"/>
          <w:sz w:val="32"/>
          <w:szCs w:val="32"/>
        </w:rPr>
        <w:t>.</w:t>
      </w:r>
      <w:r w:rsidR="00864DD5" w:rsidRPr="009D1DD6">
        <w:rPr>
          <w:rFonts w:ascii="TH SarabunIT๙" w:hAnsi="TH SarabunIT๙" w:cs="TH SarabunIT๙"/>
          <w:sz w:val="32"/>
          <w:szCs w:val="32"/>
          <w:cs/>
        </w:rPr>
        <w:t>1</w:t>
      </w:r>
      <w:r w:rsidR="00864DD5"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="00864DD5" w:rsidRPr="009D1DD6">
        <w:rPr>
          <w:rFonts w:ascii="TH SarabunIT๙" w:hAnsi="TH SarabunIT๙" w:cs="TH SarabunIT๙"/>
          <w:sz w:val="32"/>
          <w:szCs w:val="32"/>
          <w:cs/>
        </w:rPr>
        <w:t xml:space="preserve">  ม.3/1</w:t>
      </w:r>
      <w:r w:rsidR="00864DD5"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="00864DD5" w:rsidRPr="009D1DD6">
        <w:rPr>
          <w:rFonts w:ascii="TH SarabunIT๙" w:hAnsi="TH SarabunIT๙" w:cs="TH SarabunIT๙"/>
          <w:sz w:val="32"/>
          <w:szCs w:val="32"/>
          <w:cs/>
        </w:rPr>
        <w:t>ม.3/2</w:t>
      </w:r>
      <w:r w:rsidR="00864DD5"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="00864DD5" w:rsidRPr="009D1DD6">
        <w:rPr>
          <w:rFonts w:ascii="TH SarabunIT๙" w:hAnsi="TH SarabunIT๙" w:cs="TH SarabunIT๙"/>
          <w:sz w:val="32"/>
          <w:szCs w:val="32"/>
          <w:cs/>
        </w:rPr>
        <w:t>ม.3/3</w:t>
      </w:r>
      <w:r w:rsidR="00864DD5"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="00864DD5" w:rsidRPr="009D1DD6">
        <w:rPr>
          <w:rFonts w:ascii="TH SarabunIT๙" w:hAnsi="TH SarabunIT๙" w:cs="TH SarabunIT๙"/>
          <w:sz w:val="32"/>
          <w:szCs w:val="32"/>
          <w:cs/>
        </w:rPr>
        <w:t>ม.3/4</w:t>
      </w:r>
      <w:r w:rsidR="00864DD5"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="00864DD5" w:rsidRPr="009D1DD6">
        <w:rPr>
          <w:rFonts w:ascii="TH SarabunIT๙" w:hAnsi="TH SarabunIT๙" w:cs="TH SarabunIT๙"/>
          <w:sz w:val="32"/>
          <w:szCs w:val="32"/>
          <w:cs/>
        </w:rPr>
        <w:t>ม.3/5</w:t>
      </w:r>
      <w:r w:rsidR="00864DD5"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="00864DD5" w:rsidRPr="009D1DD6">
        <w:rPr>
          <w:rFonts w:ascii="TH SarabunIT๙" w:hAnsi="TH SarabunIT๙" w:cs="TH SarabunIT๙"/>
          <w:sz w:val="32"/>
          <w:szCs w:val="32"/>
          <w:cs/>
        </w:rPr>
        <w:t>ม.3/10</w:t>
      </w:r>
    </w:p>
    <w:p w:rsidR="00864DD5" w:rsidRPr="009D1DD6" w:rsidRDefault="00C46E15" w:rsidP="00864DD5">
      <w:pPr>
        <w:tabs>
          <w:tab w:val="left" w:pos="907"/>
          <w:tab w:val="left" w:pos="1166"/>
          <w:tab w:val="left" w:pos="1440"/>
          <w:tab w:val="left" w:pos="1714"/>
          <w:tab w:val="left" w:pos="1987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864DD5" w:rsidRPr="009D1DD6">
        <w:rPr>
          <w:rFonts w:ascii="TH SarabunIT๙" w:hAnsi="TH SarabunIT๙" w:cs="TH SarabunIT๙"/>
          <w:sz w:val="32"/>
          <w:szCs w:val="32"/>
          <w:cs/>
        </w:rPr>
        <w:t>ท</w:t>
      </w:r>
      <w:r w:rsidR="00864DD5"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="00864DD5" w:rsidRPr="009D1DD6">
        <w:rPr>
          <w:rFonts w:ascii="TH SarabunIT๙" w:hAnsi="TH SarabunIT๙" w:cs="TH SarabunIT๙"/>
          <w:sz w:val="32"/>
          <w:szCs w:val="32"/>
          <w:cs/>
        </w:rPr>
        <w:t>3</w:t>
      </w:r>
      <w:r w:rsidR="00864DD5" w:rsidRPr="009D1DD6">
        <w:rPr>
          <w:rFonts w:ascii="TH SarabunIT๙" w:hAnsi="TH SarabunIT๙" w:cs="TH SarabunIT๙"/>
          <w:sz w:val="32"/>
          <w:szCs w:val="32"/>
        </w:rPr>
        <w:t>.</w:t>
      </w:r>
      <w:r w:rsidR="00864DD5" w:rsidRPr="009D1DD6">
        <w:rPr>
          <w:rFonts w:ascii="TH SarabunIT๙" w:hAnsi="TH SarabunIT๙" w:cs="TH SarabunIT๙"/>
          <w:sz w:val="32"/>
          <w:szCs w:val="32"/>
          <w:cs/>
        </w:rPr>
        <w:t>1</w:t>
      </w:r>
      <w:r w:rsidR="00864DD5"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="00864DD5" w:rsidRPr="009D1DD6">
        <w:rPr>
          <w:rFonts w:ascii="TH SarabunIT๙" w:hAnsi="TH SarabunIT๙" w:cs="TH SarabunIT๙"/>
          <w:sz w:val="32"/>
          <w:szCs w:val="32"/>
          <w:cs/>
        </w:rPr>
        <w:t xml:space="preserve">  ม.3/1</w:t>
      </w:r>
      <w:r w:rsidR="00864DD5"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="00864DD5" w:rsidRPr="009D1DD6">
        <w:rPr>
          <w:rFonts w:ascii="TH SarabunIT๙" w:hAnsi="TH SarabunIT๙" w:cs="TH SarabunIT๙"/>
          <w:sz w:val="32"/>
          <w:szCs w:val="32"/>
          <w:cs/>
        </w:rPr>
        <w:t>ม.3/2</w:t>
      </w:r>
      <w:r w:rsidR="00864DD5"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="00864DD5" w:rsidRPr="009D1DD6">
        <w:rPr>
          <w:rFonts w:ascii="TH SarabunIT๙" w:hAnsi="TH SarabunIT๙" w:cs="TH SarabunIT๙"/>
          <w:sz w:val="32"/>
          <w:szCs w:val="32"/>
          <w:cs/>
        </w:rPr>
        <w:t>ม.3/3</w:t>
      </w:r>
      <w:r w:rsidR="00864DD5"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="00864DD5" w:rsidRPr="009D1DD6">
        <w:rPr>
          <w:rFonts w:ascii="TH SarabunIT๙" w:hAnsi="TH SarabunIT๙" w:cs="TH SarabunIT๙"/>
          <w:sz w:val="32"/>
          <w:szCs w:val="32"/>
          <w:cs/>
        </w:rPr>
        <w:t>ม.3/6</w:t>
      </w:r>
    </w:p>
    <w:p w:rsidR="00864DD5" w:rsidRPr="009D1DD6" w:rsidRDefault="00C46E15" w:rsidP="00864DD5">
      <w:pPr>
        <w:tabs>
          <w:tab w:val="left" w:pos="907"/>
          <w:tab w:val="left" w:pos="1166"/>
          <w:tab w:val="left" w:pos="1440"/>
          <w:tab w:val="left" w:pos="1714"/>
          <w:tab w:val="left" w:pos="1987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864DD5" w:rsidRPr="009D1DD6">
        <w:rPr>
          <w:rFonts w:ascii="TH SarabunIT๙" w:hAnsi="TH SarabunIT๙" w:cs="TH SarabunIT๙"/>
          <w:sz w:val="32"/>
          <w:szCs w:val="32"/>
          <w:cs/>
        </w:rPr>
        <w:t>ท</w:t>
      </w:r>
      <w:r w:rsidR="00864DD5"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="00864DD5" w:rsidRPr="009D1DD6">
        <w:rPr>
          <w:rFonts w:ascii="TH SarabunIT๙" w:hAnsi="TH SarabunIT๙" w:cs="TH SarabunIT๙"/>
          <w:sz w:val="32"/>
          <w:szCs w:val="32"/>
          <w:cs/>
        </w:rPr>
        <w:t>4</w:t>
      </w:r>
      <w:r w:rsidR="00864DD5" w:rsidRPr="009D1DD6">
        <w:rPr>
          <w:rFonts w:ascii="TH SarabunIT๙" w:hAnsi="TH SarabunIT๙" w:cs="TH SarabunIT๙"/>
          <w:sz w:val="32"/>
          <w:szCs w:val="32"/>
        </w:rPr>
        <w:t>.</w:t>
      </w:r>
      <w:r w:rsidR="00864DD5" w:rsidRPr="009D1DD6">
        <w:rPr>
          <w:rFonts w:ascii="TH SarabunIT๙" w:hAnsi="TH SarabunIT๙" w:cs="TH SarabunIT๙"/>
          <w:sz w:val="32"/>
          <w:szCs w:val="32"/>
          <w:cs/>
        </w:rPr>
        <w:t>1</w:t>
      </w:r>
      <w:r w:rsidR="00864DD5"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="00864DD5" w:rsidRPr="009D1DD6">
        <w:rPr>
          <w:rFonts w:ascii="TH SarabunIT๙" w:hAnsi="TH SarabunIT๙" w:cs="TH SarabunIT๙"/>
          <w:sz w:val="32"/>
          <w:szCs w:val="32"/>
          <w:cs/>
        </w:rPr>
        <w:t xml:space="preserve">  ม.3/1</w:t>
      </w:r>
      <w:r w:rsidR="00864DD5"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="00864DD5" w:rsidRPr="009D1DD6">
        <w:rPr>
          <w:rFonts w:ascii="TH SarabunIT๙" w:hAnsi="TH SarabunIT๙" w:cs="TH SarabunIT๙"/>
          <w:sz w:val="32"/>
          <w:szCs w:val="32"/>
          <w:cs/>
        </w:rPr>
        <w:t>ม.3/2</w:t>
      </w:r>
      <w:r w:rsidR="00864DD5"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="00864DD5" w:rsidRPr="009D1DD6">
        <w:rPr>
          <w:rFonts w:ascii="TH SarabunIT๙" w:hAnsi="TH SarabunIT๙" w:cs="TH SarabunIT๙"/>
          <w:sz w:val="32"/>
          <w:szCs w:val="32"/>
          <w:cs/>
        </w:rPr>
        <w:t>ม.3/3</w:t>
      </w:r>
    </w:p>
    <w:p w:rsidR="00864DD5" w:rsidRPr="009D1DD6" w:rsidRDefault="00C46E15" w:rsidP="00864DD5">
      <w:pPr>
        <w:tabs>
          <w:tab w:val="left" w:pos="907"/>
          <w:tab w:val="left" w:pos="1166"/>
          <w:tab w:val="left" w:pos="1440"/>
          <w:tab w:val="left" w:pos="1714"/>
          <w:tab w:val="left" w:pos="1987"/>
        </w:tabs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864DD5" w:rsidRPr="009D1DD6">
        <w:rPr>
          <w:rFonts w:ascii="TH SarabunIT๙" w:hAnsi="TH SarabunIT๙" w:cs="TH SarabunIT๙"/>
          <w:sz w:val="32"/>
          <w:szCs w:val="32"/>
          <w:cs/>
        </w:rPr>
        <w:t>ท</w:t>
      </w:r>
      <w:r w:rsidR="00864DD5"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="00864DD5" w:rsidRPr="009D1DD6">
        <w:rPr>
          <w:rFonts w:ascii="TH SarabunIT๙" w:hAnsi="TH SarabunIT๙" w:cs="TH SarabunIT๙"/>
          <w:sz w:val="32"/>
          <w:szCs w:val="32"/>
          <w:cs/>
        </w:rPr>
        <w:t>5</w:t>
      </w:r>
      <w:r w:rsidR="00864DD5" w:rsidRPr="009D1DD6">
        <w:rPr>
          <w:rFonts w:ascii="TH SarabunIT๙" w:hAnsi="TH SarabunIT๙" w:cs="TH SarabunIT๙"/>
          <w:sz w:val="32"/>
          <w:szCs w:val="32"/>
        </w:rPr>
        <w:t>.</w:t>
      </w:r>
      <w:r w:rsidR="00864DD5" w:rsidRPr="009D1DD6">
        <w:rPr>
          <w:rFonts w:ascii="TH SarabunIT๙" w:hAnsi="TH SarabunIT๙" w:cs="TH SarabunIT๙"/>
          <w:sz w:val="32"/>
          <w:szCs w:val="32"/>
          <w:cs/>
        </w:rPr>
        <w:t>1</w:t>
      </w:r>
      <w:r w:rsidR="00864DD5"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="00864DD5" w:rsidRPr="009D1DD6">
        <w:rPr>
          <w:rFonts w:ascii="TH SarabunIT๙" w:hAnsi="TH SarabunIT๙" w:cs="TH SarabunIT๙"/>
          <w:sz w:val="32"/>
          <w:szCs w:val="32"/>
          <w:cs/>
        </w:rPr>
        <w:t xml:space="preserve">  ม.3/1</w:t>
      </w:r>
      <w:r w:rsidR="00864DD5"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="00864DD5" w:rsidRPr="009D1DD6">
        <w:rPr>
          <w:rFonts w:ascii="TH SarabunIT๙" w:hAnsi="TH SarabunIT๙" w:cs="TH SarabunIT๙"/>
          <w:sz w:val="32"/>
          <w:szCs w:val="32"/>
          <w:cs/>
        </w:rPr>
        <w:t>ม.3/2</w:t>
      </w:r>
      <w:r w:rsidR="00864DD5"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="00864DD5" w:rsidRPr="009D1DD6">
        <w:rPr>
          <w:rFonts w:ascii="TH SarabunIT๙" w:hAnsi="TH SarabunIT๙" w:cs="TH SarabunIT๙"/>
          <w:sz w:val="32"/>
          <w:szCs w:val="32"/>
          <w:cs/>
        </w:rPr>
        <w:t>ม.3/3</w:t>
      </w:r>
      <w:r w:rsidR="00864DD5"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="00864DD5" w:rsidRPr="009D1DD6">
        <w:rPr>
          <w:rFonts w:ascii="TH SarabunIT๙" w:hAnsi="TH SarabunIT๙" w:cs="TH SarabunIT๙"/>
          <w:sz w:val="32"/>
          <w:szCs w:val="32"/>
          <w:cs/>
        </w:rPr>
        <w:t>ม.3/4</w:t>
      </w:r>
    </w:p>
    <w:p w:rsidR="00FF69A4" w:rsidRPr="009D1DD6" w:rsidRDefault="00864DD5" w:rsidP="0007638D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วมทั้งหมด 23 ตัวชี้วั</w:t>
      </w:r>
      <w:r w:rsidR="00C46E15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ด</w:t>
      </w:r>
    </w:p>
    <w:p w:rsidR="00864DD5" w:rsidRPr="009D1DD6" w:rsidRDefault="00864DD5" w:rsidP="00864DD5">
      <w:pPr>
        <w:tabs>
          <w:tab w:val="left" w:pos="900"/>
        </w:tabs>
        <w:jc w:val="center"/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lastRenderedPageBreak/>
        <w:t>คำอธิบายรายวิชา</w:t>
      </w:r>
    </w:p>
    <w:p w:rsidR="00864DD5" w:rsidRPr="009D1DD6" w:rsidRDefault="00C46E15" w:rsidP="00864DD5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</w:t>
      </w:r>
      <w:r w:rsidR="00117D5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หัสวิชา </w:t>
      </w:r>
      <w:r w:rsidR="00864DD5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ท23102</w:t>
      </w:r>
      <w:r w:rsidR="00864DD5" w:rsidRPr="009D1DD6">
        <w:rPr>
          <w:rFonts w:ascii="TH SarabunIT๙" w:hAnsi="TH SarabunIT๙" w:cs="TH SarabunIT๙"/>
          <w:b/>
          <w:bCs/>
          <w:sz w:val="32"/>
          <w:szCs w:val="32"/>
        </w:rPr>
        <w:t xml:space="preserve"> </w:t>
      </w:r>
      <w:r w:rsidR="00117D5E">
        <w:rPr>
          <w:rFonts w:ascii="TH SarabunIT๙" w:hAnsi="TH SarabunIT๙" w:cs="TH SarabunIT๙"/>
          <w:b/>
          <w:bCs/>
          <w:sz w:val="32"/>
          <w:szCs w:val="32"/>
          <w:cs/>
        </w:rPr>
        <w:t>ภาษาไทย 6</w:t>
      </w:r>
      <w:r w:rsidR="00117D5E"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="00117D5E"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="00117D5E">
        <w:rPr>
          <w:rFonts w:ascii="TH SarabunIT๙" w:hAnsi="TH SarabunIT๙" w:cs="TH SarabunIT๙"/>
          <w:b/>
          <w:bCs/>
          <w:sz w:val="32"/>
          <w:szCs w:val="32"/>
          <w:cs/>
        </w:rPr>
        <w:tab/>
        <w:t xml:space="preserve"> </w:t>
      </w:r>
      <w:r w:rsidR="00117D5E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</w:t>
      </w:r>
      <w:r w:rsidR="00864DD5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กลุ่มสาระการเรียนรู้ภาษาไทย</w:t>
      </w:r>
    </w:p>
    <w:p w:rsidR="00864DD5" w:rsidRPr="009D1DD6" w:rsidRDefault="00C46E15" w:rsidP="00864DD5">
      <w:pPr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</w:t>
      </w:r>
      <w:r w:rsidR="00864DD5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ชั้นมัธยมศึกษาปีที่ 3 </w:t>
      </w:r>
      <w:r w:rsidR="00864DD5" w:rsidRPr="009D1DD6">
        <w:rPr>
          <w:rFonts w:ascii="TH SarabunIT๙" w:hAnsi="TH SarabunIT๙" w:cs="TH SarabunIT๙"/>
          <w:b/>
          <w:bCs/>
          <w:sz w:val="32"/>
          <w:szCs w:val="32"/>
        </w:rPr>
        <w:tab/>
      </w:r>
      <w:r w:rsidR="00864DD5" w:rsidRPr="009D1DD6">
        <w:rPr>
          <w:rFonts w:ascii="TH SarabunIT๙" w:hAnsi="TH SarabunIT๙" w:cs="TH SarabunIT๙"/>
          <w:b/>
          <w:bCs/>
          <w:sz w:val="32"/>
          <w:szCs w:val="32"/>
        </w:rPr>
        <w:tab/>
      </w:r>
      <w:r w:rsidR="00864DD5" w:rsidRPr="009D1DD6">
        <w:rPr>
          <w:rFonts w:ascii="TH SarabunIT๙" w:hAnsi="TH SarabunIT๙" w:cs="TH SarabunIT๙"/>
          <w:b/>
          <w:bCs/>
          <w:sz w:val="32"/>
          <w:szCs w:val="32"/>
        </w:rPr>
        <w:tab/>
        <w:t xml:space="preserve">    </w:t>
      </w:r>
      <w:r w:rsidR="00864DD5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เวลา 60 ชั่วโมง</w:t>
      </w:r>
      <w:r w:rsidR="00864DD5" w:rsidRPr="009D1DD6">
        <w:rPr>
          <w:rFonts w:ascii="TH SarabunIT๙" w:hAnsi="TH SarabunIT๙" w:cs="TH SarabunIT๙"/>
          <w:b/>
          <w:bCs/>
          <w:sz w:val="32"/>
          <w:szCs w:val="32"/>
        </w:rPr>
        <w:t xml:space="preserve"> </w:t>
      </w:r>
      <w:r w:rsidR="00864DD5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จำนวน 1.5 หน่วย</w:t>
      </w:r>
      <w:proofErr w:type="spellStart"/>
      <w:r w:rsidR="00864DD5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ิต</w:t>
      </w:r>
      <w:proofErr w:type="spellEnd"/>
    </w:p>
    <w:p w:rsidR="00864DD5" w:rsidRPr="009D1DD6" w:rsidRDefault="00C46E15" w:rsidP="00C46E15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</w:rPr>
        <w:t>………………………………………………………………………………………………………………………………………</w:t>
      </w:r>
    </w:p>
    <w:p w:rsidR="00864DD5" w:rsidRPr="009D1DD6" w:rsidRDefault="00864DD5" w:rsidP="00864DD5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อ่านเพื่อประเมินความถูกต้องของข้อมูลที่ใช้สนับสนุนในเรื่องที่อ่าน  วิจารณ์ความสมเหตุสมผล  การลำดับความและความเป็นไปได้ของเรื่อง  วิเคราะห์เพื่อแสดงความคิดเห็นโต้แย้งเกี่ยวกับเรื่องที่อ่าน  ตีความและประเมินคุณค่า  และแนวคิดที่ได้จากงานเขียนอย่าง หลากหลาย</w:t>
      </w:r>
    </w:p>
    <w:p w:rsidR="00864DD5" w:rsidRPr="009D1DD6" w:rsidRDefault="00864DD5" w:rsidP="00864DD5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เพื่อนำไปใช้แก้ปัญหาในชีวิต  เขียนอธิบาย  ชี้แจง  แสดงความคิดเห็นและโต้แย้งอย่างมีเหตุผล   เขียนวิเคราะห์  วิจารณ์และแสดงความรู้  ความคิดเห็น  หรือโต้แย้งในเรื่องต่างๆ  กรอกแบบสมัครงานพร้อมเขียนบรรยายเกี่ยวกับความรู้และทักษะ  เขียนรายงานการค้นคว้าและโครงงาน  พูดในโอกาสต่าง ๆ ได้ตรงวัตถุประสงค์  พูดโน้มน้าวโดยนำเสนอหลักฐานตามลำดับเนื้อหาอย่างมีเหตุผลและน่าเชื่อถือ  ใช้คำทับศัพท์และศัพท์บัญญัติ  อธิบายความหมายคำศัพท์ทางวิชาการและวิชาชีพ  แต่งบทร้อยกรอง   สรุปเนื้อหาวรรณคดี  วรรณกรรมและวรรณกรรมท้องถิ่นในระดับที่ยากยิ่งขึ้น  วิเคราะห์วิถีไทยและคุณค่าจากวรรณคดีและวรรณกรรมที่อ่าน    สรุปความรู้และข้อคิดจากการอ่านเพื่อนำไปประยุกต์ใช้มนชีวิตจริง  ท่องจำและบอกคุณค่าของอาขยานตามที่กำหนด  และบทร้อยกรองที่มีคุณค่าตามความสนใจและนำไปใช้อ้างอิง</w:t>
      </w:r>
    </w:p>
    <w:p w:rsidR="00864DD5" w:rsidRPr="009D1DD6" w:rsidRDefault="00864DD5" w:rsidP="00864DD5">
      <w:pPr>
        <w:tabs>
          <w:tab w:val="left" w:pos="720"/>
          <w:tab w:val="left" w:pos="1166"/>
          <w:tab w:val="left" w:pos="1260"/>
          <w:tab w:val="left" w:pos="1440"/>
          <w:tab w:val="left" w:pos="1714"/>
          <w:tab w:val="left" w:pos="1987"/>
        </w:tabs>
        <w:ind w:left="252" w:hanging="252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      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โดยใช้กระบวนการในการสื่อสาร การคิด การแก้ปัญหา การใช้ทักษะชีวิต และการใช้</w:t>
      </w:r>
    </w:p>
    <w:p w:rsidR="00864DD5" w:rsidRPr="009D1DD6" w:rsidRDefault="00864DD5" w:rsidP="00864DD5">
      <w:pPr>
        <w:tabs>
          <w:tab w:val="left" w:pos="907"/>
          <w:tab w:val="left" w:pos="1166"/>
          <w:tab w:val="left" w:pos="1440"/>
          <w:tab w:val="left" w:pos="1714"/>
          <w:tab w:val="left" w:pos="1987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เทคโนโลยีเพื่อให้เกิดความรู้ ความคิด ความเข้าใจ สามารถใช้ภาษาสื่อสารได้อย่างถูกต้องเหมาะสม </w:t>
      </w:r>
    </w:p>
    <w:p w:rsidR="00864DD5" w:rsidRPr="009D1DD6" w:rsidRDefault="00864DD5" w:rsidP="00864DD5">
      <w:pPr>
        <w:tabs>
          <w:tab w:val="left" w:pos="540"/>
          <w:tab w:val="left" w:pos="720"/>
          <w:tab w:val="left" w:pos="1166"/>
          <w:tab w:val="left" w:pos="1440"/>
          <w:tab w:val="left" w:pos="1714"/>
          <w:tab w:val="left" w:pos="1987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เพื่อมีวินัย ใฝ่เรียนรู้ รักการอ่านการเขียน รักความเป็นไทยและเห็นคุณค่าภูมิปัญญาทางภาษา หวงแหนภาษาไทยอันเป็นภาษาประจำชาติ รวมทั้งมีสามารถรถในการตัดสินใจ </w:t>
      </w:r>
    </w:p>
    <w:p w:rsidR="00864DD5" w:rsidRPr="009D1DD6" w:rsidRDefault="00864DD5" w:rsidP="00864DD5">
      <w:pPr>
        <w:tabs>
          <w:tab w:val="left" w:pos="540"/>
          <w:tab w:val="left" w:pos="720"/>
          <w:tab w:val="left" w:pos="1166"/>
          <w:tab w:val="left" w:pos="1440"/>
          <w:tab w:val="left" w:pos="1714"/>
          <w:tab w:val="left" w:pos="1987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และนำความรู้ไปใช้ประโยชน์ ในการดำเนินชีวิตประจำวัน</w:t>
      </w:r>
    </w:p>
    <w:p w:rsidR="00C46E15" w:rsidRPr="009D1DD6" w:rsidRDefault="00C46E15" w:rsidP="00864DD5">
      <w:pPr>
        <w:tabs>
          <w:tab w:val="left" w:pos="907"/>
          <w:tab w:val="left" w:pos="1166"/>
          <w:tab w:val="left" w:pos="1440"/>
          <w:tab w:val="left" w:pos="1714"/>
          <w:tab w:val="left" w:pos="1987"/>
        </w:tabs>
        <w:rPr>
          <w:rFonts w:ascii="TH SarabunIT๙" w:hAnsi="TH SarabunIT๙" w:cs="TH SarabunIT๙"/>
          <w:b/>
          <w:bCs/>
          <w:sz w:val="32"/>
          <w:szCs w:val="32"/>
        </w:rPr>
      </w:pPr>
    </w:p>
    <w:p w:rsidR="00864DD5" w:rsidRPr="009D1DD6" w:rsidRDefault="00864DD5" w:rsidP="00864DD5">
      <w:pPr>
        <w:tabs>
          <w:tab w:val="left" w:pos="907"/>
          <w:tab w:val="left" w:pos="1166"/>
          <w:tab w:val="left" w:pos="1440"/>
          <w:tab w:val="left" w:pos="1714"/>
          <w:tab w:val="left" w:pos="1987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หัสตัวชี้วัด</w:t>
      </w:r>
    </w:p>
    <w:p w:rsidR="00864DD5" w:rsidRPr="009D1DD6" w:rsidRDefault="00C46E15" w:rsidP="00864DD5">
      <w:pPr>
        <w:tabs>
          <w:tab w:val="left" w:pos="907"/>
          <w:tab w:val="left" w:pos="1166"/>
          <w:tab w:val="left" w:pos="1440"/>
          <w:tab w:val="left" w:pos="1714"/>
          <w:tab w:val="left" w:pos="1987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864DD5" w:rsidRPr="009D1DD6">
        <w:rPr>
          <w:rFonts w:ascii="TH SarabunIT๙" w:hAnsi="TH SarabunIT๙" w:cs="TH SarabunIT๙"/>
          <w:sz w:val="32"/>
          <w:szCs w:val="32"/>
          <w:cs/>
        </w:rPr>
        <w:t>ท 1</w:t>
      </w:r>
      <w:r w:rsidR="00864DD5" w:rsidRPr="009D1DD6">
        <w:rPr>
          <w:rFonts w:ascii="TH SarabunIT๙" w:hAnsi="TH SarabunIT๙" w:cs="TH SarabunIT๙"/>
          <w:sz w:val="32"/>
          <w:szCs w:val="32"/>
        </w:rPr>
        <w:t>.</w:t>
      </w:r>
      <w:r w:rsidR="00864DD5" w:rsidRPr="009D1DD6">
        <w:rPr>
          <w:rFonts w:ascii="TH SarabunIT๙" w:hAnsi="TH SarabunIT๙" w:cs="TH SarabunIT๙"/>
          <w:sz w:val="32"/>
          <w:szCs w:val="32"/>
          <w:cs/>
        </w:rPr>
        <w:t>1    ม.3/6</w:t>
      </w:r>
      <w:r w:rsidR="00864DD5"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="00864DD5" w:rsidRPr="009D1DD6">
        <w:rPr>
          <w:rFonts w:ascii="TH SarabunIT๙" w:hAnsi="TH SarabunIT๙" w:cs="TH SarabunIT๙"/>
          <w:sz w:val="32"/>
          <w:szCs w:val="32"/>
          <w:cs/>
        </w:rPr>
        <w:t>ม.3/7</w:t>
      </w:r>
      <w:r w:rsidR="00864DD5"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="00864DD5" w:rsidRPr="009D1DD6">
        <w:rPr>
          <w:rFonts w:ascii="TH SarabunIT๙" w:hAnsi="TH SarabunIT๙" w:cs="TH SarabunIT๙"/>
          <w:sz w:val="32"/>
          <w:szCs w:val="32"/>
          <w:cs/>
        </w:rPr>
        <w:t>ม.3/8</w:t>
      </w:r>
      <w:r w:rsidR="00864DD5"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="00864DD5" w:rsidRPr="009D1DD6">
        <w:rPr>
          <w:rFonts w:ascii="TH SarabunIT๙" w:hAnsi="TH SarabunIT๙" w:cs="TH SarabunIT๙"/>
          <w:sz w:val="32"/>
          <w:szCs w:val="32"/>
          <w:cs/>
        </w:rPr>
        <w:t>ม.3/9</w:t>
      </w:r>
    </w:p>
    <w:p w:rsidR="00864DD5" w:rsidRPr="009D1DD6" w:rsidRDefault="00C46E15" w:rsidP="00864DD5">
      <w:pPr>
        <w:tabs>
          <w:tab w:val="left" w:pos="907"/>
          <w:tab w:val="left" w:pos="1166"/>
          <w:tab w:val="left" w:pos="1440"/>
          <w:tab w:val="left" w:pos="1714"/>
          <w:tab w:val="left" w:pos="1987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864DD5" w:rsidRPr="009D1DD6">
        <w:rPr>
          <w:rFonts w:ascii="TH SarabunIT๙" w:hAnsi="TH SarabunIT๙" w:cs="TH SarabunIT๙"/>
          <w:sz w:val="32"/>
          <w:szCs w:val="32"/>
          <w:cs/>
        </w:rPr>
        <w:t>ท</w:t>
      </w:r>
      <w:r w:rsidR="00864DD5"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="00864DD5" w:rsidRPr="009D1DD6">
        <w:rPr>
          <w:rFonts w:ascii="TH SarabunIT๙" w:hAnsi="TH SarabunIT๙" w:cs="TH SarabunIT๙"/>
          <w:sz w:val="32"/>
          <w:szCs w:val="32"/>
          <w:cs/>
        </w:rPr>
        <w:t>2</w:t>
      </w:r>
      <w:r w:rsidR="00864DD5" w:rsidRPr="009D1DD6">
        <w:rPr>
          <w:rFonts w:ascii="TH SarabunIT๙" w:hAnsi="TH SarabunIT๙" w:cs="TH SarabunIT๙"/>
          <w:sz w:val="32"/>
          <w:szCs w:val="32"/>
        </w:rPr>
        <w:t>.</w:t>
      </w:r>
      <w:r w:rsidR="00864DD5" w:rsidRPr="009D1DD6">
        <w:rPr>
          <w:rFonts w:ascii="TH SarabunIT๙" w:hAnsi="TH SarabunIT๙" w:cs="TH SarabunIT๙"/>
          <w:sz w:val="32"/>
          <w:szCs w:val="32"/>
          <w:cs/>
        </w:rPr>
        <w:t>1</w:t>
      </w:r>
      <w:r w:rsidR="00864DD5"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="00864DD5" w:rsidRPr="009D1DD6">
        <w:rPr>
          <w:rFonts w:ascii="TH SarabunIT๙" w:hAnsi="TH SarabunIT๙" w:cs="TH SarabunIT๙"/>
          <w:sz w:val="32"/>
          <w:szCs w:val="32"/>
          <w:cs/>
        </w:rPr>
        <w:t xml:space="preserve">  ม.3/6</w:t>
      </w:r>
      <w:r w:rsidR="00864DD5"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="00864DD5" w:rsidRPr="009D1DD6">
        <w:rPr>
          <w:rFonts w:ascii="TH SarabunIT๙" w:hAnsi="TH SarabunIT๙" w:cs="TH SarabunIT๙"/>
          <w:sz w:val="32"/>
          <w:szCs w:val="32"/>
          <w:cs/>
        </w:rPr>
        <w:t>ม.3/7</w:t>
      </w:r>
      <w:r w:rsidR="00864DD5"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="00864DD5" w:rsidRPr="009D1DD6">
        <w:rPr>
          <w:rFonts w:ascii="TH SarabunIT๙" w:hAnsi="TH SarabunIT๙" w:cs="TH SarabunIT๙"/>
          <w:sz w:val="32"/>
          <w:szCs w:val="32"/>
          <w:cs/>
        </w:rPr>
        <w:t>ม.3/8</w:t>
      </w:r>
      <w:r w:rsidR="00864DD5"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="00864DD5" w:rsidRPr="009D1DD6">
        <w:rPr>
          <w:rFonts w:ascii="TH SarabunIT๙" w:hAnsi="TH SarabunIT๙" w:cs="TH SarabunIT๙"/>
          <w:sz w:val="32"/>
          <w:szCs w:val="32"/>
          <w:cs/>
        </w:rPr>
        <w:t>ม.3/9</w:t>
      </w:r>
      <w:r w:rsidR="00864DD5" w:rsidRPr="009D1DD6">
        <w:rPr>
          <w:rFonts w:ascii="TH SarabunIT๙" w:hAnsi="TH SarabunIT๙" w:cs="TH SarabunIT๙"/>
          <w:sz w:val="32"/>
          <w:szCs w:val="32"/>
          <w:cs/>
        </w:rPr>
        <w:tab/>
      </w:r>
    </w:p>
    <w:p w:rsidR="00864DD5" w:rsidRPr="009D1DD6" w:rsidRDefault="00C46E15" w:rsidP="00864DD5">
      <w:pPr>
        <w:tabs>
          <w:tab w:val="left" w:pos="907"/>
          <w:tab w:val="left" w:pos="1166"/>
          <w:tab w:val="left" w:pos="1440"/>
          <w:tab w:val="left" w:pos="1714"/>
          <w:tab w:val="left" w:pos="1987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864DD5" w:rsidRPr="009D1DD6">
        <w:rPr>
          <w:rFonts w:ascii="TH SarabunIT๙" w:hAnsi="TH SarabunIT๙" w:cs="TH SarabunIT๙"/>
          <w:sz w:val="32"/>
          <w:szCs w:val="32"/>
          <w:cs/>
        </w:rPr>
        <w:t>ท</w:t>
      </w:r>
      <w:r w:rsidR="00864DD5"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="00864DD5" w:rsidRPr="009D1DD6">
        <w:rPr>
          <w:rFonts w:ascii="TH SarabunIT๙" w:hAnsi="TH SarabunIT๙" w:cs="TH SarabunIT๙"/>
          <w:sz w:val="32"/>
          <w:szCs w:val="32"/>
          <w:cs/>
        </w:rPr>
        <w:t>3</w:t>
      </w:r>
      <w:r w:rsidR="00864DD5" w:rsidRPr="009D1DD6">
        <w:rPr>
          <w:rFonts w:ascii="TH SarabunIT๙" w:hAnsi="TH SarabunIT๙" w:cs="TH SarabunIT๙"/>
          <w:sz w:val="32"/>
          <w:szCs w:val="32"/>
        </w:rPr>
        <w:t>.</w:t>
      </w:r>
      <w:r w:rsidR="00864DD5" w:rsidRPr="009D1DD6">
        <w:rPr>
          <w:rFonts w:ascii="TH SarabunIT๙" w:hAnsi="TH SarabunIT๙" w:cs="TH SarabunIT๙"/>
          <w:sz w:val="32"/>
          <w:szCs w:val="32"/>
          <w:cs/>
        </w:rPr>
        <w:t>1</w:t>
      </w:r>
      <w:r w:rsidR="00864DD5"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="00864DD5" w:rsidRPr="009D1DD6">
        <w:rPr>
          <w:rFonts w:ascii="TH SarabunIT๙" w:hAnsi="TH SarabunIT๙" w:cs="TH SarabunIT๙"/>
          <w:sz w:val="32"/>
          <w:szCs w:val="32"/>
          <w:cs/>
        </w:rPr>
        <w:t xml:space="preserve">  ม.3/4</w:t>
      </w:r>
      <w:r w:rsidR="00864DD5"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="00864DD5" w:rsidRPr="009D1DD6">
        <w:rPr>
          <w:rFonts w:ascii="TH SarabunIT๙" w:hAnsi="TH SarabunIT๙" w:cs="TH SarabunIT๙"/>
          <w:sz w:val="32"/>
          <w:szCs w:val="32"/>
          <w:cs/>
        </w:rPr>
        <w:t>ม.3/5</w:t>
      </w:r>
    </w:p>
    <w:p w:rsidR="00864DD5" w:rsidRPr="009D1DD6" w:rsidRDefault="00C46E15" w:rsidP="00864DD5">
      <w:pPr>
        <w:tabs>
          <w:tab w:val="left" w:pos="907"/>
          <w:tab w:val="left" w:pos="1166"/>
          <w:tab w:val="left" w:pos="1440"/>
          <w:tab w:val="left" w:pos="1714"/>
          <w:tab w:val="left" w:pos="1987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864DD5" w:rsidRPr="009D1DD6">
        <w:rPr>
          <w:rFonts w:ascii="TH SarabunIT๙" w:hAnsi="TH SarabunIT๙" w:cs="TH SarabunIT๙"/>
          <w:sz w:val="32"/>
          <w:szCs w:val="32"/>
          <w:cs/>
        </w:rPr>
        <w:t>ท</w:t>
      </w:r>
      <w:r w:rsidR="00864DD5"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="00864DD5" w:rsidRPr="009D1DD6">
        <w:rPr>
          <w:rFonts w:ascii="TH SarabunIT๙" w:hAnsi="TH SarabunIT๙" w:cs="TH SarabunIT๙"/>
          <w:sz w:val="32"/>
          <w:szCs w:val="32"/>
          <w:cs/>
        </w:rPr>
        <w:t>4</w:t>
      </w:r>
      <w:r w:rsidR="00864DD5" w:rsidRPr="009D1DD6">
        <w:rPr>
          <w:rFonts w:ascii="TH SarabunIT๙" w:hAnsi="TH SarabunIT๙" w:cs="TH SarabunIT๙"/>
          <w:sz w:val="32"/>
          <w:szCs w:val="32"/>
        </w:rPr>
        <w:t>.</w:t>
      </w:r>
      <w:r w:rsidR="00864DD5" w:rsidRPr="009D1DD6">
        <w:rPr>
          <w:rFonts w:ascii="TH SarabunIT๙" w:hAnsi="TH SarabunIT๙" w:cs="TH SarabunIT๙"/>
          <w:sz w:val="32"/>
          <w:szCs w:val="32"/>
          <w:cs/>
        </w:rPr>
        <w:t>1</w:t>
      </w:r>
      <w:r w:rsidR="00864DD5"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="00864DD5" w:rsidRPr="009D1DD6">
        <w:rPr>
          <w:rFonts w:ascii="TH SarabunIT๙" w:hAnsi="TH SarabunIT๙" w:cs="TH SarabunIT๙"/>
          <w:sz w:val="32"/>
          <w:szCs w:val="32"/>
          <w:cs/>
        </w:rPr>
        <w:t xml:space="preserve">  ม.3/4</w:t>
      </w:r>
      <w:r w:rsidR="00864DD5"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="00864DD5" w:rsidRPr="009D1DD6">
        <w:rPr>
          <w:rFonts w:ascii="TH SarabunIT๙" w:hAnsi="TH SarabunIT๙" w:cs="TH SarabunIT๙"/>
          <w:sz w:val="32"/>
          <w:szCs w:val="32"/>
          <w:cs/>
        </w:rPr>
        <w:t>ม.3/5</w:t>
      </w:r>
      <w:r w:rsidR="00864DD5"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="00864DD5" w:rsidRPr="009D1DD6">
        <w:rPr>
          <w:rFonts w:ascii="TH SarabunIT๙" w:hAnsi="TH SarabunIT๙" w:cs="TH SarabunIT๙"/>
          <w:sz w:val="32"/>
          <w:szCs w:val="32"/>
          <w:cs/>
        </w:rPr>
        <w:t>ม.3/6</w:t>
      </w:r>
    </w:p>
    <w:p w:rsidR="00864DD5" w:rsidRPr="009D1DD6" w:rsidRDefault="00C46E15" w:rsidP="00864DD5">
      <w:pPr>
        <w:tabs>
          <w:tab w:val="left" w:pos="907"/>
          <w:tab w:val="left" w:pos="1166"/>
          <w:tab w:val="left" w:pos="1440"/>
          <w:tab w:val="left" w:pos="1714"/>
          <w:tab w:val="left" w:pos="1987"/>
        </w:tabs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864DD5" w:rsidRPr="009D1DD6">
        <w:rPr>
          <w:rFonts w:ascii="TH SarabunIT๙" w:hAnsi="TH SarabunIT๙" w:cs="TH SarabunIT๙"/>
          <w:sz w:val="32"/>
          <w:szCs w:val="32"/>
          <w:cs/>
        </w:rPr>
        <w:t>ท</w:t>
      </w:r>
      <w:r w:rsidR="00864DD5"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="00864DD5" w:rsidRPr="009D1DD6">
        <w:rPr>
          <w:rFonts w:ascii="TH SarabunIT๙" w:hAnsi="TH SarabunIT๙" w:cs="TH SarabunIT๙"/>
          <w:sz w:val="32"/>
          <w:szCs w:val="32"/>
          <w:cs/>
        </w:rPr>
        <w:t>5</w:t>
      </w:r>
      <w:r w:rsidR="00864DD5" w:rsidRPr="009D1DD6">
        <w:rPr>
          <w:rFonts w:ascii="TH SarabunIT๙" w:hAnsi="TH SarabunIT๙" w:cs="TH SarabunIT๙"/>
          <w:sz w:val="32"/>
          <w:szCs w:val="32"/>
        </w:rPr>
        <w:t>.</w:t>
      </w:r>
      <w:r w:rsidR="00864DD5" w:rsidRPr="009D1DD6">
        <w:rPr>
          <w:rFonts w:ascii="TH SarabunIT๙" w:hAnsi="TH SarabunIT๙" w:cs="TH SarabunIT๙"/>
          <w:sz w:val="32"/>
          <w:szCs w:val="32"/>
          <w:cs/>
        </w:rPr>
        <w:t>1</w:t>
      </w:r>
      <w:r w:rsidR="00864DD5"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="00864DD5" w:rsidRPr="009D1DD6">
        <w:rPr>
          <w:rFonts w:ascii="TH SarabunIT๙" w:hAnsi="TH SarabunIT๙" w:cs="TH SarabunIT๙"/>
          <w:sz w:val="32"/>
          <w:szCs w:val="32"/>
          <w:cs/>
        </w:rPr>
        <w:t xml:space="preserve">  ม.3/1</w:t>
      </w:r>
      <w:r w:rsidR="00864DD5"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="00864DD5" w:rsidRPr="009D1DD6">
        <w:rPr>
          <w:rFonts w:ascii="TH SarabunIT๙" w:hAnsi="TH SarabunIT๙" w:cs="TH SarabunIT๙"/>
          <w:sz w:val="32"/>
          <w:szCs w:val="32"/>
          <w:cs/>
        </w:rPr>
        <w:t>ม.3/2</w:t>
      </w:r>
      <w:r w:rsidR="00864DD5"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="00864DD5" w:rsidRPr="009D1DD6">
        <w:rPr>
          <w:rFonts w:ascii="TH SarabunIT๙" w:hAnsi="TH SarabunIT๙" w:cs="TH SarabunIT๙"/>
          <w:sz w:val="32"/>
          <w:szCs w:val="32"/>
          <w:cs/>
        </w:rPr>
        <w:t>ม.3/3</w:t>
      </w:r>
      <w:r w:rsidR="00864DD5"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="00864DD5" w:rsidRPr="009D1DD6">
        <w:rPr>
          <w:rFonts w:ascii="TH SarabunIT๙" w:hAnsi="TH SarabunIT๙" w:cs="TH SarabunIT๙"/>
          <w:sz w:val="32"/>
          <w:szCs w:val="32"/>
          <w:cs/>
        </w:rPr>
        <w:t>ม. 3/4</w:t>
      </w:r>
    </w:p>
    <w:p w:rsidR="00864DD5" w:rsidRPr="009D1DD6" w:rsidRDefault="00864DD5" w:rsidP="00FF69A4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วมทั้งหมด 17 ตัวชี้วัด</w:t>
      </w:r>
    </w:p>
    <w:p w:rsidR="0007638D" w:rsidRPr="009D1DD6" w:rsidRDefault="0007638D" w:rsidP="00E705CD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E705CD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E705CD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E705CD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E705CD" w:rsidRPr="009D1DD6" w:rsidRDefault="00E705CD" w:rsidP="00E705CD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lastRenderedPageBreak/>
        <w:t>โครงสร้างกลุ่มสาระการเรียนรู้คณิตศาสตร์</w:t>
      </w:r>
    </w:p>
    <w:p w:rsidR="00E705CD" w:rsidRPr="009D1DD6" w:rsidRDefault="00E705CD" w:rsidP="00E705CD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ะดับชั้นมัธยมศึกษาตอนต้น</w:t>
      </w:r>
    </w:p>
    <w:p w:rsidR="00E705CD" w:rsidRPr="009D1DD6" w:rsidRDefault="00E705CD" w:rsidP="00E705CD">
      <w:pPr>
        <w:spacing w:line="360" w:lineRule="auto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วิชาพื้นฐาน</w:t>
      </w:r>
    </w:p>
    <w:p w:rsidR="00E705CD" w:rsidRPr="009D1DD6" w:rsidRDefault="00E705CD" w:rsidP="00E705CD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ชั้นมัธยมศึกษาปีที่ 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>1</w:t>
      </w:r>
    </w:p>
    <w:p w:rsidR="00E705CD" w:rsidRPr="009D1DD6" w:rsidRDefault="00E705CD" w:rsidP="00E705CD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ค </w:t>
      </w:r>
      <w:r w:rsidRPr="009D1DD6">
        <w:rPr>
          <w:rFonts w:ascii="TH SarabunIT๙" w:hAnsi="TH SarabunIT๙" w:cs="TH SarabunIT๙"/>
          <w:sz w:val="32"/>
          <w:szCs w:val="32"/>
        </w:rPr>
        <w:t>21101</w:t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คณิตศาสตร์พื้นฐาน </w:t>
      </w:r>
      <w:r w:rsidRPr="009D1DD6">
        <w:rPr>
          <w:rFonts w:ascii="TH SarabunIT๙" w:hAnsi="TH SarabunIT๙" w:cs="TH SarabunIT๙"/>
          <w:sz w:val="32"/>
          <w:szCs w:val="32"/>
        </w:rPr>
        <w:t>1</w:t>
      </w:r>
      <w:r w:rsidR="00117D5E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 xml:space="preserve">3  </w:t>
      </w:r>
      <w:r w:rsidRPr="009D1DD6">
        <w:rPr>
          <w:rFonts w:ascii="TH SarabunIT๙" w:hAnsi="TH SarabunIT๙" w:cs="TH SarabunIT๙"/>
          <w:sz w:val="32"/>
          <w:szCs w:val="32"/>
          <w:cs/>
        </w:rPr>
        <w:t>ชม./สัปดาห์</w:t>
      </w:r>
      <w:r w:rsidRPr="009D1DD6">
        <w:rPr>
          <w:rFonts w:ascii="TH SarabunIT๙" w:hAnsi="TH SarabunIT๙" w:cs="TH SarabunIT๙"/>
          <w:sz w:val="32"/>
          <w:szCs w:val="32"/>
        </w:rPr>
        <w:t>60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ชม./ภาค</w:t>
      </w:r>
    </w:p>
    <w:p w:rsidR="00E705CD" w:rsidRPr="009D1DD6" w:rsidRDefault="00E705CD" w:rsidP="00E705CD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ค </w:t>
      </w:r>
      <w:r w:rsidRPr="009D1DD6">
        <w:rPr>
          <w:rFonts w:ascii="TH SarabunIT๙" w:hAnsi="TH SarabunIT๙" w:cs="TH SarabunIT๙"/>
          <w:sz w:val="32"/>
          <w:szCs w:val="32"/>
        </w:rPr>
        <w:t>21102</w:t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คณิตศาสตร์พื้นฐาน 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="00117D5E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 xml:space="preserve">3  </w:t>
      </w:r>
      <w:r w:rsidRPr="009D1DD6">
        <w:rPr>
          <w:rFonts w:ascii="TH SarabunIT๙" w:hAnsi="TH SarabunIT๙" w:cs="TH SarabunIT๙"/>
          <w:sz w:val="32"/>
          <w:szCs w:val="32"/>
          <w:cs/>
        </w:rPr>
        <w:t>ชม./สัปดาห์</w:t>
      </w:r>
      <w:r w:rsidRPr="009D1DD6">
        <w:rPr>
          <w:rFonts w:ascii="TH SarabunIT๙" w:hAnsi="TH SarabunIT๙" w:cs="TH SarabunIT๙"/>
          <w:sz w:val="32"/>
          <w:szCs w:val="32"/>
        </w:rPr>
        <w:t>60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ชม./ภาค</w:t>
      </w:r>
    </w:p>
    <w:p w:rsidR="00E705CD" w:rsidRPr="009D1DD6" w:rsidRDefault="00E705CD" w:rsidP="00E705CD">
      <w:pPr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ชั้นมัธยมศึกษาปีที่ 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>2</w:t>
      </w:r>
    </w:p>
    <w:p w:rsidR="00E705CD" w:rsidRPr="009D1DD6" w:rsidRDefault="00E705CD" w:rsidP="00E705CD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ค </w:t>
      </w:r>
      <w:r w:rsidRPr="009D1DD6">
        <w:rPr>
          <w:rFonts w:ascii="TH SarabunIT๙" w:hAnsi="TH SarabunIT๙" w:cs="TH SarabunIT๙"/>
          <w:sz w:val="32"/>
          <w:szCs w:val="32"/>
        </w:rPr>
        <w:t>22101</w:t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คณิตศาสตร์พื้นฐาน </w:t>
      </w:r>
      <w:r w:rsidRPr="009D1DD6">
        <w:rPr>
          <w:rFonts w:ascii="TH SarabunIT๙" w:hAnsi="TH SarabunIT๙" w:cs="TH SarabunIT๙"/>
          <w:sz w:val="32"/>
          <w:szCs w:val="32"/>
        </w:rPr>
        <w:t>3</w:t>
      </w:r>
      <w:r w:rsidR="00117D5E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 xml:space="preserve">3  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ชม./สัปดาห์    </w:t>
      </w:r>
      <w:r w:rsidRPr="009D1DD6">
        <w:rPr>
          <w:rFonts w:ascii="TH SarabunIT๙" w:hAnsi="TH SarabunIT๙" w:cs="TH SarabunIT๙"/>
          <w:sz w:val="32"/>
          <w:szCs w:val="32"/>
        </w:rPr>
        <w:t>60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ชม./ภาค</w:t>
      </w:r>
    </w:p>
    <w:p w:rsidR="00E705CD" w:rsidRPr="009D1DD6" w:rsidRDefault="00E705CD" w:rsidP="00E705CD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ค </w:t>
      </w:r>
      <w:r w:rsidRPr="009D1DD6">
        <w:rPr>
          <w:rFonts w:ascii="TH SarabunIT๙" w:hAnsi="TH SarabunIT๙" w:cs="TH SarabunIT๙"/>
          <w:sz w:val="32"/>
          <w:szCs w:val="32"/>
        </w:rPr>
        <w:t>22102</w:t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คณิตศาสตร์พื้นฐาน </w:t>
      </w:r>
      <w:r w:rsidRPr="009D1DD6">
        <w:rPr>
          <w:rFonts w:ascii="TH SarabunIT๙" w:hAnsi="TH SarabunIT๙" w:cs="TH SarabunIT๙"/>
          <w:sz w:val="32"/>
          <w:szCs w:val="32"/>
        </w:rPr>
        <w:t>4</w:t>
      </w:r>
      <w:r w:rsidR="00117D5E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 xml:space="preserve">3  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ชม./สัปดาห์    </w:t>
      </w:r>
      <w:r w:rsidRPr="009D1DD6">
        <w:rPr>
          <w:rFonts w:ascii="TH SarabunIT๙" w:hAnsi="TH SarabunIT๙" w:cs="TH SarabunIT๙"/>
          <w:sz w:val="32"/>
          <w:szCs w:val="32"/>
        </w:rPr>
        <w:t>60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ชม./ภาค</w:t>
      </w:r>
    </w:p>
    <w:p w:rsidR="00E705CD" w:rsidRPr="009D1DD6" w:rsidRDefault="00E705CD" w:rsidP="00E705CD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ชั้นมัธยมศึกษาปีที่ 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>3</w:t>
      </w:r>
    </w:p>
    <w:p w:rsidR="00A3777B" w:rsidRPr="009D1DD6" w:rsidRDefault="00E705CD" w:rsidP="00A3777B">
      <w:pPr>
        <w:ind w:left="720" w:firstLine="144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ค </w:t>
      </w:r>
      <w:r w:rsidRPr="009D1DD6">
        <w:rPr>
          <w:rFonts w:ascii="TH SarabunIT๙" w:hAnsi="TH SarabunIT๙" w:cs="TH SarabunIT๙"/>
          <w:sz w:val="32"/>
          <w:szCs w:val="32"/>
        </w:rPr>
        <w:t>23101</w:t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คณิตศาสตร์พื้นฐาน </w:t>
      </w:r>
      <w:r w:rsidRPr="009D1DD6">
        <w:rPr>
          <w:rFonts w:ascii="TH SarabunIT๙" w:hAnsi="TH SarabunIT๙" w:cs="TH SarabunIT๙"/>
          <w:sz w:val="32"/>
          <w:szCs w:val="32"/>
        </w:rPr>
        <w:t>5</w:t>
      </w:r>
      <w:r w:rsidR="00117D5E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 xml:space="preserve">3  </w:t>
      </w:r>
      <w:r w:rsidRPr="009D1DD6">
        <w:rPr>
          <w:rFonts w:ascii="TH SarabunIT๙" w:hAnsi="TH SarabunIT๙" w:cs="TH SarabunIT๙"/>
          <w:sz w:val="32"/>
          <w:szCs w:val="32"/>
          <w:cs/>
        </w:rPr>
        <w:t>ชม./สัปดาห์</w:t>
      </w:r>
      <w:r w:rsidRPr="009D1DD6">
        <w:rPr>
          <w:rFonts w:ascii="TH SarabunIT๙" w:hAnsi="TH SarabunIT๙" w:cs="TH SarabunIT๙"/>
          <w:sz w:val="32"/>
          <w:szCs w:val="32"/>
        </w:rPr>
        <w:t>60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ชม./ภาค</w:t>
      </w:r>
    </w:p>
    <w:p w:rsidR="00E705CD" w:rsidRPr="009D1DD6" w:rsidRDefault="00E705CD" w:rsidP="00A3777B">
      <w:pPr>
        <w:ind w:left="720" w:firstLine="144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ค </w:t>
      </w:r>
      <w:r w:rsidRPr="009D1DD6">
        <w:rPr>
          <w:rFonts w:ascii="TH SarabunIT๙" w:hAnsi="TH SarabunIT๙" w:cs="TH SarabunIT๙"/>
          <w:sz w:val="32"/>
          <w:szCs w:val="32"/>
        </w:rPr>
        <w:t>23102</w:t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คณิตศาสตร์พื้นฐาน </w:t>
      </w:r>
      <w:r w:rsidRPr="009D1DD6">
        <w:rPr>
          <w:rFonts w:ascii="TH SarabunIT๙" w:hAnsi="TH SarabunIT๙" w:cs="TH SarabunIT๙"/>
          <w:sz w:val="32"/>
          <w:szCs w:val="32"/>
        </w:rPr>
        <w:t>6</w:t>
      </w:r>
      <w:r w:rsidR="00117D5E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 xml:space="preserve">3  </w:t>
      </w:r>
      <w:r w:rsidRPr="009D1DD6">
        <w:rPr>
          <w:rFonts w:ascii="TH SarabunIT๙" w:hAnsi="TH SarabunIT๙" w:cs="TH SarabunIT๙"/>
          <w:sz w:val="32"/>
          <w:szCs w:val="32"/>
          <w:cs/>
        </w:rPr>
        <w:t>ชม./สัปดาห์</w:t>
      </w:r>
      <w:r w:rsidRPr="009D1DD6">
        <w:rPr>
          <w:rFonts w:ascii="TH SarabunIT๙" w:hAnsi="TH SarabunIT๙" w:cs="TH SarabunIT๙"/>
          <w:sz w:val="32"/>
          <w:szCs w:val="32"/>
        </w:rPr>
        <w:t>60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ชม./ภาค</w:t>
      </w:r>
    </w:p>
    <w:p w:rsidR="00E705CD" w:rsidRPr="009D1DD6" w:rsidRDefault="00E705CD" w:rsidP="00E705CD">
      <w:pPr>
        <w:jc w:val="center"/>
        <w:rPr>
          <w:rFonts w:ascii="TH SarabunIT๙" w:hAnsi="TH SarabunIT๙" w:cs="TH SarabunIT๙"/>
          <w:b/>
          <w:bCs/>
        </w:rPr>
      </w:pPr>
    </w:p>
    <w:p w:rsidR="00E705CD" w:rsidRPr="009D1DD6" w:rsidRDefault="00E705CD" w:rsidP="00E705CD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วิชาเพิ่มเติม</w:t>
      </w:r>
    </w:p>
    <w:p w:rsidR="00A3777B" w:rsidRPr="009D1DD6" w:rsidRDefault="00A3777B" w:rsidP="00E705CD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ชั้นมัธยมศึกษาปีที่ 1</w:t>
      </w:r>
    </w:p>
    <w:p w:rsidR="00A3777B" w:rsidRPr="009D1DD6" w:rsidRDefault="00A3777B" w:rsidP="00A3777B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ค </w:t>
      </w:r>
      <w:r w:rsidRPr="009D1DD6">
        <w:rPr>
          <w:rFonts w:ascii="TH SarabunIT๙" w:hAnsi="TH SarabunIT๙" w:cs="TH SarabunIT๙"/>
          <w:sz w:val="32"/>
          <w:szCs w:val="32"/>
        </w:rPr>
        <w:t>21201</w:t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คณิตศาสตร์เพิ่มเติม </w:t>
      </w:r>
      <w:r w:rsidRPr="009D1DD6">
        <w:rPr>
          <w:rFonts w:ascii="TH SarabunIT๙" w:hAnsi="TH SarabunIT๙" w:cs="TH SarabunIT๙"/>
          <w:sz w:val="32"/>
          <w:szCs w:val="32"/>
        </w:rPr>
        <w:t>1</w:t>
      </w:r>
      <w:r w:rsidR="00117D5E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 xml:space="preserve">1  </w:t>
      </w:r>
      <w:r w:rsidRPr="009D1DD6">
        <w:rPr>
          <w:rFonts w:ascii="TH SarabunIT๙" w:hAnsi="TH SarabunIT๙" w:cs="TH SarabunIT๙"/>
          <w:sz w:val="32"/>
          <w:szCs w:val="32"/>
          <w:cs/>
        </w:rPr>
        <w:t>ชม./สัปดาห์</w:t>
      </w:r>
      <w:r w:rsidRPr="009D1DD6">
        <w:rPr>
          <w:rFonts w:ascii="TH SarabunIT๙" w:hAnsi="TH SarabunIT๙" w:cs="TH SarabunIT๙"/>
          <w:sz w:val="32"/>
          <w:szCs w:val="32"/>
        </w:rPr>
        <w:t>20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ชม./ภาค</w:t>
      </w:r>
    </w:p>
    <w:p w:rsidR="00A3777B" w:rsidRPr="009D1DD6" w:rsidRDefault="00A3777B" w:rsidP="00E705CD">
      <w:pPr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ค </w:t>
      </w:r>
      <w:r w:rsidRPr="009D1DD6">
        <w:rPr>
          <w:rFonts w:ascii="TH SarabunIT๙" w:hAnsi="TH SarabunIT๙" w:cs="TH SarabunIT๙"/>
          <w:sz w:val="32"/>
          <w:szCs w:val="32"/>
        </w:rPr>
        <w:t>21202</w:t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คณิตศาสตร์เพิ่มเติม 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="00117D5E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 xml:space="preserve">1  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ชม./สัปดาห์ </w:t>
      </w:r>
      <w:r w:rsidRPr="009D1DD6">
        <w:rPr>
          <w:rFonts w:ascii="TH SarabunIT๙" w:hAnsi="TH SarabunIT๙" w:cs="TH SarabunIT๙"/>
          <w:sz w:val="32"/>
          <w:szCs w:val="32"/>
        </w:rPr>
        <w:t>20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ชม./ภาค</w:t>
      </w:r>
    </w:p>
    <w:p w:rsidR="00E705CD" w:rsidRPr="009D1DD6" w:rsidRDefault="00E705CD" w:rsidP="00E705CD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ชั้นมัธยมศึกษาปีที่ 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>2</w:t>
      </w:r>
    </w:p>
    <w:p w:rsidR="00E705CD" w:rsidRPr="009D1DD6" w:rsidRDefault="00E705CD" w:rsidP="00E705CD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ค </w:t>
      </w:r>
      <w:r w:rsidR="00A3777B" w:rsidRPr="009D1DD6">
        <w:rPr>
          <w:rFonts w:ascii="TH SarabunIT๙" w:hAnsi="TH SarabunIT๙" w:cs="TH SarabunIT๙"/>
          <w:sz w:val="32"/>
          <w:szCs w:val="32"/>
        </w:rPr>
        <w:t>22</w:t>
      </w:r>
      <w:r w:rsidRPr="009D1DD6">
        <w:rPr>
          <w:rFonts w:ascii="TH SarabunIT๙" w:hAnsi="TH SarabunIT๙" w:cs="TH SarabunIT๙"/>
          <w:sz w:val="32"/>
          <w:szCs w:val="32"/>
        </w:rPr>
        <w:t>201</w:t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คณิตศาสตร์เพิ่มเติม </w:t>
      </w:r>
      <w:r w:rsidRPr="009D1DD6">
        <w:rPr>
          <w:rFonts w:ascii="TH SarabunIT๙" w:hAnsi="TH SarabunIT๙" w:cs="TH SarabunIT๙"/>
          <w:sz w:val="32"/>
          <w:szCs w:val="32"/>
        </w:rPr>
        <w:t>1</w:t>
      </w:r>
      <w:r w:rsidR="00117D5E">
        <w:rPr>
          <w:rFonts w:ascii="TH SarabunIT๙" w:hAnsi="TH SarabunIT๙" w:cs="TH SarabunIT๙"/>
          <w:sz w:val="32"/>
          <w:szCs w:val="32"/>
          <w:cs/>
        </w:rPr>
        <w:tab/>
      </w:r>
      <w:r w:rsidR="00A3777B" w:rsidRPr="009D1DD6">
        <w:rPr>
          <w:rFonts w:ascii="TH SarabunIT๙" w:hAnsi="TH SarabunIT๙" w:cs="TH SarabunIT๙"/>
          <w:sz w:val="32"/>
          <w:szCs w:val="32"/>
        </w:rPr>
        <w:t>1</w:t>
      </w:r>
      <w:r w:rsidRPr="009D1DD6">
        <w:rPr>
          <w:rFonts w:ascii="TH SarabunIT๙" w:hAnsi="TH SarabunIT๙" w:cs="TH SarabunIT๙"/>
          <w:sz w:val="32"/>
          <w:szCs w:val="32"/>
        </w:rPr>
        <w:t xml:space="preserve">  </w:t>
      </w:r>
      <w:r w:rsidRPr="009D1DD6">
        <w:rPr>
          <w:rFonts w:ascii="TH SarabunIT๙" w:hAnsi="TH SarabunIT๙" w:cs="TH SarabunIT๙"/>
          <w:sz w:val="32"/>
          <w:szCs w:val="32"/>
          <w:cs/>
        </w:rPr>
        <w:t>ชม./สัปดาห์</w:t>
      </w:r>
      <w:r w:rsidR="00A3777B"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</w:rPr>
        <w:t>0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ชม./ภาค</w:t>
      </w:r>
    </w:p>
    <w:p w:rsidR="00E705CD" w:rsidRPr="009D1DD6" w:rsidRDefault="00E705CD" w:rsidP="00E705CD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ค </w:t>
      </w:r>
      <w:r w:rsidR="00A3777B" w:rsidRPr="009D1DD6">
        <w:rPr>
          <w:rFonts w:ascii="TH SarabunIT๙" w:hAnsi="TH SarabunIT๙" w:cs="TH SarabunIT๙"/>
          <w:sz w:val="32"/>
          <w:szCs w:val="32"/>
        </w:rPr>
        <w:t>22</w:t>
      </w:r>
      <w:r w:rsidRPr="009D1DD6">
        <w:rPr>
          <w:rFonts w:ascii="TH SarabunIT๙" w:hAnsi="TH SarabunIT๙" w:cs="TH SarabunIT๙"/>
          <w:sz w:val="32"/>
          <w:szCs w:val="32"/>
        </w:rPr>
        <w:t>202</w:t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คณิตศาสตร์เพิ่มเติม 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="00117D5E">
        <w:rPr>
          <w:rFonts w:ascii="TH SarabunIT๙" w:hAnsi="TH SarabunIT๙" w:cs="TH SarabunIT๙"/>
          <w:sz w:val="32"/>
          <w:szCs w:val="32"/>
          <w:cs/>
        </w:rPr>
        <w:tab/>
      </w:r>
      <w:r w:rsidR="00A3777B" w:rsidRPr="009D1DD6">
        <w:rPr>
          <w:rFonts w:ascii="TH SarabunIT๙" w:hAnsi="TH SarabunIT๙" w:cs="TH SarabunIT๙"/>
          <w:sz w:val="32"/>
          <w:szCs w:val="32"/>
        </w:rPr>
        <w:t>1</w:t>
      </w:r>
      <w:r w:rsidRPr="009D1DD6">
        <w:rPr>
          <w:rFonts w:ascii="TH SarabunIT๙" w:hAnsi="TH SarabunIT๙" w:cs="TH SarabunIT๙"/>
          <w:sz w:val="32"/>
          <w:szCs w:val="32"/>
        </w:rPr>
        <w:t xml:space="preserve">  </w:t>
      </w:r>
      <w:r w:rsidR="00A3777B" w:rsidRPr="009D1DD6">
        <w:rPr>
          <w:rFonts w:ascii="TH SarabunIT๙" w:hAnsi="TH SarabunIT๙" w:cs="TH SarabunIT๙"/>
          <w:sz w:val="32"/>
          <w:szCs w:val="32"/>
          <w:cs/>
        </w:rPr>
        <w:t xml:space="preserve">ชม./สัปดาห์ </w:t>
      </w:r>
      <w:r w:rsidR="00A3777B"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</w:rPr>
        <w:t>0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ชม./ภาค</w:t>
      </w:r>
    </w:p>
    <w:p w:rsidR="00E705CD" w:rsidRPr="009D1DD6" w:rsidRDefault="00E705CD" w:rsidP="00E705CD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ชั้นมัธยมศึกษาปีที่ 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>3</w:t>
      </w:r>
    </w:p>
    <w:p w:rsidR="00E705CD" w:rsidRPr="009D1DD6" w:rsidRDefault="00E705CD" w:rsidP="00E705CD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ค </w:t>
      </w:r>
      <w:r w:rsidR="00A3777B" w:rsidRPr="009D1DD6">
        <w:rPr>
          <w:rFonts w:ascii="TH SarabunIT๙" w:hAnsi="TH SarabunIT๙" w:cs="TH SarabunIT๙"/>
          <w:sz w:val="32"/>
          <w:szCs w:val="32"/>
        </w:rPr>
        <w:t>23</w:t>
      </w:r>
      <w:r w:rsidRPr="009D1DD6">
        <w:rPr>
          <w:rFonts w:ascii="TH SarabunIT๙" w:hAnsi="TH SarabunIT๙" w:cs="TH SarabunIT๙"/>
          <w:sz w:val="32"/>
          <w:szCs w:val="32"/>
        </w:rPr>
        <w:t>203</w:t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คณิตศาสตร์เพิ่มเติม </w:t>
      </w:r>
      <w:r w:rsidRPr="009D1DD6">
        <w:rPr>
          <w:rFonts w:ascii="TH SarabunIT๙" w:hAnsi="TH SarabunIT๙" w:cs="TH SarabunIT๙"/>
          <w:sz w:val="32"/>
          <w:szCs w:val="32"/>
        </w:rPr>
        <w:t>3</w:t>
      </w:r>
      <w:r w:rsidR="00117D5E">
        <w:rPr>
          <w:rFonts w:ascii="TH SarabunIT๙" w:hAnsi="TH SarabunIT๙" w:cs="TH SarabunIT๙"/>
          <w:sz w:val="32"/>
          <w:szCs w:val="32"/>
          <w:cs/>
        </w:rPr>
        <w:tab/>
      </w:r>
      <w:r w:rsidR="00A3777B" w:rsidRPr="009D1DD6">
        <w:rPr>
          <w:rFonts w:ascii="TH SarabunIT๙" w:hAnsi="TH SarabunIT๙" w:cs="TH SarabunIT๙"/>
          <w:sz w:val="32"/>
          <w:szCs w:val="32"/>
        </w:rPr>
        <w:t>1</w:t>
      </w:r>
      <w:r w:rsidRPr="009D1DD6">
        <w:rPr>
          <w:rFonts w:ascii="TH SarabunIT๙" w:hAnsi="TH SarabunIT๙" w:cs="TH SarabunIT๙"/>
          <w:sz w:val="32"/>
          <w:szCs w:val="32"/>
        </w:rPr>
        <w:t xml:space="preserve">  </w:t>
      </w:r>
      <w:r w:rsidRPr="009D1DD6">
        <w:rPr>
          <w:rFonts w:ascii="TH SarabunIT๙" w:hAnsi="TH SarabunIT๙" w:cs="TH SarabunIT๙"/>
          <w:sz w:val="32"/>
          <w:szCs w:val="32"/>
          <w:cs/>
        </w:rPr>
        <w:t>ชม./สัปดาห์</w:t>
      </w:r>
      <w:r w:rsidR="00A3777B"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</w:rPr>
        <w:t>0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ชม./ภาค</w:t>
      </w:r>
    </w:p>
    <w:p w:rsidR="00E705CD" w:rsidRPr="009D1DD6" w:rsidRDefault="00E705CD" w:rsidP="00E705CD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ค </w:t>
      </w:r>
      <w:r w:rsidR="00A3777B" w:rsidRPr="009D1DD6">
        <w:rPr>
          <w:rFonts w:ascii="TH SarabunIT๙" w:hAnsi="TH SarabunIT๙" w:cs="TH SarabunIT๙"/>
          <w:sz w:val="32"/>
          <w:szCs w:val="32"/>
        </w:rPr>
        <w:t>23</w:t>
      </w:r>
      <w:r w:rsidRPr="009D1DD6">
        <w:rPr>
          <w:rFonts w:ascii="TH SarabunIT๙" w:hAnsi="TH SarabunIT๙" w:cs="TH SarabunIT๙"/>
          <w:sz w:val="32"/>
          <w:szCs w:val="32"/>
        </w:rPr>
        <w:t>204</w:t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คณิตศาสตร์เพิ่มเติม </w:t>
      </w:r>
      <w:r w:rsidRPr="009D1DD6">
        <w:rPr>
          <w:rFonts w:ascii="TH SarabunIT๙" w:hAnsi="TH SarabunIT๙" w:cs="TH SarabunIT๙"/>
          <w:sz w:val="32"/>
          <w:szCs w:val="32"/>
        </w:rPr>
        <w:t>4</w:t>
      </w:r>
      <w:r w:rsidR="00117D5E">
        <w:rPr>
          <w:rFonts w:ascii="TH SarabunIT๙" w:hAnsi="TH SarabunIT๙" w:cs="TH SarabunIT๙"/>
          <w:sz w:val="32"/>
          <w:szCs w:val="32"/>
          <w:cs/>
        </w:rPr>
        <w:tab/>
      </w:r>
      <w:r w:rsidR="00A3777B" w:rsidRPr="009D1DD6">
        <w:rPr>
          <w:rFonts w:ascii="TH SarabunIT๙" w:hAnsi="TH SarabunIT๙" w:cs="TH SarabunIT๙"/>
          <w:sz w:val="32"/>
          <w:szCs w:val="32"/>
        </w:rPr>
        <w:t>1</w:t>
      </w:r>
      <w:r w:rsidRPr="009D1DD6">
        <w:rPr>
          <w:rFonts w:ascii="TH SarabunIT๙" w:hAnsi="TH SarabunIT๙" w:cs="TH SarabunIT๙"/>
          <w:sz w:val="32"/>
          <w:szCs w:val="32"/>
        </w:rPr>
        <w:t xml:space="preserve">  </w:t>
      </w:r>
      <w:r w:rsidRPr="009D1DD6">
        <w:rPr>
          <w:rFonts w:ascii="TH SarabunIT๙" w:hAnsi="TH SarabunIT๙" w:cs="TH SarabunIT๙"/>
          <w:sz w:val="32"/>
          <w:szCs w:val="32"/>
          <w:cs/>
        </w:rPr>
        <w:t>ชม./สัปดาห์</w:t>
      </w:r>
      <w:r w:rsidR="00A3777B"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</w:rPr>
        <w:t>0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ชม./ภาค</w:t>
      </w:r>
    </w:p>
    <w:p w:rsidR="00E705CD" w:rsidRPr="009D1DD6" w:rsidRDefault="00E705CD" w:rsidP="00E705CD">
      <w:pPr>
        <w:rPr>
          <w:rFonts w:ascii="TH SarabunIT๙" w:hAnsi="TH SarabunIT๙" w:cs="TH SarabunIT๙"/>
          <w:sz w:val="32"/>
          <w:szCs w:val="32"/>
        </w:rPr>
      </w:pPr>
    </w:p>
    <w:p w:rsidR="00E705CD" w:rsidRPr="009D1DD6" w:rsidRDefault="00E705CD" w:rsidP="00E705CD">
      <w:pPr>
        <w:rPr>
          <w:rFonts w:ascii="TH SarabunIT๙" w:hAnsi="TH SarabunIT๙" w:cs="TH SarabunIT๙"/>
          <w:b/>
          <w:bCs/>
          <w:sz w:val="32"/>
          <w:szCs w:val="32"/>
        </w:rPr>
      </w:pPr>
    </w:p>
    <w:p w:rsidR="00646C19" w:rsidRPr="009D1DD6" w:rsidRDefault="00646C19" w:rsidP="00DC582D">
      <w:pPr>
        <w:spacing w:before="120" w:after="120" w:line="420" w:lineRule="exact"/>
        <w:rPr>
          <w:rFonts w:ascii="TH SarabunIT๙" w:hAnsi="TH SarabunIT๙" w:cs="TH SarabunIT๙"/>
          <w:b/>
          <w:bCs/>
          <w:sz w:val="32"/>
          <w:szCs w:val="32"/>
        </w:rPr>
      </w:pPr>
    </w:p>
    <w:p w:rsidR="00646C19" w:rsidRPr="009D1DD6" w:rsidRDefault="00646C19" w:rsidP="00DC582D">
      <w:pPr>
        <w:spacing w:before="120" w:after="120" w:line="420" w:lineRule="exact"/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E705CD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E705CD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E705CD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E705CD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E705CD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E705CD" w:rsidRPr="009D1DD6" w:rsidRDefault="00E705CD" w:rsidP="00E705CD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lastRenderedPageBreak/>
        <w:t>คำอธิบายรายวิชา</w:t>
      </w:r>
    </w:p>
    <w:p w:rsidR="00E705CD" w:rsidRPr="009D1DD6" w:rsidRDefault="00E705CD" w:rsidP="00E705CD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</w:t>
      </w:r>
      <w:r w:rsidR="00117D5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หัสวิชา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ค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>21101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คณิตศาสตร์พื้นฐาน</w:t>
      </w:r>
      <w:r w:rsidR="00117D5E">
        <w:rPr>
          <w:rFonts w:ascii="TH SarabunIT๙" w:hAnsi="TH SarabunIT๙" w:cs="TH SarabunIT๙"/>
          <w:b/>
          <w:bCs/>
          <w:sz w:val="32"/>
          <w:szCs w:val="32"/>
        </w:rPr>
        <w:t>1</w:t>
      </w:r>
      <w:r w:rsidR="00117D5E">
        <w:rPr>
          <w:rFonts w:ascii="TH SarabunIT๙" w:hAnsi="TH SarabunIT๙" w:cs="TH SarabunIT๙"/>
          <w:b/>
          <w:bCs/>
          <w:sz w:val="32"/>
          <w:szCs w:val="32"/>
        </w:rPr>
        <w:tab/>
        <w:t xml:space="preserve">   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ลุ่มสาระการเรียนรู้คณิตศาสตร์</w:t>
      </w:r>
    </w:p>
    <w:p w:rsidR="00E705CD" w:rsidRPr="009D1DD6" w:rsidRDefault="00E705CD" w:rsidP="00E705CD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ชั้นมัธยมศึกษาปีที่ 1 ภาคเรียนที่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 xml:space="preserve">1 </w:t>
      </w:r>
      <w:r w:rsidR="00117D5E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เวลา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>6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0 ชั่วโมง </w:t>
      </w:r>
      <w:r w:rsidR="00117D5E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   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จำนวน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>1.5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หน่วย</w:t>
      </w:r>
      <w:proofErr w:type="spellStart"/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ิต</w:t>
      </w:r>
      <w:proofErr w:type="spellEnd"/>
    </w:p>
    <w:p w:rsidR="00E705CD" w:rsidRPr="009D1DD6" w:rsidRDefault="00E705CD" w:rsidP="00E705CD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</w:rPr>
        <w:t>……………………………………………………………………………………………………………………………………….</w:t>
      </w:r>
    </w:p>
    <w:p w:rsidR="00E705CD" w:rsidRPr="009D1DD6" w:rsidRDefault="00E705CD" w:rsidP="00E705CD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ศึกษาฝึกทักษะการคำนวณ การคิดอย่างมีเหตุผลโดยการปฏิบัติจริง ในเรื่องจำนวนนับ </w:t>
      </w:r>
    </w:p>
    <w:p w:rsidR="00E705CD" w:rsidRPr="009D1DD6" w:rsidRDefault="00E705CD" w:rsidP="00E705CD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การหา 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ห.ร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 xml:space="preserve">.ม. 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ค.ร.น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 xml:space="preserve">. จำนวนเต็มบวก จำนวนเต็มลบ เลขยกกำลัง พื้นฐานทางเรขาคณิต </w:t>
      </w:r>
    </w:p>
    <w:p w:rsidR="00E705CD" w:rsidRPr="009D1DD6" w:rsidRDefault="00E705CD" w:rsidP="00E705CD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ซึ่งสามารถแสดงเหตุผลโดยการอ้างอิงความรู้ข้อเท็จจริงการสร้างแผนภาพเชื่อมโยงเนื้อหาต่างๆ    </w:t>
      </w:r>
    </w:p>
    <w:p w:rsidR="00E705CD" w:rsidRPr="009D1DD6" w:rsidRDefault="00E705CD" w:rsidP="00E705CD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ในคณิตศาสตร์</w:t>
      </w:r>
    </w:p>
    <w:p w:rsidR="00E705CD" w:rsidRPr="009D1DD6" w:rsidRDefault="00E705CD" w:rsidP="00E705CD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โดยใช้กระบวนการทางคณิตศาสตร์  การสืบเสาะหาความรู้ ความสามารถในการคิด  ความสามารถในการใช้ทักษะชีวิต  ความสามารถในการแก้ปัญหา และความสามารถในการใช้เทคโนโลยี  เพื่อให้เกิดความรู้  ความคิด  ความเข้าใจ  สามารถสื่อสารสิ่งที่เรียนรู้  มีความสามารถในการตัดสินใจ  นำความรู้ไปใช้ในชีวิตประจำวัน และเกิดเจตคติที่ดีต่อสาระคณิตศาสตร์ มีจริยธรรม  คุณธรรมและค่านิยมที่เหมาะสม</w:t>
      </w:r>
    </w:p>
    <w:p w:rsidR="00E705CD" w:rsidRPr="009D1DD6" w:rsidRDefault="00E705CD" w:rsidP="00E705CD">
      <w:pPr>
        <w:rPr>
          <w:rFonts w:ascii="TH SarabunIT๙" w:hAnsi="TH SarabunIT๙" w:cs="TH SarabunIT๙"/>
          <w:b/>
          <w:bCs/>
          <w:sz w:val="32"/>
          <w:szCs w:val="32"/>
        </w:rPr>
      </w:pPr>
    </w:p>
    <w:p w:rsidR="00E705CD" w:rsidRPr="009D1DD6" w:rsidRDefault="00E705CD" w:rsidP="00E705CD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หัสตัวชี้วัด</w:t>
      </w:r>
    </w:p>
    <w:p w:rsidR="00E705CD" w:rsidRPr="009D1DD6" w:rsidRDefault="00E705CD" w:rsidP="00E705CD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ค </w:t>
      </w:r>
      <w:r w:rsidRPr="009D1DD6">
        <w:rPr>
          <w:rFonts w:ascii="TH SarabunIT๙" w:hAnsi="TH SarabunIT๙" w:cs="TH SarabunIT๙"/>
          <w:sz w:val="32"/>
          <w:szCs w:val="32"/>
        </w:rPr>
        <w:t>1.1</w:t>
      </w:r>
      <w:r w:rsidRPr="009D1DD6">
        <w:rPr>
          <w:rFonts w:ascii="TH SarabunIT๙" w:hAnsi="TH SarabunIT๙" w:cs="TH SarabunIT๙"/>
          <w:sz w:val="32"/>
          <w:szCs w:val="32"/>
          <w:cs/>
        </w:rPr>
        <w:t>ม</w:t>
      </w:r>
      <w:r w:rsidRPr="009D1DD6">
        <w:rPr>
          <w:rFonts w:ascii="TH SarabunIT๙" w:hAnsi="TH SarabunIT๙" w:cs="TH SarabunIT๙"/>
          <w:sz w:val="32"/>
          <w:szCs w:val="32"/>
        </w:rPr>
        <w:t>.1</w:t>
      </w:r>
      <w:r w:rsidRPr="009D1DD6">
        <w:rPr>
          <w:rFonts w:ascii="TH SarabunIT๙" w:hAnsi="TH SarabunIT๙" w:cs="TH SarabunIT๙"/>
          <w:sz w:val="32"/>
          <w:szCs w:val="32"/>
          <w:cs/>
        </w:rPr>
        <w:t>/</w:t>
      </w:r>
      <w:r w:rsidRPr="009D1DD6">
        <w:rPr>
          <w:rFonts w:ascii="TH SarabunIT๙" w:hAnsi="TH SarabunIT๙" w:cs="TH SarabunIT๙"/>
          <w:sz w:val="32"/>
          <w:szCs w:val="32"/>
        </w:rPr>
        <w:t>1-2</w:t>
      </w:r>
    </w:p>
    <w:p w:rsidR="00E705CD" w:rsidRPr="009D1DD6" w:rsidRDefault="00E705CD" w:rsidP="00E705CD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ค </w:t>
      </w:r>
      <w:r w:rsidRPr="009D1DD6">
        <w:rPr>
          <w:rFonts w:ascii="TH SarabunIT๙" w:hAnsi="TH SarabunIT๙" w:cs="TH SarabunIT๙"/>
          <w:sz w:val="32"/>
          <w:szCs w:val="32"/>
        </w:rPr>
        <w:t>1.2</w:t>
      </w:r>
      <w:r w:rsidRPr="009D1DD6">
        <w:rPr>
          <w:rFonts w:ascii="TH SarabunIT๙" w:hAnsi="TH SarabunIT๙" w:cs="TH SarabunIT๙"/>
          <w:sz w:val="32"/>
          <w:szCs w:val="32"/>
          <w:cs/>
        </w:rPr>
        <w:t>ม</w:t>
      </w:r>
      <w:r w:rsidRPr="009D1DD6">
        <w:rPr>
          <w:rFonts w:ascii="TH SarabunIT๙" w:hAnsi="TH SarabunIT๙" w:cs="TH SarabunIT๙"/>
          <w:sz w:val="32"/>
          <w:szCs w:val="32"/>
        </w:rPr>
        <w:t>.1</w:t>
      </w:r>
      <w:r w:rsidRPr="009D1DD6">
        <w:rPr>
          <w:rFonts w:ascii="TH SarabunIT๙" w:hAnsi="TH SarabunIT๙" w:cs="TH SarabunIT๙"/>
          <w:sz w:val="32"/>
          <w:szCs w:val="32"/>
          <w:cs/>
        </w:rPr>
        <w:t>/</w:t>
      </w:r>
      <w:r w:rsidRPr="009D1DD6">
        <w:rPr>
          <w:rFonts w:ascii="TH SarabunIT๙" w:hAnsi="TH SarabunIT๙" w:cs="TH SarabunIT๙"/>
          <w:sz w:val="32"/>
          <w:szCs w:val="32"/>
        </w:rPr>
        <w:t xml:space="preserve">1 </w:t>
      </w:r>
      <w:r w:rsidRPr="009D1DD6">
        <w:rPr>
          <w:rFonts w:ascii="TH SarabunIT๙" w:hAnsi="TH SarabunIT๙" w:cs="TH SarabunIT๙"/>
          <w:sz w:val="32"/>
          <w:szCs w:val="32"/>
          <w:cs/>
        </w:rPr>
        <w:t>ม</w:t>
      </w:r>
      <w:r w:rsidRPr="009D1DD6">
        <w:rPr>
          <w:rFonts w:ascii="TH SarabunIT๙" w:hAnsi="TH SarabunIT๙" w:cs="TH SarabunIT๙"/>
          <w:sz w:val="32"/>
          <w:szCs w:val="32"/>
        </w:rPr>
        <w:t>.1</w:t>
      </w:r>
      <w:r w:rsidRPr="009D1DD6">
        <w:rPr>
          <w:rFonts w:ascii="TH SarabunIT๙" w:hAnsi="TH SarabunIT๙" w:cs="TH SarabunIT๙"/>
          <w:sz w:val="32"/>
          <w:szCs w:val="32"/>
          <w:cs/>
        </w:rPr>
        <w:t>/</w:t>
      </w:r>
      <w:r w:rsidRPr="009D1DD6">
        <w:rPr>
          <w:rFonts w:ascii="TH SarabunIT๙" w:hAnsi="TH SarabunIT๙" w:cs="TH SarabunIT๙"/>
          <w:sz w:val="32"/>
          <w:szCs w:val="32"/>
        </w:rPr>
        <w:t>3</w:t>
      </w:r>
      <w:r w:rsidRPr="009D1DD6">
        <w:rPr>
          <w:rFonts w:ascii="TH SarabunIT๙" w:hAnsi="TH SarabunIT๙" w:cs="TH SarabunIT๙"/>
          <w:sz w:val="32"/>
          <w:szCs w:val="32"/>
          <w:cs/>
        </w:rPr>
        <w:t>ม</w:t>
      </w:r>
      <w:r w:rsidRPr="009D1DD6">
        <w:rPr>
          <w:rFonts w:ascii="TH SarabunIT๙" w:hAnsi="TH SarabunIT๙" w:cs="TH SarabunIT๙"/>
          <w:sz w:val="32"/>
          <w:szCs w:val="32"/>
        </w:rPr>
        <w:t>.1</w:t>
      </w:r>
      <w:r w:rsidRPr="009D1DD6">
        <w:rPr>
          <w:rFonts w:ascii="TH SarabunIT๙" w:hAnsi="TH SarabunIT๙" w:cs="TH SarabunIT๙"/>
          <w:sz w:val="32"/>
          <w:szCs w:val="32"/>
          <w:cs/>
        </w:rPr>
        <w:t>/</w:t>
      </w:r>
      <w:r w:rsidRPr="009D1DD6">
        <w:rPr>
          <w:rFonts w:ascii="TH SarabunIT๙" w:hAnsi="TH SarabunIT๙" w:cs="TH SarabunIT๙"/>
          <w:sz w:val="32"/>
          <w:szCs w:val="32"/>
        </w:rPr>
        <w:t>4</w:t>
      </w:r>
    </w:p>
    <w:p w:rsidR="00E705CD" w:rsidRPr="009D1DD6" w:rsidRDefault="00E705CD" w:rsidP="00E705CD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ค </w:t>
      </w:r>
      <w:r w:rsidRPr="009D1DD6">
        <w:rPr>
          <w:rFonts w:ascii="TH SarabunIT๙" w:hAnsi="TH SarabunIT๙" w:cs="TH SarabunIT๙"/>
          <w:sz w:val="32"/>
          <w:szCs w:val="32"/>
        </w:rPr>
        <w:t xml:space="preserve">1.4 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ม</w:t>
      </w:r>
      <w:r w:rsidRPr="009D1DD6">
        <w:rPr>
          <w:rFonts w:ascii="TH SarabunIT๙" w:hAnsi="TH SarabunIT๙" w:cs="TH SarabunIT๙"/>
          <w:sz w:val="32"/>
          <w:szCs w:val="32"/>
        </w:rPr>
        <w:t>.1</w:t>
      </w:r>
      <w:r w:rsidRPr="009D1DD6">
        <w:rPr>
          <w:rFonts w:ascii="TH SarabunIT๙" w:hAnsi="TH SarabunIT๙" w:cs="TH SarabunIT๙"/>
          <w:sz w:val="32"/>
          <w:szCs w:val="32"/>
          <w:cs/>
        </w:rPr>
        <w:t>/</w:t>
      </w:r>
      <w:r w:rsidRPr="009D1DD6">
        <w:rPr>
          <w:rFonts w:ascii="TH SarabunIT๙" w:hAnsi="TH SarabunIT๙" w:cs="TH SarabunIT๙"/>
          <w:sz w:val="32"/>
          <w:szCs w:val="32"/>
        </w:rPr>
        <w:t>1</w:t>
      </w:r>
    </w:p>
    <w:p w:rsidR="00E705CD" w:rsidRPr="009D1DD6" w:rsidRDefault="00E705CD" w:rsidP="00E705CD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ค 3.1  ม</w:t>
      </w:r>
      <w:r w:rsidRPr="009D1DD6">
        <w:rPr>
          <w:rFonts w:ascii="TH SarabunIT๙" w:hAnsi="TH SarabunIT๙" w:cs="TH SarabunIT๙"/>
          <w:sz w:val="32"/>
          <w:szCs w:val="32"/>
        </w:rPr>
        <w:t>.1</w:t>
      </w:r>
      <w:r w:rsidRPr="009D1DD6">
        <w:rPr>
          <w:rFonts w:ascii="TH SarabunIT๙" w:hAnsi="TH SarabunIT๙" w:cs="TH SarabunIT๙"/>
          <w:sz w:val="32"/>
          <w:szCs w:val="32"/>
          <w:cs/>
        </w:rPr>
        <w:t>/</w:t>
      </w:r>
      <w:r w:rsidRPr="009D1DD6">
        <w:rPr>
          <w:rFonts w:ascii="TH SarabunIT๙" w:hAnsi="TH SarabunIT๙" w:cs="TH SarabunIT๙"/>
          <w:sz w:val="32"/>
          <w:szCs w:val="32"/>
        </w:rPr>
        <w:t>1-3</w:t>
      </w:r>
    </w:p>
    <w:p w:rsidR="00E705CD" w:rsidRPr="009D1DD6" w:rsidRDefault="00E705CD" w:rsidP="00E705CD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ค </w:t>
      </w:r>
      <w:r w:rsidRPr="009D1DD6">
        <w:rPr>
          <w:rFonts w:ascii="TH SarabunIT๙" w:hAnsi="TH SarabunIT๙" w:cs="TH SarabunIT๙"/>
          <w:sz w:val="32"/>
          <w:szCs w:val="32"/>
        </w:rPr>
        <w:t xml:space="preserve">6.1  </w:t>
      </w:r>
      <w:r w:rsidRPr="009D1DD6">
        <w:rPr>
          <w:rFonts w:ascii="TH SarabunIT๙" w:hAnsi="TH SarabunIT๙" w:cs="TH SarabunIT๙"/>
          <w:sz w:val="32"/>
          <w:szCs w:val="32"/>
          <w:cs/>
        </w:rPr>
        <w:t>ม</w:t>
      </w:r>
      <w:r w:rsidRPr="009D1DD6">
        <w:rPr>
          <w:rFonts w:ascii="TH SarabunIT๙" w:hAnsi="TH SarabunIT๙" w:cs="TH SarabunIT๙"/>
          <w:sz w:val="32"/>
          <w:szCs w:val="32"/>
        </w:rPr>
        <w:t xml:space="preserve">.1/1-6 </w:t>
      </w:r>
    </w:p>
    <w:p w:rsidR="00E705CD" w:rsidRPr="009D1DD6" w:rsidRDefault="00E705CD" w:rsidP="00E705CD">
      <w:pPr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รวมทั้งหมด 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>15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ตัวชี้วัด</w:t>
      </w:r>
    </w:p>
    <w:p w:rsidR="00E705CD" w:rsidRPr="009D1DD6" w:rsidRDefault="00E705CD" w:rsidP="00E705CD">
      <w:pPr>
        <w:rPr>
          <w:rFonts w:ascii="TH SarabunIT๙" w:hAnsi="TH SarabunIT๙" w:cs="TH SarabunIT๙"/>
          <w:sz w:val="32"/>
          <w:szCs w:val="32"/>
        </w:rPr>
      </w:pPr>
    </w:p>
    <w:p w:rsidR="00646C19" w:rsidRPr="009D1DD6" w:rsidRDefault="00646C19" w:rsidP="00DC582D">
      <w:pPr>
        <w:spacing w:before="120" w:after="120" w:line="420" w:lineRule="exact"/>
        <w:rPr>
          <w:rFonts w:ascii="TH SarabunIT๙" w:hAnsi="TH SarabunIT๙" w:cs="TH SarabunIT๙"/>
          <w:b/>
          <w:bCs/>
          <w:sz w:val="32"/>
          <w:szCs w:val="32"/>
        </w:rPr>
      </w:pPr>
    </w:p>
    <w:p w:rsidR="00646C19" w:rsidRPr="009D1DD6" w:rsidRDefault="00646C19" w:rsidP="00DC582D">
      <w:pPr>
        <w:spacing w:before="120" w:after="120" w:line="420" w:lineRule="exact"/>
        <w:rPr>
          <w:rFonts w:ascii="TH SarabunIT๙" w:hAnsi="TH SarabunIT๙" w:cs="TH SarabunIT๙"/>
          <w:b/>
          <w:bCs/>
          <w:sz w:val="32"/>
          <w:szCs w:val="32"/>
        </w:rPr>
      </w:pPr>
    </w:p>
    <w:p w:rsidR="00646C19" w:rsidRPr="009D1DD6" w:rsidRDefault="00646C19" w:rsidP="00DC582D">
      <w:pPr>
        <w:spacing w:before="120" w:after="120" w:line="420" w:lineRule="exact"/>
        <w:rPr>
          <w:rFonts w:ascii="TH SarabunIT๙" w:hAnsi="TH SarabunIT๙" w:cs="TH SarabunIT๙"/>
          <w:b/>
          <w:bCs/>
          <w:sz w:val="32"/>
          <w:szCs w:val="32"/>
        </w:rPr>
      </w:pPr>
    </w:p>
    <w:p w:rsidR="00646C19" w:rsidRPr="009D1DD6" w:rsidRDefault="00646C19" w:rsidP="00DC582D">
      <w:pPr>
        <w:spacing w:before="120" w:after="120" w:line="420" w:lineRule="exact"/>
        <w:rPr>
          <w:rFonts w:ascii="TH SarabunIT๙" w:hAnsi="TH SarabunIT๙" w:cs="TH SarabunIT๙"/>
          <w:b/>
          <w:bCs/>
          <w:sz w:val="32"/>
          <w:szCs w:val="32"/>
        </w:rPr>
      </w:pPr>
    </w:p>
    <w:p w:rsidR="00646C19" w:rsidRPr="009D1DD6" w:rsidRDefault="00646C19" w:rsidP="00DC582D">
      <w:pPr>
        <w:spacing w:before="120" w:after="120" w:line="420" w:lineRule="exact"/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DC582D">
      <w:pPr>
        <w:spacing w:before="120" w:after="120" w:line="420" w:lineRule="exact"/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DC582D">
      <w:pPr>
        <w:spacing w:before="120" w:after="120" w:line="420" w:lineRule="exact"/>
        <w:rPr>
          <w:rFonts w:ascii="TH SarabunIT๙" w:hAnsi="TH SarabunIT๙" w:cs="TH SarabunIT๙"/>
          <w:b/>
          <w:bCs/>
          <w:sz w:val="32"/>
          <w:szCs w:val="32"/>
        </w:rPr>
      </w:pPr>
    </w:p>
    <w:p w:rsidR="00E705CD" w:rsidRPr="009D1DD6" w:rsidRDefault="00E705CD" w:rsidP="00E705CD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lastRenderedPageBreak/>
        <w:t>คำอธิบายรายวิชา</w:t>
      </w:r>
    </w:p>
    <w:p w:rsidR="00E705CD" w:rsidRPr="009D1DD6" w:rsidRDefault="00E705CD" w:rsidP="00E705CD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</w:t>
      </w:r>
      <w:r w:rsidR="00117D5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หัสวิชา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ค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>21102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คณิตศาสตร์พื้นฐาน</w:t>
      </w:r>
      <w:r w:rsidR="00117D5E">
        <w:rPr>
          <w:rFonts w:ascii="TH SarabunIT๙" w:hAnsi="TH SarabunIT๙" w:cs="TH SarabunIT๙"/>
          <w:b/>
          <w:bCs/>
          <w:sz w:val="32"/>
          <w:szCs w:val="32"/>
        </w:rPr>
        <w:t>2</w:t>
      </w:r>
      <w:r w:rsidR="00117D5E">
        <w:rPr>
          <w:rFonts w:ascii="TH SarabunIT๙" w:hAnsi="TH SarabunIT๙" w:cs="TH SarabunIT๙"/>
          <w:b/>
          <w:bCs/>
          <w:sz w:val="32"/>
          <w:szCs w:val="32"/>
        </w:rPr>
        <w:tab/>
        <w:t xml:space="preserve">      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ลุ่มสาระการเรียนรู้คณิตศาสตร์</w:t>
      </w:r>
    </w:p>
    <w:p w:rsidR="00E705CD" w:rsidRPr="009D1DD6" w:rsidRDefault="00E705CD" w:rsidP="00E705CD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ชั้นมัธยมศึกษาปีที่ 1 ภาคเรียนที่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>2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  <w:t xml:space="preserve">เวลา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>6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0 ชั่วโมง จำนวน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>1.5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หน่วย</w:t>
      </w:r>
      <w:proofErr w:type="spellStart"/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ิต</w:t>
      </w:r>
      <w:proofErr w:type="spellEnd"/>
    </w:p>
    <w:p w:rsidR="00E705CD" w:rsidRPr="009D1DD6" w:rsidRDefault="00E705CD" w:rsidP="00E705CD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</w:rPr>
        <w:t>………………………………………………………………………………………………………………………………………</w:t>
      </w:r>
    </w:p>
    <w:p w:rsidR="00E705CD" w:rsidRPr="009D1DD6" w:rsidRDefault="00E705CD" w:rsidP="00E705CD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ศึกษาฝึกทักษะการคำนวณ การคิดอย่างมีเหตุผลโดยการปฏิบัติจริง ในเรื่องเศษส่วนและทศนิยม การประมาณค่า คู่อันดับและกราฟ สมการเชิงเส้นตัวแปรเดียว ความสัมพันธ์ระหว่างรูปเรขาคณิตสองมิติและสามมิติ ซึ่งสามารถแสดงเหตุผลโดยการอ้างอิงความรู้ข้อเท็จจริงการสร้างแผนภาพเชื่อมโยงเนื้อหาต่างๆ ในคณิตศาสตร์</w:t>
      </w:r>
    </w:p>
    <w:p w:rsidR="00E705CD" w:rsidRPr="009D1DD6" w:rsidRDefault="00E705CD" w:rsidP="00E705CD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โดยใช้กระบวนการทางคณิตศาสตร์  การสืบเสาะหาความรู้ ความสามารถในการคิด  ความสามารถในการใช้ทักษะชีวิต  ความสามารถในการแก้ปัญหา และความสามารถในการใช้เทคโนโลยี  เพื่อให้เกิดความรู้  ความคิด  ความเข้าใจ  สามารถสื่อสารสิ่งที่เรียนรู้  มีความสามารถในการตัดสินใจ  นำความรู้ไปใช้ในชีวิตประจำวัน และเกิดเจตคติที่ดีต่อสาระคณิตศาสตร์              มีจริยธรรม  คุณธรรมและค่านิยมที่เหมาะสม</w:t>
      </w:r>
    </w:p>
    <w:p w:rsidR="00E705CD" w:rsidRPr="009D1DD6" w:rsidRDefault="00E705CD" w:rsidP="00E705CD">
      <w:pPr>
        <w:rPr>
          <w:rFonts w:ascii="TH SarabunIT๙" w:hAnsi="TH SarabunIT๙" w:cs="TH SarabunIT๙"/>
          <w:sz w:val="32"/>
          <w:szCs w:val="32"/>
        </w:rPr>
      </w:pPr>
    </w:p>
    <w:p w:rsidR="00E705CD" w:rsidRPr="009D1DD6" w:rsidRDefault="00E705CD" w:rsidP="00E705CD">
      <w:pPr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หัสตัวชี้วัด</w:t>
      </w:r>
    </w:p>
    <w:p w:rsidR="00E705CD" w:rsidRPr="009D1DD6" w:rsidRDefault="00E705CD" w:rsidP="00E705CD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ค 1.1ม</w:t>
      </w:r>
      <w:r w:rsidRPr="009D1DD6">
        <w:rPr>
          <w:rFonts w:ascii="TH SarabunIT๙" w:hAnsi="TH SarabunIT๙" w:cs="TH SarabunIT๙"/>
          <w:sz w:val="32"/>
          <w:szCs w:val="32"/>
        </w:rPr>
        <w:t>.1</w:t>
      </w:r>
      <w:r w:rsidRPr="009D1DD6">
        <w:rPr>
          <w:rFonts w:ascii="TH SarabunIT๙" w:hAnsi="TH SarabunIT๙" w:cs="TH SarabunIT๙"/>
          <w:sz w:val="32"/>
          <w:szCs w:val="32"/>
          <w:cs/>
        </w:rPr>
        <w:t>/</w:t>
      </w:r>
      <w:r w:rsidRPr="009D1DD6">
        <w:rPr>
          <w:rFonts w:ascii="TH SarabunIT๙" w:hAnsi="TH SarabunIT๙" w:cs="TH SarabunIT๙"/>
          <w:sz w:val="32"/>
          <w:szCs w:val="32"/>
        </w:rPr>
        <w:t>1</w:t>
      </w:r>
    </w:p>
    <w:p w:rsidR="00E705CD" w:rsidRPr="009D1DD6" w:rsidRDefault="00E705CD" w:rsidP="00E705CD">
      <w:pPr>
        <w:ind w:firstLine="720"/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ค 1.2 ม</w:t>
      </w:r>
      <w:r w:rsidRPr="009D1DD6">
        <w:rPr>
          <w:rFonts w:ascii="TH SarabunIT๙" w:hAnsi="TH SarabunIT๙" w:cs="TH SarabunIT๙"/>
          <w:sz w:val="32"/>
          <w:szCs w:val="32"/>
        </w:rPr>
        <w:t>.1</w:t>
      </w:r>
      <w:r w:rsidRPr="009D1DD6">
        <w:rPr>
          <w:rFonts w:ascii="TH SarabunIT๙" w:hAnsi="TH SarabunIT๙" w:cs="TH SarabunIT๙"/>
          <w:sz w:val="32"/>
          <w:szCs w:val="32"/>
          <w:cs/>
        </w:rPr>
        <w:t>/</w:t>
      </w:r>
      <w:r w:rsidRPr="009D1DD6">
        <w:rPr>
          <w:rFonts w:ascii="TH SarabunIT๙" w:hAnsi="TH SarabunIT๙" w:cs="TH SarabunIT๙"/>
          <w:sz w:val="32"/>
          <w:szCs w:val="32"/>
        </w:rPr>
        <w:t>2-3</w:t>
      </w:r>
    </w:p>
    <w:p w:rsidR="00E705CD" w:rsidRPr="009D1DD6" w:rsidRDefault="00E705CD" w:rsidP="00E705CD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ค 1.3 ม</w:t>
      </w:r>
      <w:r w:rsidRPr="009D1DD6">
        <w:rPr>
          <w:rFonts w:ascii="TH SarabunIT๙" w:hAnsi="TH SarabunIT๙" w:cs="TH SarabunIT๙"/>
          <w:sz w:val="32"/>
          <w:szCs w:val="32"/>
        </w:rPr>
        <w:t>.1</w:t>
      </w:r>
      <w:r w:rsidRPr="009D1DD6">
        <w:rPr>
          <w:rFonts w:ascii="TH SarabunIT๙" w:hAnsi="TH SarabunIT๙" w:cs="TH SarabunIT๙"/>
          <w:sz w:val="32"/>
          <w:szCs w:val="32"/>
          <w:cs/>
        </w:rPr>
        <w:t>/</w:t>
      </w:r>
      <w:r w:rsidRPr="009D1DD6">
        <w:rPr>
          <w:rFonts w:ascii="TH SarabunIT๙" w:hAnsi="TH SarabunIT๙" w:cs="TH SarabunIT๙"/>
          <w:sz w:val="32"/>
          <w:szCs w:val="32"/>
        </w:rPr>
        <w:t>1</w:t>
      </w:r>
    </w:p>
    <w:p w:rsidR="00E705CD" w:rsidRPr="009D1DD6" w:rsidRDefault="00E705CD" w:rsidP="00E705CD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ค 3.1ม.1/4-</w:t>
      </w:r>
      <w:r w:rsidRPr="009D1DD6">
        <w:rPr>
          <w:rFonts w:ascii="TH SarabunIT๙" w:hAnsi="TH SarabunIT๙" w:cs="TH SarabunIT๙"/>
          <w:sz w:val="32"/>
          <w:szCs w:val="32"/>
        </w:rPr>
        <w:t>6</w:t>
      </w:r>
    </w:p>
    <w:p w:rsidR="00E705CD" w:rsidRPr="009D1DD6" w:rsidRDefault="00E705CD" w:rsidP="00E705CD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ค 4.1   ม</w:t>
      </w:r>
      <w:r w:rsidRPr="009D1DD6">
        <w:rPr>
          <w:rFonts w:ascii="TH SarabunIT๙" w:hAnsi="TH SarabunIT๙" w:cs="TH SarabunIT๙"/>
          <w:sz w:val="32"/>
          <w:szCs w:val="32"/>
        </w:rPr>
        <w:t>.1</w:t>
      </w:r>
      <w:r w:rsidRPr="009D1DD6">
        <w:rPr>
          <w:rFonts w:ascii="TH SarabunIT๙" w:hAnsi="TH SarabunIT๙" w:cs="TH SarabunIT๙"/>
          <w:sz w:val="32"/>
          <w:szCs w:val="32"/>
          <w:cs/>
        </w:rPr>
        <w:t>/</w:t>
      </w:r>
      <w:r w:rsidRPr="009D1DD6">
        <w:rPr>
          <w:rFonts w:ascii="TH SarabunIT๙" w:hAnsi="TH SarabunIT๙" w:cs="TH SarabunIT๙"/>
          <w:sz w:val="32"/>
          <w:szCs w:val="32"/>
        </w:rPr>
        <w:t>1</w:t>
      </w:r>
    </w:p>
    <w:p w:rsidR="00E705CD" w:rsidRPr="009D1DD6" w:rsidRDefault="00E705CD" w:rsidP="00E705CD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ค 4.2 ม</w:t>
      </w:r>
      <w:r w:rsidRPr="009D1DD6">
        <w:rPr>
          <w:rFonts w:ascii="TH SarabunIT๙" w:hAnsi="TH SarabunIT๙" w:cs="TH SarabunIT๙"/>
          <w:sz w:val="32"/>
          <w:szCs w:val="32"/>
        </w:rPr>
        <w:t>.1</w:t>
      </w:r>
      <w:r w:rsidRPr="009D1DD6">
        <w:rPr>
          <w:rFonts w:ascii="TH SarabunIT๙" w:hAnsi="TH SarabunIT๙" w:cs="TH SarabunIT๙"/>
          <w:sz w:val="32"/>
          <w:szCs w:val="32"/>
          <w:cs/>
        </w:rPr>
        <w:t>/</w:t>
      </w:r>
      <w:r w:rsidRPr="009D1DD6">
        <w:rPr>
          <w:rFonts w:ascii="TH SarabunIT๙" w:hAnsi="TH SarabunIT๙" w:cs="TH SarabunIT๙"/>
          <w:sz w:val="32"/>
          <w:szCs w:val="32"/>
        </w:rPr>
        <w:t>1</w:t>
      </w:r>
      <w:r w:rsidRPr="009D1DD6">
        <w:rPr>
          <w:rFonts w:ascii="TH SarabunIT๙" w:hAnsi="TH SarabunIT๙" w:cs="TH SarabunIT๙"/>
          <w:sz w:val="32"/>
          <w:szCs w:val="32"/>
          <w:cs/>
        </w:rPr>
        <w:t>-</w:t>
      </w:r>
      <w:r w:rsidRPr="009D1DD6">
        <w:rPr>
          <w:rFonts w:ascii="TH SarabunIT๙" w:hAnsi="TH SarabunIT๙" w:cs="TH SarabunIT๙"/>
          <w:sz w:val="32"/>
          <w:szCs w:val="32"/>
        </w:rPr>
        <w:t>5</w:t>
      </w:r>
    </w:p>
    <w:p w:rsidR="00E705CD" w:rsidRPr="009D1DD6" w:rsidRDefault="00E705CD" w:rsidP="00E705CD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ค </w:t>
      </w:r>
      <w:r w:rsidRPr="009D1DD6">
        <w:rPr>
          <w:rFonts w:ascii="TH SarabunIT๙" w:hAnsi="TH SarabunIT๙" w:cs="TH SarabunIT๙"/>
          <w:sz w:val="32"/>
          <w:szCs w:val="32"/>
        </w:rPr>
        <w:t xml:space="preserve">6.1   </w:t>
      </w:r>
      <w:r w:rsidRPr="009D1DD6">
        <w:rPr>
          <w:rFonts w:ascii="TH SarabunIT๙" w:hAnsi="TH SarabunIT๙" w:cs="TH SarabunIT๙"/>
          <w:sz w:val="32"/>
          <w:szCs w:val="32"/>
          <w:cs/>
        </w:rPr>
        <w:t>ม</w:t>
      </w:r>
      <w:r w:rsidRPr="009D1DD6">
        <w:rPr>
          <w:rFonts w:ascii="TH SarabunIT๙" w:hAnsi="TH SarabunIT๙" w:cs="TH SarabunIT๙"/>
          <w:sz w:val="32"/>
          <w:szCs w:val="32"/>
        </w:rPr>
        <w:t xml:space="preserve">.1/1-6 </w:t>
      </w:r>
    </w:p>
    <w:p w:rsidR="00E705CD" w:rsidRPr="009D1DD6" w:rsidRDefault="00E705CD" w:rsidP="00E705CD">
      <w:pPr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รวมทั้งหมด 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>19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ตัวชี้วัด</w:t>
      </w:r>
    </w:p>
    <w:p w:rsidR="00E705CD" w:rsidRPr="009D1DD6" w:rsidRDefault="00E705CD" w:rsidP="00E705CD">
      <w:pPr>
        <w:rPr>
          <w:rFonts w:ascii="TH SarabunIT๙" w:hAnsi="TH SarabunIT๙" w:cs="TH SarabunIT๙"/>
          <w:sz w:val="32"/>
          <w:szCs w:val="32"/>
        </w:rPr>
      </w:pPr>
    </w:p>
    <w:p w:rsidR="00D61BBD" w:rsidRPr="009D1DD6" w:rsidRDefault="00D61BBD" w:rsidP="00E705CD">
      <w:pPr>
        <w:rPr>
          <w:rFonts w:ascii="TH SarabunIT๙" w:hAnsi="TH SarabunIT๙" w:cs="TH SarabunIT๙"/>
          <w:sz w:val="32"/>
          <w:szCs w:val="32"/>
        </w:rPr>
      </w:pPr>
    </w:p>
    <w:p w:rsidR="00D61BBD" w:rsidRPr="009D1DD6" w:rsidRDefault="00D61BBD" w:rsidP="00E705CD">
      <w:pPr>
        <w:rPr>
          <w:rFonts w:ascii="TH SarabunIT๙" w:hAnsi="TH SarabunIT๙" w:cs="TH SarabunIT๙"/>
          <w:sz w:val="32"/>
          <w:szCs w:val="32"/>
        </w:rPr>
      </w:pPr>
    </w:p>
    <w:p w:rsidR="00D61BBD" w:rsidRPr="009D1DD6" w:rsidRDefault="00D61BBD" w:rsidP="00E705CD">
      <w:pPr>
        <w:rPr>
          <w:rFonts w:ascii="TH SarabunIT๙" w:hAnsi="TH SarabunIT๙" w:cs="TH SarabunIT๙"/>
          <w:sz w:val="32"/>
          <w:szCs w:val="32"/>
        </w:rPr>
      </w:pPr>
    </w:p>
    <w:p w:rsidR="00D61BBD" w:rsidRPr="009D1DD6" w:rsidRDefault="00D61BBD" w:rsidP="00E705CD">
      <w:pPr>
        <w:rPr>
          <w:rFonts w:ascii="TH SarabunIT๙" w:hAnsi="TH SarabunIT๙" w:cs="TH SarabunIT๙"/>
          <w:sz w:val="32"/>
          <w:szCs w:val="32"/>
        </w:rPr>
      </w:pPr>
    </w:p>
    <w:p w:rsidR="00D61BBD" w:rsidRPr="009D1DD6" w:rsidRDefault="00D61BBD" w:rsidP="00E705CD">
      <w:pPr>
        <w:rPr>
          <w:rFonts w:ascii="TH SarabunIT๙" w:hAnsi="TH SarabunIT๙" w:cs="TH SarabunIT๙"/>
          <w:sz w:val="32"/>
          <w:szCs w:val="32"/>
        </w:rPr>
      </w:pPr>
    </w:p>
    <w:p w:rsidR="00D61BBD" w:rsidRPr="009D1DD6" w:rsidRDefault="00D61BBD" w:rsidP="00E705CD">
      <w:pPr>
        <w:rPr>
          <w:rFonts w:ascii="TH SarabunIT๙" w:hAnsi="TH SarabunIT๙" w:cs="TH SarabunIT๙"/>
          <w:sz w:val="32"/>
          <w:szCs w:val="32"/>
        </w:rPr>
      </w:pPr>
    </w:p>
    <w:p w:rsidR="0007638D" w:rsidRPr="009D1DD6" w:rsidRDefault="0007638D" w:rsidP="00E705CD">
      <w:pPr>
        <w:rPr>
          <w:rFonts w:ascii="TH SarabunIT๙" w:hAnsi="TH SarabunIT๙" w:cs="TH SarabunIT๙"/>
          <w:sz w:val="32"/>
          <w:szCs w:val="32"/>
        </w:rPr>
      </w:pPr>
    </w:p>
    <w:p w:rsidR="0007638D" w:rsidRPr="009D1DD6" w:rsidRDefault="0007638D" w:rsidP="00E705CD">
      <w:pPr>
        <w:rPr>
          <w:rFonts w:ascii="TH SarabunIT๙" w:hAnsi="TH SarabunIT๙" w:cs="TH SarabunIT๙"/>
          <w:sz w:val="32"/>
          <w:szCs w:val="32"/>
        </w:rPr>
      </w:pPr>
    </w:p>
    <w:p w:rsidR="0007638D" w:rsidRPr="009D1DD6" w:rsidRDefault="0007638D" w:rsidP="00E705CD">
      <w:pPr>
        <w:rPr>
          <w:rFonts w:ascii="TH SarabunIT๙" w:hAnsi="TH SarabunIT๙" w:cs="TH SarabunIT๙"/>
          <w:sz w:val="32"/>
          <w:szCs w:val="32"/>
        </w:rPr>
      </w:pPr>
    </w:p>
    <w:p w:rsidR="00A35852" w:rsidRPr="009D1DD6" w:rsidRDefault="00A35852" w:rsidP="00A35852">
      <w:pPr>
        <w:jc w:val="center"/>
        <w:rPr>
          <w:rFonts w:ascii="TH SarabunIT๙" w:hAnsi="TH SarabunIT๙" w:cs="TH SarabunIT๙"/>
          <w:b/>
          <w:bCs/>
          <w:sz w:val="28"/>
          <w:szCs w:val="32"/>
        </w:rPr>
      </w:pPr>
      <w:r w:rsidRPr="009D1DD6">
        <w:rPr>
          <w:rFonts w:ascii="TH SarabunIT๙" w:hAnsi="TH SarabunIT๙" w:cs="TH SarabunIT๙"/>
          <w:b/>
          <w:bCs/>
          <w:sz w:val="28"/>
          <w:szCs w:val="32"/>
          <w:cs/>
        </w:rPr>
        <w:lastRenderedPageBreak/>
        <w:t>คำอธิบายรายวิชาเพิ่มเติม</w:t>
      </w:r>
    </w:p>
    <w:p w:rsidR="00A35852" w:rsidRPr="009D1DD6" w:rsidRDefault="00A35852" w:rsidP="00A35852">
      <w:pPr>
        <w:ind w:right="-540"/>
        <w:rPr>
          <w:rFonts w:ascii="TH SarabunIT๙" w:hAnsi="TH SarabunIT๙" w:cs="TH SarabunIT๙"/>
          <w:b/>
          <w:bCs/>
          <w:sz w:val="28"/>
          <w:szCs w:val="32"/>
        </w:rPr>
      </w:pPr>
      <w:r w:rsidRPr="009D1DD6">
        <w:rPr>
          <w:rFonts w:ascii="TH SarabunIT๙" w:hAnsi="TH SarabunIT๙" w:cs="TH SarabunIT๙"/>
          <w:b/>
          <w:bCs/>
          <w:sz w:val="28"/>
          <w:szCs w:val="32"/>
        </w:rPr>
        <w:t xml:space="preserve"> </w:t>
      </w:r>
      <w:r w:rsidR="00117D5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หัสวิชา </w:t>
      </w:r>
      <w:r w:rsidRPr="009D1DD6">
        <w:rPr>
          <w:rFonts w:ascii="TH SarabunIT๙" w:hAnsi="TH SarabunIT๙" w:cs="TH SarabunIT๙"/>
          <w:b/>
          <w:bCs/>
          <w:sz w:val="28"/>
          <w:szCs w:val="32"/>
          <w:cs/>
        </w:rPr>
        <w:t>ค21201    คณิตศาส</w:t>
      </w:r>
      <w:r w:rsidR="00FC1A6B" w:rsidRPr="009D1DD6">
        <w:rPr>
          <w:rFonts w:ascii="TH SarabunIT๙" w:hAnsi="TH SarabunIT๙" w:cs="TH SarabunIT๙"/>
          <w:b/>
          <w:bCs/>
          <w:sz w:val="28"/>
          <w:szCs w:val="32"/>
          <w:cs/>
        </w:rPr>
        <w:t>ตร์เพิ่มเติม 1</w:t>
      </w:r>
      <w:r w:rsidR="00FC1A6B" w:rsidRPr="009D1DD6">
        <w:rPr>
          <w:rFonts w:ascii="TH SarabunIT๙" w:hAnsi="TH SarabunIT๙" w:cs="TH SarabunIT๙"/>
          <w:b/>
          <w:bCs/>
          <w:sz w:val="28"/>
          <w:szCs w:val="32"/>
          <w:cs/>
        </w:rPr>
        <w:tab/>
      </w:r>
      <w:r w:rsidR="00FC1A6B" w:rsidRPr="009D1DD6">
        <w:rPr>
          <w:rFonts w:ascii="TH SarabunIT๙" w:hAnsi="TH SarabunIT๙" w:cs="TH SarabunIT๙"/>
          <w:b/>
          <w:bCs/>
          <w:sz w:val="28"/>
          <w:szCs w:val="32"/>
          <w:cs/>
        </w:rPr>
        <w:tab/>
      </w:r>
      <w:r w:rsidRPr="009D1DD6">
        <w:rPr>
          <w:rFonts w:ascii="TH SarabunIT๙" w:hAnsi="TH SarabunIT๙" w:cs="TH SarabunIT๙"/>
          <w:b/>
          <w:bCs/>
          <w:sz w:val="28"/>
          <w:szCs w:val="32"/>
          <w:cs/>
        </w:rPr>
        <w:t>กลุ่มสาระการเรียนรู้คณิตศาสตร์</w:t>
      </w:r>
    </w:p>
    <w:p w:rsidR="00A35852" w:rsidRPr="009D1DD6" w:rsidRDefault="00A35852" w:rsidP="00A35852">
      <w:pPr>
        <w:rPr>
          <w:rFonts w:ascii="TH SarabunIT๙" w:hAnsi="TH SarabunIT๙" w:cs="TH SarabunIT๙"/>
          <w:b/>
          <w:bCs/>
          <w:sz w:val="28"/>
          <w:szCs w:val="32"/>
        </w:rPr>
      </w:pPr>
      <w:r w:rsidRPr="009D1DD6">
        <w:rPr>
          <w:rFonts w:ascii="TH SarabunIT๙" w:hAnsi="TH SarabunIT๙" w:cs="TH SarabunIT๙"/>
          <w:b/>
          <w:bCs/>
          <w:sz w:val="28"/>
          <w:szCs w:val="32"/>
          <w:cs/>
        </w:rPr>
        <w:t>ชั้นมัธยม</w:t>
      </w:r>
      <w:r w:rsidR="00FC1A6B" w:rsidRPr="009D1DD6">
        <w:rPr>
          <w:rFonts w:ascii="TH SarabunIT๙" w:hAnsi="TH SarabunIT๙" w:cs="TH SarabunIT๙"/>
          <w:b/>
          <w:bCs/>
          <w:sz w:val="28"/>
          <w:szCs w:val="32"/>
          <w:cs/>
        </w:rPr>
        <w:t>ศึกษาปีที่ 1 ภาคเรียนที่ 1</w:t>
      </w:r>
      <w:r w:rsidR="00FC1A6B" w:rsidRPr="009D1DD6">
        <w:rPr>
          <w:rFonts w:ascii="TH SarabunIT๙" w:hAnsi="TH SarabunIT๙" w:cs="TH SarabunIT๙"/>
          <w:b/>
          <w:bCs/>
          <w:sz w:val="28"/>
          <w:szCs w:val="32"/>
          <w:cs/>
        </w:rPr>
        <w:tab/>
      </w:r>
      <w:r w:rsidR="00FC1A6B" w:rsidRPr="009D1DD6">
        <w:rPr>
          <w:rFonts w:ascii="TH SarabunIT๙" w:hAnsi="TH SarabunIT๙" w:cs="TH SarabunIT๙"/>
          <w:b/>
          <w:bCs/>
          <w:sz w:val="28"/>
          <w:szCs w:val="32"/>
          <w:cs/>
        </w:rPr>
        <w:tab/>
      </w:r>
      <w:r w:rsidRPr="009D1DD6">
        <w:rPr>
          <w:rFonts w:ascii="TH SarabunIT๙" w:hAnsi="TH SarabunIT๙" w:cs="TH SarabunIT๙"/>
          <w:b/>
          <w:bCs/>
          <w:sz w:val="28"/>
          <w:szCs w:val="32"/>
          <w:cs/>
        </w:rPr>
        <w:t xml:space="preserve">เวลา  </w:t>
      </w:r>
      <w:r w:rsidR="00FC1A6B" w:rsidRPr="009D1DD6">
        <w:rPr>
          <w:rFonts w:ascii="TH SarabunIT๙" w:hAnsi="TH SarabunIT๙" w:cs="TH SarabunIT๙"/>
          <w:b/>
          <w:bCs/>
          <w:sz w:val="28"/>
          <w:szCs w:val="32"/>
          <w:cs/>
        </w:rPr>
        <w:t>2</w:t>
      </w:r>
      <w:r w:rsidRPr="009D1DD6">
        <w:rPr>
          <w:rFonts w:ascii="TH SarabunIT๙" w:hAnsi="TH SarabunIT๙" w:cs="TH SarabunIT๙"/>
          <w:b/>
          <w:bCs/>
          <w:sz w:val="28"/>
          <w:szCs w:val="32"/>
          <w:cs/>
        </w:rPr>
        <w:t>0  ชั่วโมง</w:t>
      </w:r>
      <w:r w:rsidRPr="009D1DD6">
        <w:rPr>
          <w:rFonts w:ascii="TH SarabunIT๙" w:hAnsi="TH SarabunIT๙" w:cs="TH SarabunIT๙"/>
          <w:b/>
          <w:bCs/>
          <w:sz w:val="28"/>
          <w:szCs w:val="32"/>
          <w:cs/>
        </w:rPr>
        <w:tab/>
        <w:t xml:space="preserve">จำนวน  </w:t>
      </w:r>
      <w:r w:rsidR="00FC1A6B" w:rsidRPr="009D1DD6">
        <w:rPr>
          <w:rFonts w:ascii="TH SarabunIT๙" w:hAnsi="TH SarabunIT๙" w:cs="TH SarabunIT๙"/>
          <w:b/>
          <w:bCs/>
          <w:sz w:val="28"/>
          <w:szCs w:val="32"/>
          <w:cs/>
        </w:rPr>
        <w:t>0.5</w:t>
      </w:r>
      <w:r w:rsidRPr="009D1DD6">
        <w:rPr>
          <w:rFonts w:ascii="TH SarabunIT๙" w:hAnsi="TH SarabunIT๙" w:cs="TH SarabunIT๙"/>
          <w:b/>
          <w:bCs/>
          <w:sz w:val="28"/>
          <w:szCs w:val="32"/>
          <w:cs/>
        </w:rPr>
        <w:t xml:space="preserve"> หน่วย</w:t>
      </w:r>
      <w:proofErr w:type="spellStart"/>
      <w:r w:rsidRPr="009D1DD6">
        <w:rPr>
          <w:rFonts w:ascii="TH SarabunIT๙" w:hAnsi="TH SarabunIT๙" w:cs="TH SarabunIT๙"/>
          <w:b/>
          <w:bCs/>
          <w:sz w:val="28"/>
          <w:szCs w:val="32"/>
          <w:cs/>
        </w:rPr>
        <w:t>กิต</w:t>
      </w:r>
      <w:proofErr w:type="spellEnd"/>
      <w:r w:rsidRPr="009D1DD6">
        <w:rPr>
          <w:rFonts w:ascii="TH SarabunIT๙" w:hAnsi="TH SarabunIT๙" w:cs="TH SarabunIT๙"/>
          <w:b/>
          <w:bCs/>
          <w:sz w:val="28"/>
          <w:szCs w:val="32"/>
          <w:cs/>
        </w:rPr>
        <w:tab/>
      </w:r>
      <w:r w:rsidRPr="009D1DD6">
        <w:rPr>
          <w:rFonts w:ascii="TH SarabunIT๙" w:hAnsi="TH SarabunIT๙" w:cs="TH SarabunIT๙"/>
          <w:b/>
          <w:bCs/>
          <w:sz w:val="28"/>
          <w:szCs w:val="32"/>
          <w:cs/>
        </w:rPr>
        <w:tab/>
      </w:r>
      <w:r w:rsidRPr="009D1DD6">
        <w:rPr>
          <w:rFonts w:ascii="TH SarabunIT๙" w:hAnsi="TH SarabunIT๙" w:cs="TH SarabunIT๙"/>
          <w:b/>
          <w:bCs/>
          <w:sz w:val="28"/>
          <w:szCs w:val="32"/>
        </w:rPr>
        <w:t xml:space="preserve">  </w:t>
      </w:r>
    </w:p>
    <w:p w:rsidR="00A35852" w:rsidRPr="009D1DD6" w:rsidRDefault="00A35852" w:rsidP="00A35852">
      <w:pPr>
        <w:ind w:firstLine="720"/>
        <w:jc w:val="both"/>
        <w:rPr>
          <w:rFonts w:ascii="TH SarabunIT๙" w:hAnsi="TH SarabunIT๙" w:cs="TH SarabunIT๙"/>
          <w:sz w:val="28"/>
          <w:szCs w:val="32"/>
        </w:rPr>
      </w:pPr>
      <w:r w:rsidRPr="009D1DD6">
        <w:rPr>
          <w:rFonts w:ascii="TH SarabunIT๙" w:hAnsi="TH SarabunIT๙" w:cs="TH SarabunIT๙"/>
          <w:sz w:val="28"/>
          <w:szCs w:val="32"/>
          <w:cs/>
        </w:rPr>
        <w:t>ศึกษา ฝึกทักษะการคำนวณ การคิดอย่างมีเหตุผลโดยการปฏิบัติจริงในเรื่อง การประยุกต์ 1</w:t>
      </w:r>
      <w:r w:rsidRPr="009D1DD6">
        <w:rPr>
          <w:rFonts w:ascii="TH SarabunIT๙" w:hAnsi="TH SarabunIT๙" w:cs="TH SarabunIT๙"/>
          <w:sz w:val="28"/>
          <w:szCs w:val="32"/>
        </w:rPr>
        <w:t xml:space="preserve">  </w:t>
      </w:r>
      <w:r w:rsidRPr="009D1DD6">
        <w:rPr>
          <w:rFonts w:ascii="TH SarabunIT๙" w:hAnsi="TH SarabunIT๙" w:cs="TH SarabunIT๙"/>
          <w:sz w:val="28"/>
          <w:szCs w:val="32"/>
          <w:cs/>
        </w:rPr>
        <w:t>จำนวนและตัวเลข เลขโรมัน  การประยุกต์เกี่ยวกับจำนวนเต็มและเลขยกกำลัง เลขฐาน การสร้างทางเรขาคณิตเบื้องต้น สามารถแสดงเหตุผลโดยการอ้างอิงความรู้ข้อเท็จจริง การสร้างแผนภาพเชื่อมโยงเนื้อหาต่างๆ ในคณิต</w:t>
      </w:r>
      <w:proofErr w:type="spellStart"/>
      <w:r w:rsidRPr="009D1DD6">
        <w:rPr>
          <w:rFonts w:ascii="TH SarabunIT๙" w:hAnsi="TH SarabunIT๙" w:cs="TH SarabunIT๙"/>
          <w:sz w:val="28"/>
          <w:szCs w:val="32"/>
          <w:cs/>
        </w:rPr>
        <w:t>ศาสตร</w:t>
      </w:r>
      <w:proofErr w:type="spellEnd"/>
      <w:r w:rsidRPr="009D1DD6">
        <w:rPr>
          <w:rFonts w:ascii="TH SarabunIT๙" w:hAnsi="TH SarabunIT๙" w:cs="TH SarabunIT๙"/>
          <w:sz w:val="28"/>
          <w:szCs w:val="32"/>
          <w:cs/>
        </w:rPr>
        <w:t xml:space="preserve"> ์</w:t>
      </w:r>
      <w:r w:rsidRPr="009D1DD6">
        <w:rPr>
          <w:rFonts w:ascii="TH SarabunIT๙" w:hAnsi="TH SarabunIT๙" w:cs="TH SarabunIT๙"/>
          <w:sz w:val="28"/>
          <w:szCs w:val="32"/>
        </w:rPr>
        <w:t xml:space="preserve"> </w:t>
      </w:r>
    </w:p>
    <w:p w:rsidR="00A35852" w:rsidRPr="009D1DD6" w:rsidRDefault="00A35852" w:rsidP="00A35852">
      <w:pPr>
        <w:ind w:firstLine="720"/>
        <w:jc w:val="both"/>
        <w:rPr>
          <w:rFonts w:ascii="TH SarabunIT๙" w:hAnsi="TH SarabunIT๙" w:cs="TH SarabunIT๙"/>
          <w:sz w:val="28"/>
          <w:szCs w:val="32"/>
        </w:rPr>
      </w:pPr>
      <w:r w:rsidRPr="009D1DD6">
        <w:rPr>
          <w:rFonts w:ascii="TH SarabunIT๙" w:hAnsi="TH SarabunIT๙" w:cs="TH SarabunIT๙"/>
          <w:sz w:val="28"/>
          <w:szCs w:val="32"/>
          <w:cs/>
        </w:rPr>
        <w:t xml:space="preserve">โดยใช้กระบวนการทางคณิตศาสตร์  การสืบเสาะหาความรู้ ความสามารถในการคิด  ความสามารถในการใช้ทักษะชีวิต  ความสามารถในการแก้ปัญหา และความสามารถในการใช้เทคโนโลยี  เพื่อให้เกิดความรู้  ความคิด  ความเข้าใจ  สามารถสื่อสารสิ่งที่เรียนรู้  มีความสามารถในการตัดสินใจ  นำความรู้ไปใช้ในชีวิตประจำวัน และเกิดเจตคติที่ดีต่อสาระคณิตศาสตร์   </w:t>
      </w:r>
    </w:p>
    <w:p w:rsidR="00A35852" w:rsidRPr="009D1DD6" w:rsidRDefault="00A35852" w:rsidP="00A35852">
      <w:pPr>
        <w:jc w:val="both"/>
        <w:rPr>
          <w:rFonts w:ascii="TH SarabunIT๙" w:hAnsi="TH SarabunIT๙" w:cs="TH SarabunIT๙"/>
          <w:sz w:val="28"/>
          <w:szCs w:val="32"/>
        </w:rPr>
      </w:pPr>
      <w:r w:rsidRPr="009D1DD6">
        <w:rPr>
          <w:rFonts w:ascii="TH SarabunIT๙" w:hAnsi="TH SarabunIT๙" w:cs="TH SarabunIT๙"/>
          <w:sz w:val="28"/>
          <w:szCs w:val="32"/>
          <w:cs/>
        </w:rPr>
        <w:t>มีจริยธรรม  คุณธรรมและค่านิยมที่เหมาะสม</w:t>
      </w:r>
    </w:p>
    <w:p w:rsidR="00A35852" w:rsidRPr="009D1DD6" w:rsidRDefault="00A35852" w:rsidP="00A35852">
      <w:pPr>
        <w:rPr>
          <w:rFonts w:ascii="TH SarabunIT๙" w:hAnsi="TH SarabunIT๙" w:cs="TH SarabunIT๙"/>
          <w:sz w:val="28"/>
          <w:szCs w:val="32"/>
        </w:rPr>
      </w:pPr>
    </w:p>
    <w:p w:rsidR="00A35852" w:rsidRPr="009D1DD6" w:rsidRDefault="00A35852" w:rsidP="00A35852">
      <w:pPr>
        <w:rPr>
          <w:rFonts w:ascii="TH SarabunIT๙" w:hAnsi="TH SarabunIT๙" w:cs="TH SarabunIT๙"/>
          <w:b/>
          <w:bCs/>
          <w:sz w:val="28"/>
          <w:szCs w:val="32"/>
        </w:rPr>
      </w:pPr>
      <w:r w:rsidRPr="009D1DD6">
        <w:rPr>
          <w:rFonts w:ascii="TH SarabunIT๙" w:hAnsi="TH SarabunIT๙" w:cs="TH SarabunIT๙"/>
          <w:b/>
          <w:bCs/>
          <w:sz w:val="28"/>
          <w:szCs w:val="32"/>
          <w:cs/>
        </w:rPr>
        <w:t>ผลการเรียนรู้</w:t>
      </w:r>
    </w:p>
    <w:p w:rsidR="00A35852" w:rsidRPr="009D1DD6" w:rsidRDefault="00A35852" w:rsidP="00A35852">
      <w:pPr>
        <w:rPr>
          <w:rFonts w:ascii="TH SarabunIT๙" w:hAnsi="TH SarabunIT๙" w:cs="TH SarabunIT๙"/>
          <w:sz w:val="28"/>
          <w:szCs w:val="32"/>
        </w:rPr>
      </w:pPr>
      <w:r w:rsidRPr="009D1DD6">
        <w:rPr>
          <w:rFonts w:ascii="TH SarabunIT๙" w:hAnsi="TH SarabunIT๙" w:cs="TH SarabunIT๙"/>
          <w:sz w:val="28"/>
          <w:szCs w:val="32"/>
          <w:cs/>
        </w:rPr>
        <w:t>1</w:t>
      </w:r>
      <w:r w:rsidRPr="009D1DD6">
        <w:rPr>
          <w:rFonts w:ascii="TH SarabunIT๙" w:hAnsi="TH SarabunIT๙" w:cs="TH SarabunIT๙"/>
          <w:sz w:val="28"/>
          <w:szCs w:val="32"/>
        </w:rPr>
        <w:t xml:space="preserve">. </w:t>
      </w:r>
      <w:r w:rsidRPr="009D1DD6">
        <w:rPr>
          <w:rFonts w:ascii="TH SarabunIT๙" w:hAnsi="TH SarabunIT๙" w:cs="TH SarabunIT๙"/>
          <w:sz w:val="28"/>
          <w:szCs w:val="32"/>
          <w:cs/>
        </w:rPr>
        <w:t>ใช้ความรู้และทักษะกระบวนการทางคณิตศาสตร์แก้ปัญหาทางคณิตศาสตร์ได้</w:t>
      </w:r>
    </w:p>
    <w:p w:rsidR="00A35852" w:rsidRPr="009D1DD6" w:rsidRDefault="00A35852" w:rsidP="00A35852">
      <w:pPr>
        <w:rPr>
          <w:rFonts w:ascii="TH SarabunIT๙" w:hAnsi="TH SarabunIT๙" w:cs="TH SarabunIT๙"/>
          <w:sz w:val="28"/>
          <w:szCs w:val="32"/>
          <w:cs/>
        </w:rPr>
      </w:pPr>
      <w:r w:rsidRPr="009D1DD6">
        <w:rPr>
          <w:rFonts w:ascii="TH SarabunIT๙" w:hAnsi="TH SarabunIT๙" w:cs="TH SarabunIT๙"/>
          <w:sz w:val="28"/>
          <w:szCs w:val="32"/>
          <w:cs/>
        </w:rPr>
        <w:t>2</w:t>
      </w:r>
      <w:r w:rsidRPr="009D1DD6">
        <w:rPr>
          <w:rFonts w:ascii="TH SarabunIT๙" w:hAnsi="TH SarabunIT๙" w:cs="TH SarabunIT๙"/>
          <w:sz w:val="28"/>
          <w:szCs w:val="32"/>
        </w:rPr>
        <w:t xml:space="preserve">. </w:t>
      </w:r>
      <w:r w:rsidRPr="009D1DD6">
        <w:rPr>
          <w:rFonts w:ascii="TH SarabunIT๙" w:hAnsi="TH SarabunIT๙" w:cs="TH SarabunIT๙"/>
          <w:sz w:val="28"/>
          <w:szCs w:val="32"/>
          <w:cs/>
        </w:rPr>
        <w:t>ตระหนักถึงความสมเหตุสมผลของคำตอบที่ได้</w:t>
      </w:r>
    </w:p>
    <w:p w:rsidR="00A35852" w:rsidRPr="009D1DD6" w:rsidRDefault="00A35852" w:rsidP="00A35852">
      <w:pPr>
        <w:rPr>
          <w:rFonts w:ascii="TH SarabunIT๙" w:hAnsi="TH SarabunIT๙" w:cs="TH SarabunIT๙"/>
          <w:sz w:val="28"/>
          <w:szCs w:val="32"/>
          <w:cs/>
        </w:rPr>
      </w:pPr>
      <w:r w:rsidRPr="009D1DD6">
        <w:rPr>
          <w:rFonts w:ascii="TH SarabunIT๙" w:hAnsi="TH SarabunIT๙" w:cs="TH SarabunIT๙"/>
          <w:sz w:val="28"/>
          <w:szCs w:val="32"/>
          <w:cs/>
        </w:rPr>
        <w:t>3</w:t>
      </w:r>
      <w:r w:rsidRPr="009D1DD6">
        <w:rPr>
          <w:rFonts w:ascii="TH SarabunIT๙" w:hAnsi="TH SarabunIT๙" w:cs="TH SarabunIT๙"/>
          <w:sz w:val="28"/>
          <w:szCs w:val="32"/>
        </w:rPr>
        <w:t>.</w:t>
      </w:r>
      <w:r w:rsidRPr="009D1DD6">
        <w:rPr>
          <w:rFonts w:ascii="TH SarabunIT๙" w:hAnsi="TH SarabunIT๙" w:cs="TH SarabunIT๙"/>
          <w:sz w:val="28"/>
          <w:szCs w:val="32"/>
          <w:cs/>
        </w:rPr>
        <w:t xml:space="preserve"> อ่านและเขียนตัวเลขโรมัน</w:t>
      </w:r>
    </w:p>
    <w:p w:rsidR="00A35852" w:rsidRPr="009D1DD6" w:rsidRDefault="00A35852" w:rsidP="00A35852">
      <w:pPr>
        <w:rPr>
          <w:rFonts w:ascii="TH SarabunIT๙" w:hAnsi="TH SarabunIT๙" w:cs="TH SarabunIT๙"/>
          <w:sz w:val="28"/>
          <w:szCs w:val="32"/>
        </w:rPr>
      </w:pPr>
      <w:r w:rsidRPr="009D1DD6">
        <w:rPr>
          <w:rFonts w:ascii="TH SarabunIT๙" w:hAnsi="TH SarabunIT๙" w:cs="TH SarabunIT๙"/>
          <w:sz w:val="28"/>
          <w:szCs w:val="32"/>
          <w:cs/>
        </w:rPr>
        <w:t>4</w:t>
      </w:r>
      <w:r w:rsidRPr="009D1DD6">
        <w:rPr>
          <w:rFonts w:ascii="TH SarabunIT๙" w:hAnsi="TH SarabunIT๙" w:cs="TH SarabunIT๙"/>
          <w:sz w:val="28"/>
          <w:szCs w:val="32"/>
        </w:rPr>
        <w:t xml:space="preserve">. </w:t>
      </w:r>
      <w:r w:rsidRPr="009D1DD6">
        <w:rPr>
          <w:rFonts w:ascii="TH SarabunIT๙" w:hAnsi="TH SarabunIT๙" w:cs="TH SarabunIT๙"/>
          <w:sz w:val="28"/>
          <w:szCs w:val="32"/>
          <w:cs/>
        </w:rPr>
        <w:t>บอกค่าของเลขโดดในตัวเลขฐานต่างๆที่กำหนดให้ได้</w:t>
      </w:r>
    </w:p>
    <w:p w:rsidR="00A35852" w:rsidRPr="009D1DD6" w:rsidRDefault="00A35852" w:rsidP="00A35852">
      <w:pPr>
        <w:rPr>
          <w:rFonts w:ascii="TH SarabunIT๙" w:hAnsi="TH SarabunIT๙" w:cs="TH SarabunIT๙"/>
          <w:sz w:val="28"/>
          <w:szCs w:val="32"/>
          <w:cs/>
        </w:rPr>
      </w:pPr>
      <w:r w:rsidRPr="009D1DD6">
        <w:rPr>
          <w:rFonts w:ascii="TH SarabunIT๙" w:hAnsi="TH SarabunIT๙" w:cs="TH SarabunIT๙"/>
          <w:sz w:val="28"/>
          <w:szCs w:val="32"/>
          <w:cs/>
        </w:rPr>
        <w:t>5</w:t>
      </w:r>
      <w:r w:rsidRPr="009D1DD6">
        <w:rPr>
          <w:rFonts w:ascii="TH SarabunIT๙" w:hAnsi="TH SarabunIT๙" w:cs="TH SarabunIT๙"/>
          <w:sz w:val="28"/>
          <w:szCs w:val="32"/>
        </w:rPr>
        <w:t xml:space="preserve">. </w:t>
      </w:r>
      <w:r w:rsidRPr="009D1DD6">
        <w:rPr>
          <w:rFonts w:ascii="TH SarabunIT๙" w:hAnsi="TH SarabunIT๙" w:cs="TH SarabunIT๙"/>
          <w:sz w:val="28"/>
          <w:szCs w:val="32"/>
          <w:cs/>
        </w:rPr>
        <w:t>เขียนตัวเลขฐานที่กำหนดให้เป็นตัวเลข</w:t>
      </w:r>
    </w:p>
    <w:p w:rsidR="00A35852" w:rsidRPr="009D1DD6" w:rsidRDefault="00A35852" w:rsidP="00A35852">
      <w:pPr>
        <w:rPr>
          <w:rFonts w:ascii="TH SarabunIT๙" w:hAnsi="TH SarabunIT๙" w:cs="TH SarabunIT๙"/>
          <w:sz w:val="28"/>
          <w:szCs w:val="32"/>
          <w:cs/>
        </w:rPr>
      </w:pPr>
      <w:r w:rsidRPr="009D1DD6">
        <w:rPr>
          <w:rFonts w:ascii="TH SarabunIT๙" w:hAnsi="TH SarabunIT๙" w:cs="TH SarabunIT๙"/>
          <w:sz w:val="28"/>
          <w:szCs w:val="32"/>
          <w:cs/>
        </w:rPr>
        <w:t>6</w:t>
      </w:r>
      <w:r w:rsidRPr="009D1DD6">
        <w:rPr>
          <w:rFonts w:ascii="TH SarabunIT๙" w:hAnsi="TH SarabunIT๙" w:cs="TH SarabunIT๙"/>
          <w:sz w:val="28"/>
          <w:szCs w:val="32"/>
        </w:rPr>
        <w:t>.</w:t>
      </w:r>
      <w:r w:rsidRPr="009D1DD6">
        <w:rPr>
          <w:rFonts w:ascii="TH SarabunIT๙" w:hAnsi="TH SarabunIT๙" w:cs="TH SarabunIT๙"/>
          <w:sz w:val="28"/>
          <w:szCs w:val="32"/>
          <w:cs/>
        </w:rPr>
        <w:t>ใช้ความรู้เกี่ยวกับจำนวนเต็มและเลขยกกำลังในการแก้ปัญหาได้</w:t>
      </w:r>
    </w:p>
    <w:p w:rsidR="00A35852" w:rsidRPr="009D1DD6" w:rsidRDefault="00A35852" w:rsidP="00A35852">
      <w:pPr>
        <w:rPr>
          <w:rFonts w:ascii="TH SarabunIT๙" w:hAnsi="TH SarabunIT๙" w:cs="TH SarabunIT๙"/>
          <w:sz w:val="28"/>
          <w:szCs w:val="32"/>
        </w:rPr>
      </w:pPr>
      <w:r w:rsidRPr="009D1DD6">
        <w:rPr>
          <w:rFonts w:ascii="TH SarabunIT๙" w:hAnsi="TH SarabunIT๙" w:cs="TH SarabunIT๙"/>
          <w:sz w:val="28"/>
          <w:szCs w:val="32"/>
        </w:rPr>
        <w:t xml:space="preserve">7. </w:t>
      </w:r>
      <w:r w:rsidRPr="009D1DD6">
        <w:rPr>
          <w:rFonts w:ascii="TH SarabunIT๙" w:hAnsi="TH SarabunIT๙" w:cs="TH SarabunIT๙"/>
          <w:sz w:val="28"/>
          <w:szCs w:val="32"/>
          <w:cs/>
        </w:rPr>
        <w:t>ตระหนักถึงความสมเหตุสมผลของคำตอบที่ได้</w:t>
      </w:r>
    </w:p>
    <w:p w:rsidR="00A35852" w:rsidRPr="009D1DD6" w:rsidRDefault="00A35852" w:rsidP="00A35852">
      <w:pPr>
        <w:rPr>
          <w:rFonts w:ascii="TH SarabunIT๙" w:hAnsi="TH SarabunIT๙" w:cs="TH SarabunIT๙"/>
          <w:sz w:val="28"/>
          <w:szCs w:val="32"/>
          <w:cs/>
        </w:rPr>
      </w:pPr>
      <w:r w:rsidRPr="009D1DD6">
        <w:rPr>
          <w:rFonts w:ascii="TH SarabunIT๙" w:hAnsi="TH SarabunIT๙" w:cs="TH SarabunIT๙"/>
          <w:sz w:val="28"/>
          <w:szCs w:val="32"/>
        </w:rPr>
        <w:t>8</w:t>
      </w:r>
      <w:r w:rsidRPr="009D1DD6">
        <w:rPr>
          <w:rFonts w:ascii="TH SarabunIT๙" w:hAnsi="TH SarabunIT๙" w:cs="TH SarabunIT๙"/>
          <w:sz w:val="28"/>
          <w:szCs w:val="32"/>
          <w:cs/>
        </w:rPr>
        <w:t>. ใช้การสร้างพื้นฐานสร้างมุมขนาดต่างๆได้</w:t>
      </w:r>
    </w:p>
    <w:p w:rsidR="00A35852" w:rsidRPr="009D1DD6" w:rsidRDefault="00A35852" w:rsidP="00A35852">
      <w:pPr>
        <w:rPr>
          <w:rFonts w:ascii="TH SarabunIT๙" w:hAnsi="TH SarabunIT๙" w:cs="TH SarabunIT๙"/>
          <w:sz w:val="28"/>
          <w:szCs w:val="32"/>
        </w:rPr>
      </w:pPr>
      <w:r w:rsidRPr="009D1DD6">
        <w:rPr>
          <w:rFonts w:ascii="TH SarabunIT๙" w:hAnsi="TH SarabunIT๙" w:cs="TH SarabunIT๙"/>
          <w:sz w:val="28"/>
          <w:szCs w:val="32"/>
        </w:rPr>
        <w:t xml:space="preserve">9. </w:t>
      </w:r>
      <w:r w:rsidRPr="009D1DD6">
        <w:rPr>
          <w:rFonts w:ascii="TH SarabunIT๙" w:hAnsi="TH SarabunIT๙" w:cs="TH SarabunIT๙"/>
          <w:sz w:val="28"/>
          <w:szCs w:val="32"/>
          <w:cs/>
        </w:rPr>
        <w:t>ใช้การสร้างพื้นฐานสร้างรูปที่ซับซ้อนขึ้นได้</w:t>
      </w:r>
    </w:p>
    <w:p w:rsidR="00A35852" w:rsidRPr="009D1DD6" w:rsidRDefault="00A35852" w:rsidP="00A35852">
      <w:pPr>
        <w:rPr>
          <w:rFonts w:ascii="TH SarabunIT๙" w:hAnsi="TH SarabunIT๙" w:cs="TH SarabunIT๙"/>
          <w:sz w:val="28"/>
          <w:szCs w:val="32"/>
        </w:rPr>
      </w:pPr>
      <w:r w:rsidRPr="009D1DD6">
        <w:rPr>
          <w:rFonts w:ascii="TH SarabunIT๙" w:hAnsi="TH SarabunIT๙" w:cs="TH SarabunIT๙"/>
          <w:sz w:val="28"/>
          <w:szCs w:val="32"/>
          <w:cs/>
        </w:rPr>
        <w:t>1</w:t>
      </w:r>
      <w:r w:rsidRPr="009D1DD6">
        <w:rPr>
          <w:rFonts w:ascii="TH SarabunIT๙" w:hAnsi="TH SarabunIT๙" w:cs="TH SarabunIT๙"/>
          <w:sz w:val="28"/>
          <w:szCs w:val="32"/>
        </w:rPr>
        <w:t xml:space="preserve">0. </w:t>
      </w:r>
      <w:r w:rsidRPr="009D1DD6">
        <w:rPr>
          <w:rFonts w:ascii="TH SarabunIT๙" w:hAnsi="TH SarabunIT๙" w:cs="TH SarabunIT๙"/>
          <w:sz w:val="28"/>
          <w:szCs w:val="32"/>
          <w:cs/>
        </w:rPr>
        <w:t>ใช้ความรู้และทักษะกระบวนการทางคณิตศาสตร์ แก้ปัญหาทางคณิตศาสตร์ได้</w:t>
      </w:r>
    </w:p>
    <w:p w:rsidR="00A35852" w:rsidRPr="009D1DD6" w:rsidRDefault="00A35852" w:rsidP="00A35852">
      <w:pPr>
        <w:rPr>
          <w:rFonts w:ascii="TH SarabunIT๙" w:hAnsi="TH SarabunIT๙" w:cs="TH SarabunIT๙"/>
          <w:sz w:val="28"/>
          <w:szCs w:val="32"/>
        </w:rPr>
      </w:pPr>
    </w:p>
    <w:p w:rsidR="00FC1A6B" w:rsidRPr="00117D5E" w:rsidRDefault="00FF69A4" w:rsidP="00A35852">
      <w:pPr>
        <w:rPr>
          <w:rFonts w:ascii="TH SarabunIT๙" w:hAnsi="TH SarabunIT๙" w:cs="TH SarabunIT๙"/>
          <w:b/>
          <w:bCs/>
          <w:sz w:val="28"/>
          <w:szCs w:val="32"/>
        </w:rPr>
      </w:pPr>
      <w:r w:rsidRPr="00117D5E">
        <w:rPr>
          <w:rFonts w:ascii="TH SarabunIT๙" w:hAnsi="TH SarabunIT๙" w:cs="TH SarabunIT๙"/>
          <w:b/>
          <w:bCs/>
          <w:sz w:val="28"/>
          <w:szCs w:val="32"/>
          <w:cs/>
        </w:rPr>
        <w:t>รวมทั้งหมด  10  ผลการเรียนรู</w:t>
      </w:r>
      <w:r w:rsidR="0007638D" w:rsidRPr="00117D5E">
        <w:rPr>
          <w:rFonts w:ascii="TH SarabunIT๙" w:hAnsi="TH SarabunIT๙" w:cs="TH SarabunIT๙"/>
          <w:b/>
          <w:bCs/>
          <w:sz w:val="28"/>
          <w:szCs w:val="32"/>
          <w:cs/>
        </w:rPr>
        <w:t>้</w:t>
      </w:r>
    </w:p>
    <w:p w:rsidR="0007638D" w:rsidRPr="009D1DD6" w:rsidRDefault="0007638D" w:rsidP="00A35852">
      <w:pPr>
        <w:rPr>
          <w:rFonts w:ascii="TH SarabunIT๙" w:hAnsi="TH SarabunIT๙" w:cs="TH SarabunIT๙"/>
          <w:sz w:val="28"/>
          <w:szCs w:val="32"/>
        </w:rPr>
      </w:pPr>
    </w:p>
    <w:p w:rsidR="0007638D" w:rsidRPr="009D1DD6" w:rsidRDefault="0007638D" w:rsidP="00A35852">
      <w:pPr>
        <w:rPr>
          <w:rFonts w:ascii="TH SarabunIT๙" w:hAnsi="TH SarabunIT๙" w:cs="TH SarabunIT๙"/>
          <w:sz w:val="28"/>
          <w:szCs w:val="32"/>
        </w:rPr>
      </w:pPr>
    </w:p>
    <w:p w:rsidR="0007638D" w:rsidRPr="009D1DD6" w:rsidRDefault="0007638D" w:rsidP="00A35852">
      <w:pPr>
        <w:rPr>
          <w:rFonts w:ascii="TH SarabunIT๙" w:hAnsi="TH SarabunIT๙" w:cs="TH SarabunIT๙"/>
          <w:sz w:val="28"/>
          <w:szCs w:val="32"/>
        </w:rPr>
      </w:pPr>
    </w:p>
    <w:p w:rsidR="0007638D" w:rsidRPr="009D1DD6" w:rsidRDefault="0007638D" w:rsidP="00A35852">
      <w:pPr>
        <w:rPr>
          <w:rFonts w:ascii="TH SarabunIT๙" w:hAnsi="TH SarabunIT๙" w:cs="TH SarabunIT๙"/>
          <w:sz w:val="28"/>
          <w:szCs w:val="32"/>
        </w:rPr>
      </w:pPr>
    </w:p>
    <w:p w:rsidR="0007638D" w:rsidRPr="009D1DD6" w:rsidRDefault="0007638D" w:rsidP="00A35852">
      <w:pPr>
        <w:rPr>
          <w:rFonts w:ascii="TH SarabunIT๙" w:hAnsi="TH SarabunIT๙" w:cs="TH SarabunIT๙"/>
          <w:sz w:val="28"/>
          <w:szCs w:val="32"/>
        </w:rPr>
      </w:pPr>
    </w:p>
    <w:p w:rsidR="0007638D" w:rsidRPr="009D1DD6" w:rsidRDefault="0007638D" w:rsidP="00A35852">
      <w:pPr>
        <w:rPr>
          <w:rFonts w:ascii="TH SarabunIT๙" w:hAnsi="TH SarabunIT๙" w:cs="TH SarabunIT๙"/>
          <w:sz w:val="28"/>
          <w:szCs w:val="32"/>
          <w:cs/>
        </w:rPr>
      </w:pPr>
    </w:p>
    <w:p w:rsidR="00FC1A6B" w:rsidRPr="009D1DD6" w:rsidRDefault="00FC1A6B" w:rsidP="00A35852">
      <w:pPr>
        <w:rPr>
          <w:rFonts w:ascii="TH SarabunIT๙" w:hAnsi="TH SarabunIT๙" w:cs="TH SarabunIT๙"/>
          <w:sz w:val="28"/>
          <w:szCs w:val="32"/>
        </w:rPr>
      </w:pPr>
    </w:p>
    <w:p w:rsidR="00A35852" w:rsidRPr="009D1DD6" w:rsidRDefault="00A35852" w:rsidP="00A35852">
      <w:pPr>
        <w:jc w:val="center"/>
        <w:rPr>
          <w:rFonts w:ascii="TH SarabunIT๙" w:hAnsi="TH SarabunIT๙" w:cs="TH SarabunIT๙"/>
          <w:b/>
          <w:bCs/>
          <w:sz w:val="28"/>
          <w:szCs w:val="32"/>
        </w:rPr>
      </w:pPr>
      <w:r w:rsidRPr="009D1DD6">
        <w:rPr>
          <w:rFonts w:ascii="TH SarabunIT๙" w:hAnsi="TH SarabunIT๙" w:cs="TH SarabunIT๙"/>
          <w:b/>
          <w:bCs/>
          <w:sz w:val="28"/>
          <w:szCs w:val="32"/>
          <w:cs/>
        </w:rPr>
        <w:lastRenderedPageBreak/>
        <w:t>คำอธิบายรายวิชาเพิ่มเติม</w:t>
      </w:r>
    </w:p>
    <w:p w:rsidR="00A35852" w:rsidRPr="009D1DD6" w:rsidRDefault="00117D5E" w:rsidP="00A35852">
      <w:pPr>
        <w:ind w:right="-540"/>
        <w:rPr>
          <w:rFonts w:ascii="TH SarabunIT๙" w:hAnsi="TH SarabunIT๙" w:cs="TH SarabunIT๙"/>
          <w:b/>
          <w:bCs/>
          <w:sz w:val="28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หัสวิชา </w:t>
      </w:r>
      <w:r w:rsidR="00A35852" w:rsidRPr="009D1DD6">
        <w:rPr>
          <w:rFonts w:ascii="TH SarabunIT๙" w:hAnsi="TH SarabunIT๙" w:cs="TH SarabunIT๙"/>
          <w:b/>
          <w:bCs/>
          <w:sz w:val="28"/>
          <w:szCs w:val="32"/>
          <w:cs/>
        </w:rPr>
        <w:t>ค21202   คณิตศา</w:t>
      </w:r>
      <w:r w:rsidR="00FC1A6B" w:rsidRPr="009D1DD6">
        <w:rPr>
          <w:rFonts w:ascii="TH SarabunIT๙" w:hAnsi="TH SarabunIT๙" w:cs="TH SarabunIT๙"/>
          <w:b/>
          <w:bCs/>
          <w:sz w:val="28"/>
          <w:szCs w:val="32"/>
          <w:cs/>
        </w:rPr>
        <w:t>สตร์เพิ่มเติม 2</w:t>
      </w:r>
      <w:r w:rsidR="00FC1A6B" w:rsidRPr="009D1DD6">
        <w:rPr>
          <w:rFonts w:ascii="TH SarabunIT๙" w:hAnsi="TH SarabunIT๙" w:cs="TH SarabunIT๙"/>
          <w:b/>
          <w:bCs/>
          <w:sz w:val="28"/>
          <w:szCs w:val="32"/>
          <w:cs/>
        </w:rPr>
        <w:tab/>
      </w:r>
      <w:r>
        <w:rPr>
          <w:rFonts w:ascii="TH SarabunIT๙" w:hAnsi="TH SarabunIT๙" w:cs="TH SarabunIT๙" w:hint="cs"/>
          <w:b/>
          <w:bCs/>
          <w:sz w:val="28"/>
          <w:szCs w:val="32"/>
          <w:cs/>
        </w:rPr>
        <w:t xml:space="preserve"> </w:t>
      </w:r>
      <w:r w:rsidR="00FC1A6B" w:rsidRPr="009D1DD6">
        <w:rPr>
          <w:rFonts w:ascii="TH SarabunIT๙" w:hAnsi="TH SarabunIT๙" w:cs="TH SarabunIT๙"/>
          <w:b/>
          <w:bCs/>
          <w:sz w:val="28"/>
          <w:szCs w:val="32"/>
          <w:cs/>
        </w:rPr>
        <w:tab/>
      </w:r>
      <w:r>
        <w:rPr>
          <w:rFonts w:ascii="TH SarabunIT๙" w:hAnsi="TH SarabunIT๙" w:cs="TH SarabunIT๙" w:hint="cs"/>
          <w:b/>
          <w:bCs/>
          <w:sz w:val="28"/>
          <w:szCs w:val="32"/>
          <w:cs/>
        </w:rPr>
        <w:t xml:space="preserve"> </w:t>
      </w:r>
      <w:r w:rsidR="00A35852" w:rsidRPr="009D1DD6">
        <w:rPr>
          <w:rFonts w:ascii="TH SarabunIT๙" w:hAnsi="TH SarabunIT๙" w:cs="TH SarabunIT๙"/>
          <w:b/>
          <w:bCs/>
          <w:sz w:val="28"/>
          <w:szCs w:val="32"/>
          <w:cs/>
        </w:rPr>
        <w:t>กลุ่มสาระการเรียนรู้คณิตศาสตร์</w:t>
      </w:r>
    </w:p>
    <w:p w:rsidR="00A35852" w:rsidRPr="009D1DD6" w:rsidRDefault="00A35852" w:rsidP="00A35852">
      <w:pPr>
        <w:rPr>
          <w:rFonts w:ascii="TH SarabunIT๙" w:hAnsi="TH SarabunIT๙" w:cs="TH SarabunIT๙"/>
          <w:b/>
          <w:bCs/>
          <w:sz w:val="28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28"/>
          <w:szCs w:val="32"/>
          <w:cs/>
        </w:rPr>
        <w:t>ชั้นมัธย</w:t>
      </w:r>
      <w:r w:rsidR="00FC1A6B" w:rsidRPr="009D1DD6">
        <w:rPr>
          <w:rFonts w:ascii="TH SarabunIT๙" w:hAnsi="TH SarabunIT๙" w:cs="TH SarabunIT๙"/>
          <w:b/>
          <w:bCs/>
          <w:sz w:val="28"/>
          <w:szCs w:val="32"/>
          <w:cs/>
        </w:rPr>
        <w:t>มศึกษาปีที่ 1 ภาคเรียนที่ 2</w:t>
      </w:r>
      <w:r w:rsidR="00FC1A6B" w:rsidRPr="009D1DD6">
        <w:rPr>
          <w:rFonts w:ascii="TH SarabunIT๙" w:hAnsi="TH SarabunIT๙" w:cs="TH SarabunIT๙"/>
          <w:b/>
          <w:bCs/>
          <w:sz w:val="28"/>
          <w:szCs w:val="32"/>
          <w:cs/>
        </w:rPr>
        <w:tab/>
      </w:r>
      <w:r w:rsidR="00FC1A6B" w:rsidRPr="009D1DD6">
        <w:rPr>
          <w:rFonts w:ascii="TH SarabunIT๙" w:hAnsi="TH SarabunIT๙" w:cs="TH SarabunIT๙"/>
          <w:b/>
          <w:bCs/>
          <w:sz w:val="28"/>
          <w:szCs w:val="32"/>
          <w:cs/>
        </w:rPr>
        <w:tab/>
        <w:t>เวลา  2</w:t>
      </w:r>
      <w:r w:rsidRPr="009D1DD6">
        <w:rPr>
          <w:rFonts w:ascii="TH SarabunIT๙" w:hAnsi="TH SarabunIT๙" w:cs="TH SarabunIT๙"/>
          <w:b/>
          <w:bCs/>
          <w:sz w:val="28"/>
          <w:szCs w:val="32"/>
          <w:cs/>
        </w:rPr>
        <w:t>0  ชั่วโมง</w:t>
      </w:r>
      <w:r w:rsidRPr="009D1DD6">
        <w:rPr>
          <w:rFonts w:ascii="TH SarabunIT๙" w:hAnsi="TH SarabunIT๙" w:cs="TH SarabunIT๙"/>
          <w:b/>
          <w:bCs/>
          <w:sz w:val="28"/>
          <w:szCs w:val="32"/>
          <w:cs/>
        </w:rPr>
        <w:tab/>
        <w:t xml:space="preserve"> จำนวน  </w:t>
      </w:r>
      <w:r w:rsidR="00FC1A6B" w:rsidRPr="009D1DD6">
        <w:rPr>
          <w:rFonts w:ascii="TH SarabunIT๙" w:hAnsi="TH SarabunIT๙" w:cs="TH SarabunIT๙"/>
          <w:b/>
          <w:bCs/>
          <w:sz w:val="28"/>
          <w:szCs w:val="32"/>
          <w:cs/>
        </w:rPr>
        <w:t>0.5</w:t>
      </w:r>
      <w:r w:rsidRPr="009D1DD6">
        <w:rPr>
          <w:rFonts w:ascii="TH SarabunIT๙" w:hAnsi="TH SarabunIT๙" w:cs="TH SarabunIT๙"/>
          <w:b/>
          <w:bCs/>
          <w:sz w:val="28"/>
          <w:szCs w:val="32"/>
          <w:cs/>
        </w:rPr>
        <w:t xml:space="preserve"> หน่วย</w:t>
      </w:r>
      <w:proofErr w:type="spellStart"/>
      <w:r w:rsidRPr="009D1DD6">
        <w:rPr>
          <w:rFonts w:ascii="TH SarabunIT๙" w:hAnsi="TH SarabunIT๙" w:cs="TH SarabunIT๙"/>
          <w:b/>
          <w:bCs/>
          <w:sz w:val="28"/>
          <w:szCs w:val="32"/>
          <w:cs/>
        </w:rPr>
        <w:t>กิต</w:t>
      </w:r>
      <w:proofErr w:type="spellEnd"/>
      <w:r w:rsidRPr="009D1DD6">
        <w:rPr>
          <w:rFonts w:ascii="TH SarabunIT๙" w:hAnsi="TH SarabunIT๙" w:cs="TH SarabunIT๙"/>
          <w:b/>
          <w:bCs/>
          <w:sz w:val="28"/>
          <w:szCs w:val="32"/>
          <w:cs/>
        </w:rPr>
        <w:t xml:space="preserve"> </w:t>
      </w:r>
      <w:r w:rsidRPr="009D1DD6">
        <w:rPr>
          <w:rFonts w:ascii="TH SarabunIT๙" w:hAnsi="TH SarabunIT๙" w:cs="TH SarabunIT๙"/>
          <w:b/>
          <w:bCs/>
          <w:sz w:val="28"/>
          <w:szCs w:val="32"/>
          <w:cs/>
        </w:rPr>
        <w:tab/>
      </w:r>
      <w:r w:rsidRPr="009D1DD6">
        <w:rPr>
          <w:rFonts w:ascii="TH SarabunIT๙" w:hAnsi="TH SarabunIT๙" w:cs="TH SarabunIT๙"/>
          <w:b/>
          <w:bCs/>
          <w:sz w:val="28"/>
          <w:szCs w:val="32"/>
          <w:cs/>
        </w:rPr>
        <w:tab/>
      </w:r>
      <w:r w:rsidRPr="009D1DD6">
        <w:rPr>
          <w:rFonts w:ascii="TH SarabunIT๙" w:hAnsi="TH SarabunIT๙" w:cs="TH SarabunIT๙"/>
          <w:b/>
          <w:bCs/>
          <w:sz w:val="28"/>
          <w:szCs w:val="32"/>
          <w:cs/>
        </w:rPr>
        <w:tab/>
      </w:r>
      <w:r w:rsidRPr="009D1DD6">
        <w:rPr>
          <w:rFonts w:ascii="TH SarabunIT๙" w:hAnsi="TH SarabunIT๙" w:cs="TH SarabunIT๙"/>
          <w:b/>
          <w:bCs/>
          <w:sz w:val="28"/>
          <w:szCs w:val="32"/>
          <w:cs/>
        </w:rPr>
        <w:tab/>
      </w:r>
    </w:p>
    <w:p w:rsidR="00A35852" w:rsidRPr="009D1DD6" w:rsidRDefault="00A35852" w:rsidP="00A35852">
      <w:pPr>
        <w:ind w:firstLine="720"/>
        <w:jc w:val="both"/>
        <w:rPr>
          <w:rFonts w:ascii="TH SarabunIT๙" w:hAnsi="TH SarabunIT๙" w:cs="TH SarabunIT๙"/>
          <w:sz w:val="28"/>
          <w:szCs w:val="32"/>
        </w:rPr>
      </w:pPr>
      <w:r w:rsidRPr="009D1DD6">
        <w:rPr>
          <w:rFonts w:ascii="TH SarabunIT๙" w:hAnsi="TH SarabunIT๙" w:cs="TH SarabunIT๙"/>
          <w:sz w:val="28"/>
          <w:szCs w:val="32"/>
          <w:cs/>
        </w:rPr>
        <w:t>ศึกษา ฝึกทักษะการคำนวณ การคิดอย่างมีเหตุผลโดยการปฏิบัติจริง ในเรื่อง การเตรียมความพร้อมในการให้เหตุผล  พหุนาม การประยุกต์2  ซึ่งสามารถแสดงเหตุผลโดยการอ้างอิงความรู้ข้อเท็จจริง การสร้างแผนภาพเชื่อมโยงเนื้อหาต่างๆ ในคณิต</w:t>
      </w:r>
      <w:proofErr w:type="spellStart"/>
      <w:r w:rsidRPr="009D1DD6">
        <w:rPr>
          <w:rFonts w:ascii="TH SarabunIT๙" w:hAnsi="TH SarabunIT๙" w:cs="TH SarabunIT๙"/>
          <w:sz w:val="28"/>
          <w:szCs w:val="32"/>
          <w:cs/>
        </w:rPr>
        <w:t>ศาสตร</w:t>
      </w:r>
      <w:proofErr w:type="spellEnd"/>
      <w:r w:rsidRPr="009D1DD6">
        <w:rPr>
          <w:rFonts w:ascii="TH SarabunIT๙" w:hAnsi="TH SarabunIT๙" w:cs="TH SarabunIT๙"/>
          <w:sz w:val="28"/>
          <w:szCs w:val="32"/>
          <w:cs/>
        </w:rPr>
        <w:t xml:space="preserve"> ์</w:t>
      </w:r>
      <w:r w:rsidRPr="009D1DD6">
        <w:rPr>
          <w:rFonts w:ascii="TH SarabunIT๙" w:hAnsi="TH SarabunIT๙" w:cs="TH SarabunIT๙"/>
          <w:sz w:val="28"/>
          <w:szCs w:val="32"/>
        </w:rPr>
        <w:t xml:space="preserve"> </w:t>
      </w:r>
    </w:p>
    <w:p w:rsidR="00A35852" w:rsidRPr="009D1DD6" w:rsidRDefault="00A35852" w:rsidP="00A35852">
      <w:pPr>
        <w:ind w:firstLine="720"/>
        <w:jc w:val="both"/>
        <w:rPr>
          <w:rFonts w:ascii="TH SarabunIT๙" w:hAnsi="TH SarabunIT๙" w:cs="TH SarabunIT๙"/>
          <w:sz w:val="28"/>
          <w:szCs w:val="32"/>
        </w:rPr>
      </w:pPr>
      <w:r w:rsidRPr="009D1DD6">
        <w:rPr>
          <w:rFonts w:ascii="TH SarabunIT๙" w:hAnsi="TH SarabunIT๙" w:cs="TH SarabunIT๙"/>
          <w:sz w:val="28"/>
          <w:szCs w:val="32"/>
          <w:cs/>
        </w:rPr>
        <w:t xml:space="preserve">โดยใช้กระบวนการทางคณิตศาสตร์  การสืบเสาะหาความรู้ ความสามารถในการคิด  ความสามารถในการใช้ทักษะชีวิต  ความสามารถในการแก้ปัญหา และความสามารถในการใช้เทคโนโลยี  เพื่อให้เกิดความรู้  ความคิด  ความเข้าใจ  สามารถสื่อสารสิ่งที่เรียนรู้  มีความสามารถในการตัดสินใจ  นำความรู้ไปใช้ในชีวิตประจำวัน และเกิดเจตคติที่ดีต่อสาระคณิตศาสตร์   </w:t>
      </w:r>
    </w:p>
    <w:p w:rsidR="00A35852" w:rsidRPr="009D1DD6" w:rsidRDefault="00A35852" w:rsidP="00A35852">
      <w:pPr>
        <w:jc w:val="both"/>
        <w:rPr>
          <w:rFonts w:ascii="TH SarabunIT๙" w:hAnsi="TH SarabunIT๙" w:cs="TH SarabunIT๙"/>
          <w:sz w:val="28"/>
          <w:szCs w:val="32"/>
        </w:rPr>
      </w:pPr>
      <w:r w:rsidRPr="009D1DD6">
        <w:rPr>
          <w:rFonts w:ascii="TH SarabunIT๙" w:hAnsi="TH SarabunIT๙" w:cs="TH SarabunIT๙"/>
          <w:sz w:val="28"/>
          <w:szCs w:val="32"/>
          <w:cs/>
        </w:rPr>
        <w:t>มีจริยธรรม  คุณธรรมและค่านิยมที่เหมาะสม</w:t>
      </w:r>
    </w:p>
    <w:p w:rsidR="00A35852" w:rsidRPr="009D1DD6" w:rsidRDefault="00A35852" w:rsidP="00A35852">
      <w:pPr>
        <w:rPr>
          <w:rFonts w:ascii="TH SarabunIT๙" w:hAnsi="TH SarabunIT๙" w:cs="TH SarabunIT๙"/>
          <w:b/>
          <w:bCs/>
          <w:sz w:val="28"/>
          <w:szCs w:val="32"/>
        </w:rPr>
      </w:pPr>
    </w:p>
    <w:p w:rsidR="00A35852" w:rsidRPr="009D1DD6" w:rsidRDefault="00A35852" w:rsidP="00A35852">
      <w:pPr>
        <w:rPr>
          <w:rFonts w:ascii="TH SarabunIT๙" w:hAnsi="TH SarabunIT๙" w:cs="TH SarabunIT๙"/>
          <w:b/>
          <w:bCs/>
          <w:sz w:val="28"/>
          <w:szCs w:val="32"/>
        </w:rPr>
      </w:pPr>
      <w:r w:rsidRPr="009D1DD6">
        <w:rPr>
          <w:rFonts w:ascii="TH SarabunIT๙" w:hAnsi="TH SarabunIT๙" w:cs="TH SarabunIT๙"/>
          <w:b/>
          <w:bCs/>
          <w:sz w:val="28"/>
          <w:szCs w:val="32"/>
          <w:cs/>
        </w:rPr>
        <w:t>ผลการเรียนรู้</w:t>
      </w:r>
    </w:p>
    <w:p w:rsidR="00A35852" w:rsidRPr="009D1DD6" w:rsidRDefault="00A35852" w:rsidP="00A35852">
      <w:pPr>
        <w:rPr>
          <w:rFonts w:ascii="TH SarabunIT๙" w:hAnsi="TH SarabunIT๙" w:cs="TH SarabunIT๙"/>
          <w:sz w:val="28"/>
          <w:szCs w:val="32"/>
        </w:rPr>
      </w:pPr>
      <w:r w:rsidRPr="009D1DD6">
        <w:rPr>
          <w:rFonts w:ascii="TH SarabunIT๙" w:hAnsi="TH SarabunIT๙" w:cs="TH SarabunIT๙"/>
          <w:sz w:val="28"/>
          <w:szCs w:val="32"/>
        </w:rPr>
        <w:t>1</w:t>
      </w:r>
      <w:r w:rsidRPr="009D1DD6">
        <w:rPr>
          <w:rFonts w:ascii="TH SarabunIT๙" w:hAnsi="TH SarabunIT๙" w:cs="TH SarabunIT๙"/>
          <w:sz w:val="28"/>
          <w:szCs w:val="32"/>
          <w:cs/>
        </w:rPr>
        <w:t>. สังเกต  ใช้ข้อความคาดการณ์และให้เหตุผลทางคณิตศาสตร์อย่างง่ายได้</w:t>
      </w:r>
    </w:p>
    <w:p w:rsidR="00A35852" w:rsidRPr="009D1DD6" w:rsidRDefault="00A35852" w:rsidP="00A35852">
      <w:pPr>
        <w:rPr>
          <w:rFonts w:ascii="TH SarabunIT๙" w:hAnsi="TH SarabunIT๙" w:cs="TH SarabunIT๙"/>
          <w:sz w:val="28"/>
          <w:szCs w:val="32"/>
          <w:cs/>
        </w:rPr>
      </w:pPr>
      <w:r w:rsidRPr="009D1DD6">
        <w:rPr>
          <w:rFonts w:ascii="TH SarabunIT๙" w:hAnsi="TH SarabunIT๙" w:cs="TH SarabunIT๙"/>
          <w:sz w:val="28"/>
          <w:szCs w:val="32"/>
        </w:rPr>
        <w:t>2</w:t>
      </w:r>
      <w:r w:rsidRPr="009D1DD6">
        <w:rPr>
          <w:rFonts w:ascii="TH SarabunIT๙" w:hAnsi="TH SarabunIT๙" w:cs="TH SarabunIT๙"/>
          <w:sz w:val="28"/>
          <w:szCs w:val="32"/>
          <w:cs/>
        </w:rPr>
        <w:t>.หาผลบวกและผลลบของเอกนามและพหุนามได้</w:t>
      </w:r>
    </w:p>
    <w:p w:rsidR="00A35852" w:rsidRPr="009D1DD6" w:rsidRDefault="00A35852" w:rsidP="00A35852">
      <w:pPr>
        <w:rPr>
          <w:rFonts w:ascii="TH SarabunIT๙" w:hAnsi="TH SarabunIT๙" w:cs="TH SarabunIT๙"/>
          <w:sz w:val="28"/>
          <w:szCs w:val="32"/>
        </w:rPr>
      </w:pPr>
      <w:r w:rsidRPr="009D1DD6">
        <w:rPr>
          <w:rFonts w:ascii="TH SarabunIT๙" w:hAnsi="TH SarabunIT๙" w:cs="TH SarabunIT๙"/>
          <w:sz w:val="28"/>
          <w:szCs w:val="32"/>
        </w:rPr>
        <w:t xml:space="preserve">3. </w:t>
      </w:r>
      <w:r w:rsidRPr="009D1DD6">
        <w:rPr>
          <w:rFonts w:ascii="TH SarabunIT๙" w:hAnsi="TH SarabunIT๙" w:cs="TH SarabunIT๙"/>
          <w:sz w:val="28"/>
          <w:szCs w:val="32"/>
          <w:cs/>
        </w:rPr>
        <w:t>หาผลคูณและผลหารของพหุนามอย่างง่ายได้</w:t>
      </w:r>
    </w:p>
    <w:p w:rsidR="00A35852" w:rsidRPr="009D1DD6" w:rsidRDefault="00A35852" w:rsidP="00A35852">
      <w:pPr>
        <w:rPr>
          <w:rFonts w:ascii="TH SarabunIT๙" w:hAnsi="TH SarabunIT๙" w:cs="TH SarabunIT๙"/>
          <w:sz w:val="28"/>
          <w:szCs w:val="32"/>
        </w:rPr>
      </w:pPr>
      <w:r w:rsidRPr="009D1DD6">
        <w:rPr>
          <w:rFonts w:ascii="TH SarabunIT๙" w:hAnsi="TH SarabunIT๙" w:cs="TH SarabunIT๙"/>
          <w:sz w:val="28"/>
          <w:szCs w:val="32"/>
          <w:cs/>
        </w:rPr>
        <w:t>4. สังเกต  ใช้ข้อความคาดการณ์และให้เหตุผลทางคณิตศาสตร์อย่างง่ายได้</w:t>
      </w:r>
    </w:p>
    <w:p w:rsidR="00A35852" w:rsidRPr="009D1DD6" w:rsidRDefault="00A35852" w:rsidP="00A35852">
      <w:pPr>
        <w:rPr>
          <w:rFonts w:ascii="TH SarabunIT๙" w:hAnsi="TH SarabunIT๙" w:cs="TH SarabunIT๙"/>
          <w:sz w:val="28"/>
          <w:szCs w:val="32"/>
        </w:rPr>
      </w:pPr>
    </w:p>
    <w:p w:rsidR="00A35852" w:rsidRPr="00117D5E" w:rsidRDefault="00A35852" w:rsidP="00A35852">
      <w:pPr>
        <w:rPr>
          <w:rFonts w:ascii="TH SarabunIT๙" w:hAnsi="TH SarabunIT๙" w:cs="TH SarabunIT๙"/>
          <w:b/>
          <w:bCs/>
          <w:sz w:val="28"/>
          <w:szCs w:val="32"/>
        </w:rPr>
      </w:pPr>
      <w:r w:rsidRPr="00117D5E">
        <w:rPr>
          <w:rFonts w:ascii="TH SarabunIT๙" w:hAnsi="TH SarabunIT๙" w:cs="TH SarabunIT๙"/>
          <w:b/>
          <w:bCs/>
          <w:sz w:val="28"/>
          <w:szCs w:val="32"/>
          <w:cs/>
        </w:rPr>
        <w:t>รวมทั้งหมด  4 ผลการเรียนรู้</w:t>
      </w:r>
    </w:p>
    <w:p w:rsidR="00A35852" w:rsidRPr="009D1DD6" w:rsidRDefault="00A35852" w:rsidP="00A35852">
      <w:pPr>
        <w:rPr>
          <w:rFonts w:ascii="TH SarabunIT๙" w:hAnsi="TH SarabunIT๙" w:cs="TH SarabunIT๙"/>
          <w:sz w:val="28"/>
          <w:szCs w:val="32"/>
        </w:rPr>
      </w:pPr>
      <w:r w:rsidRPr="009D1DD6">
        <w:rPr>
          <w:rFonts w:ascii="TH SarabunIT๙" w:hAnsi="TH SarabunIT๙" w:cs="TH SarabunIT๙"/>
          <w:sz w:val="28"/>
          <w:szCs w:val="32"/>
          <w:cs/>
        </w:rPr>
        <w:t xml:space="preserve">   </w:t>
      </w:r>
    </w:p>
    <w:p w:rsidR="00A35852" w:rsidRPr="009D1DD6" w:rsidRDefault="00A35852" w:rsidP="00A35852">
      <w:pPr>
        <w:rPr>
          <w:rFonts w:ascii="TH SarabunIT๙" w:hAnsi="TH SarabunIT๙" w:cs="TH SarabunIT๙"/>
          <w:b/>
          <w:bCs/>
          <w:sz w:val="28"/>
          <w:szCs w:val="32"/>
        </w:rPr>
      </w:pPr>
    </w:p>
    <w:p w:rsidR="00A35852" w:rsidRPr="009D1DD6" w:rsidRDefault="00A35852" w:rsidP="00A35852">
      <w:pPr>
        <w:rPr>
          <w:rFonts w:ascii="TH SarabunIT๙" w:hAnsi="TH SarabunIT๙" w:cs="TH SarabunIT๙"/>
          <w:b/>
          <w:bCs/>
          <w:sz w:val="28"/>
          <w:szCs w:val="32"/>
        </w:rPr>
      </w:pPr>
    </w:p>
    <w:p w:rsidR="009C2028" w:rsidRPr="009D1DD6" w:rsidRDefault="009C2028" w:rsidP="00191280">
      <w:pPr>
        <w:spacing w:before="120" w:after="120" w:line="420" w:lineRule="exact"/>
        <w:rPr>
          <w:rFonts w:ascii="TH SarabunIT๙" w:hAnsi="TH SarabunIT๙" w:cs="TH SarabunIT๙"/>
          <w:b/>
          <w:bCs/>
          <w:sz w:val="40"/>
          <w:szCs w:val="40"/>
        </w:rPr>
      </w:pPr>
    </w:p>
    <w:p w:rsidR="009C2028" w:rsidRPr="009D1DD6" w:rsidRDefault="009C2028" w:rsidP="00191280">
      <w:pPr>
        <w:spacing w:before="120" w:after="120" w:line="420" w:lineRule="exact"/>
        <w:rPr>
          <w:rFonts w:ascii="TH SarabunIT๙" w:hAnsi="TH SarabunIT๙" w:cs="TH SarabunIT๙"/>
          <w:b/>
          <w:bCs/>
          <w:sz w:val="40"/>
          <w:szCs w:val="40"/>
        </w:rPr>
      </w:pPr>
    </w:p>
    <w:p w:rsidR="009C2028" w:rsidRPr="009D1DD6" w:rsidRDefault="009C2028" w:rsidP="00191280">
      <w:pPr>
        <w:spacing w:before="120" w:after="120" w:line="420" w:lineRule="exact"/>
        <w:rPr>
          <w:rFonts w:ascii="TH SarabunIT๙" w:hAnsi="TH SarabunIT๙" w:cs="TH SarabunIT๙"/>
          <w:b/>
          <w:bCs/>
          <w:sz w:val="40"/>
          <w:szCs w:val="40"/>
        </w:rPr>
      </w:pPr>
    </w:p>
    <w:p w:rsidR="009C2028" w:rsidRPr="009D1DD6" w:rsidRDefault="009C2028" w:rsidP="00191280">
      <w:pPr>
        <w:spacing w:before="120" w:after="120" w:line="420" w:lineRule="exact"/>
        <w:rPr>
          <w:rFonts w:ascii="TH SarabunIT๙" w:hAnsi="TH SarabunIT๙" w:cs="TH SarabunIT๙"/>
          <w:b/>
          <w:bCs/>
          <w:sz w:val="40"/>
          <w:szCs w:val="40"/>
        </w:rPr>
      </w:pPr>
    </w:p>
    <w:p w:rsidR="009C2028" w:rsidRPr="009D1DD6" w:rsidRDefault="009C2028" w:rsidP="00191280">
      <w:pPr>
        <w:spacing w:before="120" w:after="120" w:line="420" w:lineRule="exact"/>
        <w:rPr>
          <w:rFonts w:ascii="TH SarabunIT๙" w:hAnsi="TH SarabunIT๙" w:cs="TH SarabunIT๙"/>
          <w:b/>
          <w:bCs/>
          <w:sz w:val="40"/>
          <w:szCs w:val="40"/>
        </w:rPr>
      </w:pPr>
    </w:p>
    <w:p w:rsidR="0007638D" w:rsidRPr="009D1DD6" w:rsidRDefault="0007638D" w:rsidP="00191280">
      <w:pPr>
        <w:spacing w:before="120" w:after="120" w:line="420" w:lineRule="exact"/>
        <w:rPr>
          <w:rFonts w:ascii="TH SarabunIT๙" w:hAnsi="TH SarabunIT๙" w:cs="TH SarabunIT๙"/>
          <w:b/>
          <w:bCs/>
          <w:sz w:val="40"/>
          <w:szCs w:val="40"/>
        </w:rPr>
      </w:pPr>
    </w:p>
    <w:p w:rsidR="0007638D" w:rsidRPr="009D1DD6" w:rsidRDefault="0007638D" w:rsidP="00191280">
      <w:pPr>
        <w:spacing w:before="120" w:after="120" w:line="420" w:lineRule="exact"/>
        <w:rPr>
          <w:rFonts w:ascii="TH SarabunIT๙" w:hAnsi="TH SarabunIT๙" w:cs="TH SarabunIT๙"/>
          <w:b/>
          <w:bCs/>
          <w:sz w:val="40"/>
          <w:szCs w:val="40"/>
        </w:rPr>
      </w:pPr>
    </w:p>
    <w:p w:rsidR="00BE69EF" w:rsidRPr="009D1DD6" w:rsidRDefault="00BE69EF" w:rsidP="00BE69EF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lastRenderedPageBreak/>
        <w:t>คำอธิบายรายวิชา</w:t>
      </w:r>
    </w:p>
    <w:p w:rsidR="00BE69EF" w:rsidRPr="009D1DD6" w:rsidRDefault="00BE69EF" w:rsidP="00BE69EF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</w:t>
      </w:r>
      <w:r w:rsidR="00117D5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หัสวิชา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ค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 xml:space="preserve">22101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คณิตศาสตร์พื้นฐาน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 xml:space="preserve"> 3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ab/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ab/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ลุ่มสาระการเรียนรู้คณิตศาสตร์</w:t>
      </w:r>
    </w:p>
    <w:p w:rsidR="00BE69EF" w:rsidRPr="009D1DD6" w:rsidRDefault="00BE69EF" w:rsidP="00BE69EF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ชั้นมัธยมศึกษาปีที่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>2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ภาคเรียนที่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>1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  <w:t xml:space="preserve">เวลา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>6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0 ชั่วโมง </w:t>
      </w:r>
      <w:r w:rsidR="00117D5E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จำนวน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>1.5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หน่วย</w:t>
      </w:r>
      <w:proofErr w:type="spellStart"/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ิต</w:t>
      </w:r>
      <w:proofErr w:type="spellEnd"/>
    </w:p>
    <w:p w:rsidR="00BE69EF" w:rsidRPr="009D1DD6" w:rsidRDefault="00BE69EF" w:rsidP="00BE69EF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</w:rPr>
        <w:t>……………………………………………………………………………………………………………………………………….</w:t>
      </w:r>
    </w:p>
    <w:p w:rsidR="00BE69EF" w:rsidRPr="009D1DD6" w:rsidRDefault="00BE69EF" w:rsidP="00BE69EF">
      <w:pPr>
        <w:ind w:firstLine="720"/>
        <w:jc w:val="both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ศึกษาฝึกทักษะการคำนวณ การคิดอย่างมีเหตุผลโดยการปฏิบัติจริง ในเรื่องอัตราส่วน</w:t>
      </w:r>
    </w:p>
    <w:p w:rsidR="00BE69EF" w:rsidRPr="009D1DD6" w:rsidRDefault="00BE69EF" w:rsidP="00BE69EF">
      <w:pPr>
        <w:jc w:val="both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ร้อยละความเท่ากันทุกประการแผนภูมิวงกลม การแปลงทางเรขาคณิต การวัดสามารถแสดงเหตุผลโดยการอ้างอิงความรู้ข้อเท็จจริงการสร้างแผนภาพเชื่อมโยงเนื้อหาต่างๆ ในคณิตศาสตร์</w:t>
      </w:r>
    </w:p>
    <w:p w:rsidR="00BE69EF" w:rsidRPr="009D1DD6" w:rsidRDefault="00BE69EF" w:rsidP="00BE69EF">
      <w:pPr>
        <w:ind w:firstLine="720"/>
        <w:jc w:val="both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โดยใช้กระบวนการทางคณิตศาสตร์ การสืบเสาะหาความรู้ ความสามารถในการคิด  ความสามารถในการใช้ทักษะชีวิต  ความสามารถในการแก้ปัญหา และความสามารถในการใช้เทคโนโลยี  เพื่อให้เกิดความรู้  ความคิด  ความเข้าใจ  สามารถสื่อสารสิ่งที่เรียนรู้  มีความสามารถในการตัดสินใจ  นำความรู้ไปใช้ในชีวิตประจำวัน และเกิดเจตคติที่ต่อสาระคณิตศาสตร์   </w:t>
      </w:r>
    </w:p>
    <w:p w:rsidR="00BE69EF" w:rsidRPr="009D1DD6" w:rsidRDefault="00BE69EF" w:rsidP="00BE69EF">
      <w:pPr>
        <w:jc w:val="both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มีจริยธรรม  คุณธรรมและค่านิยมที่เหมาะสม</w:t>
      </w:r>
    </w:p>
    <w:p w:rsidR="00BE69EF" w:rsidRPr="009D1DD6" w:rsidRDefault="00BE69EF" w:rsidP="00BE69EF">
      <w:pPr>
        <w:rPr>
          <w:rFonts w:ascii="TH SarabunIT๙" w:hAnsi="TH SarabunIT๙" w:cs="TH SarabunIT๙"/>
        </w:rPr>
      </w:pPr>
    </w:p>
    <w:p w:rsidR="00BE69EF" w:rsidRPr="009D1DD6" w:rsidRDefault="00BE69EF" w:rsidP="00BE69EF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หัสตัวชี้วัด</w:t>
      </w:r>
    </w:p>
    <w:p w:rsidR="00BE69EF" w:rsidRPr="009D1DD6" w:rsidRDefault="00BE69EF" w:rsidP="00BE69EF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ค </w:t>
      </w:r>
      <w:r w:rsidRPr="009D1DD6">
        <w:rPr>
          <w:rFonts w:ascii="TH SarabunIT๙" w:hAnsi="TH SarabunIT๙" w:cs="TH SarabunIT๙"/>
          <w:sz w:val="32"/>
          <w:szCs w:val="32"/>
        </w:rPr>
        <w:t>1.1</w:t>
      </w:r>
      <w:r w:rsidRPr="009D1DD6">
        <w:rPr>
          <w:rFonts w:ascii="TH SarabunIT๙" w:hAnsi="TH SarabunIT๙" w:cs="TH SarabunIT๙"/>
          <w:sz w:val="32"/>
          <w:szCs w:val="32"/>
          <w:cs/>
        </w:rPr>
        <w:t>ม</w:t>
      </w:r>
      <w:r w:rsidRPr="009D1DD6">
        <w:rPr>
          <w:rFonts w:ascii="TH SarabunIT๙" w:hAnsi="TH SarabunIT๙" w:cs="TH SarabunIT๙"/>
          <w:sz w:val="32"/>
          <w:szCs w:val="32"/>
        </w:rPr>
        <w:t>.2</w:t>
      </w:r>
      <w:r w:rsidRPr="009D1DD6">
        <w:rPr>
          <w:rFonts w:ascii="TH SarabunIT๙" w:hAnsi="TH SarabunIT๙" w:cs="TH SarabunIT๙"/>
          <w:sz w:val="32"/>
          <w:szCs w:val="32"/>
          <w:cs/>
        </w:rPr>
        <w:t>/</w:t>
      </w:r>
      <w:r w:rsidRPr="009D1DD6">
        <w:rPr>
          <w:rFonts w:ascii="TH SarabunIT๙" w:hAnsi="TH SarabunIT๙" w:cs="TH SarabunIT๙"/>
          <w:sz w:val="32"/>
          <w:szCs w:val="32"/>
        </w:rPr>
        <w:t>1</w:t>
      </w:r>
      <w:r w:rsidRPr="009D1DD6">
        <w:rPr>
          <w:rFonts w:ascii="TH SarabunIT๙" w:hAnsi="TH SarabunIT๙" w:cs="TH SarabunIT๙"/>
          <w:sz w:val="32"/>
          <w:szCs w:val="32"/>
          <w:cs/>
        </w:rPr>
        <w:t>ม</w:t>
      </w:r>
      <w:r w:rsidRPr="009D1DD6">
        <w:rPr>
          <w:rFonts w:ascii="TH SarabunIT๙" w:hAnsi="TH SarabunIT๙" w:cs="TH SarabunIT๙"/>
          <w:sz w:val="32"/>
          <w:szCs w:val="32"/>
        </w:rPr>
        <w:t>.2</w:t>
      </w:r>
      <w:r w:rsidRPr="009D1DD6">
        <w:rPr>
          <w:rFonts w:ascii="TH SarabunIT๙" w:hAnsi="TH SarabunIT๙" w:cs="TH SarabunIT๙"/>
          <w:sz w:val="32"/>
          <w:szCs w:val="32"/>
          <w:cs/>
        </w:rPr>
        <w:t>/</w:t>
      </w:r>
      <w:r w:rsidRPr="009D1DD6">
        <w:rPr>
          <w:rFonts w:ascii="TH SarabunIT๙" w:hAnsi="TH SarabunIT๙" w:cs="TH SarabunIT๙"/>
          <w:sz w:val="32"/>
          <w:szCs w:val="32"/>
        </w:rPr>
        <w:t>4</w:t>
      </w:r>
    </w:p>
    <w:p w:rsidR="00BE69EF" w:rsidRPr="009D1DD6" w:rsidRDefault="00BE69EF" w:rsidP="00BE69EF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ค </w:t>
      </w:r>
      <w:r w:rsidRPr="009D1DD6">
        <w:rPr>
          <w:rFonts w:ascii="TH SarabunIT๙" w:hAnsi="TH SarabunIT๙" w:cs="TH SarabunIT๙"/>
          <w:sz w:val="32"/>
          <w:szCs w:val="32"/>
        </w:rPr>
        <w:t xml:space="preserve">2.1 </w:t>
      </w:r>
      <w:r w:rsidRPr="009D1DD6">
        <w:rPr>
          <w:rFonts w:ascii="TH SarabunIT๙" w:hAnsi="TH SarabunIT๙" w:cs="TH SarabunIT๙"/>
          <w:sz w:val="32"/>
          <w:szCs w:val="32"/>
          <w:cs/>
        </w:rPr>
        <w:t>ม</w:t>
      </w:r>
      <w:r w:rsidRPr="009D1DD6">
        <w:rPr>
          <w:rFonts w:ascii="TH SarabunIT๙" w:hAnsi="TH SarabunIT๙" w:cs="TH SarabunIT๙"/>
          <w:sz w:val="32"/>
          <w:szCs w:val="32"/>
        </w:rPr>
        <w:t>.2</w:t>
      </w:r>
      <w:r w:rsidRPr="009D1DD6">
        <w:rPr>
          <w:rFonts w:ascii="TH SarabunIT๙" w:hAnsi="TH SarabunIT๙" w:cs="TH SarabunIT๙"/>
          <w:sz w:val="32"/>
          <w:szCs w:val="32"/>
          <w:cs/>
        </w:rPr>
        <w:t>/1</w:t>
      </w:r>
      <w:r w:rsidRPr="009D1DD6">
        <w:rPr>
          <w:rFonts w:ascii="TH SarabunIT๙" w:hAnsi="TH SarabunIT๙" w:cs="TH SarabunIT๙"/>
          <w:sz w:val="32"/>
          <w:szCs w:val="32"/>
        </w:rPr>
        <w:t>-3</w:t>
      </w:r>
    </w:p>
    <w:p w:rsidR="00BE69EF" w:rsidRPr="009D1DD6" w:rsidRDefault="00BE69EF" w:rsidP="00BE69EF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ค </w:t>
      </w:r>
      <w:r w:rsidRPr="009D1DD6">
        <w:rPr>
          <w:rFonts w:ascii="TH SarabunIT๙" w:hAnsi="TH SarabunIT๙" w:cs="TH SarabunIT๙"/>
          <w:sz w:val="32"/>
          <w:szCs w:val="32"/>
        </w:rPr>
        <w:t xml:space="preserve">2.2 </w:t>
      </w:r>
      <w:r w:rsidRPr="009D1DD6">
        <w:rPr>
          <w:rFonts w:ascii="TH SarabunIT๙" w:hAnsi="TH SarabunIT๙" w:cs="TH SarabunIT๙"/>
          <w:sz w:val="32"/>
          <w:szCs w:val="32"/>
          <w:cs/>
        </w:rPr>
        <w:t>ม</w:t>
      </w:r>
      <w:r w:rsidRPr="009D1DD6">
        <w:rPr>
          <w:rFonts w:ascii="TH SarabunIT๙" w:hAnsi="TH SarabunIT๙" w:cs="TH SarabunIT๙"/>
          <w:sz w:val="32"/>
          <w:szCs w:val="32"/>
        </w:rPr>
        <w:t>.2</w:t>
      </w:r>
      <w:r w:rsidRPr="009D1DD6">
        <w:rPr>
          <w:rFonts w:ascii="TH SarabunIT๙" w:hAnsi="TH SarabunIT๙" w:cs="TH SarabunIT๙"/>
          <w:sz w:val="32"/>
          <w:szCs w:val="32"/>
          <w:cs/>
        </w:rPr>
        <w:t>/</w:t>
      </w:r>
      <w:r w:rsidRPr="009D1DD6">
        <w:rPr>
          <w:rFonts w:ascii="TH SarabunIT๙" w:hAnsi="TH SarabunIT๙" w:cs="TH SarabunIT๙"/>
          <w:sz w:val="32"/>
          <w:szCs w:val="32"/>
        </w:rPr>
        <w:t>1</w:t>
      </w:r>
    </w:p>
    <w:p w:rsidR="00BE69EF" w:rsidRPr="009D1DD6" w:rsidRDefault="00BE69EF" w:rsidP="00BE69EF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ค </w:t>
      </w:r>
      <w:r w:rsidRPr="009D1DD6">
        <w:rPr>
          <w:rFonts w:ascii="TH SarabunIT๙" w:hAnsi="TH SarabunIT๙" w:cs="TH SarabunIT๙"/>
          <w:sz w:val="32"/>
          <w:szCs w:val="32"/>
        </w:rPr>
        <w:t xml:space="preserve">3.2 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ม</w:t>
      </w:r>
      <w:r w:rsidRPr="009D1DD6">
        <w:rPr>
          <w:rFonts w:ascii="TH SarabunIT๙" w:hAnsi="TH SarabunIT๙" w:cs="TH SarabunIT๙"/>
          <w:sz w:val="32"/>
          <w:szCs w:val="32"/>
        </w:rPr>
        <w:t>.2</w:t>
      </w:r>
      <w:r w:rsidRPr="009D1DD6">
        <w:rPr>
          <w:rFonts w:ascii="TH SarabunIT๙" w:hAnsi="TH SarabunIT๙" w:cs="TH SarabunIT๙"/>
          <w:sz w:val="32"/>
          <w:szCs w:val="32"/>
          <w:cs/>
        </w:rPr>
        <w:t>/</w:t>
      </w:r>
      <w:r w:rsidRPr="009D1DD6">
        <w:rPr>
          <w:rFonts w:ascii="TH SarabunIT๙" w:hAnsi="TH SarabunIT๙" w:cs="TH SarabunIT๙"/>
          <w:sz w:val="32"/>
          <w:szCs w:val="32"/>
        </w:rPr>
        <w:t>1</w:t>
      </w:r>
      <w:r w:rsidRPr="009D1DD6">
        <w:rPr>
          <w:rFonts w:ascii="TH SarabunIT๙" w:hAnsi="TH SarabunIT๙" w:cs="TH SarabunIT๙"/>
          <w:sz w:val="32"/>
          <w:szCs w:val="32"/>
          <w:cs/>
        </w:rPr>
        <w:t>-</w:t>
      </w:r>
      <w:r w:rsidRPr="009D1DD6">
        <w:rPr>
          <w:rFonts w:ascii="TH SarabunIT๙" w:hAnsi="TH SarabunIT๙" w:cs="TH SarabunIT๙"/>
          <w:sz w:val="32"/>
          <w:szCs w:val="32"/>
        </w:rPr>
        <w:t>4</w:t>
      </w:r>
    </w:p>
    <w:p w:rsidR="00BE69EF" w:rsidRPr="009D1DD6" w:rsidRDefault="00BE69EF" w:rsidP="00BE69EF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ค </w:t>
      </w:r>
      <w:r w:rsidRPr="009D1DD6">
        <w:rPr>
          <w:rFonts w:ascii="TH SarabunIT๙" w:hAnsi="TH SarabunIT๙" w:cs="TH SarabunIT๙"/>
          <w:sz w:val="32"/>
          <w:szCs w:val="32"/>
        </w:rPr>
        <w:t>4.2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ม</w:t>
      </w:r>
      <w:r w:rsidRPr="009D1DD6">
        <w:rPr>
          <w:rFonts w:ascii="TH SarabunIT๙" w:hAnsi="TH SarabunIT๙" w:cs="TH SarabunIT๙"/>
          <w:sz w:val="32"/>
          <w:szCs w:val="32"/>
        </w:rPr>
        <w:t>.2</w:t>
      </w:r>
      <w:r w:rsidRPr="009D1DD6">
        <w:rPr>
          <w:rFonts w:ascii="TH SarabunIT๙" w:hAnsi="TH SarabunIT๙" w:cs="TH SarabunIT๙"/>
          <w:sz w:val="32"/>
          <w:szCs w:val="32"/>
          <w:cs/>
        </w:rPr>
        <w:t>/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</w:p>
    <w:p w:rsidR="00BE69EF" w:rsidRPr="009D1DD6" w:rsidRDefault="00BE69EF" w:rsidP="00BE69EF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ค </w:t>
      </w:r>
      <w:r w:rsidRPr="009D1DD6">
        <w:rPr>
          <w:rFonts w:ascii="TH SarabunIT๙" w:hAnsi="TH SarabunIT๙" w:cs="TH SarabunIT๙"/>
          <w:sz w:val="32"/>
          <w:szCs w:val="32"/>
        </w:rPr>
        <w:t xml:space="preserve">5.1 </w:t>
      </w:r>
      <w:r w:rsidRPr="009D1DD6">
        <w:rPr>
          <w:rFonts w:ascii="TH SarabunIT๙" w:hAnsi="TH SarabunIT๙" w:cs="TH SarabunIT๙"/>
          <w:sz w:val="32"/>
          <w:szCs w:val="32"/>
          <w:cs/>
        </w:rPr>
        <w:t>ม</w:t>
      </w:r>
      <w:r w:rsidRPr="009D1DD6">
        <w:rPr>
          <w:rFonts w:ascii="TH SarabunIT๙" w:hAnsi="TH SarabunIT๙" w:cs="TH SarabunIT๙"/>
          <w:sz w:val="32"/>
          <w:szCs w:val="32"/>
        </w:rPr>
        <w:t>.2</w:t>
      </w:r>
      <w:r w:rsidRPr="009D1DD6">
        <w:rPr>
          <w:rFonts w:ascii="TH SarabunIT๙" w:hAnsi="TH SarabunIT๙" w:cs="TH SarabunIT๙"/>
          <w:sz w:val="32"/>
          <w:szCs w:val="32"/>
          <w:cs/>
        </w:rPr>
        <w:t>/</w:t>
      </w:r>
      <w:r w:rsidRPr="009D1DD6">
        <w:rPr>
          <w:rFonts w:ascii="TH SarabunIT๙" w:hAnsi="TH SarabunIT๙" w:cs="TH SarabunIT๙"/>
          <w:sz w:val="32"/>
          <w:szCs w:val="32"/>
        </w:rPr>
        <w:t>1</w:t>
      </w:r>
    </w:p>
    <w:p w:rsidR="00BE69EF" w:rsidRPr="009D1DD6" w:rsidRDefault="00BE69EF" w:rsidP="00BE69EF">
      <w:pPr>
        <w:ind w:firstLine="720"/>
        <w:rPr>
          <w:rFonts w:ascii="TH SarabunIT๙" w:hAnsi="TH SarabunIT๙" w:cs="TH SarabunIT๙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ค </w:t>
      </w:r>
      <w:r w:rsidRPr="009D1DD6">
        <w:rPr>
          <w:rFonts w:ascii="TH SarabunIT๙" w:hAnsi="TH SarabunIT๙" w:cs="TH SarabunIT๙"/>
          <w:sz w:val="32"/>
          <w:szCs w:val="32"/>
        </w:rPr>
        <w:t xml:space="preserve">5.2 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ม</w:t>
      </w:r>
      <w:r w:rsidRPr="009D1DD6">
        <w:rPr>
          <w:rFonts w:ascii="TH SarabunIT๙" w:hAnsi="TH SarabunIT๙" w:cs="TH SarabunIT๙"/>
          <w:sz w:val="32"/>
          <w:szCs w:val="32"/>
        </w:rPr>
        <w:t>.2</w:t>
      </w:r>
      <w:r w:rsidRPr="009D1DD6">
        <w:rPr>
          <w:rFonts w:ascii="TH SarabunIT๙" w:hAnsi="TH SarabunIT๙" w:cs="TH SarabunIT๙"/>
          <w:sz w:val="32"/>
          <w:szCs w:val="32"/>
          <w:cs/>
        </w:rPr>
        <w:t>/</w:t>
      </w:r>
      <w:r w:rsidRPr="009D1DD6">
        <w:rPr>
          <w:rFonts w:ascii="TH SarabunIT๙" w:hAnsi="TH SarabunIT๙" w:cs="TH SarabunIT๙"/>
          <w:sz w:val="32"/>
          <w:szCs w:val="32"/>
        </w:rPr>
        <w:t>1</w:t>
      </w:r>
    </w:p>
    <w:p w:rsidR="00BE69EF" w:rsidRPr="009D1DD6" w:rsidRDefault="00BE69EF" w:rsidP="00BE69EF">
      <w:pPr>
        <w:ind w:firstLine="720"/>
        <w:rPr>
          <w:rFonts w:ascii="TH SarabunIT๙" w:hAnsi="TH SarabunIT๙" w:cs="TH SarabunIT๙"/>
          <w:sz w:val="28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ค </w:t>
      </w:r>
      <w:r w:rsidRPr="009D1DD6">
        <w:rPr>
          <w:rFonts w:ascii="TH SarabunIT๙" w:hAnsi="TH SarabunIT๙" w:cs="TH SarabunIT๙"/>
          <w:sz w:val="32"/>
          <w:szCs w:val="32"/>
        </w:rPr>
        <w:t xml:space="preserve">6.1  </w:t>
      </w:r>
      <w:r w:rsidRPr="009D1DD6">
        <w:rPr>
          <w:rFonts w:ascii="TH SarabunIT๙" w:hAnsi="TH SarabunIT๙" w:cs="TH SarabunIT๙"/>
          <w:sz w:val="32"/>
          <w:szCs w:val="32"/>
          <w:cs/>
        </w:rPr>
        <w:t>ม</w:t>
      </w:r>
      <w:r w:rsidRPr="009D1DD6">
        <w:rPr>
          <w:rFonts w:ascii="TH SarabunIT๙" w:hAnsi="TH SarabunIT๙" w:cs="TH SarabunIT๙"/>
          <w:sz w:val="32"/>
          <w:szCs w:val="32"/>
        </w:rPr>
        <w:t>.1/2-6</w:t>
      </w:r>
    </w:p>
    <w:p w:rsidR="00BE69EF" w:rsidRPr="009D1DD6" w:rsidRDefault="00BE69EF" w:rsidP="00BE69EF">
      <w:pPr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รวมทั้งหมด 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>1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9  ตัวชี้วัด</w:t>
      </w:r>
    </w:p>
    <w:p w:rsidR="00BE69EF" w:rsidRPr="009D1DD6" w:rsidRDefault="00BE69EF" w:rsidP="00BE69EF">
      <w:pPr>
        <w:rPr>
          <w:rFonts w:ascii="TH SarabunIT๙" w:hAnsi="TH SarabunIT๙" w:cs="TH SarabunIT๙"/>
        </w:rPr>
      </w:pPr>
    </w:p>
    <w:p w:rsidR="00BE69EF" w:rsidRPr="009D1DD6" w:rsidRDefault="00BE69EF" w:rsidP="00BE69EF">
      <w:pPr>
        <w:rPr>
          <w:rFonts w:ascii="TH SarabunIT๙" w:hAnsi="TH SarabunIT๙" w:cs="TH SarabunIT๙"/>
        </w:rPr>
      </w:pPr>
    </w:p>
    <w:p w:rsidR="00BE69EF" w:rsidRPr="009D1DD6" w:rsidRDefault="00BE69EF" w:rsidP="00BE69EF">
      <w:pPr>
        <w:rPr>
          <w:rFonts w:ascii="TH SarabunIT๙" w:hAnsi="TH SarabunIT๙" w:cs="TH SarabunIT๙"/>
        </w:rPr>
      </w:pPr>
    </w:p>
    <w:p w:rsidR="00BE69EF" w:rsidRPr="009D1DD6" w:rsidRDefault="00BE69EF" w:rsidP="00BE69EF">
      <w:pPr>
        <w:rPr>
          <w:rFonts w:ascii="TH SarabunIT๙" w:hAnsi="TH SarabunIT๙" w:cs="TH SarabunIT๙"/>
        </w:rPr>
      </w:pPr>
    </w:p>
    <w:p w:rsidR="00BE69EF" w:rsidRPr="009D1DD6" w:rsidRDefault="00BE69EF" w:rsidP="00BE69EF">
      <w:pPr>
        <w:rPr>
          <w:rFonts w:ascii="TH SarabunIT๙" w:hAnsi="TH SarabunIT๙" w:cs="TH SarabunIT๙"/>
        </w:rPr>
      </w:pPr>
    </w:p>
    <w:p w:rsidR="00BE69EF" w:rsidRPr="009D1DD6" w:rsidRDefault="00BE69EF" w:rsidP="00BE69EF">
      <w:pPr>
        <w:rPr>
          <w:rFonts w:ascii="TH SarabunIT๙" w:hAnsi="TH SarabunIT๙" w:cs="TH SarabunIT๙"/>
        </w:rPr>
      </w:pPr>
    </w:p>
    <w:p w:rsidR="00BE69EF" w:rsidRPr="009D1DD6" w:rsidRDefault="00BE69EF" w:rsidP="00BE69EF">
      <w:pPr>
        <w:rPr>
          <w:rFonts w:ascii="TH SarabunIT๙" w:hAnsi="TH SarabunIT๙" w:cs="TH SarabunIT๙"/>
        </w:rPr>
      </w:pPr>
    </w:p>
    <w:p w:rsidR="00BE69EF" w:rsidRPr="009D1DD6" w:rsidRDefault="00BE69EF" w:rsidP="00BE69EF">
      <w:pPr>
        <w:rPr>
          <w:rFonts w:ascii="TH SarabunIT๙" w:hAnsi="TH SarabunIT๙" w:cs="TH SarabunIT๙"/>
        </w:rPr>
      </w:pPr>
    </w:p>
    <w:p w:rsidR="0007638D" w:rsidRPr="009D1DD6" w:rsidRDefault="0007638D" w:rsidP="00BE69EF">
      <w:pPr>
        <w:rPr>
          <w:rFonts w:ascii="TH SarabunIT๙" w:hAnsi="TH SarabunIT๙" w:cs="TH SarabunIT๙"/>
        </w:rPr>
      </w:pPr>
    </w:p>
    <w:p w:rsidR="0007638D" w:rsidRPr="009D1DD6" w:rsidRDefault="0007638D" w:rsidP="00BE69EF">
      <w:pPr>
        <w:rPr>
          <w:rFonts w:ascii="TH SarabunIT๙" w:hAnsi="TH SarabunIT๙" w:cs="TH SarabunIT๙"/>
        </w:rPr>
      </w:pPr>
    </w:p>
    <w:p w:rsidR="0007638D" w:rsidRPr="009D1DD6" w:rsidRDefault="0007638D" w:rsidP="00BE69EF">
      <w:pPr>
        <w:rPr>
          <w:rFonts w:ascii="TH SarabunIT๙" w:hAnsi="TH SarabunIT๙" w:cs="TH SarabunIT๙"/>
        </w:rPr>
      </w:pPr>
    </w:p>
    <w:p w:rsidR="0007638D" w:rsidRPr="009D1DD6" w:rsidRDefault="0007638D" w:rsidP="00BE69EF">
      <w:pPr>
        <w:rPr>
          <w:rFonts w:ascii="TH SarabunIT๙" w:hAnsi="TH SarabunIT๙" w:cs="TH SarabunIT๙"/>
        </w:rPr>
      </w:pPr>
    </w:p>
    <w:p w:rsidR="0007638D" w:rsidRPr="009D1DD6" w:rsidRDefault="0007638D" w:rsidP="00BE69EF">
      <w:pPr>
        <w:rPr>
          <w:rFonts w:ascii="TH SarabunIT๙" w:hAnsi="TH SarabunIT๙" w:cs="TH SarabunIT๙"/>
        </w:rPr>
      </w:pPr>
    </w:p>
    <w:p w:rsidR="00BE69EF" w:rsidRPr="009D1DD6" w:rsidRDefault="00BE69EF" w:rsidP="00BE69EF">
      <w:pPr>
        <w:rPr>
          <w:rFonts w:ascii="TH SarabunIT๙" w:hAnsi="TH SarabunIT๙" w:cs="TH SarabunIT๙"/>
        </w:rPr>
      </w:pPr>
    </w:p>
    <w:p w:rsidR="00BE69EF" w:rsidRPr="009D1DD6" w:rsidRDefault="00BE69EF" w:rsidP="00BE69EF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lastRenderedPageBreak/>
        <w:t>คำอธิบายรายวิชา</w:t>
      </w:r>
    </w:p>
    <w:p w:rsidR="00BE69EF" w:rsidRPr="009D1DD6" w:rsidRDefault="00BE69EF" w:rsidP="00BE69EF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</w:t>
      </w:r>
      <w:r w:rsidR="00117D5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หัสวิชา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ค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 xml:space="preserve">22102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คณิตศาสตร์พื้นฐาน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>4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ab/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ab/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ลุ่มสาระการเรียนรู้คณิตศาสตร์</w:t>
      </w:r>
    </w:p>
    <w:p w:rsidR="00BE69EF" w:rsidRPr="009D1DD6" w:rsidRDefault="00BE69EF" w:rsidP="00BE69EF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ชั้นมัธยมศึกษาปีที่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>2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ภาคเรียนที่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>2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  <w:t xml:space="preserve">เวลา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>6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0 ชั่วโมง </w:t>
      </w:r>
      <w:r w:rsidR="00117D5E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จำนวน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>1.5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หน่วย</w:t>
      </w:r>
      <w:proofErr w:type="spellStart"/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ิต</w:t>
      </w:r>
      <w:proofErr w:type="spellEnd"/>
    </w:p>
    <w:p w:rsidR="00BE69EF" w:rsidRPr="009D1DD6" w:rsidRDefault="00BE69EF" w:rsidP="00BE69EF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</w:rPr>
        <w:t>………………………………………………………………………………………………………………………………………</w:t>
      </w:r>
    </w:p>
    <w:p w:rsidR="00BE69EF" w:rsidRPr="009D1DD6" w:rsidRDefault="00BE69EF" w:rsidP="00BE69EF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ศึกษาฝึกทักษะการคำนวณ การคิดอย่างมีเหตุผลโดยการปฏิบัติจริง ในเรื่องการประยุกต์สมการเชิงเส้นตัวแปรเดียว เส้นขนาน ทฤษฎี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บทปิ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>ทา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โกรัส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 xml:space="preserve"> และความรู้เกี่ยวกับจำนวนจริงสามารถแสดงเหตุผลโดยการอ้างอิงความรู้ข้อเท็จจริงการสร้างแผนภาพเชื่อมโยงเนื้อหาต่างๆ ใน</w:t>
      </w:r>
    </w:p>
    <w:p w:rsidR="00BE69EF" w:rsidRPr="009D1DD6" w:rsidRDefault="00BE69EF" w:rsidP="00BE69EF">
      <w:pPr>
        <w:jc w:val="both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คณิตศาสตร์</w:t>
      </w:r>
    </w:p>
    <w:p w:rsidR="00BE69EF" w:rsidRPr="009D1DD6" w:rsidRDefault="00BE69EF" w:rsidP="00BE69EF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โดยใช้กระบวนการทางคณิตศาสตร์ การสืบเสาะหาความรู้ ความสามารถในการคิด  ความสามารถในการใช้ทักษะชีวิต  ความสามารถในการแก้ปัญหา และความสามารถในการใช้เทคโนโลยี  เพื่อให้เกิดความรู้  ความคิด  ความเข้าใจ  สามารถสื่อสารสิ่งที่เรียนรู้  มีความสามารถในการตัดสินใจ นำความรู้ไปใช้ในชีวิตประจำวัน และเกิดเจตคติที่ต่อสาระคณิตศาสตร์ มีจริยธรรม  คุณธรรมและค่านิยมที่เหมาะสม</w:t>
      </w:r>
    </w:p>
    <w:p w:rsidR="00BE69EF" w:rsidRPr="009D1DD6" w:rsidRDefault="00BE69EF" w:rsidP="00BE69EF">
      <w:pPr>
        <w:ind w:firstLine="720"/>
        <w:jc w:val="both"/>
        <w:rPr>
          <w:rFonts w:ascii="TH SarabunIT๙" w:hAnsi="TH SarabunIT๙" w:cs="TH SarabunIT๙"/>
          <w:b/>
          <w:bCs/>
          <w:sz w:val="32"/>
          <w:szCs w:val="32"/>
        </w:rPr>
      </w:pPr>
    </w:p>
    <w:p w:rsidR="00BE69EF" w:rsidRPr="009D1DD6" w:rsidRDefault="00BE69EF" w:rsidP="00BE69EF">
      <w:pPr>
        <w:rPr>
          <w:rFonts w:ascii="TH SarabunIT๙" w:hAnsi="TH SarabunIT๙" w:cs="TH SarabunIT๙"/>
        </w:rPr>
      </w:pPr>
    </w:p>
    <w:p w:rsidR="00BE69EF" w:rsidRPr="009D1DD6" w:rsidRDefault="00BE69EF" w:rsidP="00BE69EF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หัสตัวชี้วัด</w:t>
      </w:r>
    </w:p>
    <w:p w:rsidR="00BE69EF" w:rsidRPr="009D1DD6" w:rsidRDefault="00BE69EF" w:rsidP="00BE69EF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ค </w:t>
      </w:r>
      <w:r w:rsidRPr="009D1DD6">
        <w:rPr>
          <w:rFonts w:ascii="TH SarabunIT๙" w:hAnsi="TH SarabunIT๙" w:cs="TH SarabunIT๙"/>
          <w:sz w:val="32"/>
          <w:szCs w:val="32"/>
        </w:rPr>
        <w:t>1.1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ม</w:t>
      </w:r>
      <w:r w:rsidRPr="009D1DD6">
        <w:rPr>
          <w:rFonts w:ascii="TH SarabunIT๙" w:hAnsi="TH SarabunIT๙" w:cs="TH SarabunIT๙"/>
          <w:sz w:val="32"/>
          <w:szCs w:val="32"/>
        </w:rPr>
        <w:t>.2</w:t>
      </w:r>
      <w:r w:rsidRPr="009D1DD6">
        <w:rPr>
          <w:rFonts w:ascii="TH SarabunIT๙" w:hAnsi="TH SarabunIT๙" w:cs="TH SarabunIT๙"/>
          <w:sz w:val="32"/>
          <w:szCs w:val="32"/>
          <w:cs/>
        </w:rPr>
        <w:t>/</w:t>
      </w:r>
      <w:r w:rsidRPr="009D1DD6">
        <w:rPr>
          <w:rFonts w:ascii="TH SarabunIT๙" w:hAnsi="TH SarabunIT๙" w:cs="TH SarabunIT๙"/>
          <w:sz w:val="32"/>
          <w:szCs w:val="32"/>
        </w:rPr>
        <w:t>2-3</w:t>
      </w:r>
    </w:p>
    <w:p w:rsidR="00BE69EF" w:rsidRPr="009D1DD6" w:rsidRDefault="00BE69EF" w:rsidP="00BE69EF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ค </w:t>
      </w:r>
      <w:r w:rsidRPr="009D1DD6">
        <w:rPr>
          <w:rFonts w:ascii="TH SarabunIT๙" w:hAnsi="TH SarabunIT๙" w:cs="TH SarabunIT๙"/>
          <w:sz w:val="32"/>
          <w:szCs w:val="32"/>
        </w:rPr>
        <w:t>1.2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ม</w:t>
      </w:r>
      <w:r w:rsidRPr="009D1DD6">
        <w:rPr>
          <w:rFonts w:ascii="TH SarabunIT๙" w:hAnsi="TH SarabunIT๙" w:cs="TH SarabunIT๙"/>
          <w:sz w:val="32"/>
          <w:szCs w:val="32"/>
        </w:rPr>
        <w:t>.2</w:t>
      </w:r>
      <w:r w:rsidRPr="009D1DD6">
        <w:rPr>
          <w:rFonts w:ascii="TH SarabunIT๙" w:hAnsi="TH SarabunIT๙" w:cs="TH SarabunIT๙"/>
          <w:sz w:val="32"/>
          <w:szCs w:val="32"/>
          <w:cs/>
        </w:rPr>
        <w:t>/1-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</w:p>
    <w:p w:rsidR="00BE69EF" w:rsidRPr="009D1DD6" w:rsidRDefault="00BE69EF" w:rsidP="00BE69EF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ค </w:t>
      </w:r>
      <w:r w:rsidRPr="009D1DD6">
        <w:rPr>
          <w:rFonts w:ascii="TH SarabunIT๙" w:hAnsi="TH SarabunIT๙" w:cs="TH SarabunIT๙"/>
          <w:sz w:val="32"/>
          <w:szCs w:val="32"/>
        </w:rPr>
        <w:t>1.3</w:t>
      </w:r>
      <w:r w:rsidRPr="009D1DD6">
        <w:rPr>
          <w:rFonts w:ascii="TH SarabunIT๙" w:hAnsi="TH SarabunIT๙" w:cs="TH SarabunIT๙"/>
          <w:sz w:val="32"/>
          <w:szCs w:val="32"/>
          <w:cs/>
        </w:rPr>
        <w:t>ม</w:t>
      </w:r>
      <w:r w:rsidRPr="009D1DD6">
        <w:rPr>
          <w:rFonts w:ascii="TH SarabunIT๙" w:hAnsi="TH SarabunIT๙" w:cs="TH SarabunIT๙"/>
          <w:sz w:val="32"/>
          <w:szCs w:val="32"/>
        </w:rPr>
        <w:t>.2</w:t>
      </w:r>
      <w:r w:rsidRPr="009D1DD6">
        <w:rPr>
          <w:rFonts w:ascii="TH SarabunIT๙" w:hAnsi="TH SarabunIT๙" w:cs="TH SarabunIT๙"/>
          <w:sz w:val="32"/>
          <w:szCs w:val="32"/>
          <w:cs/>
        </w:rPr>
        <w:t>/</w:t>
      </w:r>
      <w:r w:rsidRPr="009D1DD6">
        <w:rPr>
          <w:rFonts w:ascii="TH SarabunIT๙" w:hAnsi="TH SarabunIT๙" w:cs="TH SarabunIT๙"/>
          <w:sz w:val="32"/>
          <w:szCs w:val="32"/>
        </w:rPr>
        <w:t>1</w:t>
      </w:r>
    </w:p>
    <w:p w:rsidR="00BE69EF" w:rsidRPr="009D1DD6" w:rsidRDefault="00BE69EF" w:rsidP="00BE69EF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ค </w:t>
      </w:r>
      <w:r w:rsidRPr="009D1DD6">
        <w:rPr>
          <w:rFonts w:ascii="TH SarabunIT๙" w:hAnsi="TH SarabunIT๙" w:cs="TH SarabunIT๙"/>
          <w:sz w:val="32"/>
          <w:szCs w:val="32"/>
        </w:rPr>
        <w:t xml:space="preserve">1.4 </w:t>
      </w:r>
      <w:r w:rsidRPr="009D1DD6">
        <w:rPr>
          <w:rFonts w:ascii="TH SarabunIT๙" w:hAnsi="TH SarabunIT๙" w:cs="TH SarabunIT๙"/>
          <w:sz w:val="32"/>
          <w:szCs w:val="32"/>
          <w:cs/>
        </w:rPr>
        <w:t>ม</w:t>
      </w:r>
      <w:r w:rsidRPr="009D1DD6">
        <w:rPr>
          <w:rFonts w:ascii="TH SarabunIT๙" w:hAnsi="TH SarabunIT๙" w:cs="TH SarabunIT๙"/>
          <w:sz w:val="32"/>
          <w:szCs w:val="32"/>
        </w:rPr>
        <w:t>.2</w:t>
      </w:r>
      <w:r w:rsidRPr="009D1DD6">
        <w:rPr>
          <w:rFonts w:ascii="TH SarabunIT๙" w:hAnsi="TH SarabunIT๙" w:cs="TH SarabunIT๙"/>
          <w:sz w:val="32"/>
          <w:szCs w:val="32"/>
          <w:cs/>
        </w:rPr>
        <w:t>/</w:t>
      </w:r>
      <w:r w:rsidRPr="009D1DD6">
        <w:rPr>
          <w:rFonts w:ascii="TH SarabunIT๙" w:hAnsi="TH SarabunIT๙" w:cs="TH SarabunIT๙"/>
          <w:sz w:val="32"/>
          <w:szCs w:val="32"/>
        </w:rPr>
        <w:t>1</w:t>
      </w:r>
    </w:p>
    <w:p w:rsidR="00BE69EF" w:rsidRPr="009D1DD6" w:rsidRDefault="00BE69EF" w:rsidP="00BE69EF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ค </w:t>
      </w:r>
      <w:r w:rsidRPr="009D1DD6">
        <w:rPr>
          <w:rFonts w:ascii="TH SarabunIT๙" w:hAnsi="TH SarabunIT๙" w:cs="TH SarabunIT๙"/>
          <w:sz w:val="32"/>
          <w:szCs w:val="32"/>
        </w:rPr>
        <w:t>3.2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ม</w:t>
      </w:r>
      <w:r w:rsidRPr="009D1DD6">
        <w:rPr>
          <w:rFonts w:ascii="TH SarabunIT๙" w:hAnsi="TH SarabunIT๙" w:cs="TH SarabunIT๙"/>
          <w:sz w:val="32"/>
          <w:szCs w:val="32"/>
        </w:rPr>
        <w:t>.2</w:t>
      </w:r>
      <w:r w:rsidRPr="009D1DD6">
        <w:rPr>
          <w:rFonts w:ascii="TH SarabunIT๙" w:hAnsi="TH SarabunIT๙" w:cs="TH SarabunIT๙"/>
          <w:sz w:val="32"/>
          <w:szCs w:val="32"/>
          <w:cs/>
        </w:rPr>
        <w:t>/</w:t>
      </w:r>
      <w:r w:rsidRPr="009D1DD6">
        <w:rPr>
          <w:rFonts w:ascii="TH SarabunIT๙" w:hAnsi="TH SarabunIT๙" w:cs="TH SarabunIT๙"/>
          <w:sz w:val="32"/>
          <w:szCs w:val="32"/>
        </w:rPr>
        <w:t>1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ม</w:t>
      </w:r>
      <w:r w:rsidRPr="009D1DD6">
        <w:rPr>
          <w:rFonts w:ascii="TH SarabunIT๙" w:hAnsi="TH SarabunIT๙" w:cs="TH SarabunIT๙"/>
          <w:sz w:val="32"/>
          <w:szCs w:val="32"/>
        </w:rPr>
        <w:t>.2</w:t>
      </w:r>
      <w:r w:rsidRPr="009D1DD6">
        <w:rPr>
          <w:rFonts w:ascii="TH SarabunIT๙" w:hAnsi="TH SarabunIT๙" w:cs="TH SarabunIT๙"/>
          <w:sz w:val="32"/>
          <w:szCs w:val="32"/>
          <w:cs/>
        </w:rPr>
        <w:t>/</w:t>
      </w:r>
      <w:r w:rsidRPr="009D1DD6">
        <w:rPr>
          <w:rFonts w:ascii="TH SarabunIT๙" w:hAnsi="TH SarabunIT๙" w:cs="TH SarabunIT๙"/>
          <w:sz w:val="32"/>
          <w:szCs w:val="32"/>
        </w:rPr>
        <w:t>5</w:t>
      </w:r>
    </w:p>
    <w:p w:rsidR="00BE69EF" w:rsidRPr="009D1DD6" w:rsidRDefault="00BE69EF" w:rsidP="00BE69EF">
      <w:pPr>
        <w:rPr>
          <w:rFonts w:ascii="TH SarabunIT๙" w:hAnsi="TH SarabunIT๙" w:cs="TH SarabunIT๙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ค </w:t>
      </w:r>
      <w:r w:rsidRPr="009D1DD6">
        <w:rPr>
          <w:rFonts w:ascii="TH SarabunIT๙" w:hAnsi="TH SarabunIT๙" w:cs="TH SarabunIT๙"/>
          <w:sz w:val="32"/>
          <w:szCs w:val="32"/>
        </w:rPr>
        <w:t>4.2</w:t>
      </w:r>
      <w:r w:rsidRPr="009D1DD6">
        <w:rPr>
          <w:rFonts w:ascii="TH SarabunIT๙" w:hAnsi="TH SarabunIT๙" w:cs="TH SarabunIT๙"/>
          <w:sz w:val="32"/>
          <w:szCs w:val="32"/>
          <w:cs/>
        </w:rPr>
        <w:t>ม</w:t>
      </w:r>
      <w:r w:rsidRPr="009D1DD6">
        <w:rPr>
          <w:rFonts w:ascii="TH SarabunIT๙" w:hAnsi="TH SarabunIT๙" w:cs="TH SarabunIT๙"/>
          <w:sz w:val="32"/>
          <w:szCs w:val="32"/>
        </w:rPr>
        <w:t>.2</w:t>
      </w:r>
      <w:r w:rsidRPr="009D1DD6">
        <w:rPr>
          <w:rFonts w:ascii="TH SarabunIT๙" w:hAnsi="TH SarabunIT๙" w:cs="TH SarabunIT๙"/>
          <w:sz w:val="32"/>
          <w:szCs w:val="32"/>
          <w:cs/>
        </w:rPr>
        <w:t>/</w:t>
      </w:r>
      <w:r w:rsidRPr="009D1DD6">
        <w:rPr>
          <w:rFonts w:ascii="TH SarabunIT๙" w:hAnsi="TH SarabunIT๙" w:cs="TH SarabunIT๙"/>
          <w:sz w:val="32"/>
          <w:szCs w:val="32"/>
        </w:rPr>
        <w:t>1</w:t>
      </w:r>
    </w:p>
    <w:p w:rsidR="00BE69EF" w:rsidRPr="009D1DD6" w:rsidRDefault="00BE69EF" w:rsidP="00BE69EF">
      <w:pPr>
        <w:ind w:firstLine="720"/>
        <w:rPr>
          <w:rFonts w:ascii="TH SarabunIT๙" w:hAnsi="TH SarabunIT๙" w:cs="TH SarabunIT๙"/>
          <w:sz w:val="28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ค </w:t>
      </w:r>
      <w:r w:rsidRPr="009D1DD6">
        <w:rPr>
          <w:rFonts w:ascii="TH SarabunIT๙" w:hAnsi="TH SarabunIT๙" w:cs="TH SarabunIT๙"/>
          <w:sz w:val="32"/>
          <w:szCs w:val="32"/>
        </w:rPr>
        <w:t xml:space="preserve">6.1   </w:t>
      </w:r>
      <w:r w:rsidRPr="009D1DD6">
        <w:rPr>
          <w:rFonts w:ascii="TH SarabunIT๙" w:hAnsi="TH SarabunIT๙" w:cs="TH SarabunIT๙"/>
          <w:sz w:val="32"/>
          <w:szCs w:val="32"/>
          <w:cs/>
        </w:rPr>
        <w:t>ม</w:t>
      </w:r>
      <w:r w:rsidRPr="009D1DD6">
        <w:rPr>
          <w:rFonts w:ascii="TH SarabunIT๙" w:hAnsi="TH SarabunIT๙" w:cs="TH SarabunIT๙"/>
          <w:sz w:val="32"/>
          <w:szCs w:val="32"/>
        </w:rPr>
        <w:t>.</w:t>
      </w:r>
      <w:r w:rsidRPr="009D1DD6">
        <w:rPr>
          <w:rFonts w:ascii="TH SarabunIT๙" w:hAnsi="TH SarabunIT๙" w:cs="TH SarabunIT๙"/>
          <w:sz w:val="32"/>
          <w:szCs w:val="32"/>
          <w:cs/>
        </w:rPr>
        <w:t>2</w:t>
      </w:r>
      <w:r w:rsidRPr="009D1DD6">
        <w:rPr>
          <w:rFonts w:ascii="TH SarabunIT๙" w:hAnsi="TH SarabunIT๙" w:cs="TH SarabunIT๙"/>
          <w:sz w:val="32"/>
          <w:szCs w:val="32"/>
        </w:rPr>
        <w:t>/1-6</w:t>
      </w:r>
    </w:p>
    <w:p w:rsidR="00BE69EF" w:rsidRPr="009D1DD6" w:rsidRDefault="00BE69EF" w:rsidP="00BE69EF">
      <w:pPr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วมทั้งหมด  15  ตัวชี้วัด</w:t>
      </w:r>
    </w:p>
    <w:p w:rsidR="00BE69EF" w:rsidRPr="009D1DD6" w:rsidRDefault="00BE69EF" w:rsidP="00DC582D">
      <w:pPr>
        <w:spacing w:before="120" w:after="120" w:line="420" w:lineRule="exact"/>
        <w:rPr>
          <w:rFonts w:ascii="TH SarabunIT๙" w:hAnsi="TH SarabunIT๙" w:cs="TH SarabunIT๙"/>
          <w:b/>
          <w:bCs/>
          <w:sz w:val="32"/>
          <w:szCs w:val="32"/>
        </w:rPr>
      </w:pPr>
    </w:p>
    <w:p w:rsidR="00BE69EF" w:rsidRPr="009D1DD6" w:rsidRDefault="00BE69EF" w:rsidP="00DC582D">
      <w:pPr>
        <w:spacing w:before="120" w:after="120" w:line="420" w:lineRule="exact"/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DC582D">
      <w:pPr>
        <w:spacing w:before="120" w:after="120" w:line="420" w:lineRule="exact"/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DC582D">
      <w:pPr>
        <w:spacing w:before="120" w:after="120" w:line="420" w:lineRule="exact"/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DC582D">
      <w:pPr>
        <w:spacing w:before="120" w:after="120" w:line="420" w:lineRule="exact"/>
        <w:rPr>
          <w:rFonts w:ascii="TH SarabunIT๙" w:hAnsi="TH SarabunIT๙" w:cs="TH SarabunIT๙"/>
          <w:b/>
          <w:bCs/>
          <w:sz w:val="32"/>
          <w:szCs w:val="32"/>
        </w:rPr>
      </w:pPr>
    </w:p>
    <w:p w:rsidR="00BE69EF" w:rsidRPr="009D1DD6" w:rsidRDefault="00BE69EF" w:rsidP="00DC582D">
      <w:pPr>
        <w:spacing w:before="120" w:after="120" w:line="420" w:lineRule="exact"/>
        <w:rPr>
          <w:rFonts w:ascii="TH SarabunIT๙" w:hAnsi="TH SarabunIT๙" w:cs="TH SarabunIT๙"/>
          <w:b/>
          <w:bCs/>
          <w:sz w:val="32"/>
          <w:szCs w:val="32"/>
        </w:rPr>
      </w:pPr>
    </w:p>
    <w:p w:rsidR="00A35852" w:rsidRPr="009D1DD6" w:rsidRDefault="00A35852" w:rsidP="00A35852">
      <w:pPr>
        <w:jc w:val="center"/>
        <w:rPr>
          <w:rFonts w:ascii="TH SarabunIT๙" w:hAnsi="TH SarabunIT๙" w:cs="TH SarabunIT๙"/>
          <w:b/>
          <w:bCs/>
          <w:sz w:val="28"/>
          <w:szCs w:val="32"/>
        </w:rPr>
      </w:pPr>
      <w:r w:rsidRPr="009D1DD6">
        <w:rPr>
          <w:rFonts w:ascii="TH SarabunIT๙" w:hAnsi="TH SarabunIT๙" w:cs="TH SarabunIT๙"/>
          <w:b/>
          <w:bCs/>
          <w:sz w:val="28"/>
          <w:szCs w:val="32"/>
          <w:cs/>
        </w:rPr>
        <w:lastRenderedPageBreak/>
        <w:t>คำอธิบายรายวิชาเพิ่มเติม</w:t>
      </w:r>
    </w:p>
    <w:p w:rsidR="00A35852" w:rsidRPr="009D1DD6" w:rsidRDefault="00117D5E" w:rsidP="00A35852">
      <w:pPr>
        <w:ind w:right="-540"/>
        <w:rPr>
          <w:rFonts w:ascii="TH SarabunIT๙" w:hAnsi="TH SarabunIT๙" w:cs="TH SarabunIT๙"/>
          <w:b/>
          <w:bCs/>
          <w:sz w:val="28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หัสวิชา </w:t>
      </w:r>
      <w:r w:rsidR="00A35852" w:rsidRPr="009D1DD6">
        <w:rPr>
          <w:rFonts w:ascii="TH SarabunIT๙" w:hAnsi="TH SarabunIT๙" w:cs="TH SarabunIT๙"/>
          <w:b/>
          <w:bCs/>
          <w:sz w:val="28"/>
          <w:szCs w:val="32"/>
          <w:cs/>
        </w:rPr>
        <w:t>ค</w:t>
      </w:r>
      <w:r w:rsidR="00A35852" w:rsidRPr="009D1DD6">
        <w:rPr>
          <w:rFonts w:ascii="TH SarabunIT๙" w:hAnsi="TH SarabunIT๙" w:cs="TH SarabunIT๙"/>
          <w:b/>
          <w:bCs/>
          <w:sz w:val="28"/>
          <w:szCs w:val="32"/>
        </w:rPr>
        <w:t>22201</w:t>
      </w:r>
      <w:r w:rsidR="00A35852" w:rsidRPr="009D1DD6">
        <w:rPr>
          <w:rFonts w:ascii="TH SarabunIT๙" w:hAnsi="TH SarabunIT๙" w:cs="TH SarabunIT๙"/>
          <w:b/>
          <w:bCs/>
          <w:sz w:val="28"/>
          <w:szCs w:val="32"/>
          <w:cs/>
        </w:rPr>
        <w:t xml:space="preserve"> คณิตศาส</w:t>
      </w:r>
      <w:r w:rsidR="00FC1A6B" w:rsidRPr="009D1DD6">
        <w:rPr>
          <w:rFonts w:ascii="TH SarabunIT๙" w:hAnsi="TH SarabunIT๙" w:cs="TH SarabunIT๙"/>
          <w:b/>
          <w:bCs/>
          <w:sz w:val="28"/>
          <w:szCs w:val="32"/>
          <w:cs/>
        </w:rPr>
        <w:t>ตร์เพิ่มเติม  3</w:t>
      </w:r>
      <w:r w:rsidR="00FC1A6B" w:rsidRPr="009D1DD6">
        <w:rPr>
          <w:rFonts w:ascii="TH SarabunIT๙" w:hAnsi="TH SarabunIT๙" w:cs="TH SarabunIT๙"/>
          <w:b/>
          <w:bCs/>
          <w:sz w:val="28"/>
          <w:szCs w:val="32"/>
          <w:cs/>
        </w:rPr>
        <w:tab/>
      </w:r>
      <w:r w:rsidR="00FC1A6B" w:rsidRPr="009D1DD6">
        <w:rPr>
          <w:rFonts w:ascii="TH SarabunIT๙" w:hAnsi="TH SarabunIT๙" w:cs="TH SarabunIT๙"/>
          <w:b/>
          <w:bCs/>
          <w:sz w:val="28"/>
          <w:szCs w:val="32"/>
          <w:cs/>
        </w:rPr>
        <w:tab/>
      </w:r>
      <w:r w:rsidR="00A35852" w:rsidRPr="009D1DD6">
        <w:rPr>
          <w:rFonts w:ascii="TH SarabunIT๙" w:hAnsi="TH SarabunIT๙" w:cs="TH SarabunIT๙"/>
          <w:b/>
          <w:bCs/>
          <w:sz w:val="28"/>
          <w:szCs w:val="32"/>
          <w:cs/>
        </w:rPr>
        <w:t>กลุ่มสาระการเรียนรู้คณิตศาสตร์</w:t>
      </w:r>
    </w:p>
    <w:p w:rsidR="00A35852" w:rsidRPr="009D1DD6" w:rsidRDefault="00A35852" w:rsidP="00A35852">
      <w:pPr>
        <w:rPr>
          <w:rFonts w:ascii="TH SarabunIT๙" w:hAnsi="TH SarabunIT๙" w:cs="TH SarabunIT๙"/>
          <w:b/>
          <w:bCs/>
          <w:sz w:val="28"/>
          <w:szCs w:val="32"/>
        </w:rPr>
      </w:pPr>
      <w:r w:rsidRPr="009D1DD6">
        <w:rPr>
          <w:rFonts w:ascii="TH SarabunIT๙" w:hAnsi="TH SarabunIT๙" w:cs="TH SarabunIT๙"/>
          <w:b/>
          <w:bCs/>
          <w:sz w:val="28"/>
          <w:szCs w:val="32"/>
          <w:cs/>
        </w:rPr>
        <w:t xml:space="preserve">ชั้นมัธยมศึกษาปีที่ </w:t>
      </w:r>
      <w:r w:rsidRPr="009D1DD6">
        <w:rPr>
          <w:rFonts w:ascii="TH SarabunIT๙" w:hAnsi="TH SarabunIT๙" w:cs="TH SarabunIT๙"/>
          <w:b/>
          <w:bCs/>
          <w:sz w:val="28"/>
          <w:szCs w:val="32"/>
        </w:rPr>
        <w:t xml:space="preserve">2 </w:t>
      </w:r>
      <w:r w:rsidRPr="009D1DD6">
        <w:rPr>
          <w:rFonts w:ascii="TH SarabunIT๙" w:hAnsi="TH SarabunIT๙" w:cs="TH SarabunIT๙"/>
          <w:b/>
          <w:bCs/>
          <w:sz w:val="28"/>
          <w:szCs w:val="32"/>
          <w:cs/>
        </w:rPr>
        <w:t xml:space="preserve">ภาคเรียนที่ </w:t>
      </w:r>
      <w:r w:rsidRPr="009D1DD6">
        <w:rPr>
          <w:rFonts w:ascii="TH SarabunIT๙" w:hAnsi="TH SarabunIT๙" w:cs="TH SarabunIT๙"/>
          <w:b/>
          <w:bCs/>
          <w:sz w:val="28"/>
          <w:szCs w:val="32"/>
        </w:rPr>
        <w:t>1</w:t>
      </w:r>
      <w:r w:rsidR="00117D5E">
        <w:rPr>
          <w:rFonts w:ascii="TH SarabunIT๙" w:hAnsi="TH SarabunIT๙" w:cs="TH SarabunIT๙"/>
          <w:b/>
          <w:bCs/>
          <w:sz w:val="28"/>
          <w:szCs w:val="32"/>
          <w:cs/>
        </w:rPr>
        <w:t xml:space="preserve">  </w:t>
      </w:r>
      <w:r w:rsidR="00117D5E">
        <w:rPr>
          <w:rFonts w:ascii="TH SarabunIT๙" w:hAnsi="TH SarabunIT๙" w:cs="TH SarabunIT๙"/>
          <w:b/>
          <w:bCs/>
          <w:sz w:val="28"/>
          <w:szCs w:val="32"/>
          <w:cs/>
        </w:rPr>
        <w:tab/>
      </w:r>
      <w:r w:rsidR="00FC1A6B" w:rsidRPr="009D1DD6">
        <w:rPr>
          <w:rFonts w:ascii="TH SarabunIT๙" w:hAnsi="TH SarabunIT๙" w:cs="TH SarabunIT๙"/>
          <w:b/>
          <w:bCs/>
          <w:sz w:val="28"/>
          <w:szCs w:val="32"/>
          <w:cs/>
        </w:rPr>
        <w:t xml:space="preserve">เวลา  </w:t>
      </w:r>
      <w:r w:rsidR="00FC1A6B" w:rsidRPr="009D1DD6">
        <w:rPr>
          <w:rFonts w:ascii="TH SarabunIT๙" w:hAnsi="TH SarabunIT๙" w:cs="TH SarabunIT๙"/>
          <w:b/>
          <w:bCs/>
          <w:sz w:val="28"/>
          <w:szCs w:val="32"/>
        </w:rPr>
        <w:t>2</w:t>
      </w:r>
      <w:r w:rsidRPr="009D1DD6">
        <w:rPr>
          <w:rFonts w:ascii="TH SarabunIT๙" w:hAnsi="TH SarabunIT๙" w:cs="TH SarabunIT๙"/>
          <w:b/>
          <w:bCs/>
          <w:sz w:val="28"/>
          <w:szCs w:val="32"/>
        </w:rPr>
        <w:t xml:space="preserve">0  </w:t>
      </w:r>
      <w:r w:rsidR="00FC1A6B" w:rsidRPr="009D1DD6">
        <w:rPr>
          <w:rFonts w:ascii="TH SarabunIT๙" w:hAnsi="TH SarabunIT๙" w:cs="TH SarabunIT๙"/>
          <w:b/>
          <w:bCs/>
          <w:sz w:val="28"/>
          <w:szCs w:val="32"/>
          <w:cs/>
        </w:rPr>
        <w:t xml:space="preserve">ชั่วโมง/ภาค </w:t>
      </w:r>
      <w:r w:rsidR="00117D5E">
        <w:rPr>
          <w:rFonts w:ascii="TH SarabunIT๙" w:hAnsi="TH SarabunIT๙" w:cs="TH SarabunIT๙" w:hint="cs"/>
          <w:b/>
          <w:bCs/>
          <w:sz w:val="28"/>
          <w:szCs w:val="32"/>
          <w:cs/>
        </w:rPr>
        <w:t xml:space="preserve">        </w:t>
      </w:r>
      <w:r w:rsidR="00FC1A6B" w:rsidRPr="009D1DD6">
        <w:rPr>
          <w:rFonts w:ascii="TH SarabunIT๙" w:hAnsi="TH SarabunIT๙" w:cs="TH SarabunIT๙"/>
          <w:b/>
          <w:bCs/>
          <w:sz w:val="28"/>
          <w:szCs w:val="32"/>
          <w:cs/>
        </w:rPr>
        <w:t xml:space="preserve">จำนวน </w:t>
      </w:r>
      <w:r w:rsidR="00FC1A6B" w:rsidRPr="009D1DD6">
        <w:rPr>
          <w:rFonts w:ascii="TH SarabunIT๙" w:hAnsi="TH SarabunIT๙" w:cs="TH SarabunIT๙"/>
          <w:b/>
          <w:bCs/>
          <w:sz w:val="28"/>
          <w:szCs w:val="32"/>
        </w:rPr>
        <w:t>0.5</w:t>
      </w:r>
      <w:r w:rsidR="00FC1A6B" w:rsidRPr="009D1DD6">
        <w:rPr>
          <w:rFonts w:ascii="TH SarabunIT๙" w:hAnsi="TH SarabunIT๙" w:cs="TH SarabunIT๙"/>
          <w:b/>
          <w:bCs/>
          <w:sz w:val="28"/>
          <w:szCs w:val="32"/>
          <w:cs/>
        </w:rPr>
        <w:t xml:space="preserve"> </w:t>
      </w:r>
      <w:r w:rsidRPr="009D1DD6">
        <w:rPr>
          <w:rFonts w:ascii="TH SarabunIT๙" w:hAnsi="TH SarabunIT๙" w:cs="TH SarabunIT๙"/>
          <w:b/>
          <w:bCs/>
          <w:sz w:val="28"/>
          <w:szCs w:val="32"/>
          <w:cs/>
        </w:rPr>
        <w:t>หน่วย</w:t>
      </w:r>
      <w:proofErr w:type="spellStart"/>
      <w:r w:rsidRPr="009D1DD6">
        <w:rPr>
          <w:rFonts w:ascii="TH SarabunIT๙" w:hAnsi="TH SarabunIT๙" w:cs="TH SarabunIT๙"/>
          <w:b/>
          <w:bCs/>
          <w:sz w:val="28"/>
          <w:szCs w:val="32"/>
          <w:cs/>
        </w:rPr>
        <w:t>กิต</w:t>
      </w:r>
      <w:proofErr w:type="spellEnd"/>
      <w:r w:rsidRPr="009D1DD6">
        <w:rPr>
          <w:rFonts w:ascii="TH SarabunIT๙" w:hAnsi="TH SarabunIT๙" w:cs="TH SarabunIT๙"/>
          <w:b/>
          <w:bCs/>
          <w:sz w:val="28"/>
          <w:szCs w:val="32"/>
          <w:cs/>
        </w:rPr>
        <w:t xml:space="preserve"> </w:t>
      </w:r>
    </w:p>
    <w:p w:rsidR="00A35852" w:rsidRPr="009D1DD6" w:rsidRDefault="00A35852" w:rsidP="00A35852">
      <w:pPr>
        <w:rPr>
          <w:rFonts w:ascii="TH SarabunIT๙" w:hAnsi="TH SarabunIT๙" w:cs="TH SarabunIT๙"/>
          <w:b/>
          <w:bCs/>
          <w:sz w:val="28"/>
          <w:szCs w:val="32"/>
        </w:rPr>
      </w:pPr>
    </w:p>
    <w:p w:rsidR="00A35852" w:rsidRPr="009D1DD6" w:rsidRDefault="00A35852" w:rsidP="00A35852">
      <w:pPr>
        <w:rPr>
          <w:rFonts w:ascii="TH SarabunIT๙" w:hAnsi="TH SarabunIT๙" w:cs="TH SarabunIT๙"/>
          <w:sz w:val="28"/>
          <w:szCs w:val="32"/>
        </w:rPr>
      </w:pPr>
      <w:r w:rsidRPr="009D1DD6">
        <w:rPr>
          <w:rFonts w:ascii="TH SarabunIT๙" w:hAnsi="TH SarabunIT๙" w:cs="TH SarabunIT๙"/>
          <w:sz w:val="28"/>
          <w:szCs w:val="32"/>
          <w:cs/>
        </w:rPr>
        <w:tab/>
        <w:t>ศึกษา ฝึกทักษะ การคำนวณ  การคิดอย่างมีเหตุผล โดยการปฏิบัติจริงในเรื่อง สมบัติของเลขยกกำลัง   บทนิยามและสมบัติอื่นๆ ของเลขยกกำลัง การคูณและการหารเลขยกกำลังที่มีเลขชี้กำลังกำลังเป็นจำนวนเต็ม  การเขียนแสดงจำนวนที่มีค่าน้อยๆ หรือมากๆ ใน</w:t>
      </w:r>
      <w:proofErr w:type="spellStart"/>
      <w:r w:rsidRPr="009D1DD6">
        <w:rPr>
          <w:rFonts w:ascii="TH SarabunIT๙" w:hAnsi="TH SarabunIT๙" w:cs="TH SarabunIT๙"/>
          <w:sz w:val="28"/>
          <w:szCs w:val="32"/>
          <w:cs/>
        </w:rPr>
        <w:t>รูปสัญกรณ์</w:t>
      </w:r>
      <w:proofErr w:type="spellEnd"/>
      <w:r w:rsidRPr="009D1DD6">
        <w:rPr>
          <w:rFonts w:ascii="TH SarabunIT๙" w:hAnsi="TH SarabunIT๙" w:cs="TH SarabunIT๙"/>
          <w:sz w:val="28"/>
          <w:szCs w:val="32"/>
          <w:cs/>
        </w:rPr>
        <w:t>วิทยาศาสตร์ การคำนวณเกี่ยวกับจำนวนที่อยู่ใน</w:t>
      </w:r>
      <w:proofErr w:type="spellStart"/>
      <w:r w:rsidRPr="009D1DD6">
        <w:rPr>
          <w:rFonts w:ascii="TH SarabunIT๙" w:hAnsi="TH SarabunIT๙" w:cs="TH SarabunIT๙"/>
          <w:sz w:val="28"/>
          <w:szCs w:val="32"/>
          <w:cs/>
        </w:rPr>
        <w:t>รูปสัญกรณ์</w:t>
      </w:r>
      <w:proofErr w:type="spellEnd"/>
      <w:r w:rsidRPr="009D1DD6">
        <w:rPr>
          <w:rFonts w:ascii="TH SarabunIT๙" w:hAnsi="TH SarabunIT๙" w:cs="TH SarabunIT๙"/>
          <w:sz w:val="28"/>
          <w:szCs w:val="32"/>
          <w:cs/>
        </w:rPr>
        <w:t>วิทยาศาสตร์  พหุนามและเศษส่วนของพหุนามอย่างง่าย   การบวก การลบ การคูณ  และการหารพหุนาม การบวก การลบ การคูณ  และการหารเศษส่วนของพหุนามที่พหุนามมีดีกรีไม่เกินหนึ่ง  การประยุกต์ของอัตราส่วนและร้อยละ   การแก้ปัญหาหรือสถานการณ์โดยใช้อัตราส่วนและสัดส่วน  การแก้ปัญหาหรือสถานการณ์ในชีวิตประจำวันโดยใช้ร้อยละ  การประยุกต์ของการแปลงทางเรขาคณิต  การสร้างสรรค์งานศิลปะโดยใช้การแปลงทางเรขาคณิต  การออกแบบโดยใช้การแปลงทางเรขาคณิต</w:t>
      </w:r>
    </w:p>
    <w:p w:rsidR="00A35852" w:rsidRPr="009D1DD6" w:rsidRDefault="00A35852" w:rsidP="00A35852">
      <w:pPr>
        <w:ind w:firstLine="720"/>
        <w:rPr>
          <w:rFonts w:ascii="TH SarabunIT๙" w:hAnsi="TH SarabunIT๙" w:cs="TH SarabunIT๙"/>
          <w:sz w:val="28"/>
          <w:szCs w:val="32"/>
        </w:rPr>
      </w:pPr>
      <w:r w:rsidRPr="009D1DD6">
        <w:rPr>
          <w:rFonts w:ascii="TH SarabunIT๙" w:hAnsi="TH SarabunIT๙" w:cs="TH SarabunIT๙"/>
          <w:sz w:val="28"/>
          <w:szCs w:val="32"/>
          <w:cs/>
        </w:rPr>
        <w:t xml:space="preserve">โดยใช้กระบวนการทางคณิตศาสตร์ การสืบเสาะหาความรู้ ความสามารถในการคิด ความสามารถในการใช้ทักษะชีวิต  ความสามารถในการแก้ปัญหา และความสามารถในการใช้เทคโนโลยี  เพื่อให้เกิดความรู้  ความคิด  ความเข้าใจ  สามารถสื่อสารสิ่งที่เรียนรู้  มีความสามารถในการตัดสินใจ  นำความรู้ไปใช้ในชีวิตประจำวัน และเกิดเจตคติที่ต่อสาระคณิตศาสตร์   </w:t>
      </w:r>
    </w:p>
    <w:p w:rsidR="00A35852" w:rsidRPr="009D1DD6" w:rsidRDefault="00A35852" w:rsidP="00FF69A4">
      <w:pPr>
        <w:jc w:val="both"/>
        <w:rPr>
          <w:rFonts w:ascii="TH SarabunIT๙" w:hAnsi="TH SarabunIT๙" w:cs="TH SarabunIT๙"/>
          <w:sz w:val="28"/>
          <w:szCs w:val="32"/>
        </w:rPr>
      </w:pPr>
      <w:r w:rsidRPr="009D1DD6">
        <w:rPr>
          <w:rFonts w:ascii="TH SarabunIT๙" w:hAnsi="TH SarabunIT๙" w:cs="TH SarabunIT๙"/>
          <w:sz w:val="28"/>
          <w:szCs w:val="32"/>
          <w:cs/>
        </w:rPr>
        <w:t>มีจริยธรรม  คุณธรรมและค่านิยมที่เหมาะสม</w:t>
      </w:r>
    </w:p>
    <w:p w:rsidR="00FF69A4" w:rsidRPr="009D1DD6" w:rsidRDefault="00FF69A4" w:rsidP="00FF69A4">
      <w:pPr>
        <w:jc w:val="both"/>
        <w:rPr>
          <w:rFonts w:ascii="TH SarabunIT๙" w:hAnsi="TH SarabunIT๙" w:cs="TH SarabunIT๙"/>
          <w:sz w:val="28"/>
          <w:szCs w:val="32"/>
        </w:rPr>
      </w:pPr>
    </w:p>
    <w:p w:rsidR="00A35852" w:rsidRPr="009D1DD6" w:rsidRDefault="00A35852" w:rsidP="00A35852">
      <w:pPr>
        <w:rPr>
          <w:rFonts w:ascii="TH SarabunIT๙" w:hAnsi="TH SarabunIT๙" w:cs="TH SarabunIT๙"/>
          <w:b/>
          <w:bCs/>
          <w:sz w:val="28"/>
          <w:szCs w:val="32"/>
        </w:rPr>
      </w:pPr>
      <w:r w:rsidRPr="009D1DD6">
        <w:rPr>
          <w:rFonts w:ascii="TH SarabunIT๙" w:hAnsi="TH SarabunIT๙" w:cs="TH SarabunIT๙"/>
          <w:b/>
          <w:bCs/>
          <w:sz w:val="28"/>
          <w:szCs w:val="32"/>
          <w:cs/>
        </w:rPr>
        <w:t>ผลการเรียนรู้</w:t>
      </w:r>
    </w:p>
    <w:p w:rsidR="00A35852" w:rsidRPr="009D1DD6" w:rsidRDefault="00A35852" w:rsidP="00A35852">
      <w:pPr>
        <w:rPr>
          <w:rFonts w:ascii="TH SarabunIT๙" w:hAnsi="TH SarabunIT๙" w:cs="TH SarabunIT๙"/>
          <w:sz w:val="28"/>
          <w:szCs w:val="32"/>
        </w:rPr>
      </w:pPr>
      <w:r w:rsidRPr="009D1DD6">
        <w:rPr>
          <w:rFonts w:ascii="TH SarabunIT๙" w:hAnsi="TH SarabunIT๙" w:cs="TH SarabunIT๙"/>
          <w:sz w:val="28"/>
          <w:szCs w:val="32"/>
          <w:cs/>
        </w:rPr>
        <w:tab/>
      </w:r>
      <w:r w:rsidRPr="009D1DD6">
        <w:rPr>
          <w:rFonts w:ascii="TH SarabunIT๙" w:hAnsi="TH SarabunIT๙" w:cs="TH SarabunIT๙"/>
          <w:sz w:val="28"/>
          <w:szCs w:val="32"/>
        </w:rPr>
        <w:t>1.</w:t>
      </w:r>
      <w:r w:rsidRPr="009D1DD6">
        <w:rPr>
          <w:rFonts w:ascii="TH SarabunIT๙" w:hAnsi="TH SarabunIT๙" w:cs="TH SarabunIT๙"/>
          <w:sz w:val="28"/>
          <w:szCs w:val="32"/>
          <w:cs/>
        </w:rPr>
        <w:t xml:space="preserve"> มีความรู้ความเข้าใจสมบัติของเลขยกกำลังการนำไปใช้ในการแก้ปัญหาหรือสถานการณ์ต่างๆ การใช้เลขยกกำลังในการเขียนแสดงจำนวนที่มีค่าน้อยๆ หรือมากๆ ใน</w:t>
      </w:r>
      <w:proofErr w:type="spellStart"/>
      <w:r w:rsidRPr="009D1DD6">
        <w:rPr>
          <w:rFonts w:ascii="TH SarabunIT๙" w:hAnsi="TH SarabunIT๙" w:cs="TH SarabunIT๙"/>
          <w:sz w:val="28"/>
          <w:szCs w:val="32"/>
          <w:cs/>
        </w:rPr>
        <w:t>รูปสัญกรณ์</w:t>
      </w:r>
      <w:proofErr w:type="spellEnd"/>
      <w:r w:rsidRPr="009D1DD6">
        <w:rPr>
          <w:rFonts w:ascii="TH SarabunIT๙" w:hAnsi="TH SarabunIT๙" w:cs="TH SarabunIT๙"/>
          <w:sz w:val="28"/>
          <w:szCs w:val="32"/>
          <w:cs/>
        </w:rPr>
        <w:t>วิทยาศาสตร์ การคำนวณเกี่ยวกับจำนวนที่อยู่ใน</w:t>
      </w:r>
      <w:proofErr w:type="spellStart"/>
      <w:r w:rsidRPr="009D1DD6">
        <w:rPr>
          <w:rFonts w:ascii="TH SarabunIT๙" w:hAnsi="TH SarabunIT๙" w:cs="TH SarabunIT๙"/>
          <w:sz w:val="28"/>
          <w:szCs w:val="32"/>
          <w:cs/>
        </w:rPr>
        <w:t>รูปสัญกรณ์</w:t>
      </w:r>
      <w:proofErr w:type="spellEnd"/>
      <w:r w:rsidRPr="009D1DD6">
        <w:rPr>
          <w:rFonts w:ascii="TH SarabunIT๙" w:hAnsi="TH SarabunIT๙" w:cs="TH SarabunIT๙"/>
          <w:sz w:val="28"/>
          <w:szCs w:val="32"/>
          <w:cs/>
        </w:rPr>
        <w:t xml:space="preserve">วิทยาศาสตร์  </w:t>
      </w:r>
    </w:p>
    <w:p w:rsidR="00A35852" w:rsidRPr="009D1DD6" w:rsidRDefault="00A35852" w:rsidP="00A35852">
      <w:pPr>
        <w:rPr>
          <w:rFonts w:ascii="TH SarabunIT๙" w:hAnsi="TH SarabunIT๙" w:cs="TH SarabunIT๙"/>
          <w:sz w:val="28"/>
          <w:szCs w:val="32"/>
        </w:rPr>
      </w:pPr>
      <w:r w:rsidRPr="009D1DD6">
        <w:rPr>
          <w:rFonts w:ascii="TH SarabunIT๙" w:hAnsi="TH SarabunIT๙" w:cs="TH SarabunIT๙"/>
          <w:sz w:val="28"/>
          <w:szCs w:val="32"/>
          <w:cs/>
        </w:rPr>
        <w:tab/>
      </w:r>
      <w:r w:rsidRPr="009D1DD6">
        <w:rPr>
          <w:rFonts w:ascii="TH SarabunIT๙" w:hAnsi="TH SarabunIT๙" w:cs="TH SarabunIT๙"/>
          <w:sz w:val="28"/>
          <w:szCs w:val="32"/>
        </w:rPr>
        <w:t>2.</w:t>
      </w:r>
      <w:r w:rsidRPr="009D1DD6">
        <w:rPr>
          <w:rFonts w:ascii="TH SarabunIT๙" w:hAnsi="TH SarabunIT๙" w:cs="TH SarabunIT๙"/>
          <w:sz w:val="28"/>
          <w:szCs w:val="32"/>
          <w:cs/>
        </w:rPr>
        <w:t xml:space="preserve">  มีความรู้ความเข้าใจพหุนามและเศษส่วนของพหุนาม</w:t>
      </w:r>
    </w:p>
    <w:p w:rsidR="00A35852" w:rsidRPr="009D1DD6" w:rsidRDefault="00A35852" w:rsidP="00A35852">
      <w:pPr>
        <w:rPr>
          <w:rFonts w:ascii="TH SarabunIT๙" w:hAnsi="TH SarabunIT๙" w:cs="TH SarabunIT๙"/>
          <w:sz w:val="28"/>
          <w:szCs w:val="32"/>
        </w:rPr>
      </w:pPr>
      <w:r w:rsidRPr="009D1DD6">
        <w:rPr>
          <w:rFonts w:ascii="TH SarabunIT๙" w:hAnsi="TH SarabunIT๙" w:cs="TH SarabunIT๙"/>
          <w:sz w:val="28"/>
          <w:szCs w:val="32"/>
          <w:cs/>
        </w:rPr>
        <w:tab/>
      </w:r>
      <w:r w:rsidRPr="009D1DD6">
        <w:rPr>
          <w:rFonts w:ascii="TH SarabunIT๙" w:hAnsi="TH SarabunIT๙" w:cs="TH SarabunIT๙"/>
          <w:sz w:val="28"/>
          <w:szCs w:val="32"/>
        </w:rPr>
        <w:t>3.</w:t>
      </w:r>
      <w:r w:rsidRPr="009D1DD6">
        <w:rPr>
          <w:rFonts w:ascii="TH SarabunIT๙" w:hAnsi="TH SarabunIT๙" w:cs="TH SarabunIT๙"/>
          <w:sz w:val="28"/>
          <w:szCs w:val="32"/>
          <w:cs/>
        </w:rPr>
        <w:t xml:space="preserve">   มีความรู้ความเข้าใจการประยุกต์อัตราส่วนและร้อยละและสามารถนำไปแก้ปัญหาหรือสถานการณ์ในชีวิตประจำวันโดยใช้ร้อยละได้  การสร้างสรรค์งานศิลปะโดยใช้การแปลงทางการ</w:t>
      </w:r>
    </w:p>
    <w:p w:rsidR="00A35852" w:rsidRPr="009D1DD6" w:rsidRDefault="00A35852" w:rsidP="00A35852">
      <w:pPr>
        <w:rPr>
          <w:rFonts w:ascii="TH SarabunIT๙" w:hAnsi="TH SarabunIT๙" w:cs="TH SarabunIT๙"/>
          <w:sz w:val="28"/>
          <w:szCs w:val="32"/>
        </w:rPr>
      </w:pPr>
      <w:r w:rsidRPr="009D1DD6">
        <w:rPr>
          <w:rFonts w:ascii="TH SarabunIT๙" w:hAnsi="TH SarabunIT๙" w:cs="TH SarabunIT๙"/>
          <w:sz w:val="28"/>
          <w:szCs w:val="32"/>
          <w:cs/>
        </w:rPr>
        <w:tab/>
      </w:r>
      <w:r w:rsidRPr="009D1DD6">
        <w:rPr>
          <w:rFonts w:ascii="TH SarabunIT๙" w:hAnsi="TH SarabunIT๙" w:cs="TH SarabunIT๙"/>
          <w:sz w:val="28"/>
          <w:szCs w:val="32"/>
        </w:rPr>
        <w:t>4.</w:t>
      </w:r>
      <w:r w:rsidRPr="009D1DD6">
        <w:rPr>
          <w:rFonts w:ascii="TH SarabunIT๙" w:hAnsi="TH SarabunIT๙" w:cs="TH SarabunIT๙"/>
          <w:sz w:val="28"/>
          <w:szCs w:val="32"/>
          <w:cs/>
        </w:rPr>
        <w:t xml:space="preserve">  มีความรู้ความเข้าใจการแปลงทางเรขาคณิตและสามารถนำไปสร้างสรรค์งานศิลปะโดยใช้การแปลงทางเรขาคณิต</w:t>
      </w:r>
    </w:p>
    <w:p w:rsidR="00A35852" w:rsidRPr="009D1DD6" w:rsidRDefault="00FF69A4" w:rsidP="00A35852">
      <w:pPr>
        <w:rPr>
          <w:rFonts w:ascii="TH SarabunIT๙" w:hAnsi="TH SarabunIT๙" w:cs="TH SarabunIT๙"/>
          <w:b/>
          <w:bCs/>
          <w:sz w:val="28"/>
          <w:szCs w:val="32"/>
        </w:rPr>
      </w:pPr>
      <w:r w:rsidRPr="009D1DD6">
        <w:rPr>
          <w:rFonts w:ascii="TH SarabunIT๙" w:hAnsi="TH SarabunIT๙" w:cs="TH SarabunIT๙"/>
          <w:sz w:val="28"/>
          <w:szCs w:val="32"/>
          <w:cs/>
        </w:rPr>
        <w:t xml:space="preserve">   </w:t>
      </w:r>
      <w:r w:rsidR="00A35852" w:rsidRPr="009D1DD6">
        <w:rPr>
          <w:rFonts w:ascii="TH SarabunIT๙" w:hAnsi="TH SarabunIT๙" w:cs="TH SarabunIT๙"/>
          <w:b/>
          <w:bCs/>
          <w:sz w:val="28"/>
          <w:szCs w:val="32"/>
          <w:cs/>
        </w:rPr>
        <w:t xml:space="preserve">รวมทั้งหมด  </w:t>
      </w:r>
      <w:r w:rsidR="00A35852" w:rsidRPr="009D1DD6">
        <w:rPr>
          <w:rFonts w:ascii="TH SarabunIT๙" w:hAnsi="TH SarabunIT๙" w:cs="TH SarabunIT๙"/>
          <w:b/>
          <w:bCs/>
          <w:sz w:val="28"/>
          <w:szCs w:val="32"/>
        </w:rPr>
        <w:t>4</w:t>
      </w:r>
      <w:r w:rsidR="00A35852" w:rsidRPr="009D1DD6">
        <w:rPr>
          <w:rFonts w:ascii="TH SarabunIT๙" w:hAnsi="TH SarabunIT๙" w:cs="TH SarabunIT๙"/>
          <w:b/>
          <w:bCs/>
          <w:sz w:val="28"/>
          <w:szCs w:val="32"/>
          <w:cs/>
        </w:rPr>
        <w:t xml:space="preserve">  ผลการเรียนรู้</w:t>
      </w:r>
    </w:p>
    <w:p w:rsidR="0007638D" w:rsidRPr="009D1DD6" w:rsidRDefault="0007638D" w:rsidP="00A35852">
      <w:pPr>
        <w:rPr>
          <w:rFonts w:ascii="TH SarabunIT๙" w:hAnsi="TH SarabunIT๙" w:cs="TH SarabunIT๙"/>
          <w:b/>
          <w:bCs/>
          <w:sz w:val="28"/>
          <w:szCs w:val="32"/>
        </w:rPr>
      </w:pPr>
    </w:p>
    <w:p w:rsidR="0007638D" w:rsidRPr="009D1DD6" w:rsidRDefault="0007638D" w:rsidP="00A35852">
      <w:pPr>
        <w:rPr>
          <w:rFonts w:ascii="TH SarabunIT๙" w:hAnsi="TH SarabunIT๙" w:cs="TH SarabunIT๙"/>
          <w:b/>
          <w:bCs/>
          <w:sz w:val="28"/>
          <w:szCs w:val="32"/>
        </w:rPr>
      </w:pPr>
    </w:p>
    <w:p w:rsidR="0007638D" w:rsidRPr="009D1DD6" w:rsidRDefault="0007638D" w:rsidP="00A35852">
      <w:pPr>
        <w:rPr>
          <w:rFonts w:ascii="TH SarabunIT๙" w:hAnsi="TH SarabunIT๙" w:cs="TH SarabunIT๙"/>
          <w:b/>
          <w:bCs/>
          <w:sz w:val="28"/>
          <w:szCs w:val="32"/>
        </w:rPr>
      </w:pPr>
    </w:p>
    <w:p w:rsidR="0007638D" w:rsidRPr="009D1DD6" w:rsidRDefault="0007638D" w:rsidP="00A35852">
      <w:pPr>
        <w:rPr>
          <w:rFonts w:ascii="TH SarabunIT๙" w:hAnsi="TH SarabunIT๙" w:cs="TH SarabunIT๙"/>
          <w:b/>
          <w:bCs/>
          <w:sz w:val="28"/>
          <w:szCs w:val="32"/>
        </w:rPr>
      </w:pPr>
    </w:p>
    <w:p w:rsidR="0007638D" w:rsidRPr="009D1DD6" w:rsidRDefault="0007638D" w:rsidP="00A35852">
      <w:pPr>
        <w:rPr>
          <w:rFonts w:ascii="TH SarabunIT๙" w:hAnsi="TH SarabunIT๙" w:cs="TH SarabunIT๙"/>
          <w:b/>
          <w:bCs/>
          <w:sz w:val="28"/>
          <w:szCs w:val="32"/>
          <w:cs/>
        </w:rPr>
      </w:pPr>
    </w:p>
    <w:p w:rsidR="00A35852" w:rsidRPr="009D1DD6" w:rsidRDefault="00A35852" w:rsidP="00A35852">
      <w:pPr>
        <w:jc w:val="center"/>
        <w:rPr>
          <w:rFonts w:ascii="TH SarabunIT๙" w:hAnsi="TH SarabunIT๙" w:cs="TH SarabunIT๙"/>
          <w:b/>
          <w:bCs/>
          <w:sz w:val="28"/>
          <w:szCs w:val="32"/>
        </w:rPr>
      </w:pPr>
      <w:r w:rsidRPr="009D1DD6">
        <w:rPr>
          <w:rFonts w:ascii="TH SarabunIT๙" w:hAnsi="TH SarabunIT๙" w:cs="TH SarabunIT๙"/>
          <w:b/>
          <w:bCs/>
          <w:sz w:val="28"/>
          <w:szCs w:val="32"/>
          <w:cs/>
        </w:rPr>
        <w:lastRenderedPageBreak/>
        <w:t>คำอธิบายรายวิชาเพิ่มเติม</w:t>
      </w:r>
    </w:p>
    <w:p w:rsidR="00A35852" w:rsidRPr="009D1DD6" w:rsidRDefault="00117D5E" w:rsidP="00A35852">
      <w:pPr>
        <w:ind w:right="-540"/>
        <w:rPr>
          <w:rFonts w:ascii="TH SarabunIT๙" w:hAnsi="TH SarabunIT๙" w:cs="TH SarabunIT๙"/>
          <w:b/>
          <w:bCs/>
          <w:sz w:val="28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หัสวิชา </w:t>
      </w:r>
      <w:r w:rsidR="00A35852" w:rsidRPr="009D1DD6">
        <w:rPr>
          <w:rFonts w:ascii="TH SarabunIT๙" w:hAnsi="TH SarabunIT๙" w:cs="TH SarabunIT๙"/>
          <w:b/>
          <w:bCs/>
          <w:sz w:val="28"/>
          <w:szCs w:val="32"/>
          <w:cs/>
        </w:rPr>
        <w:t>ค</w:t>
      </w:r>
      <w:r w:rsidR="00A35852" w:rsidRPr="009D1DD6">
        <w:rPr>
          <w:rFonts w:ascii="TH SarabunIT๙" w:hAnsi="TH SarabunIT๙" w:cs="TH SarabunIT๙"/>
          <w:b/>
          <w:bCs/>
          <w:sz w:val="28"/>
          <w:szCs w:val="32"/>
        </w:rPr>
        <w:t>22202</w:t>
      </w:r>
      <w:r w:rsidR="00A35852" w:rsidRPr="009D1DD6">
        <w:rPr>
          <w:rFonts w:ascii="TH SarabunIT๙" w:hAnsi="TH SarabunIT๙" w:cs="TH SarabunIT๙"/>
          <w:b/>
          <w:bCs/>
          <w:sz w:val="28"/>
          <w:szCs w:val="32"/>
          <w:cs/>
        </w:rPr>
        <w:t xml:space="preserve"> คณิตศาส</w:t>
      </w:r>
      <w:r w:rsidR="00FC1A6B" w:rsidRPr="009D1DD6">
        <w:rPr>
          <w:rFonts w:ascii="TH SarabunIT๙" w:hAnsi="TH SarabunIT๙" w:cs="TH SarabunIT๙"/>
          <w:b/>
          <w:bCs/>
          <w:sz w:val="28"/>
          <w:szCs w:val="32"/>
          <w:cs/>
        </w:rPr>
        <w:t>ตร์เพิ่มเติม  4</w:t>
      </w:r>
      <w:r w:rsidR="00FC1A6B" w:rsidRPr="009D1DD6">
        <w:rPr>
          <w:rFonts w:ascii="TH SarabunIT๙" w:hAnsi="TH SarabunIT๙" w:cs="TH SarabunIT๙"/>
          <w:b/>
          <w:bCs/>
          <w:sz w:val="28"/>
          <w:szCs w:val="32"/>
          <w:cs/>
        </w:rPr>
        <w:tab/>
      </w:r>
      <w:r w:rsidR="00FC1A6B" w:rsidRPr="009D1DD6">
        <w:rPr>
          <w:rFonts w:ascii="TH SarabunIT๙" w:hAnsi="TH SarabunIT๙" w:cs="TH SarabunIT๙"/>
          <w:b/>
          <w:bCs/>
          <w:sz w:val="28"/>
          <w:szCs w:val="32"/>
          <w:cs/>
        </w:rPr>
        <w:tab/>
      </w:r>
      <w:r w:rsidR="00A35852" w:rsidRPr="009D1DD6">
        <w:rPr>
          <w:rFonts w:ascii="TH SarabunIT๙" w:hAnsi="TH SarabunIT๙" w:cs="TH SarabunIT๙"/>
          <w:b/>
          <w:bCs/>
          <w:sz w:val="28"/>
          <w:szCs w:val="32"/>
          <w:cs/>
        </w:rPr>
        <w:t>กลุ่มสาระการเรียนรู้คณิตศาสตร์</w:t>
      </w:r>
    </w:p>
    <w:p w:rsidR="00A35852" w:rsidRPr="009D1DD6" w:rsidRDefault="00A35852" w:rsidP="00A35852">
      <w:pPr>
        <w:rPr>
          <w:rFonts w:ascii="TH SarabunIT๙" w:hAnsi="TH SarabunIT๙" w:cs="TH SarabunIT๙"/>
          <w:b/>
          <w:bCs/>
          <w:sz w:val="28"/>
          <w:szCs w:val="32"/>
        </w:rPr>
      </w:pPr>
      <w:r w:rsidRPr="009D1DD6">
        <w:rPr>
          <w:rFonts w:ascii="TH SarabunIT๙" w:hAnsi="TH SarabunIT๙" w:cs="TH SarabunIT๙"/>
          <w:b/>
          <w:bCs/>
          <w:sz w:val="28"/>
          <w:szCs w:val="32"/>
          <w:cs/>
        </w:rPr>
        <w:t xml:space="preserve">ชั้นมัธยมศึกษาปีที่ </w:t>
      </w:r>
      <w:r w:rsidRPr="009D1DD6">
        <w:rPr>
          <w:rFonts w:ascii="TH SarabunIT๙" w:hAnsi="TH SarabunIT๙" w:cs="TH SarabunIT๙"/>
          <w:b/>
          <w:bCs/>
          <w:sz w:val="28"/>
          <w:szCs w:val="32"/>
        </w:rPr>
        <w:t xml:space="preserve">2 </w:t>
      </w:r>
      <w:r w:rsidRPr="009D1DD6">
        <w:rPr>
          <w:rFonts w:ascii="TH SarabunIT๙" w:hAnsi="TH SarabunIT๙" w:cs="TH SarabunIT๙"/>
          <w:b/>
          <w:bCs/>
          <w:sz w:val="28"/>
          <w:szCs w:val="32"/>
          <w:cs/>
        </w:rPr>
        <w:t xml:space="preserve">ภาคเรียนที่ </w:t>
      </w:r>
      <w:r w:rsidRPr="009D1DD6">
        <w:rPr>
          <w:rFonts w:ascii="TH SarabunIT๙" w:hAnsi="TH SarabunIT๙" w:cs="TH SarabunIT๙"/>
          <w:b/>
          <w:bCs/>
          <w:sz w:val="28"/>
          <w:szCs w:val="32"/>
        </w:rPr>
        <w:t>2</w:t>
      </w:r>
      <w:r w:rsidR="00117D5E">
        <w:rPr>
          <w:rFonts w:ascii="TH SarabunIT๙" w:hAnsi="TH SarabunIT๙" w:cs="TH SarabunIT๙"/>
          <w:b/>
          <w:bCs/>
          <w:sz w:val="28"/>
          <w:szCs w:val="32"/>
          <w:cs/>
        </w:rPr>
        <w:t xml:space="preserve">  </w:t>
      </w:r>
      <w:r w:rsidR="00117D5E">
        <w:rPr>
          <w:rFonts w:ascii="TH SarabunIT๙" w:hAnsi="TH SarabunIT๙" w:cs="TH SarabunIT๙"/>
          <w:b/>
          <w:bCs/>
          <w:sz w:val="28"/>
          <w:szCs w:val="32"/>
          <w:cs/>
        </w:rPr>
        <w:tab/>
      </w:r>
      <w:r w:rsidR="00FC1A6B" w:rsidRPr="009D1DD6">
        <w:rPr>
          <w:rFonts w:ascii="TH SarabunIT๙" w:hAnsi="TH SarabunIT๙" w:cs="TH SarabunIT๙"/>
          <w:b/>
          <w:bCs/>
          <w:sz w:val="28"/>
          <w:szCs w:val="32"/>
          <w:cs/>
        </w:rPr>
        <w:t xml:space="preserve">เวลา </w:t>
      </w:r>
      <w:r w:rsidRPr="009D1DD6">
        <w:rPr>
          <w:rFonts w:ascii="TH SarabunIT๙" w:hAnsi="TH SarabunIT๙" w:cs="TH SarabunIT๙"/>
          <w:b/>
          <w:bCs/>
          <w:sz w:val="28"/>
          <w:szCs w:val="32"/>
          <w:cs/>
        </w:rPr>
        <w:t xml:space="preserve"> </w:t>
      </w:r>
      <w:r w:rsidR="00FC1A6B" w:rsidRPr="009D1DD6">
        <w:rPr>
          <w:rFonts w:ascii="TH SarabunIT๙" w:hAnsi="TH SarabunIT๙" w:cs="TH SarabunIT๙"/>
          <w:b/>
          <w:bCs/>
          <w:sz w:val="28"/>
          <w:szCs w:val="32"/>
        </w:rPr>
        <w:t xml:space="preserve">40 </w:t>
      </w:r>
      <w:r w:rsidR="00FC1A6B" w:rsidRPr="009D1DD6">
        <w:rPr>
          <w:rFonts w:ascii="TH SarabunIT๙" w:hAnsi="TH SarabunIT๙" w:cs="TH SarabunIT๙"/>
          <w:b/>
          <w:bCs/>
          <w:sz w:val="28"/>
          <w:szCs w:val="32"/>
          <w:cs/>
        </w:rPr>
        <w:t xml:space="preserve">ชั่วโมง/ภาค </w:t>
      </w:r>
      <w:r w:rsidR="00117D5E">
        <w:rPr>
          <w:rFonts w:ascii="TH SarabunIT๙" w:hAnsi="TH SarabunIT๙" w:cs="TH SarabunIT๙" w:hint="cs"/>
          <w:b/>
          <w:bCs/>
          <w:sz w:val="28"/>
          <w:szCs w:val="32"/>
          <w:cs/>
        </w:rPr>
        <w:t xml:space="preserve">        </w:t>
      </w:r>
      <w:r w:rsidRPr="009D1DD6">
        <w:rPr>
          <w:rFonts w:ascii="TH SarabunIT๙" w:hAnsi="TH SarabunIT๙" w:cs="TH SarabunIT๙"/>
          <w:b/>
          <w:bCs/>
          <w:sz w:val="28"/>
          <w:szCs w:val="32"/>
          <w:cs/>
        </w:rPr>
        <w:t xml:space="preserve">จำนวน </w:t>
      </w:r>
      <w:r w:rsidR="00FC1A6B" w:rsidRPr="009D1DD6">
        <w:rPr>
          <w:rFonts w:ascii="TH SarabunIT๙" w:hAnsi="TH SarabunIT๙" w:cs="TH SarabunIT๙"/>
          <w:b/>
          <w:bCs/>
          <w:sz w:val="28"/>
          <w:szCs w:val="32"/>
        </w:rPr>
        <w:t>0.5</w:t>
      </w:r>
      <w:r w:rsidRPr="009D1DD6">
        <w:rPr>
          <w:rFonts w:ascii="TH SarabunIT๙" w:hAnsi="TH SarabunIT๙" w:cs="TH SarabunIT๙"/>
          <w:b/>
          <w:bCs/>
          <w:sz w:val="28"/>
          <w:szCs w:val="32"/>
          <w:cs/>
        </w:rPr>
        <w:t xml:space="preserve">  หน่วย</w:t>
      </w:r>
      <w:proofErr w:type="spellStart"/>
      <w:r w:rsidRPr="009D1DD6">
        <w:rPr>
          <w:rFonts w:ascii="TH SarabunIT๙" w:hAnsi="TH SarabunIT๙" w:cs="TH SarabunIT๙"/>
          <w:b/>
          <w:bCs/>
          <w:sz w:val="28"/>
          <w:szCs w:val="32"/>
          <w:cs/>
        </w:rPr>
        <w:t>กิต</w:t>
      </w:r>
      <w:proofErr w:type="spellEnd"/>
      <w:r w:rsidRPr="009D1DD6">
        <w:rPr>
          <w:rFonts w:ascii="TH SarabunIT๙" w:hAnsi="TH SarabunIT๙" w:cs="TH SarabunIT๙"/>
          <w:b/>
          <w:bCs/>
          <w:sz w:val="28"/>
          <w:szCs w:val="32"/>
          <w:cs/>
        </w:rPr>
        <w:t xml:space="preserve"> </w:t>
      </w:r>
    </w:p>
    <w:p w:rsidR="00A35852" w:rsidRPr="009D1DD6" w:rsidRDefault="00A35852" w:rsidP="00A35852">
      <w:pPr>
        <w:rPr>
          <w:rFonts w:ascii="TH SarabunIT๙" w:hAnsi="TH SarabunIT๙" w:cs="TH SarabunIT๙"/>
          <w:b/>
          <w:bCs/>
          <w:sz w:val="28"/>
          <w:szCs w:val="32"/>
        </w:rPr>
      </w:pPr>
    </w:p>
    <w:p w:rsidR="00A35852" w:rsidRPr="009D1DD6" w:rsidRDefault="00A35852" w:rsidP="00A35852">
      <w:pPr>
        <w:rPr>
          <w:rFonts w:ascii="TH SarabunIT๙" w:hAnsi="TH SarabunIT๙" w:cs="TH SarabunIT๙"/>
          <w:sz w:val="28"/>
          <w:szCs w:val="32"/>
        </w:rPr>
      </w:pPr>
      <w:r w:rsidRPr="009D1DD6">
        <w:rPr>
          <w:rFonts w:ascii="TH SarabunIT๙" w:hAnsi="TH SarabunIT๙" w:cs="TH SarabunIT๙"/>
          <w:sz w:val="28"/>
          <w:szCs w:val="32"/>
          <w:cs/>
        </w:rPr>
        <w:tab/>
        <w:t xml:space="preserve">ศึกษา ฝึกทักษะ การคำนวณ  การคิดอย่างมีเหตุผล โดยการปฏิบัติจริงในเรื่อง การแยกตัวประกอบของพหุนามดีกรีสอง  การแยกตัวประกอบของพหุนามดีกรีสองโดยใช้สมบัติการแจกแจง  การแยกตัวประกอบของพหุนามดีกรีสองที่อยู่ในรูป </w:t>
      </w:r>
      <w:r w:rsidRPr="009D1DD6">
        <w:rPr>
          <w:rFonts w:ascii="TH SarabunIT๙" w:eastAsia="Cordia New" w:hAnsi="TH SarabunIT๙" w:cs="TH SarabunIT๙"/>
          <w:position w:val="-6"/>
          <w:sz w:val="36"/>
          <w:szCs w:val="36"/>
          <w:cs/>
        </w:rPr>
        <w:object w:dxaOrig="1215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55pt;height:15.6pt" o:ole="">
            <v:imagedata r:id="rId9" o:title=""/>
          </v:shape>
          <o:OLEObject Type="Embed" ProgID="Equation.3" ShapeID="_x0000_i1025" DrawAspect="Content" ObjectID="_1627717965" r:id="rId10"/>
        </w:object>
      </w:r>
      <w:r w:rsidRPr="009D1DD6">
        <w:rPr>
          <w:rFonts w:ascii="TH SarabunIT๙" w:hAnsi="TH SarabunIT๙" w:cs="TH SarabunIT๙"/>
          <w:sz w:val="28"/>
          <w:szCs w:val="32"/>
          <w:cs/>
        </w:rPr>
        <w:t xml:space="preserve"> เมื่อ </w:t>
      </w:r>
      <w:r w:rsidRPr="009D1DD6">
        <w:rPr>
          <w:rFonts w:ascii="TH SarabunIT๙" w:hAnsi="TH SarabunIT๙" w:cs="TH SarabunIT๙"/>
          <w:sz w:val="28"/>
          <w:szCs w:val="32"/>
        </w:rPr>
        <w:t>a, b, c</w:t>
      </w:r>
      <w:r w:rsidRPr="009D1DD6">
        <w:rPr>
          <w:rFonts w:ascii="TH SarabunIT๙" w:hAnsi="TH SarabunIT๙" w:cs="TH SarabunIT๙"/>
          <w:sz w:val="28"/>
          <w:szCs w:val="32"/>
          <w:cs/>
        </w:rPr>
        <w:t xml:space="preserve">  เป็นค่าคงตัว  และ  </w:t>
      </w:r>
      <w:r w:rsidRPr="009D1DD6">
        <w:rPr>
          <w:rFonts w:ascii="TH SarabunIT๙" w:hAnsi="TH SarabunIT๙" w:cs="TH SarabunIT๙"/>
          <w:sz w:val="28"/>
          <w:szCs w:val="32"/>
        </w:rPr>
        <w:t xml:space="preserve">a ≠ </w:t>
      </w:r>
      <w:r w:rsidRPr="009D1DD6">
        <w:rPr>
          <w:rFonts w:ascii="TH SarabunIT๙" w:hAnsi="TH SarabunIT๙" w:cs="TH SarabunIT๙"/>
          <w:sz w:val="28"/>
          <w:szCs w:val="32"/>
          <w:cs/>
        </w:rPr>
        <w:t>๐</w:t>
      </w:r>
      <w:r w:rsidRPr="009D1DD6">
        <w:rPr>
          <w:rFonts w:ascii="TH SarabunIT๙" w:hAnsi="TH SarabunIT๙" w:cs="TH SarabunIT๙"/>
          <w:sz w:val="28"/>
          <w:szCs w:val="32"/>
        </w:rPr>
        <w:t xml:space="preserve">  </w:t>
      </w:r>
      <w:r w:rsidRPr="009D1DD6">
        <w:rPr>
          <w:rFonts w:ascii="TH SarabunIT๙" w:hAnsi="TH SarabunIT๙" w:cs="TH SarabunIT๙"/>
          <w:sz w:val="28"/>
          <w:szCs w:val="32"/>
          <w:cs/>
        </w:rPr>
        <w:t>การแยกตัวประกอบของพหุนามดีกรีสองที่อยู่ในรูปกำลังสองสมบูรณ์  การแยกตัวประกอบของพหุนามดีกรีสองที่อยู่ในรูปผลต่างกำลังสอง  สมการกำลังสองตัวแปรเดียว  การแก้สมการกำลังสองตัวแปรเดียวโดยใช้การแยกตัวประกอบ  การแก้โจทย์ปัญหาเกี่ยวกับสมการกำลังสองตัวแปรเดียวโดยใช้การแยกตัวประกอบ  การแปรผัน  การแปรผันโดยตรง  การแปรผันแบบผกผัน  การแปรผันแบบเกี่ยวเนื่อง  การนำไปใช้</w:t>
      </w:r>
    </w:p>
    <w:p w:rsidR="00A35852" w:rsidRPr="009D1DD6" w:rsidRDefault="00A35852" w:rsidP="00A35852">
      <w:pPr>
        <w:ind w:firstLine="720"/>
        <w:rPr>
          <w:rFonts w:ascii="TH SarabunIT๙" w:hAnsi="TH SarabunIT๙" w:cs="TH SarabunIT๙"/>
          <w:sz w:val="28"/>
          <w:szCs w:val="32"/>
        </w:rPr>
      </w:pPr>
      <w:r w:rsidRPr="009D1DD6">
        <w:rPr>
          <w:rFonts w:ascii="TH SarabunIT๙" w:hAnsi="TH SarabunIT๙" w:cs="TH SarabunIT๙"/>
          <w:sz w:val="28"/>
          <w:szCs w:val="32"/>
          <w:cs/>
        </w:rPr>
        <w:t xml:space="preserve">โดยใช้กระบวนการทางคณิตศาสตร์ การสืบเสาะหาความรู้ ความสามารถในการคิด  ความสามารถในการใช้ทักษะชีวิต  ความสามารถในการแก้ปัญหา และความสามารถในการใช้เทคโนโลยี  เพื่อให้เกิดความรู้  ความคิด  ความเข้าใจ  สามารถสื่อสารสิ่งที่เรียนรู้  มีความสามารถในการตัดสินใจ  นำความรู้ไปใช้ในชีวิตประจำวัน และเกิดเจตคติที่ต่อสาระคณิตศาสตร์   </w:t>
      </w:r>
    </w:p>
    <w:p w:rsidR="00A35852" w:rsidRPr="009D1DD6" w:rsidRDefault="00A35852" w:rsidP="00A35852">
      <w:pPr>
        <w:jc w:val="both"/>
        <w:rPr>
          <w:rFonts w:ascii="TH SarabunIT๙" w:hAnsi="TH SarabunIT๙" w:cs="TH SarabunIT๙"/>
          <w:sz w:val="28"/>
          <w:szCs w:val="32"/>
        </w:rPr>
      </w:pPr>
      <w:r w:rsidRPr="009D1DD6">
        <w:rPr>
          <w:rFonts w:ascii="TH SarabunIT๙" w:hAnsi="TH SarabunIT๙" w:cs="TH SarabunIT๙"/>
          <w:sz w:val="28"/>
          <w:szCs w:val="32"/>
          <w:cs/>
        </w:rPr>
        <w:t>มีจริยธรรม  คุณธรรมและค่านิยมที่เหมาะสม</w:t>
      </w:r>
    </w:p>
    <w:p w:rsidR="00A35852" w:rsidRPr="009D1DD6" w:rsidRDefault="00A35852" w:rsidP="00A35852">
      <w:pPr>
        <w:jc w:val="both"/>
        <w:rPr>
          <w:rFonts w:ascii="TH SarabunIT๙" w:hAnsi="TH SarabunIT๙" w:cs="TH SarabunIT๙"/>
          <w:sz w:val="28"/>
          <w:szCs w:val="32"/>
        </w:rPr>
      </w:pPr>
    </w:p>
    <w:p w:rsidR="00A35852" w:rsidRPr="009D1DD6" w:rsidRDefault="00A35852" w:rsidP="00A35852">
      <w:pPr>
        <w:jc w:val="both"/>
        <w:rPr>
          <w:rFonts w:ascii="TH SarabunIT๙" w:hAnsi="TH SarabunIT๙" w:cs="TH SarabunIT๙"/>
          <w:b/>
          <w:bCs/>
          <w:sz w:val="28"/>
          <w:szCs w:val="32"/>
        </w:rPr>
      </w:pPr>
      <w:r w:rsidRPr="009D1DD6">
        <w:rPr>
          <w:rFonts w:ascii="TH SarabunIT๙" w:hAnsi="TH SarabunIT๙" w:cs="TH SarabunIT๙"/>
          <w:b/>
          <w:bCs/>
          <w:sz w:val="28"/>
          <w:szCs w:val="32"/>
          <w:cs/>
        </w:rPr>
        <w:t>ผลการเรียนรู้</w:t>
      </w:r>
    </w:p>
    <w:p w:rsidR="00A35852" w:rsidRPr="009D1DD6" w:rsidRDefault="00A35852" w:rsidP="00A35852">
      <w:pPr>
        <w:jc w:val="both"/>
        <w:rPr>
          <w:rFonts w:ascii="TH SarabunIT๙" w:hAnsi="TH SarabunIT๙" w:cs="TH SarabunIT๙"/>
          <w:sz w:val="28"/>
          <w:szCs w:val="32"/>
        </w:rPr>
      </w:pPr>
      <w:r w:rsidRPr="009D1DD6">
        <w:rPr>
          <w:rFonts w:ascii="TH SarabunIT๙" w:hAnsi="TH SarabunIT๙" w:cs="TH SarabunIT๙"/>
          <w:sz w:val="28"/>
          <w:szCs w:val="32"/>
          <w:cs/>
        </w:rPr>
        <w:tab/>
      </w:r>
      <w:r w:rsidRPr="009D1DD6">
        <w:rPr>
          <w:rFonts w:ascii="TH SarabunIT๙" w:hAnsi="TH SarabunIT๙" w:cs="TH SarabunIT๙"/>
          <w:sz w:val="28"/>
          <w:szCs w:val="32"/>
        </w:rPr>
        <w:t>1.</w:t>
      </w:r>
      <w:r w:rsidRPr="009D1DD6">
        <w:rPr>
          <w:rFonts w:ascii="TH SarabunIT๙" w:hAnsi="TH SarabunIT๙" w:cs="TH SarabunIT๙"/>
          <w:sz w:val="28"/>
          <w:szCs w:val="32"/>
          <w:cs/>
        </w:rPr>
        <w:t xml:space="preserve">  มีความรู้ความเข้าใจการแยกตัวประกอบของพหุนามดีกรีสอง  </w:t>
      </w:r>
    </w:p>
    <w:p w:rsidR="00A35852" w:rsidRPr="009D1DD6" w:rsidRDefault="00A35852" w:rsidP="00A35852">
      <w:pPr>
        <w:jc w:val="both"/>
        <w:rPr>
          <w:rFonts w:ascii="TH SarabunIT๙" w:hAnsi="TH SarabunIT๙" w:cs="TH SarabunIT๙"/>
          <w:sz w:val="28"/>
          <w:szCs w:val="32"/>
        </w:rPr>
      </w:pPr>
      <w:r w:rsidRPr="009D1DD6">
        <w:rPr>
          <w:rFonts w:ascii="TH SarabunIT๙" w:hAnsi="TH SarabunIT๙" w:cs="TH SarabunIT๙"/>
          <w:sz w:val="28"/>
          <w:szCs w:val="32"/>
          <w:cs/>
        </w:rPr>
        <w:tab/>
      </w:r>
      <w:r w:rsidRPr="009D1DD6">
        <w:rPr>
          <w:rFonts w:ascii="TH SarabunIT๙" w:hAnsi="TH SarabunIT๙" w:cs="TH SarabunIT๙"/>
          <w:sz w:val="28"/>
          <w:szCs w:val="32"/>
        </w:rPr>
        <w:t>2.</w:t>
      </w:r>
      <w:r w:rsidRPr="009D1DD6">
        <w:rPr>
          <w:rFonts w:ascii="TH SarabunIT๙" w:hAnsi="TH SarabunIT๙" w:cs="TH SarabunIT๙"/>
          <w:sz w:val="28"/>
          <w:szCs w:val="32"/>
          <w:cs/>
        </w:rPr>
        <w:t xml:space="preserve">  มีความรู้ความเข้าใจสมการกำลังสองตัวแปรเดียว</w:t>
      </w:r>
    </w:p>
    <w:p w:rsidR="00A35852" w:rsidRPr="009D1DD6" w:rsidRDefault="00A35852" w:rsidP="00A35852">
      <w:pPr>
        <w:jc w:val="both"/>
        <w:rPr>
          <w:rFonts w:ascii="TH SarabunIT๙" w:hAnsi="TH SarabunIT๙" w:cs="TH SarabunIT๙"/>
          <w:sz w:val="28"/>
          <w:szCs w:val="32"/>
        </w:rPr>
      </w:pPr>
      <w:r w:rsidRPr="009D1DD6">
        <w:rPr>
          <w:rFonts w:ascii="TH SarabunIT๙" w:hAnsi="TH SarabunIT๙" w:cs="TH SarabunIT๙"/>
          <w:sz w:val="28"/>
          <w:szCs w:val="32"/>
          <w:cs/>
        </w:rPr>
        <w:tab/>
      </w:r>
      <w:r w:rsidRPr="009D1DD6">
        <w:rPr>
          <w:rFonts w:ascii="TH SarabunIT๙" w:hAnsi="TH SarabunIT๙" w:cs="TH SarabunIT๙"/>
          <w:sz w:val="28"/>
          <w:szCs w:val="32"/>
        </w:rPr>
        <w:t xml:space="preserve">3.  </w:t>
      </w:r>
      <w:r w:rsidRPr="009D1DD6">
        <w:rPr>
          <w:rFonts w:ascii="TH SarabunIT๙" w:hAnsi="TH SarabunIT๙" w:cs="TH SarabunIT๙"/>
          <w:sz w:val="28"/>
          <w:szCs w:val="32"/>
          <w:cs/>
        </w:rPr>
        <w:t>มีความรู้ความเข้าใจการแปรผัน</w:t>
      </w:r>
    </w:p>
    <w:p w:rsidR="00A35852" w:rsidRPr="009D1DD6" w:rsidRDefault="00A35852" w:rsidP="00A35852">
      <w:pPr>
        <w:jc w:val="both"/>
        <w:rPr>
          <w:rFonts w:ascii="TH SarabunIT๙" w:hAnsi="TH SarabunIT๙" w:cs="TH SarabunIT๙"/>
          <w:sz w:val="28"/>
          <w:szCs w:val="32"/>
        </w:rPr>
      </w:pPr>
    </w:p>
    <w:p w:rsidR="00A35852" w:rsidRPr="009D1DD6" w:rsidRDefault="00A35852" w:rsidP="00A35852">
      <w:pPr>
        <w:jc w:val="both"/>
        <w:rPr>
          <w:rFonts w:ascii="TH SarabunIT๙" w:hAnsi="TH SarabunIT๙" w:cs="TH SarabunIT๙"/>
          <w:b/>
          <w:bCs/>
          <w:sz w:val="28"/>
          <w:szCs w:val="32"/>
        </w:rPr>
      </w:pPr>
      <w:r w:rsidRPr="009D1DD6">
        <w:rPr>
          <w:rFonts w:ascii="TH SarabunIT๙" w:hAnsi="TH SarabunIT๙" w:cs="TH SarabunIT๙"/>
          <w:b/>
          <w:bCs/>
          <w:sz w:val="28"/>
          <w:szCs w:val="32"/>
          <w:cs/>
        </w:rPr>
        <w:t xml:space="preserve">รวมทั้งหมด  </w:t>
      </w:r>
      <w:r w:rsidRPr="009D1DD6">
        <w:rPr>
          <w:rFonts w:ascii="TH SarabunIT๙" w:hAnsi="TH SarabunIT๙" w:cs="TH SarabunIT๙"/>
          <w:b/>
          <w:bCs/>
          <w:sz w:val="28"/>
          <w:szCs w:val="32"/>
        </w:rPr>
        <w:t>3</w:t>
      </w:r>
      <w:r w:rsidRPr="009D1DD6">
        <w:rPr>
          <w:rFonts w:ascii="TH SarabunIT๙" w:hAnsi="TH SarabunIT๙" w:cs="TH SarabunIT๙"/>
          <w:b/>
          <w:bCs/>
          <w:sz w:val="28"/>
          <w:szCs w:val="32"/>
          <w:cs/>
        </w:rPr>
        <w:t xml:space="preserve">  ผลการเรียนรู้</w:t>
      </w:r>
    </w:p>
    <w:p w:rsidR="00A35852" w:rsidRPr="009D1DD6" w:rsidRDefault="00A35852" w:rsidP="00A35852">
      <w:pPr>
        <w:rPr>
          <w:rFonts w:ascii="TH SarabunIT๙" w:hAnsi="TH SarabunIT๙" w:cs="TH SarabunIT๙"/>
          <w:cs/>
        </w:rPr>
      </w:pPr>
    </w:p>
    <w:p w:rsidR="00A35852" w:rsidRPr="009D1DD6" w:rsidRDefault="00A35852" w:rsidP="00A35852">
      <w:pPr>
        <w:rPr>
          <w:rFonts w:ascii="TH SarabunIT๙" w:hAnsi="TH SarabunIT๙" w:cs="TH SarabunIT๙"/>
        </w:rPr>
      </w:pPr>
    </w:p>
    <w:p w:rsidR="00A35852" w:rsidRPr="009D1DD6" w:rsidRDefault="00A35852" w:rsidP="00A35852">
      <w:pPr>
        <w:rPr>
          <w:rFonts w:ascii="TH SarabunIT๙" w:hAnsi="TH SarabunIT๙" w:cs="TH SarabunIT๙"/>
        </w:rPr>
      </w:pPr>
    </w:p>
    <w:p w:rsidR="00BE69EF" w:rsidRPr="009D1DD6" w:rsidRDefault="00BE69EF" w:rsidP="00BE69EF">
      <w:pPr>
        <w:ind w:left="2160" w:firstLine="720"/>
        <w:rPr>
          <w:rFonts w:ascii="TH SarabunIT๙" w:hAnsi="TH SarabunIT๙" w:cs="TH SarabunIT๙"/>
          <w:b/>
          <w:bCs/>
          <w:color w:val="FF0000"/>
          <w:sz w:val="32"/>
          <w:szCs w:val="32"/>
        </w:rPr>
      </w:pPr>
    </w:p>
    <w:p w:rsidR="0007638D" w:rsidRPr="009D1DD6" w:rsidRDefault="0007638D" w:rsidP="00BE69EF">
      <w:pPr>
        <w:ind w:left="2160" w:firstLine="720"/>
        <w:rPr>
          <w:rFonts w:ascii="TH SarabunIT๙" w:hAnsi="TH SarabunIT๙" w:cs="TH SarabunIT๙"/>
          <w:b/>
          <w:bCs/>
          <w:color w:val="FF0000"/>
          <w:sz w:val="32"/>
          <w:szCs w:val="32"/>
        </w:rPr>
      </w:pPr>
    </w:p>
    <w:p w:rsidR="0007638D" w:rsidRPr="009D1DD6" w:rsidRDefault="0007638D" w:rsidP="00BE69EF">
      <w:pPr>
        <w:ind w:left="2160" w:firstLine="720"/>
        <w:rPr>
          <w:rFonts w:ascii="TH SarabunIT๙" w:hAnsi="TH SarabunIT๙" w:cs="TH SarabunIT๙"/>
          <w:b/>
          <w:bCs/>
          <w:color w:val="FF0000"/>
          <w:sz w:val="32"/>
          <w:szCs w:val="32"/>
        </w:rPr>
      </w:pPr>
    </w:p>
    <w:p w:rsidR="0007638D" w:rsidRPr="009D1DD6" w:rsidRDefault="0007638D" w:rsidP="00BE69EF">
      <w:pPr>
        <w:ind w:left="2160" w:firstLine="720"/>
        <w:rPr>
          <w:rFonts w:ascii="TH SarabunIT๙" w:hAnsi="TH SarabunIT๙" w:cs="TH SarabunIT๙"/>
          <w:b/>
          <w:bCs/>
          <w:color w:val="FF0000"/>
          <w:sz w:val="32"/>
          <w:szCs w:val="32"/>
        </w:rPr>
      </w:pPr>
    </w:p>
    <w:p w:rsidR="0007638D" w:rsidRPr="009D1DD6" w:rsidRDefault="0007638D" w:rsidP="00BE69EF">
      <w:pPr>
        <w:ind w:left="2160" w:firstLine="720"/>
        <w:rPr>
          <w:rFonts w:ascii="TH SarabunIT๙" w:hAnsi="TH SarabunIT๙" w:cs="TH SarabunIT๙"/>
          <w:b/>
          <w:bCs/>
          <w:color w:val="FF0000"/>
          <w:sz w:val="32"/>
          <w:szCs w:val="32"/>
        </w:rPr>
      </w:pPr>
    </w:p>
    <w:p w:rsidR="00FC1A6B" w:rsidRPr="009D1DD6" w:rsidRDefault="00FC1A6B" w:rsidP="00DC582D">
      <w:pPr>
        <w:spacing w:before="120" w:after="120" w:line="420" w:lineRule="exact"/>
        <w:rPr>
          <w:rFonts w:ascii="TH SarabunIT๙" w:hAnsi="TH SarabunIT๙" w:cs="TH SarabunIT๙"/>
          <w:b/>
          <w:bCs/>
          <w:sz w:val="32"/>
          <w:szCs w:val="32"/>
        </w:rPr>
      </w:pPr>
    </w:p>
    <w:p w:rsidR="00E4336A" w:rsidRPr="009D1DD6" w:rsidRDefault="00E4336A" w:rsidP="00E4336A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lastRenderedPageBreak/>
        <w:t>คำอธิบายรายวิชา</w:t>
      </w:r>
    </w:p>
    <w:p w:rsidR="00E4336A" w:rsidRPr="009D1DD6" w:rsidRDefault="00E4336A" w:rsidP="00E4336A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</w:rPr>
        <w:t xml:space="preserve">     </w:t>
      </w:r>
      <w:r w:rsidR="00117D5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หัสวิชา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 xml:space="preserve">23101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คณิตศาสตร์พื้นฐาน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>5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ab/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ab/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ลุ่มสาระการเรียนรู้คณิตศาสตร์</w:t>
      </w:r>
    </w:p>
    <w:p w:rsidR="00E4336A" w:rsidRPr="009D1DD6" w:rsidRDefault="00E4336A" w:rsidP="00E4336A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ชั้นมัธยมศึกษาปีที่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>3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ภาคเรียนที่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>1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ab/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ab/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เวลา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>6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0 ชั่วโมง </w:t>
      </w:r>
      <w:r w:rsidR="00117D5E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จำนวน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>1.5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หน่วย</w:t>
      </w:r>
      <w:proofErr w:type="spellStart"/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ิต</w:t>
      </w:r>
      <w:proofErr w:type="spellEnd"/>
    </w:p>
    <w:p w:rsidR="00E4336A" w:rsidRPr="009D1DD6" w:rsidRDefault="00E4336A" w:rsidP="00E4336A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</w:rPr>
        <w:t>………………………………………………………………………………………………………………………………………</w:t>
      </w:r>
    </w:p>
    <w:p w:rsidR="00E4336A" w:rsidRPr="009D1DD6" w:rsidRDefault="00E4336A" w:rsidP="00E4336A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ศึกษาฝึกทักษะการคำนวณ การคิดอย่างมีเหตุผลโดยการปฏิบัติจริง ในเรื่องปริมาตรและพื้นที่ผิว ระบบสมการเชิงเส้น ความคล้าย และกราฟ สามารถแสดงเหตุผลโดยการอ้างอิงความรู้ข้อเท็จจริงการสร้างแผนภาพเชื่อมโยงเนื้อหาต่างๆ ในคณิตศาสตร์</w:t>
      </w:r>
    </w:p>
    <w:p w:rsidR="00E4336A" w:rsidRPr="009D1DD6" w:rsidRDefault="00E4336A" w:rsidP="00E4336A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โดยใช้กระบวนการทางคณิตศาสตร์ การสืบเสาะหาความรู้ ความสามารถในการคิด  ความสามารถในการใช้ทักษะชีวิต  ความสามารถในการแก้ปัญหา และความสามารถในการใช้เทคโนโลยี  เพื่อให้เกิดความรู้  ความคิด  ความเข้าใจ  สามารถสื่อสารสิ่งที่เรียนรู้  มีความสามารถในการตัดสินใจ  นำความรู้ไปใช้ในชีวิตประจำวัน และเกิดเจตคติที่ต่อสาระคณิตศาสตร์มีจริยธรรม  คุณธรรมและค่านิยมที่เหมาะสม</w:t>
      </w:r>
    </w:p>
    <w:p w:rsidR="00E4336A" w:rsidRPr="009D1DD6" w:rsidRDefault="00E4336A" w:rsidP="00E4336A">
      <w:pPr>
        <w:rPr>
          <w:rFonts w:ascii="TH SarabunIT๙" w:hAnsi="TH SarabunIT๙" w:cs="TH SarabunIT๙"/>
        </w:rPr>
      </w:pPr>
    </w:p>
    <w:p w:rsidR="00E4336A" w:rsidRPr="009D1DD6" w:rsidRDefault="00E4336A" w:rsidP="00E4336A">
      <w:pPr>
        <w:rPr>
          <w:rFonts w:ascii="TH SarabunIT๙" w:hAnsi="TH SarabunIT๙" w:cs="TH SarabunIT๙"/>
        </w:rPr>
      </w:pPr>
    </w:p>
    <w:p w:rsidR="00E4336A" w:rsidRPr="009D1DD6" w:rsidRDefault="00E4336A" w:rsidP="00E4336A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หัสตัวชี้วัด</w:t>
      </w:r>
    </w:p>
    <w:p w:rsidR="00E4336A" w:rsidRPr="009D1DD6" w:rsidRDefault="00E4336A" w:rsidP="00E4336A">
      <w:pPr>
        <w:pStyle w:val="af1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ค </w:t>
      </w:r>
      <w:r w:rsidRPr="009D1DD6">
        <w:rPr>
          <w:rFonts w:ascii="TH SarabunIT๙" w:hAnsi="TH SarabunIT๙" w:cs="TH SarabunIT๙"/>
          <w:sz w:val="32"/>
          <w:szCs w:val="32"/>
        </w:rPr>
        <w:t xml:space="preserve">2.1 </w:t>
      </w:r>
      <w:r w:rsidRPr="009D1DD6">
        <w:rPr>
          <w:rFonts w:ascii="TH SarabunIT๙" w:hAnsi="TH SarabunIT๙" w:cs="TH SarabunIT๙"/>
          <w:sz w:val="32"/>
          <w:szCs w:val="32"/>
          <w:cs/>
        </w:rPr>
        <w:t>ม</w:t>
      </w:r>
      <w:r w:rsidRPr="009D1DD6">
        <w:rPr>
          <w:rFonts w:ascii="TH SarabunIT๙" w:hAnsi="TH SarabunIT๙" w:cs="TH SarabunIT๙"/>
          <w:sz w:val="32"/>
          <w:szCs w:val="32"/>
        </w:rPr>
        <w:t>.3</w:t>
      </w:r>
      <w:r w:rsidRPr="009D1DD6">
        <w:rPr>
          <w:rFonts w:ascii="TH SarabunIT๙" w:hAnsi="TH SarabunIT๙" w:cs="TH SarabunIT๙"/>
          <w:sz w:val="32"/>
          <w:szCs w:val="32"/>
          <w:cs/>
        </w:rPr>
        <w:t>/</w:t>
      </w:r>
      <w:r w:rsidRPr="009D1DD6">
        <w:rPr>
          <w:rFonts w:ascii="TH SarabunIT๙" w:hAnsi="TH SarabunIT๙" w:cs="TH SarabunIT๙"/>
          <w:sz w:val="32"/>
          <w:szCs w:val="32"/>
        </w:rPr>
        <w:t>1-4</w:t>
      </w:r>
    </w:p>
    <w:p w:rsidR="00E4336A" w:rsidRPr="009D1DD6" w:rsidRDefault="00E4336A" w:rsidP="00E4336A">
      <w:pPr>
        <w:pStyle w:val="af1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ค </w:t>
      </w:r>
      <w:r w:rsidRPr="009D1DD6">
        <w:rPr>
          <w:rFonts w:ascii="TH SarabunIT๙" w:hAnsi="TH SarabunIT๙" w:cs="TH SarabunIT๙"/>
          <w:sz w:val="32"/>
          <w:szCs w:val="32"/>
        </w:rPr>
        <w:t>2.2</w:t>
      </w:r>
      <w:r w:rsidRPr="009D1DD6">
        <w:rPr>
          <w:rFonts w:ascii="TH SarabunIT๙" w:hAnsi="TH SarabunIT๙" w:cs="TH SarabunIT๙"/>
          <w:sz w:val="32"/>
          <w:szCs w:val="32"/>
          <w:cs/>
        </w:rPr>
        <w:t>ม</w:t>
      </w:r>
      <w:r w:rsidRPr="009D1DD6">
        <w:rPr>
          <w:rFonts w:ascii="TH SarabunIT๙" w:hAnsi="TH SarabunIT๙" w:cs="TH SarabunIT๙"/>
          <w:sz w:val="32"/>
          <w:szCs w:val="32"/>
        </w:rPr>
        <w:t>.3</w:t>
      </w:r>
      <w:r w:rsidRPr="009D1DD6">
        <w:rPr>
          <w:rFonts w:ascii="TH SarabunIT๙" w:hAnsi="TH SarabunIT๙" w:cs="TH SarabunIT๙"/>
          <w:sz w:val="32"/>
          <w:szCs w:val="32"/>
          <w:cs/>
        </w:rPr>
        <w:t>/</w:t>
      </w:r>
      <w:r w:rsidRPr="009D1DD6">
        <w:rPr>
          <w:rFonts w:ascii="TH SarabunIT๙" w:hAnsi="TH SarabunIT๙" w:cs="TH SarabunIT๙"/>
          <w:sz w:val="32"/>
          <w:szCs w:val="32"/>
        </w:rPr>
        <w:t>1</w:t>
      </w:r>
    </w:p>
    <w:p w:rsidR="00E4336A" w:rsidRPr="009D1DD6" w:rsidRDefault="00E4336A" w:rsidP="00E4336A">
      <w:pPr>
        <w:pStyle w:val="af1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ค </w:t>
      </w:r>
      <w:r w:rsidRPr="009D1DD6">
        <w:rPr>
          <w:rFonts w:ascii="TH SarabunIT๙" w:hAnsi="TH SarabunIT๙" w:cs="TH SarabunIT๙"/>
          <w:sz w:val="32"/>
          <w:szCs w:val="32"/>
        </w:rPr>
        <w:t xml:space="preserve">3.1 </w:t>
      </w:r>
      <w:r w:rsidRPr="009D1DD6">
        <w:rPr>
          <w:rFonts w:ascii="TH SarabunIT๙" w:hAnsi="TH SarabunIT๙" w:cs="TH SarabunIT๙"/>
          <w:sz w:val="32"/>
          <w:szCs w:val="32"/>
          <w:cs/>
        </w:rPr>
        <w:t>ม</w:t>
      </w:r>
      <w:r w:rsidRPr="009D1DD6">
        <w:rPr>
          <w:rFonts w:ascii="TH SarabunIT๙" w:hAnsi="TH SarabunIT๙" w:cs="TH SarabunIT๙"/>
          <w:sz w:val="32"/>
          <w:szCs w:val="32"/>
        </w:rPr>
        <w:t>.3</w:t>
      </w:r>
      <w:r w:rsidRPr="009D1DD6">
        <w:rPr>
          <w:rFonts w:ascii="TH SarabunIT๙" w:hAnsi="TH SarabunIT๙" w:cs="TH SarabunIT๙"/>
          <w:sz w:val="32"/>
          <w:szCs w:val="32"/>
          <w:cs/>
        </w:rPr>
        <w:t>/</w:t>
      </w:r>
      <w:r w:rsidRPr="009D1DD6">
        <w:rPr>
          <w:rFonts w:ascii="TH SarabunIT๙" w:hAnsi="TH SarabunIT๙" w:cs="TH SarabunIT๙"/>
          <w:sz w:val="32"/>
          <w:szCs w:val="32"/>
        </w:rPr>
        <w:t>1</w:t>
      </w:r>
    </w:p>
    <w:p w:rsidR="00E4336A" w:rsidRPr="009D1DD6" w:rsidRDefault="00E4336A" w:rsidP="00E4336A">
      <w:pPr>
        <w:pStyle w:val="af1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ค </w:t>
      </w:r>
      <w:r w:rsidRPr="009D1DD6">
        <w:rPr>
          <w:rFonts w:ascii="TH SarabunIT๙" w:hAnsi="TH SarabunIT๙" w:cs="TH SarabunIT๙"/>
          <w:sz w:val="32"/>
          <w:szCs w:val="32"/>
        </w:rPr>
        <w:t xml:space="preserve">3.2  </w:t>
      </w:r>
      <w:r w:rsidRPr="009D1DD6">
        <w:rPr>
          <w:rFonts w:ascii="TH SarabunIT๙" w:hAnsi="TH SarabunIT๙" w:cs="TH SarabunIT๙"/>
          <w:sz w:val="32"/>
          <w:szCs w:val="32"/>
          <w:cs/>
        </w:rPr>
        <w:t>ม</w:t>
      </w:r>
      <w:r w:rsidRPr="009D1DD6">
        <w:rPr>
          <w:rFonts w:ascii="TH SarabunIT๙" w:hAnsi="TH SarabunIT๙" w:cs="TH SarabunIT๙"/>
          <w:sz w:val="32"/>
          <w:szCs w:val="32"/>
        </w:rPr>
        <w:t>.3</w:t>
      </w:r>
      <w:r w:rsidRPr="009D1DD6">
        <w:rPr>
          <w:rFonts w:ascii="TH SarabunIT๙" w:hAnsi="TH SarabunIT๙" w:cs="TH SarabunIT๙"/>
          <w:sz w:val="32"/>
          <w:szCs w:val="32"/>
          <w:cs/>
        </w:rPr>
        <w:t>/</w:t>
      </w:r>
      <w:r w:rsidRPr="009D1DD6">
        <w:rPr>
          <w:rFonts w:ascii="TH SarabunIT๙" w:hAnsi="TH SarabunIT๙" w:cs="TH SarabunIT๙"/>
          <w:sz w:val="32"/>
          <w:szCs w:val="32"/>
        </w:rPr>
        <w:t>1</w:t>
      </w:r>
    </w:p>
    <w:p w:rsidR="00E4336A" w:rsidRPr="009D1DD6" w:rsidRDefault="00E4336A" w:rsidP="00E4336A">
      <w:pPr>
        <w:pStyle w:val="af1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ค </w:t>
      </w:r>
      <w:r w:rsidRPr="009D1DD6">
        <w:rPr>
          <w:rFonts w:ascii="TH SarabunIT๙" w:hAnsi="TH SarabunIT๙" w:cs="TH SarabunIT๙"/>
          <w:sz w:val="32"/>
          <w:szCs w:val="32"/>
        </w:rPr>
        <w:t xml:space="preserve">4.2  </w:t>
      </w:r>
      <w:r w:rsidRPr="009D1DD6">
        <w:rPr>
          <w:rFonts w:ascii="TH SarabunIT๙" w:hAnsi="TH SarabunIT๙" w:cs="TH SarabunIT๙"/>
          <w:sz w:val="32"/>
          <w:szCs w:val="32"/>
          <w:cs/>
        </w:rPr>
        <w:t>ม</w:t>
      </w:r>
      <w:r w:rsidRPr="009D1DD6">
        <w:rPr>
          <w:rFonts w:ascii="TH SarabunIT๙" w:hAnsi="TH SarabunIT๙" w:cs="TH SarabunIT๙"/>
          <w:sz w:val="32"/>
          <w:szCs w:val="32"/>
        </w:rPr>
        <w:t>.3</w:t>
      </w:r>
      <w:r w:rsidRPr="009D1DD6">
        <w:rPr>
          <w:rFonts w:ascii="TH SarabunIT๙" w:hAnsi="TH SarabunIT๙" w:cs="TH SarabunIT๙"/>
          <w:sz w:val="32"/>
          <w:szCs w:val="32"/>
          <w:cs/>
        </w:rPr>
        <w:t>/</w:t>
      </w:r>
      <w:r w:rsidRPr="009D1DD6">
        <w:rPr>
          <w:rFonts w:ascii="TH SarabunIT๙" w:hAnsi="TH SarabunIT๙" w:cs="TH SarabunIT๙"/>
          <w:sz w:val="32"/>
          <w:szCs w:val="32"/>
        </w:rPr>
        <w:t>2-5</w:t>
      </w:r>
    </w:p>
    <w:p w:rsidR="00E4336A" w:rsidRPr="009D1DD6" w:rsidRDefault="00E4336A" w:rsidP="00E4336A">
      <w:pPr>
        <w:pStyle w:val="af1"/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ค </w:t>
      </w:r>
      <w:r w:rsidRPr="009D1DD6">
        <w:rPr>
          <w:rFonts w:ascii="TH SarabunIT๙" w:hAnsi="TH SarabunIT๙" w:cs="TH SarabunIT๙"/>
          <w:sz w:val="32"/>
          <w:szCs w:val="32"/>
        </w:rPr>
        <w:t xml:space="preserve">6.1  </w:t>
      </w:r>
      <w:r w:rsidRPr="009D1DD6">
        <w:rPr>
          <w:rFonts w:ascii="TH SarabunIT๙" w:hAnsi="TH SarabunIT๙" w:cs="TH SarabunIT๙"/>
          <w:sz w:val="32"/>
          <w:szCs w:val="32"/>
          <w:cs/>
        </w:rPr>
        <w:t>ม</w:t>
      </w:r>
      <w:r w:rsidRPr="009D1DD6">
        <w:rPr>
          <w:rFonts w:ascii="TH SarabunIT๙" w:hAnsi="TH SarabunIT๙" w:cs="TH SarabunIT๙"/>
          <w:sz w:val="32"/>
          <w:szCs w:val="32"/>
        </w:rPr>
        <w:t>.3/1-6</w:t>
      </w:r>
    </w:p>
    <w:p w:rsidR="00E4336A" w:rsidRPr="009D1DD6" w:rsidRDefault="00E4336A" w:rsidP="00E4336A">
      <w:pPr>
        <w:spacing w:line="360" w:lineRule="auto"/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รวมทั้งหมด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 xml:space="preserve">17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ตัวชี้วัด</w:t>
      </w:r>
    </w:p>
    <w:p w:rsidR="00E4336A" w:rsidRPr="009D1DD6" w:rsidRDefault="00E4336A" w:rsidP="00E4336A">
      <w:pPr>
        <w:rPr>
          <w:rFonts w:ascii="TH SarabunIT๙" w:hAnsi="TH SarabunIT๙" w:cs="TH SarabunIT๙"/>
          <w:sz w:val="32"/>
          <w:szCs w:val="32"/>
        </w:rPr>
      </w:pPr>
    </w:p>
    <w:p w:rsidR="00E4336A" w:rsidRPr="009D1DD6" w:rsidRDefault="00E4336A" w:rsidP="00E4336A">
      <w:pPr>
        <w:rPr>
          <w:rFonts w:ascii="TH SarabunIT๙" w:hAnsi="TH SarabunIT๙" w:cs="TH SarabunIT๙"/>
        </w:rPr>
      </w:pPr>
    </w:p>
    <w:p w:rsidR="00E4336A" w:rsidRPr="009D1DD6" w:rsidRDefault="00E4336A" w:rsidP="00E4336A">
      <w:pPr>
        <w:rPr>
          <w:rFonts w:ascii="TH SarabunIT๙" w:hAnsi="TH SarabunIT๙" w:cs="TH SarabunIT๙"/>
        </w:rPr>
      </w:pPr>
    </w:p>
    <w:p w:rsidR="00E4336A" w:rsidRPr="009D1DD6" w:rsidRDefault="00E4336A" w:rsidP="00E4336A">
      <w:pPr>
        <w:rPr>
          <w:rFonts w:ascii="TH SarabunIT๙" w:hAnsi="TH SarabunIT๙" w:cs="TH SarabunIT๙"/>
        </w:rPr>
      </w:pPr>
    </w:p>
    <w:p w:rsidR="00E4336A" w:rsidRPr="009D1DD6" w:rsidRDefault="00E4336A" w:rsidP="00E4336A">
      <w:pPr>
        <w:rPr>
          <w:rFonts w:ascii="TH SarabunIT๙" w:hAnsi="TH SarabunIT๙" w:cs="TH SarabunIT๙"/>
        </w:rPr>
      </w:pPr>
    </w:p>
    <w:p w:rsidR="00E4336A" w:rsidRPr="009D1DD6" w:rsidRDefault="00E4336A" w:rsidP="00E4336A">
      <w:pPr>
        <w:rPr>
          <w:rFonts w:ascii="TH SarabunIT๙" w:hAnsi="TH SarabunIT๙" w:cs="TH SarabunIT๙"/>
        </w:rPr>
      </w:pPr>
    </w:p>
    <w:p w:rsidR="0007638D" w:rsidRPr="009D1DD6" w:rsidRDefault="0007638D" w:rsidP="00E4336A">
      <w:pPr>
        <w:rPr>
          <w:rFonts w:ascii="TH SarabunIT๙" w:hAnsi="TH SarabunIT๙" w:cs="TH SarabunIT๙"/>
        </w:rPr>
      </w:pPr>
    </w:p>
    <w:p w:rsidR="0007638D" w:rsidRPr="009D1DD6" w:rsidRDefault="0007638D" w:rsidP="00E4336A">
      <w:pPr>
        <w:rPr>
          <w:rFonts w:ascii="TH SarabunIT๙" w:hAnsi="TH SarabunIT๙" w:cs="TH SarabunIT๙"/>
        </w:rPr>
      </w:pPr>
    </w:p>
    <w:p w:rsidR="0007638D" w:rsidRPr="009D1DD6" w:rsidRDefault="0007638D" w:rsidP="00E4336A">
      <w:pPr>
        <w:rPr>
          <w:rFonts w:ascii="TH SarabunIT๙" w:hAnsi="TH SarabunIT๙" w:cs="TH SarabunIT๙"/>
        </w:rPr>
      </w:pPr>
    </w:p>
    <w:p w:rsidR="0007638D" w:rsidRPr="009D1DD6" w:rsidRDefault="0007638D" w:rsidP="00E4336A">
      <w:pPr>
        <w:rPr>
          <w:rFonts w:ascii="TH SarabunIT๙" w:hAnsi="TH SarabunIT๙" w:cs="TH SarabunIT๙"/>
        </w:rPr>
      </w:pPr>
    </w:p>
    <w:p w:rsidR="0007638D" w:rsidRPr="009D1DD6" w:rsidRDefault="0007638D" w:rsidP="00E4336A">
      <w:pPr>
        <w:rPr>
          <w:rFonts w:ascii="TH SarabunIT๙" w:hAnsi="TH SarabunIT๙" w:cs="TH SarabunIT๙"/>
        </w:rPr>
      </w:pPr>
    </w:p>
    <w:p w:rsidR="0007638D" w:rsidRPr="009D1DD6" w:rsidRDefault="0007638D" w:rsidP="00E4336A">
      <w:pPr>
        <w:rPr>
          <w:rFonts w:ascii="TH SarabunIT๙" w:hAnsi="TH SarabunIT๙" w:cs="TH SarabunIT๙"/>
        </w:rPr>
      </w:pPr>
    </w:p>
    <w:p w:rsidR="0007638D" w:rsidRPr="009D1DD6" w:rsidRDefault="0007638D" w:rsidP="00E4336A">
      <w:pPr>
        <w:rPr>
          <w:rFonts w:ascii="TH SarabunIT๙" w:hAnsi="TH SarabunIT๙" w:cs="TH SarabunIT๙"/>
        </w:rPr>
      </w:pPr>
    </w:p>
    <w:p w:rsidR="00E4336A" w:rsidRPr="009D1DD6" w:rsidRDefault="00E4336A" w:rsidP="00E4336A">
      <w:pPr>
        <w:rPr>
          <w:rFonts w:ascii="TH SarabunIT๙" w:hAnsi="TH SarabunIT๙" w:cs="TH SarabunIT๙"/>
        </w:rPr>
      </w:pPr>
    </w:p>
    <w:p w:rsidR="00191280" w:rsidRPr="009D1DD6" w:rsidRDefault="00191280" w:rsidP="00191280">
      <w:pPr>
        <w:rPr>
          <w:rFonts w:ascii="TH SarabunIT๙" w:hAnsi="TH SarabunIT๙" w:cs="TH SarabunIT๙"/>
        </w:rPr>
      </w:pPr>
    </w:p>
    <w:p w:rsidR="00E4336A" w:rsidRPr="009D1DD6" w:rsidRDefault="00E4336A" w:rsidP="00191280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lastRenderedPageBreak/>
        <w:t>คำอธิบายรายวิชา</w:t>
      </w:r>
    </w:p>
    <w:p w:rsidR="00E4336A" w:rsidRPr="009D1DD6" w:rsidRDefault="00E4336A" w:rsidP="00E4336A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</w:t>
      </w:r>
      <w:r w:rsidR="00117D5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หัสวิชา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ค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 xml:space="preserve">23102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คณิตศาสตร์พื้นฐาน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>6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ab/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ab/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ลุ่มสาระการเรียนรู้คณิตศาสตร์</w:t>
      </w:r>
    </w:p>
    <w:p w:rsidR="00E4336A" w:rsidRPr="009D1DD6" w:rsidRDefault="00E4336A" w:rsidP="00E4336A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ชั้นมัธยมศึกษาปีที่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>3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ภาคเรียนที่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>2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ab/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  <w:t xml:space="preserve">เวลา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>6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0 ชั่วโมง </w:t>
      </w:r>
      <w:r w:rsidR="00117D5E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จำนวน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>1.5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หน่วย</w:t>
      </w:r>
      <w:proofErr w:type="spellStart"/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ิต</w:t>
      </w:r>
      <w:proofErr w:type="spellEnd"/>
    </w:p>
    <w:p w:rsidR="00E4336A" w:rsidRPr="009D1DD6" w:rsidRDefault="00E4336A" w:rsidP="00E4336A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</w:rPr>
        <w:t>………………………………………………………………………………………………………………………………………</w:t>
      </w:r>
    </w:p>
    <w:p w:rsidR="00E4336A" w:rsidRPr="009D1DD6" w:rsidRDefault="00E4336A" w:rsidP="00E4336A">
      <w:pPr>
        <w:ind w:firstLine="720"/>
        <w:jc w:val="both"/>
        <w:rPr>
          <w:rFonts w:ascii="TH SarabunIT๙" w:hAnsi="TH SarabunIT๙" w:cs="TH SarabunIT๙"/>
          <w:sz w:val="32"/>
          <w:szCs w:val="32"/>
        </w:rPr>
      </w:pPr>
    </w:p>
    <w:p w:rsidR="00E4336A" w:rsidRPr="009D1DD6" w:rsidRDefault="00E4336A" w:rsidP="00E4336A">
      <w:pPr>
        <w:ind w:firstLine="720"/>
        <w:jc w:val="both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ศึกษาฝึกทักษะการคำนวณ การคิดอย่างมีเหตุผลโดยการปฏิบัติจริง ในเรื่องอสมการ สถิติ </w:t>
      </w:r>
    </w:p>
    <w:p w:rsidR="00E4336A" w:rsidRPr="009D1DD6" w:rsidRDefault="00E4336A" w:rsidP="00E4336A">
      <w:pPr>
        <w:jc w:val="both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ความน่าจะเป็น การเสริมทักษะกระบวนการทางคณิตศาสตร์ สามารถแสดงเหตุผลโดยการอ้างอิง</w:t>
      </w:r>
    </w:p>
    <w:p w:rsidR="00E4336A" w:rsidRPr="009D1DD6" w:rsidRDefault="00E4336A" w:rsidP="00E4336A">
      <w:pPr>
        <w:jc w:val="both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ความรู้ข้อเท็จจริงการสร้างแผนภาพเชื่อมโยงเนื้อหาต่างๆ ในคณิตศาสตร์</w:t>
      </w:r>
    </w:p>
    <w:p w:rsidR="00E4336A" w:rsidRPr="009D1DD6" w:rsidRDefault="00E4336A" w:rsidP="00E4336A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โดยใช้กระบวนการทางคณิตศาสตร์  การสืบเสาะหาความรู้ ความสามารถในการคิด  ความสามารถในการใช้ทักษะชีวิต  ความสามารถในการแก้ปัญหา และความสามารถในการใช้เทคโนโลยี  เพื่อให้เกิดความรู้  ความคิด  ความเข้าใจ  สามารถสื่อสารสิ่งที่เรียนรู้  มีความสามารถในการตัดสินใจ  นำความรู้ไปใช้ในชีวิตประจำวัน และเกิดเจตคติที่ต่อสาระคณิตศาสตร์                มีจริยธรรม  คุณธรรมและค่านิยมที่เหมาะสม</w:t>
      </w:r>
    </w:p>
    <w:p w:rsidR="00E4336A" w:rsidRPr="009D1DD6" w:rsidRDefault="00E4336A" w:rsidP="00E4336A">
      <w:pPr>
        <w:rPr>
          <w:rFonts w:ascii="TH SarabunIT๙" w:hAnsi="TH SarabunIT๙" w:cs="TH SarabunIT๙"/>
        </w:rPr>
      </w:pPr>
    </w:p>
    <w:p w:rsidR="00E4336A" w:rsidRPr="009D1DD6" w:rsidRDefault="00E4336A" w:rsidP="00E4336A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หัสตัวชี้วัด</w:t>
      </w:r>
    </w:p>
    <w:p w:rsidR="00E4336A" w:rsidRPr="009D1DD6" w:rsidRDefault="00E4336A" w:rsidP="00E4336A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ค </w:t>
      </w:r>
      <w:r w:rsidRPr="009D1DD6">
        <w:rPr>
          <w:rFonts w:ascii="TH SarabunIT๙" w:hAnsi="TH SarabunIT๙" w:cs="TH SarabunIT๙"/>
          <w:sz w:val="32"/>
          <w:szCs w:val="32"/>
        </w:rPr>
        <w:t xml:space="preserve">4.2  </w:t>
      </w:r>
      <w:r w:rsidRPr="009D1DD6">
        <w:rPr>
          <w:rFonts w:ascii="TH SarabunIT๙" w:hAnsi="TH SarabunIT๙" w:cs="TH SarabunIT๙"/>
          <w:sz w:val="32"/>
          <w:szCs w:val="32"/>
          <w:cs/>
        </w:rPr>
        <w:t>ม</w:t>
      </w:r>
      <w:r w:rsidRPr="009D1DD6">
        <w:rPr>
          <w:rFonts w:ascii="TH SarabunIT๙" w:hAnsi="TH SarabunIT๙" w:cs="TH SarabunIT๙"/>
          <w:sz w:val="32"/>
          <w:szCs w:val="32"/>
        </w:rPr>
        <w:t>.3</w:t>
      </w:r>
      <w:r w:rsidRPr="009D1DD6">
        <w:rPr>
          <w:rFonts w:ascii="TH SarabunIT๙" w:hAnsi="TH SarabunIT๙" w:cs="TH SarabunIT๙"/>
          <w:sz w:val="32"/>
          <w:szCs w:val="32"/>
          <w:cs/>
        </w:rPr>
        <w:t>/</w:t>
      </w:r>
      <w:r w:rsidRPr="009D1DD6">
        <w:rPr>
          <w:rFonts w:ascii="TH SarabunIT๙" w:hAnsi="TH SarabunIT๙" w:cs="TH SarabunIT๙"/>
          <w:sz w:val="32"/>
          <w:szCs w:val="32"/>
        </w:rPr>
        <w:t>1</w:t>
      </w:r>
      <w:r w:rsidRPr="009D1DD6">
        <w:rPr>
          <w:rFonts w:ascii="TH SarabunIT๙" w:hAnsi="TH SarabunIT๙" w:cs="TH SarabunIT๙"/>
          <w:sz w:val="32"/>
          <w:szCs w:val="32"/>
          <w:cs/>
        </w:rPr>
        <w:t>ม</w:t>
      </w:r>
      <w:r w:rsidRPr="009D1DD6">
        <w:rPr>
          <w:rFonts w:ascii="TH SarabunIT๙" w:hAnsi="TH SarabunIT๙" w:cs="TH SarabunIT๙"/>
          <w:sz w:val="32"/>
          <w:szCs w:val="32"/>
        </w:rPr>
        <w:t>.3</w:t>
      </w:r>
      <w:r w:rsidRPr="009D1DD6">
        <w:rPr>
          <w:rFonts w:ascii="TH SarabunIT๙" w:hAnsi="TH SarabunIT๙" w:cs="TH SarabunIT๙"/>
          <w:sz w:val="32"/>
          <w:szCs w:val="32"/>
          <w:cs/>
        </w:rPr>
        <w:t>/</w:t>
      </w:r>
      <w:r w:rsidRPr="009D1DD6">
        <w:rPr>
          <w:rFonts w:ascii="TH SarabunIT๙" w:hAnsi="TH SarabunIT๙" w:cs="TH SarabunIT๙"/>
          <w:sz w:val="32"/>
          <w:szCs w:val="32"/>
        </w:rPr>
        <w:t>4</w:t>
      </w:r>
    </w:p>
    <w:p w:rsidR="00E4336A" w:rsidRPr="009D1DD6" w:rsidRDefault="00E4336A" w:rsidP="00E4336A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ค </w:t>
      </w:r>
      <w:r w:rsidRPr="009D1DD6">
        <w:rPr>
          <w:rFonts w:ascii="TH SarabunIT๙" w:hAnsi="TH SarabunIT๙" w:cs="TH SarabunIT๙"/>
          <w:sz w:val="32"/>
          <w:szCs w:val="32"/>
        </w:rPr>
        <w:t xml:space="preserve">5.1 </w:t>
      </w:r>
      <w:r w:rsidRPr="009D1DD6">
        <w:rPr>
          <w:rFonts w:ascii="TH SarabunIT๙" w:hAnsi="TH SarabunIT๙" w:cs="TH SarabunIT๙"/>
          <w:sz w:val="32"/>
          <w:szCs w:val="32"/>
          <w:cs/>
        </w:rPr>
        <w:t>ม</w:t>
      </w:r>
      <w:r w:rsidRPr="009D1DD6">
        <w:rPr>
          <w:rFonts w:ascii="TH SarabunIT๙" w:hAnsi="TH SarabunIT๙" w:cs="TH SarabunIT๙"/>
          <w:sz w:val="32"/>
          <w:szCs w:val="32"/>
        </w:rPr>
        <w:t>.3</w:t>
      </w:r>
      <w:r w:rsidRPr="009D1DD6">
        <w:rPr>
          <w:rFonts w:ascii="TH SarabunIT๙" w:hAnsi="TH SarabunIT๙" w:cs="TH SarabunIT๙"/>
          <w:sz w:val="32"/>
          <w:szCs w:val="32"/>
          <w:cs/>
        </w:rPr>
        <w:t>/</w:t>
      </w:r>
      <w:r w:rsidRPr="009D1DD6">
        <w:rPr>
          <w:rFonts w:ascii="TH SarabunIT๙" w:hAnsi="TH SarabunIT๙" w:cs="TH SarabunIT๙"/>
          <w:sz w:val="32"/>
          <w:szCs w:val="32"/>
        </w:rPr>
        <w:t>1</w:t>
      </w:r>
      <w:r w:rsidRPr="009D1DD6">
        <w:rPr>
          <w:rFonts w:ascii="TH SarabunIT๙" w:hAnsi="TH SarabunIT๙" w:cs="TH SarabunIT๙"/>
          <w:sz w:val="32"/>
          <w:szCs w:val="32"/>
          <w:cs/>
        </w:rPr>
        <w:t>-</w:t>
      </w:r>
      <w:r w:rsidRPr="009D1DD6">
        <w:rPr>
          <w:rFonts w:ascii="TH SarabunIT๙" w:hAnsi="TH SarabunIT๙" w:cs="TH SarabunIT๙"/>
          <w:sz w:val="32"/>
          <w:szCs w:val="32"/>
        </w:rPr>
        <w:t>4</w:t>
      </w:r>
    </w:p>
    <w:p w:rsidR="00E4336A" w:rsidRPr="009D1DD6" w:rsidRDefault="00E4336A" w:rsidP="00E4336A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ค </w:t>
      </w:r>
      <w:r w:rsidRPr="009D1DD6">
        <w:rPr>
          <w:rFonts w:ascii="TH SarabunIT๙" w:hAnsi="TH SarabunIT๙" w:cs="TH SarabunIT๙"/>
          <w:sz w:val="32"/>
          <w:szCs w:val="32"/>
        </w:rPr>
        <w:t xml:space="preserve">5.2  </w:t>
      </w:r>
      <w:r w:rsidRPr="009D1DD6">
        <w:rPr>
          <w:rFonts w:ascii="TH SarabunIT๙" w:hAnsi="TH SarabunIT๙" w:cs="TH SarabunIT๙"/>
          <w:sz w:val="32"/>
          <w:szCs w:val="32"/>
          <w:cs/>
        </w:rPr>
        <w:t>ม</w:t>
      </w:r>
      <w:r w:rsidRPr="009D1DD6">
        <w:rPr>
          <w:rFonts w:ascii="TH SarabunIT๙" w:hAnsi="TH SarabunIT๙" w:cs="TH SarabunIT๙"/>
          <w:sz w:val="32"/>
          <w:szCs w:val="32"/>
        </w:rPr>
        <w:t>.3</w:t>
      </w:r>
      <w:r w:rsidRPr="009D1DD6">
        <w:rPr>
          <w:rFonts w:ascii="TH SarabunIT๙" w:hAnsi="TH SarabunIT๙" w:cs="TH SarabunIT๙"/>
          <w:sz w:val="32"/>
          <w:szCs w:val="32"/>
          <w:cs/>
        </w:rPr>
        <w:t>/</w:t>
      </w:r>
      <w:r w:rsidRPr="009D1DD6">
        <w:rPr>
          <w:rFonts w:ascii="TH SarabunIT๙" w:hAnsi="TH SarabunIT๙" w:cs="TH SarabunIT๙"/>
          <w:sz w:val="32"/>
          <w:szCs w:val="32"/>
        </w:rPr>
        <w:t>1</w:t>
      </w:r>
    </w:p>
    <w:p w:rsidR="00E4336A" w:rsidRPr="009D1DD6" w:rsidRDefault="00E4336A" w:rsidP="00E4336A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ค </w:t>
      </w:r>
      <w:r w:rsidRPr="009D1DD6">
        <w:rPr>
          <w:rFonts w:ascii="TH SarabunIT๙" w:hAnsi="TH SarabunIT๙" w:cs="TH SarabunIT๙"/>
          <w:sz w:val="32"/>
          <w:szCs w:val="32"/>
        </w:rPr>
        <w:t xml:space="preserve">5.3  </w:t>
      </w:r>
      <w:r w:rsidRPr="009D1DD6">
        <w:rPr>
          <w:rFonts w:ascii="TH SarabunIT๙" w:hAnsi="TH SarabunIT๙" w:cs="TH SarabunIT๙"/>
          <w:sz w:val="32"/>
          <w:szCs w:val="32"/>
          <w:cs/>
        </w:rPr>
        <w:t>ม</w:t>
      </w:r>
      <w:r w:rsidRPr="009D1DD6">
        <w:rPr>
          <w:rFonts w:ascii="TH SarabunIT๙" w:hAnsi="TH SarabunIT๙" w:cs="TH SarabunIT๙"/>
          <w:sz w:val="32"/>
          <w:szCs w:val="32"/>
        </w:rPr>
        <w:t>.3</w:t>
      </w:r>
      <w:r w:rsidRPr="009D1DD6">
        <w:rPr>
          <w:rFonts w:ascii="TH SarabunIT๙" w:hAnsi="TH SarabunIT๙" w:cs="TH SarabunIT๙"/>
          <w:sz w:val="32"/>
          <w:szCs w:val="32"/>
          <w:cs/>
        </w:rPr>
        <w:t>/</w:t>
      </w:r>
      <w:r w:rsidRPr="009D1DD6">
        <w:rPr>
          <w:rFonts w:ascii="TH SarabunIT๙" w:hAnsi="TH SarabunIT๙" w:cs="TH SarabunIT๙"/>
          <w:sz w:val="32"/>
          <w:szCs w:val="32"/>
        </w:rPr>
        <w:t>1</w:t>
      </w:r>
      <w:r w:rsidRPr="009D1DD6">
        <w:rPr>
          <w:rFonts w:ascii="TH SarabunIT๙" w:hAnsi="TH SarabunIT๙" w:cs="TH SarabunIT๙"/>
          <w:sz w:val="32"/>
          <w:szCs w:val="32"/>
          <w:cs/>
        </w:rPr>
        <w:t>-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</w:p>
    <w:p w:rsidR="00E4336A" w:rsidRPr="009D1DD6" w:rsidRDefault="00E4336A" w:rsidP="00E4336A">
      <w:pPr>
        <w:pStyle w:val="af1"/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ค </w:t>
      </w:r>
      <w:r w:rsidRPr="009D1DD6">
        <w:rPr>
          <w:rFonts w:ascii="TH SarabunIT๙" w:hAnsi="TH SarabunIT๙" w:cs="TH SarabunIT๙"/>
          <w:sz w:val="32"/>
          <w:szCs w:val="32"/>
        </w:rPr>
        <w:t xml:space="preserve">6.1  </w:t>
      </w:r>
      <w:r w:rsidRPr="009D1DD6">
        <w:rPr>
          <w:rFonts w:ascii="TH SarabunIT๙" w:hAnsi="TH SarabunIT๙" w:cs="TH SarabunIT๙"/>
          <w:sz w:val="32"/>
          <w:szCs w:val="32"/>
          <w:cs/>
        </w:rPr>
        <w:t>ม</w:t>
      </w:r>
      <w:r w:rsidRPr="009D1DD6">
        <w:rPr>
          <w:rFonts w:ascii="TH SarabunIT๙" w:hAnsi="TH SarabunIT๙" w:cs="TH SarabunIT๙"/>
          <w:sz w:val="32"/>
          <w:szCs w:val="32"/>
        </w:rPr>
        <w:t>.3/1-6</w:t>
      </w:r>
    </w:p>
    <w:p w:rsidR="00E4336A" w:rsidRPr="009D1DD6" w:rsidRDefault="00E4336A" w:rsidP="00E4336A">
      <w:pPr>
        <w:rPr>
          <w:rFonts w:ascii="TH SarabunIT๙" w:hAnsi="TH SarabunIT๙" w:cs="TH SarabunIT๙"/>
        </w:rPr>
      </w:pPr>
    </w:p>
    <w:p w:rsidR="00E4336A" w:rsidRPr="009D1DD6" w:rsidRDefault="00E4336A" w:rsidP="00E4336A">
      <w:pPr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รวมทั้งหมด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 xml:space="preserve">15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ตัวชี้วัด</w:t>
      </w:r>
    </w:p>
    <w:p w:rsidR="00E4336A" w:rsidRPr="009D1DD6" w:rsidRDefault="00E4336A" w:rsidP="00E4336A">
      <w:pPr>
        <w:rPr>
          <w:rFonts w:ascii="TH SarabunIT๙" w:hAnsi="TH SarabunIT๙" w:cs="TH SarabunIT๙"/>
          <w:cs/>
        </w:rPr>
      </w:pPr>
    </w:p>
    <w:p w:rsidR="00E4336A" w:rsidRPr="009D1DD6" w:rsidRDefault="00E4336A" w:rsidP="00E4336A">
      <w:pPr>
        <w:rPr>
          <w:rFonts w:ascii="TH SarabunIT๙" w:hAnsi="TH SarabunIT๙" w:cs="TH SarabunIT๙"/>
          <w:sz w:val="32"/>
          <w:szCs w:val="32"/>
        </w:rPr>
      </w:pPr>
    </w:p>
    <w:p w:rsidR="00E4336A" w:rsidRPr="009D1DD6" w:rsidRDefault="00E4336A" w:rsidP="00E4336A">
      <w:pPr>
        <w:rPr>
          <w:rFonts w:ascii="TH SarabunIT๙" w:hAnsi="TH SarabunIT๙" w:cs="TH SarabunIT๙"/>
          <w:sz w:val="32"/>
          <w:szCs w:val="32"/>
        </w:rPr>
      </w:pPr>
    </w:p>
    <w:p w:rsidR="00E4336A" w:rsidRPr="009D1DD6" w:rsidRDefault="00E4336A" w:rsidP="00E4336A">
      <w:pPr>
        <w:rPr>
          <w:rFonts w:ascii="TH SarabunIT๙" w:hAnsi="TH SarabunIT๙" w:cs="TH SarabunIT๙"/>
          <w:sz w:val="32"/>
          <w:szCs w:val="32"/>
        </w:rPr>
      </w:pPr>
    </w:p>
    <w:p w:rsidR="00E4336A" w:rsidRPr="009D1DD6" w:rsidRDefault="00E4336A" w:rsidP="00E4336A">
      <w:pPr>
        <w:rPr>
          <w:rFonts w:ascii="TH SarabunIT๙" w:hAnsi="TH SarabunIT๙" w:cs="TH SarabunIT๙"/>
          <w:sz w:val="32"/>
          <w:szCs w:val="32"/>
        </w:rPr>
      </w:pPr>
    </w:p>
    <w:p w:rsidR="00E4336A" w:rsidRPr="009D1DD6" w:rsidRDefault="00E4336A" w:rsidP="00E4336A">
      <w:pPr>
        <w:rPr>
          <w:rFonts w:ascii="TH SarabunIT๙" w:hAnsi="TH SarabunIT๙" w:cs="TH SarabunIT๙"/>
          <w:sz w:val="32"/>
          <w:szCs w:val="32"/>
        </w:rPr>
      </w:pPr>
    </w:p>
    <w:p w:rsidR="00E4336A" w:rsidRPr="009D1DD6" w:rsidRDefault="00E4336A" w:rsidP="00E4336A">
      <w:pPr>
        <w:rPr>
          <w:rFonts w:ascii="TH SarabunIT๙" w:hAnsi="TH SarabunIT๙" w:cs="TH SarabunIT๙"/>
          <w:sz w:val="32"/>
          <w:szCs w:val="32"/>
        </w:rPr>
      </w:pPr>
    </w:p>
    <w:p w:rsidR="0007638D" w:rsidRPr="009D1DD6" w:rsidRDefault="0007638D" w:rsidP="00E4336A">
      <w:pPr>
        <w:rPr>
          <w:rFonts w:ascii="TH SarabunIT๙" w:hAnsi="TH SarabunIT๙" w:cs="TH SarabunIT๙"/>
          <w:sz w:val="32"/>
          <w:szCs w:val="32"/>
        </w:rPr>
      </w:pPr>
    </w:p>
    <w:p w:rsidR="0007638D" w:rsidRPr="009D1DD6" w:rsidRDefault="0007638D" w:rsidP="00E4336A">
      <w:pPr>
        <w:rPr>
          <w:rFonts w:ascii="TH SarabunIT๙" w:hAnsi="TH SarabunIT๙" w:cs="TH SarabunIT๙"/>
          <w:sz w:val="32"/>
          <w:szCs w:val="32"/>
        </w:rPr>
      </w:pPr>
    </w:p>
    <w:p w:rsidR="0007638D" w:rsidRPr="009D1DD6" w:rsidRDefault="0007638D" w:rsidP="00E4336A">
      <w:pPr>
        <w:rPr>
          <w:rFonts w:ascii="TH SarabunIT๙" w:hAnsi="TH SarabunIT๙" w:cs="TH SarabunIT๙"/>
          <w:sz w:val="32"/>
          <w:szCs w:val="32"/>
        </w:rPr>
      </w:pPr>
    </w:p>
    <w:p w:rsidR="0007638D" w:rsidRPr="009D1DD6" w:rsidRDefault="0007638D" w:rsidP="00E4336A">
      <w:pPr>
        <w:rPr>
          <w:rFonts w:ascii="TH SarabunIT๙" w:hAnsi="TH SarabunIT๙" w:cs="TH SarabunIT๙"/>
          <w:sz w:val="32"/>
          <w:szCs w:val="32"/>
        </w:rPr>
      </w:pPr>
    </w:p>
    <w:p w:rsidR="0007638D" w:rsidRPr="009D1DD6" w:rsidRDefault="0007638D" w:rsidP="00E4336A">
      <w:pPr>
        <w:rPr>
          <w:rFonts w:ascii="TH SarabunIT๙" w:hAnsi="TH SarabunIT๙" w:cs="TH SarabunIT๙"/>
          <w:sz w:val="32"/>
          <w:szCs w:val="32"/>
        </w:rPr>
      </w:pPr>
    </w:p>
    <w:p w:rsidR="000F3764" w:rsidRPr="009D1DD6" w:rsidRDefault="000F3764" w:rsidP="000F3764">
      <w:pPr>
        <w:jc w:val="center"/>
        <w:rPr>
          <w:rFonts w:ascii="TH SarabunIT๙" w:hAnsi="TH SarabunIT๙" w:cs="TH SarabunIT๙"/>
          <w:b/>
          <w:bCs/>
          <w:sz w:val="28"/>
          <w:szCs w:val="32"/>
        </w:rPr>
      </w:pPr>
      <w:r w:rsidRPr="009D1DD6">
        <w:rPr>
          <w:rFonts w:ascii="TH SarabunIT๙" w:hAnsi="TH SarabunIT๙" w:cs="TH SarabunIT๙"/>
          <w:b/>
          <w:bCs/>
          <w:sz w:val="28"/>
          <w:szCs w:val="32"/>
          <w:cs/>
        </w:rPr>
        <w:lastRenderedPageBreak/>
        <w:t>คำอธิบายรายวิชาเพิ่มเติม</w:t>
      </w:r>
      <w:r w:rsidRPr="009D1DD6">
        <w:rPr>
          <w:rFonts w:ascii="TH SarabunIT๙" w:hAnsi="TH SarabunIT๙" w:cs="TH SarabunIT๙"/>
          <w:b/>
          <w:bCs/>
          <w:sz w:val="28"/>
          <w:szCs w:val="32"/>
        </w:rPr>
        <w:t xml:space="preserve"> </w:t>
      </w:r>
    </w:p>
    <w:p w:rsidR="000F3764" w:rsidRPr="009D1DD6" w:rsidRDefault="00117D5E" w:rsidP="000F3764">
      <w:pPr>
        <w:ind w:right="-540"/>
        <w:rPr>
          <w:rFonts w:ascii="TH SarabunIT๙" w:hAnsi="TH SarabunIT๙" w:cs="TH SarabunIT๙"/>
          <w:b/>
          <w:bCs/>
          <w:sz w:val="28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หัสวิชา </w:t>
      </w:r>
      <w:r w:rsidR="000F3764" w:rsidRPr="009D1DD6">
        <w:rPr>
          <w:rFonts w:ascii="TH SarabunIT๙" w:hAnsi="TH SarabunIT๙" w:cs="TH SarabunIT๙"/>
          <w:b/>
          <w:bCs/>
          <w:sz w:val="28"/>
          <w:szCs w:val="32"/>
          <w:cs/>
        </w:rPr>
        <w:t>ค23201  คณิตศาส</w:t>
      </w:r>
      <w:r w:rsidR="00FC1A6B" w:rsidRPr="009D1DD6">
        <w:rPr>
          <w:rFonts w:ascii="TH SarabunIT๙" w:hAnsi="TH SarabunIT๙" w:cs="TH SarabunIT๙"/>
          <w:b/>
          <w:bCs/>
          <w:sz w:val="28"/>
          <w:szCs w:val="32"/>
          <w:cs/>
        </w:rPr>
        <w:t>ตร์เพิ่มเติม  5</w:t>
      </w:r>
      <w:r w:rsidR="00FC1A6B" w:rsidRPr="009D1DD6">
        <w:rPr>
          <w:rFonts w:ascii="TH SarabunIT๙" w:hAnsi="TH SarabunIT๙" w:cs="TH SarabunIT๙"/>
          <w:b/>
          <w:bCs/>
          <w:sz w:val="28"/>
          <w:szCs w:val="32"/>
          <w:cs/>
        </w:rPr>
        <w:tab/>
      </w:r>
      <w:r w:rsidR="00FC1A6B" w:rsidRPr="009D1DD6">
        <w:rPr>
          <w:rFonts w:ascii="TH SarabunIT๙" w:hAnsi="TH SarabunIT๙" w:cs="TH SarabunIT๙"/>
          <w:b/>
          <w:bCs/>
          <w:sz w:val="28"/>
          <w:szCs w:val="32"/>
          <w:cs/>
        </w:rPr>
        <w:tab/>
      </w:r>
      <w:r w:rsidR="000F3764" w:rsidRPr="009D1DD6">
        <w:rPr>
          <w:rFonts w:ascii="TH SarabunIT๙" w:hAnsi="TH SarabunIT๙" w:cs="TH SarabunIT๙"/>
          <w:b/>
          <w:bCs/>
          <w:sz w:val="28"/>
          <w:szCs w:val="32"/>
          <w:cs/>
        </w:rPr>
        <w:t>กลุ่มสาระการเรียนรู้คณิตศาสตร์</w:t>
      </w:r>
    </w:p>
    <w:p w:rsidR="000F3764" w:rsidRPr="009D1DD6" w:rsidRDefault="000F3764" w:rsidP="000F3764">
      <w:pPr>
        <w:rPr>
          <w:rFonts w:ascii="TH SarabunIT๙" w:hAnsi="TH SarabunIT๙" w:cs="TH SarabunIT๙"/>
          <w:b/>
          <w:bCs/>
          <w:sz w:val="28"/>
          <w:szCs w:val="32"/>
        </w:rPr>
      </w:pPr>
      <w:r w:rsidRPr="009D1DD6">
        <w:rPr>
          <w:rFonts w:ascii="TH SarabunIT๙" w:hAnsi="TH SarabunIT๙" w:cs="TH SarabunIT๙"/>
          <w:b/>
          <w:bCs/>
          <w:sz w:val="28"/>
          <w:szCs w:val="32"/>
          <w:cs/>
        </w:rPr>
        <w:t xml:space="preserve">ชั้นมัธยมศึกษาปีที่  </w:t>
      </w:r>
      <w:r w:rsidRPr="009D1DD6">
        <w:rPr>
          <w:rFonts w:ascii="TH SarabunIT๙" w:hAnsi="TH SarabunIT๙" w:cs="TH SarabunIT๙"/>
          <w:b/>
          <w:bCs/>
          <w:sz w:val="28"/>
          <w:szCs w:val="32"/>
        </w:rPr>
        <w:t xml:space="preserve">3 </w:t>
      </w:r>
      <w:r w:rsidRPr="009D1DD6">
        <w:rPr>
          <w:rFonts w:ascii="TH SarabunIT๙" w:hAnsi="TH SarabunIT๙" w:cs="TH SarabunIT๙"/>
          <w:b/>
          <w:bCs/>
          <w:sz w:val="28"/>
          <w:szCs w:val="32"/>
          <w:cs/>
        </w:rPr>
        <w:t xml:space="preserve"> ภาคเรียนที่   </w:t>
      </w:r>
      <w:r w:rsidRPr="009D1DD6">
        <w:rPr>
          <w:rFonts w:ascii="TH SarabunIT๙" w:hAnsi="TH SarabunIT๙" w:cs="TH SarabunIT๙"/>
          <w:b/>
          <w:bCs/>
          <w:sz w:val="28"/>
          <w:szCs w:val="32"/>
        </w:rPr>
        <w:t>1</w:t>
      </w:r>
      <w:r w:rsidR="003D6FB9" w:rsidRPr="009D1DD6">
        <w:rPr>
          <w:rFonts w:ascii="TH SarabunIT๙" w:hAnsi="TH SarabunIT๙" w:cs="TH SarabunIT๙"/>
          <w:b/>
          <w:bCs/>
          <w:sz w:val="28"/>
          <w:szCs w:val="32"/>
          <w:cs/>
        </w:rPr>
        <w:t xml:space="preserve">   </w:t>
      </w:r>
      <w:r w:rsidR="003D6FB9" w:rsidRPr="009D1DD6">
        <w:rPr>
          <w:rFonts w:ascii="TH SarabunIT๙" w:hAnsi="TH SarabunIT๙" w:cs="TH SarabunIT๙"/>
          <w:b/>
          <w:bCs/>
          <w:sz w:val="28"/>
          <w:szCs w:val="32"/>
          <w:cs/>
        </w:rPr>
        <w:tab/>
      </w:r>
      <w:r w:rsidRPr="009D1DD6">
        <w:rPr>
          <w:rFonts w:ascii="TH SarabunIT๙" w:hAnsi="TH SarabunIT๙" w:cs="TH SarabunIT๙"/>
          <w:b/>
          <w:bCs/>
          <w:sz w:val="28"/>
          <w:szCs w:val="32"/>
          <w:cs/>
        </w:rPr>
        <w:t xml:space="preserve">เวลา  </w:t>
      </w:r>
      <w:r w:rsidR="003D6FB9" w:rsidRPr="009D1DD6">
        <w:rPr>
          <w:rFonts w:ascii="TH SarabunIT๙" w:hAnsi="TH SarabunIT๙" w:cs="TH SarabunIT๙"/>
          <w:b/>
          <w:bCs/>
          <w:sz w:val="28"/>
          <w:szCs w:val="32"/>
        </w:rPr>
        <w:t>2</w:t>
      </w:r>
      <w:r w:rsidRPr="009D1DD6">
        <w:rPr>
          <w:rFonts w:ascii="TH SarabunIT๙" w:hAnsi="TH SarabunIT๙" w:cs="TH SarabunIT๙"/>
          <w:b/>
          <w:bCs/>
          <w:sz w:val="28"/>
          <w:szCs w:val="32"/>
        </w:rPr>
        <w:t>0</w:t>
      </w:r>
      <w:r w:rsidRPr="009D1DD6">
        <w:rPr>
          <w:rFonts w:ascii="TH SarabunIT๙" w:hAnsi="TH SarabunIT๙" w:cs="TH SarabunIT๙"/>
          <w:b/>
          <w:bCs/>
          <w:sz w:val="28"/>
          <w:szCs w:val="32"/>
          <w:cs/>
        </w:rPr>
        <w:t xml:space="preserve">  ชั่วโมง/ภาคเรียน จำนวน  </w:t>
      </w:r>
      <w:r w:rsidR="003D6FB9" w:rsidRPr="009D1DD6">
        <w:rPr>
          <w:rFonts w:ascii="TH SarabunIT๙" w:hAnsi="TH SarabunIT๙" w:cs="TH SarabunIT๙"/>
          <w:b/>
          <w:bCs/>
          <w:sz w:val="28"/>
          <w:szCs w:val="32"/>
        </w:rPr>
        <w:t>0.5</w:t>
      </w:r>
      <w:r w:rsidRPr="009D1DD6">
        <w:rPr>
          <w:rFonts w:ascii="TH SarabunIT๙" w:hAnsi="TH SarabunIT๙" w:cs="TH SarabunIT๙"/>
          <w:b/>
          <w:bCs/>
          <w:sz w:val="28"/>
          <w:szCs w:val="32"/>
          <w:cs/>
        </w:rPr>
        <w:t xml:space="preserve">  หน่วย</w:t>
      </w:r>
      <w:proofErr w:type="spellStart"/>
      <w:r w:rsidRPr="009D1DD6">
        <w:rPr>
          <w:rFonts w:ascii="TH SarabunIT๙" w:hAnsi="TH SarabunIT๙" w:cs="TH SarabunIT๙"/>
          <w:b/>
          <w:bCs/>
          <w:sz w:val="28"/>
          <w:szCs w:val="32"/>
          <w:cs/>
        </w:rPr>
        <w:t>กิต</w:t>
      </w:r>
      <w:proofErr w:type="spellEnd"/>
      <w:r w:rsidRPr="009D1DD6">
        <w:rPr>
          <w:rFonts w:ascii="TH SarabunIT๙" w:hAnsi="TH SarabunIT๙" w:cs="TH SarabunIT๙"/>
          <w:b/>
          <w:bCs/>
          <w:sz w:val="28"/>
          <w:szCs w:val="32"/>
          <w:cs/>
        </w:rPr>
        <w:t xml:space="preserve">  </w:t>
      </w:r>
      <w:r w:rsidRPr="009D1DD6">
        <w:rPr>
          <w:rFonts w:ascii="TH SarabunIT๙" w:hAnsi="TH SarabunIT๙" w:cs="TH SarabunIT๙"/>
          <w:b/>
          <w:bCs/>
          <w:sz w:val="28"/>
          <w:szCs w:val="32"/>
          <w:cs/>
        </w:rPr>
        <w:tab/>
      </w:r>
      <w:r w:rsidRPr="009D1DD6">
        <w:rPr>
          <w:rFonts w:ascii="TH SarabunIT๙" w:hAnsi="TH SarabunIT๙" w:cs="TH SarabunIT๙"/>
          <w:b/>
          <w:bCs/>
          <w:sz w:val="28"/>
          <w:szCs w:val="32"/>
          <w:cs/>
        </w:rPr>
        <w:tab/>
      </w:r>
      <w:r w:rsidRPr="009D1DD6">
        <w:rPr>
          <w:rFonts w:ascii="TH SarabunIT๙" w:hAnsi="TH SarabunIT๙" w:cs="TH SarabunIT๙"/>
          <w:b/>
          <w:bCs/>
          <w:sz w:val="28"/>
          <w:szCs w:val="32"/>
          <w:cs/>
        </w:rPr>
        <w:tab/>
      </w:r>
      <w:r w:rsidRPr="009D1DD6">
        <w:rPr>
          <w:rFonts w:ascii="TH SarabunIT๙" w:hAnsi="TH SarabunIT๙" w:cs="TH SarabunIT๙"/>
          <w:b/>
          <w:bCs/>
          <w:sz w:val="28"/>
          <w:szCs w:val="32"/>
          <w:cs/>
        </w:rPr>
        <w:tab/>
      </w:r>
      <w:r w:rsidRPr="009D1DD6">
        <w:rPr>
          <w:rFonts w:ascii="TH SarabunIT๙" w:hAnsi="TH SarabunIT๙" w:cs="TH SarabunIT๙"/>
          <w:b/>
          <w:bCs/>
          <w:sz w:val="28"/>
          <w:szCs w:val="32"/>
          <w:cs/>
        </w:rPr>
        <w:tab/>
      </w:r>
      <w:r w:rsidRPr="009D1DD6">
        <w:rPr>
          <w:rFonts w:ascii="TH SarabunIT๙" w:hAnsi="TH SarabunIT๙" w:cs="TH SarabunIT๙"/>
          <w:b/>
          <w:bCs/>
          <w:sz w:val="28"/>
          <w:szCs w:val="32"/>
          <w:cs/>
        </w:rPr>
        <w:tab/>
      </w:r>
      <w:r w:rsidRPr="009D1DD6">
        <w:rPr>
          <w:rFonts w:ascii="TH SarabunIT๙" w:hAnsi="TH SarabunIT๙" w:cs="TH SarabunIT๙"/>
          <w:b/>
          <w:bCs/>
          <w:sz w:val="28"/>
          <w:szCs w:val="32"/>
          <w:cs/>
        </w:rPr>
        <w:tab/>
      </w:r>
      <w:r w:rsidRPr="009D1DD6">
        <w:rPr>
          <w:rFonts w:ascii="TH SarabunIT๙" w:hAnsi="TH SarabunIT๙" w:cs="TH SarabunIT๙"/>
          <w:b/>
          <w:bCs/>
          <w:sz w:val="28"/>
          <w:szCs w:val="32"/>
          <w:cs/>
        </w:rPr>
        <w:tab/>
      </w:r>
      <w:r w:rsidRPr="009D1DD6">
        <w:rPr>
          <w:rFonts w:ascii="TH SarabunIT๙" w:hAnsi="TH SarabunIT๙" w:cs="TH SarabunIT๙"/>
          <w:b/>
          <w:bCs/>
          <w:sz w:val="28"/>
          <w:szCs w:val="32"/>
          <w:cs/>
        </w:rPr>
        <w:tab/>
        <w:t xml:space="preserve"> </w:t>
      </w:r>
    </w:p>
    <w:p w:rsidR="000F3764" w:rsidRPr="009D1DD6" w:rsidRDefault="000F3764" w:rsidP="000F3764">
      <w:pPr>
        <w:autoSpaceDE w:val="0"/>
        <w:autoSpaceDN w:val="0"/>
        <w:adjustRightInd w:val="0"/>
        <w:ind w:firstLine="720"/>
        <w:rPr>
          <w:rFonts w:ascii="TH SarabunIT๙" w:eastAsia="AngsanaNew-Bold" w:hAnsi="TH SarabunIT๙" w:cs="TH SarabunIT๙"/>
          <w:sz w:val="28"/>
          <w:szCs w:val="32"/>
        </w:rPr>
      </w:pPr>
      <w:r w:rsidRPr="009D1DD6">
        <w:rPr>
          <w:rFonts w:ascii="TH SarabunIT๙" w:hAnsi="TH SarabunIT๙" w:cs="TH SarabunIT๙"/>
          <w:sz w:val="28"/>
          <w:szCs w:val="32"/>
          <w:cs/>
        </w:rPr>
        <w:t xml:space="preserve">ศึกษา ฝึกทักษะการคำนวณ การคิดอย่างมีเหตุผลโดยการปฏิบัติจริง ในเรื่องรากที่สองและรากที่สามของจำนวนจริง   การให้เหตุผลทางเรขาคณิต </w:t>
      </w:r>
      <w:r w:rsidRPr="009D1DD6">
        <w:rPr>
          <w:rFonts w:ascii="TH SarabunIT๙" w:eastAsia="AngsanaNew-Bold" w:hAnsi="TH SarabunIT๙" w:cs="TH SarabunIT๙"/>
          <w:sz w:val="28"/>
          <w:szCs w:val="32"/>
          <w:cs/>
        </w:rPr>
        <w:t xml:space="preserve">  พาราโบลา</w:t>
      </w:r>
      <w:r w:rsidRPr="009D1DD6">
        <w:rPr>
          <w:rFonts w:ascii="TH SarabunIT๙" w:hAnsi="TH SarabunIT๙" w:cs="TH SarabunIT๙"/>
          <w:sz w:val="28"/>
          <w:szCs w:val="32"/>
          <w:cs/>
        </w:rPr>
        <w:t xml:space="preserve">    สามารถแสดงเหตุผลโดยการอ้างอิงความรู้ข้อเท็จจริง การสร้างแผนภาพเชื่อมโยงเนื้อหาต่างๆ ในคณิตศาสตร์</w:t>
      </w:r>
    </w:p>
    <w:p w:rsidR="000F3764" w:rsidRPr="009D1DD6" w:rsidRDefault="000F3764" w:rsidP="000F3764">
      <w:pPr>
        <w:ind w:firstLine="720"/>
        <w:rPr>
          <w:rFonts w:ascii="TH SarabunIT๙" w:eastAsia="Cordia New" w:hAnsi="TH SarabunIT๙" w:cs="TH SarabunIT๙"/>
          <w:sz w:val="28"/>
          <w:szCs w:val="32"/>
        </w:rPr>
      </w:pPr>
      <w:r w:rsidRPr="009D1DD6">
        <w:rPr>
          <w:rFonts w:ascii="TH SarabunIT๙" w:hAnsi="TH SarabunIT๙" w:cs="TH SarabunIT๙"/>
          <w:sz w:val="28"/>
          <w:szCs w:val="32"/>
          <w:cs/>
        </w:rPr>
        <w:t>โดยใช้กระบวนการทางคณิตศาสตร์  การสืบเสาะหาความรู้ ความสามารถในการคิด  ความสามารถในการใช้ทักษะชีวิต  ความสามารถในการแก้ปัญหา และความสามารถในการใช้เทคโนโลยี  เพื่อให้เกิดความรู้  ความคิด  ความเข้าใจ  สามารถสื่อสารสิ่งที่เรียนรู้  มีความสามารถในการตัดสินใจ  นำความรู้ไปใช้ในชีวิตประจำวัน และเกิดเจตคติที่ต่อสาระคณิตศาสตร์   มีจริยธรรม  คุณธรรมและค่านิยมที่เหมาะสม</w:t>
      </w:r>
    </w:p>
    <w:p w:rsidR="000F3764" w:rsidRPr="009D1DD6" w:rsidRDefault="000F3764" w:rsidP="000F3764">
      <w:pPr>
        <w:rPr>
          <w:rFonts w:ascii="TH SarabunIT๙" w:hAnsi="TH SarabunIT๙" w:cs="TH SarabunIT๙"/>
          <w:sz w:val="28"/>
          <w:szCs w:val="32"/>
        </w:rPr>
      </w:pPr>
    </w:p>
    <w:p w:rsidR="000F3764" w:rsidRPr="009D1DD6" w:rsidRDefault="000F3764" w:rsidP="000F3764">
      <w:pPr>
        <w:rPr>
          <w:rFonts w:ascii="TH SarabunIT๙" w:hAnsi="TH SarabunIT๙" w:cs="TH SarabunIT๙"/>
          <w:b/>
          <w:bCs/>
          <w:sz w:val="28"/>
          <w:szCs w:val="32"/>
        </w:rPr>
      </w:pPr>
      <w:r w:rsidRPr="009D1DD6">
        <w:rPr>
          <w:rFonts w:ascii="TH SarabunIT๙" w:hAnsi="TH SarabunIT๙" w:cs="TH SarabunIT๙"/>
          <w:b/>
          <w:bCs/>
          <w:sz w:val="28"/>
          <w:szCs w:val="32"/>
          <w:cs/>
        </w:rPr>
        <w:t>ผลการเรียนรู้</w:t>
      </w:r>
    </w:p>
    <w:p w:rsidR="000F3764" w:rsidRPr="009D1DD6" w:rsidRDefault="000F3764" w:rsidP="000F3764">
      <w:pPr>
        <w:rPr>
          <w:rFonts w:ascii="TH SarabunIT๙" w:hAnsi="TH SarabunIT๙" w:cs="TH SarabunIT๙"/>
          <w:sz w:val="28"/>
          <w:szCs w:val="32"/>
        </w:rPr>
      </w:pPr>
      <w:r w:rsidRPr="009D1DD6">
        <w:rPr>
          <w:rFonts w:ascii="TH SarabunIT๙" w:hAnsi="TH SarabunIT๙" w:cs="TH SarabunIT๙"/>
          <w:sz w:val="28"/>
          <w:szCs w:val="32"/>
        </w:rPr>
        <w:t xml:space="preserve">     1</w:t>
      </w:r>
      <w:r w:rsidRPr="009D1DD6">
        <w:rPr>
          <w:rFonts w:ascii="TH SarabunIT๙" w:hAnsi="TH SarabunIT๙" w:cs="TH SarabunIT๙"/>
          <w:sz w:val="28"/>
          <w:szCs w:val="32"/>
          <w:cs/>
        </w:rPr>
        <w:t xml:space="preserve">.  บวก ลบ คูณ และหารจำนวนในรูป </w:t>
      </w:r>
      <w:r w:rsidRPr="009D1DD6">
        <w:rPr>
          <w:rFonts w:ascii="TH SarabunIT๙" w:eastAsia="Cordia New" w:hAnsi="TH SarabunIT๙" w:cs="TH SarabunIT๙"/>
          <w:position w:val="-8"/>
          <w:sz w:val="36"/>
          <w:szCs w:val="36"/>
          <w:cs/>
        </w:rPr>
        <w:object w:dxaOrig="375" w:dyaOrig="360">
          <v:shape id="_x0000_i1026" type="#_x0000_t75" style="width:18.8pt;height:17.9pt" o:ole="">
            <v:imagedata r:id="rId11" o:title=""/>
          </v:shape>
          <o:OLEObject Type="Embed" ProgID="Equation.DSMT4" ShapeID="_x0000_i1026" DrawAspect="Content" ObjectID="_1627717966" r:id="rId12"/>
        </w:object>
      </w:r>
      <w:r w:rsidRPr="009D1DD6">
        <w:rPr>
          <w:rFonts w:ascii="TH SarabunIT๙" w:hAnsi="TH SarabunIT๙" w:cs="TH SarabunIT๙"/>
          <w:sz w:val="28"/>
          <w:szCs w:val="32"/>
          <w:cs/>
        </w:rPr>
        <w:t xml:space="preserve"> เมื่อ </w:t>
      </w:r>
      <w:r w:rsidRPr="009D1DD6">
        <w:rPr>
          <w:rFonts w:ascii="TH SarabunIT๙" w:eastAsia="Cordia New" w:hAnsi="TH SarabunIT๙" w:cs="TH SarabunIT๙"/>
          <w:position w:val="-6"/>
          <w:sz w:val="36"/>
          <w:szCs w:val="36"/>
        </w:rPr>
        <w:object w:dxaOrig="660" w:dyaOrig="285">
          <v:shape id="_x0000_i1027" type="#_x0000_t75" style="width:33pt;height:14.2pt" o:ole="">
            <v:imagedata r:id="rId13" o:title=""/>
          </v:shape>
          <o:OLEObject Type="Embed" ProgID="Equation.DSMT4" ShapeID="_x0000_i1027" DrawAspect="Content" ObjectID="_1627717967" r:id="rId14"/>
        </w:object>
      </w:r>
      <w:r w:rsidRPr="009D1DD6">
        <w:rPr>
          <w:rFonts w:ascii="TH SarabunIT๙" w:hAnsi="TH SarabunIT๙" w:cs="TH SarabunIT๙"/>
          <w:sz w:val="28"/>
          <w:szCs w:val="32"/>
        </w:rPr>
        <w:t xml:space="preserve">  </w:t>
      </w:r>
      <w:r w:rsidRPr="009D1DD6">
        <w:rPr>
          <w:rFonts w:ascii="TH SarabunIT๙" w:hAnsi="TH SarabunIT๙" w:cs="TH SarabunIT๙"/>
          <w:sz w:val="28"/>
          <w:szCs w:val="32"/>
          <w:cs/>
        </w:rPr>
        <w:t>โดยใช้สมบัติ</w:t>
      </w:r>
    </w:p>
    <w:p w:rsidR="000F3764" w:rsidRPr="009D1DD6" w:rsidRDefault="000F3764" w:rsidP="000F3764">
      <w:pPr>
        <w:rPr>
          <w:rFonts w:ascii="TH SarabunIT๙" w:hAnsi="TH SarabunIT๙" w:cs="TH SarabunIT๙"/>
          <w:sz w:val="28"/>
          <w:szCs w:val="32"/>
        </w:rPr>
      </w:pPr>
      <w:r w:rsidRPr="009D1DD6">
        <w:rPr>
          <w:rFonts w:ascii="TH SarabunIT๙" w:hAnsi="TH SarabunIT๙" w:cs="TH SarabunIT๙"/>
          <w:sz w:val="28"/>
          <w:szCs w:val="32"/>
        </w:rPr>
        <w:t xml:space="preserve">   </w:t>
      </w:r>
      <w:r w:rsidRPr="009D1DD6">
        <w:rPr>
          <w:rFonts w:ascii="TH SarabunIT๙" w:hAnsi="TH SarabunIT๙" w:cs="TH SarabunIT๙"/>
          <w:sz w:val="28"/>
          <w:szCs w:val="32"/>
          <w:cs/>
        </w:rPr>
        <w:t xml:space="preserve">           </w:t>
      </w:r>
      <w:r w:rsidRPr="009D1DD6">
        <w:rPr>
          <w:rFonts w:ascii="TH SarabunIT๙" w:hAnsi="TH SarabunIT๙" w:cs="TH SarabunIT๙"/>
          <w:sz w:val="28"/>
          <w:szCs w:val="32"/>
        </w:rPr>
        <w:t xml:space="preserve">1.1 </w:t>
      </w:r>
      <w:r w:rsidRPr="009D1DD6">
        <w:rPr>
          <w:rFonts w:ascii="TH SarabunIT๙" w:eastAsia="Cordia New" w:hAnsi="TH SarabunIT๙" w:cs="TH SarabunIT๙"/>
          <w:position w:val="-8"/>
          <w:sz w:val="36"/>
          <w:szCs w:val="36"/>
        </w:rPr>
        <w:object w:dxaOrig="1245" w:dyaOrig="360">
          <v:shape id="_x0000_i1028" type="#_x0000_t75" style="width:62.35pt;height:17.9pt" o:ole="">
            <v:imagedata r:id="rId15" o:title=""/>
          </v:shape>
          <o:OLEObject Type="Embed" ProgID="Equation.DSMT4" ShapeID="_x0000_i1028" DrawAspect="Content" ObjectID="_1627717968" r:id="rId16"/>
        </w:object>
      </w:r>
      <w:r w:rsidRPr="009D1DD6">
        <w:rPr>
          <w:rFonts w:ascii="TH SarabunIT๙" w:hAnsi="TH SarabunIT๙" w:cs="TH SarabunIT๙"/>
          <w:sz w:val="28"/>
          <w:szCs w:val="32"/>
        </w:rPr>
        <w:t xml:space="preserve">  </w:t>
      </w:r>
      <w:r w:rsidRPr="009D1DD6">
        <w:rPr>
          <w:rFonts w:ascii="TH SarabunIT๙" w:hAnsi="TH SarabunIT๙" w:cs="TH SarabunIT๙"/>
          <w:sz w:val="28"/>
          <w:szCs w:val="32"/>
          <w:cs/>
        </w:rPr>
        <w:t xml:space="preserve">เมื่อ  </w:t>
      </w:r>
      <w:r w:rsidRPr="009D1DD6">
        <w:rPr>
          <w:rFonts w:ascii="TH SarabunIT๙" w:eastAsia="Cordia New" w:hAnsi="TH SarabunIT๙" w:cs="TH SarabunIT๙"/>
          <w:position w:val="-6"/>
          <w:sz w:val="36"/>
          <w:szCs w:val="36"/>
        </w:rPr>
        <w:object w:dxaOrig="660" w:dyaOrig="285">
          <v:shape id="_x0000_i1029" type="#_x0000_t75" style="width:33pt;height:14.2pt" o:ole="">
            <v:imagedata r:id="rId13" o:title=""/>
          </v:shape>
          <o:OLEObject Type="Embed" ProgID="Equation.DSMT4" ShapeID="_x0000_i1029" DrawAspect="Content" ObjectID="_1627717969" r:id="rId17"/>
        </w:object>
      </w:r>
      <w:r w:rsidRPr="009D1DD6">
        <w:rPr>
          <w:rFonts w:ascii="TH SarabunIT๙" w:hAnsi="TH SarabunIT๙" w:cs="TH SarabunIT๙"/>
          <w:sz w:val="28"/>
          <w:szCs w:val="32"/>
          <w:cs/>
        </w:rPr>
        <w:t xml:space="preserve"> และ  </w:t>
      </w:r>
      <w:r w:rsidRPr="009D1DD6">
        <w:rPr>
          <w:rFonts w:ascii="TH SarabunIT๙" w:hAnsi="TH SarabunIT๙" w:cs="TH SarabunIT๙"/>
          <w:sz w:val="28"/>
          <w:szCs w:val="32"/>
        </w:rPr>
        <w:t xml:space="preserve">   </w:t>
      </w:r>
      <w:r w:rsidRPr="009D1DD6">
        <w:rPr>
          <w:rFonts w:ascii="TH SarabunIT๙" w:eastAsia="Cordia New" w:hAnsi="TH SarabunIT๙" w:cs="TH SarabunIT๙"/>
          <w:position w:val="-6"/>
          <w:sz w:val="36"/>
          <w:szCs w:val="36"/>
        </w:rPr>
        <w:object w:dxaOrig="675" w:dyaOrig="285">
          <v:shape id="_x0000_i1030" type="#_x0000_t75" style="width:33.95pt;height:14.2pt" o:ole="">
            <v:imagedata r:id="rId18" o:title=""/>
          </v:shape>
          <o:OLEObject Type="Embed" ProgID="Equation.DSMT4" ShapeID="_x0000_i1030" DrawAspect="Content" ObjectID="_1627717970" r:id="rId19"/>
        </w:object>
      </w:r>
    </w:p>
    <w:p w:rsidR="000F3764" w:rsidRPr="009D1DD6" w:rsidRDefault="000F3764" w:rsidP="000F3764">
      <w:pPr>
        <w:rPr>
          <w:rFonts w:ascii="TH SarabunIT๙" w:hAnsi="TH SarabunIT๙" w:cs="TH SarabunIT๙"/>
          <w:sz w:val="28"/>
          <w:szCs w:val="32"/>
        </w:rPr>
      </w:pPr>
      <w:r w:rsidRPr="009D1DD6">
        <w:rPr>
          <w:rFonts w:ascii="TH SarabunIT๙" w:hAnsi="TH SarabunIT๙" w:cs="TH SarabunIT๙"/>
          <w:sz w:val="28"/>
          <w:szCs w:val="32"/>
          <w:cs/>
        </w:rPr>
        <w:t xml:space="preserve">              </w:t>
      </w:r>
      <w:r w:rsidRPr="009D1DD6">
        <w:rPr>
          <w:rFonts w:ascii="TH SarabunIT๙" w:hAnsi="TH SarabunIT๙" w:cs="TH SarabunIT๙"/>
          <w:sz w:val="28"/>
          <w:szCs w:val="32"/>
        </w:rPr>
        <w:t xml:space="preserve">1.2 </w:t>
      </w:r>
      <w:r w:rsidRPr="009D1DD6">
        <w:rPr>
          <w:rFonts w:ascii="TH SarabunIT๙" w:eastAsia="Cordia New" w:hAnsi="TH SarabunIT๙" w:cs="TH SarabunIT๙"/>
          <w:position w:val="-28"/>
          <w:sz w:val="36"/>
          <w:szCs w:val="36"/>
          <w:cs/>
        </w:rPr>
        <w:object w:dxaOrig="1065" w:dyaOrig="720">
          <v:shape id="_x0000_i1031" type="#_x0000_t75" style="width:53.2pt;height:36.25pt" o:ole="">
            <v:imagedata r:id="rId20" o:title=""/>
          </v:shape>
          <o:OLEObject Type="Embed" ProgID="Equation.DSMT4" ShapeID="_x0000_i1031" DrawAspect="Content" ObjectID="_1627717971" r:id="rId21"/>
        </w:object>
      </w:r>
      <w:r w:rsidRPr="009D1DD6">
        <w:rPr>
          <w:rFonts w:ascii="TH SarabunIT๙" w:hAnsi="TH SarabunIT๙" w:cs="TH SarabunIT๙"/>
          <w:sz w:val="28"/>
          <w:szCs w:val="32"/>
          <w:cs/>
        </w:rPr>
        <w:t xml:space="preserve">     เมื่อ  </w:t>
      </w:r>
      <w:r w:rsidRPr="009D1DD6">
        <w:rPr>
          <w:rFonts w:ascii="TH SarabunIT๙" w:eastAsia="Cordia New" w:hAnsi="TH SarabunIT๙" w:cs="TH SarabunIT๙"/>
          <w:position w:val="-6"/>
          <w:sz w:val="36"/>
          <w:szCs w:val="36"/>
        </w:rPr>
        <w:object w:dxaOrig="660" w:dyaOrig="285">
          <v:shape id="_x0000_i1032" type="#_x0000_t75" style="width:33pt;height:14.2pt" o:ole="">
            <v:imagedata r:id="rId13" o:title=""/>
          </v:shape>
          <o:OLEObject Type="Embed" ProgID="Equation.DSMT4" ShapeID="_x0000_i1032" DrawAspect="Content" ObjectID="_1627717972" r:id="rId22"/>
        </w:object>
      </w:r>
      <w:r w:rsidRPr="009D1DD6">
        <w:rPr>
          <w:rFonts w:ascii="TH SarabunIT๙" w:hAnsi="TH SarabunIT๙" w:cs="TH SarabunIT๙"/>
          <w:sz w:val="28"/>
          <w:szCs w:val="32"/>
          <w:cs/>
        </w:rPr>
        <w:t xml:space="preserve"> และ  </w:t>
      </w:r>
      <w:r w:rsidRPr="009D1DD6">
        <w:rPr>
          <w:rFonts w:ascii="TH SarabunIT๙" w:eastAsia="Cordia New" w:hAnsi="TH SarabunIT๙" w:cs="TH SarabunIT๙"/>
          <w:position w:val="-6"/>
          <w:sz w:val="36"/>
          <w:szCs w:val="36"/>
        </w:rPr>
        <w:object w:dxaOrig="555" w:dyaOrig="285">
          <v:shape id="_x0000_i1033" type="#_x0000_t75" style="width:27.95pt;height:14.2pt" o:ole="">
            <v:imagedata r:id="rId23" o:title=""/>
          </v:shape>
          <o:OLEObject Type="Embed" ProgID="Equation.DSMT4" ShapeID="_x0000_i1033" DrawAspect="Content" ObjectID="_1627717973" r:id="rId24"/>
        </w:object>
      </w:r>
    </w:p>
    <w:p w:rsidR="000F3764" w:rsidRPr="009D1DD6" w:rsidRDefault="000F3764" w:rsidP="000F3764">
      <w:pPr>
        <w:rPr>
          <w:rFonts w:ascii="TH SarabunIT๙" w:hAnsi="TH SarabunIT๙" w:cs="TH SarabunIT๙"/>
          <w:sz w:val="28"/>
          <w:szCs w:val="32"/>
        </w:rPr>
      </w:pPr>
      <w:r w:rsidRPr="009D1DD6">
        <w:rPr>
          <w:rFonts w:ascii="TH SarabunIT๙" w:hAnsi="TH SarabunIT๙" w:cs="TH SarabunIT๙"/>
          <w:sz w:val="28"/>
          <w:szCs w:val="32"/>
        </w:rPr>
        <w:t xml:space="preserve">     2. </w:t>
      </w:r>
      <w:r w:rsidRPr="009D1DD6">
        <w:rPr>
          <w:rFonts w:ascii="TH SarabunIT๙" w:hAnsi="TH SarabunIT๙" w:cs="TH SarabunIT๙"/>
          <w:sz w:val="28"/>
          <w:szCs w:val="32"/>
          <w:cs/>
        </w:rPr>
        <w:t xml:space="preserve">  ใช้สมบัติเกี่ยวกับวงกลมในการให้เหตุผลได้</w:t>
      </w:r>
    </w:p>
    <w:p w:rsidR="000F3764" w:rsidRPr="009D1DD6" w:rsidRDefault="000F3764" w:rsidP="000F3764">
      <w:pPr>
        <w:rPr>
          <w:rFonts w:ascii="TH SarabunIT๙" w:hAnsi="TH SarabunIT๙" w:cs="TH SarabunIT๙"/>
          <w:sz w:val="28"/>
          <w:szCs w:val="32"/>
        </w:rPr>
      </w:pPr>
      <w:r w:rsidRPr="009D1DD6">
        <w:rPr>
          <w:rFonts w:ascii="TH SarabunIT๙" w:hAnsi="TH SarabunIT๙" w:cs="TH SarabunIT๙"/>
          <w:sz w:val="28"/>
          <w:szCs w:val="32"/>
          <w:cs/>
        </w:rPr>
        <w:t xml:space="preserve">     </w:t>
      </w:r>
      <w:r w:rsidRPr="009D1DD6">
        <w:rPr>
          <w:rFonts w:ascii="TH SarabunIT๙" w:hAnsi="TH SarabunIT๙" w:cs="TH SarabunIT๙"/>
          <w:sz w:val="28"/>
          <w:szCs w:val="32"/>
        </w:rPr>
        <w:t xml:space="preserve">3.   </w:t>
      </w:r>
      <w:r w:rsidRPr="009D1DD6">
        <w:rPr>
          <w:rFonts w:ascii="TH SarabunIT๙" w:hAnsi="TH SarabunIT๙" w:cs="TH SarabunIT๙"/>
          <w:sz w:val="28"/>
          <w:szCs w:val="32"/>
          <w:cs/>
        </w:rPr>
        <w:t>สร้างและให้เหตุผลเกี่ยวกับการสร้างรูปสามเหลี่ยมและรูปวงกลมที่กำหนดให้ได้</w:t>
      </w:r>
    </w:p>
    <w:p w:rsidR="000F3764" w:rsidRPr="009D1DD6" w:rsidRDefault="000F3764" w:rsidP="000F3764">
      <w:pPr>
        <w:rPr>
          <w:rFonts w:ascii="TH SarabunIT๙" w:hAnsi="TH SarabunIT๙" w:cs="TH SarabunIT๙"/>
          <w:sz w:val="28"/>
          <w:szCs w:val="32"/>
        </w:rPr>
      </w:pPr>
      <w:r w:rsidRPr="009D1DD6">
        <w:rPr>
          <w:rFonts w:ascii="TH SarabunIT๙" w:hAnsi="TH SarabunIT๙" w:cs="TH SarabunIT๙"/>
          <w:sz w:val="28"/>
          <w:szCs w:val="32"/>
        </w:rPr>
        <w:t xml:space="preserve">     4</w:t>
      </w:r>
      <w:r w:rsidRPr="009D1DD6">
        <w:rPr>
          <w:rFonts w:ascii="TH SarabunIT๙" w:hAnsi="TH SarabunIT๙" w:cs="TH SarabunIT๙"/>
          <w:sz w:val="28"/>
          <w:szCs w:val="32"/>
          <w:cs/>
        </w:rPr>
        <w:t>.</w:t>
      </w:r>
      <w:r w:rsidRPr="009D1DD6">
        <w:rPr>
          <w:rFonts w:ascii="TH SarabunIT๙" w:hAnsi="TH SarabunIT๙" w:cs="TH SarabunIT๙"/>
          <w:sz w:val="28"/>
          <w:szCs w:val="32"/>
        </w:rPr>
        <w:t xml:space="preserve">  </w:t>
      </w:r>
      <w:r w:rsidRPr="009D1DD6">
        <w:rPr>
          <w:rFonts w:ascii="TH SarabunIT๙" w:hAnsi="TH SarabunIT๙" w:cs="TH SarabunIT๙"/>
          <w:sz w:val="28"/>
          <w:szCs w:val="32"/>
          <w:cs/>
        </w:rPr>
        <w:t xml:space="preserve"> การเขียนกราฟของพาราโบลา</w:t>
      </w:r>
    </w:p>
    <w:p w:rsidR="000F3764" w:rsidRPr="009D1DD6" w:rsidRDefault="000F3764" w:rsidP="000F3764">
      <w:pPr>
        <w:rPr>
          <w:rFonts w:ascii="TH SarabunIT๙" w:hAnsi="TH SarabunIT๙" w:cs="TH SarabunIT๙"/>
          <w:sz w:val="28"/>
          <w:szCs w:val="32"/>
        </w:rPr>
      </w:pPr>
      <w:r w:rsidRPr="009D1DD6">
        <w:rPr>
          <w:rFonts w:ascii="TH SarabunIT๙" w:hAnsi="TH SarabunIT๙" w:cs="TH SarabunIT๙"/>
          <w:sz w:val="28"/>
          <w:szCs w:val="32"/>
          <w:cs/>
        </w:rPr>
        <w:t xml:space="preserve">     </w:t>
      </w:r>
      <w:r w:rsidRPr="009D1DD6">
        <w:rPr>
          <w:rFonts w:ascii="TH SarabunIT๙" w:hAnsi="TH SarabunIT๙" w:cs="TH SarabunIT๙"/>
          <w:sz w:val="28"/>
          <w:szCs w:val="32"/>
        </w:rPr>
        <w:t>5</w:t>
      </w:r>
      <w:r w:rsidRPr="009D1DD6">
        <w:rPr>
          <w:rFonts w:ascii="TH SarabunIT๙" w:hAnsi="TH SarabunIT๙" w:cs="TH SarabunIT๙"/>
          <w:sz w:val="28"/>
          <w:szCs w:val="32"/>
          <w:cs/>
        </w:rPr>
        <w:t>.   การบอกลักษณะของพาราโบลา</w:t>
      </w:r>
    </w:p>
    <w:p w:rsidR="000F3764" w:rsidRPr="009D1DD6" w:rsidRDefault="000F3764" w:rsidP="000F3764">
      <w:pPr>
        <w:rPr>
          <w:rFonts w:ascii="TH SarabunIT๙" w:hAnsi="TH SarabunIT๙" w:cs="TH SarabunIT๙"/>
          <w:sz w:val="28"/>
          <w:szCs w:val="32"/>
        </w:rPr>
      </w:pPr>
    </w:p>
    <w:p w:rsidR="000F3764" w:rsidRPr="009D1DD6" w:rsidRDefault="000F3764" w:rsidP="000F3764">
      <w:pPr>
        <w:rPr>
          <w:rFonts w:ascii="TH SarabunIT๙" w:hAnsi="TH SarabunIT๙" w:cs="TH SarabunIT๙"/>
          <w:b/>
          <w:bCs/>
          <w:sz w:val="28"/>
          <w:szCs w:val="32"/>
        </w:rPr>
      </w:pPr>
      <w:r w:rsidRPr="009D1DD6">
        <w:rPr>
          <w:rFonts w:ascii="TH SarabunIT๙" w:hAnsi="TH SarabunIT๙" w:cs="TH SarabunIT๙"/>
          <w:b/>
          <w:bCs/>
          <w:sz w:val="28"/>
          <w:szCs w:val="32"/>
          <w:cs/>
        </w:rPr>
        <w:t xml:space="preserve">รวมทั้งหมด   </w:t>
      </w:r>
      <w:r w:rsidRPr="009D1DD6">
        <w:rPr>
          <w:rFonts w:ascii="TH SarabunIT๙" w:hAnsi="TH SarabunIT๙" w:cs="TH SarabunIT๙"/>
          <w:b/>
          <w:bCs/>
          <w:sz w:val="28"/>
          <w:szCs w:val="32"/>
        </w:rPr>
        <w:t xml:space="preserve">5   </w:t>
      </w:r>
      <w:r w:rsidRPr="009D1DD6">
        <w:rPr>
          <w:rFonts w:ascii="TH SarabunIT๙" w:hAnsi="TH SarabunIT๙" w:cs="TH SarabunIT๙"/>
          <w:b/>
          <w:bCs/>
          <w:sz w:val="28"/>
          <w:szCs w:val="32"/>
          <w:cs/>
        </w:rPr>
        <w:t>ผลการเรียนรู้</w:t>
      </w:r>
    </w:p>
    <w:p w:rsidR="003D6FB9" w:rsidRPr="009D1DD6" w:rsidRDefault="003D6FB9" w:rsidP="000F3764">
      <w:pPr>
        <w:rPr>
          <w:rFonts w:ascii="TH SarabunIT๙" w:hAnsi="TH SarabunIT๙" w:cs="TH SarabunIT๙"/>
          <w:b/>
          <w:bCs/>
          <w:sz w:val="28"/>
          <w:szCs w:val="32"/>
        </w:rPr>
      </w:pPr>
    </w:p>
    <w:p w:rsidR="003D6FB9" w:rsidRPr="009D1DD6" w:rsidRDefault="003D6FB9" w:rsidP="000F3764">
      <w:pPr>
        <w:rPr>
          <w:rFonts w:ascii="TH SarabunIT๙" w:hAnsi="TH SarabunIT๙" w:cs="TH SarabunIT๙"/>
          <w:b/>
          <w:bCs/>
          <w:sz w:val="28"/>
          <w:szCs w:val="32"/>
        </w:rPr>
      </w:pPr>
    </w:p>
    <w:p w:rsidR="003D6FB9" w:rsidRPr="009D1DD6" w:rsidRDefault="003D6FB9" w:rsidP="000F3764">
      <w:pPr>
        <w:rPr>
          <w:rFonts w:ascii="TH SarabunIT๙" w:hAnsi="TH SarabunIT๙" w:cs="TH SarabunIT๙"/>
          <w:b/>
          <w:bCs/>
          <w:sz w:val="28"/>
          <w:szCs w:val="32"/>
        </w:rPr>
      </w:pPr>
    </w:p>
    <w:p w:rsidR="003D6FB9" w:rsidRPr="009D1DD6" w:rsidRDefault="003D6FB9" w:rsidP="000F3764">
      <w:pPr>
        <w:rPr>
          <w:rFonts w:ascii="TH SarabunIT๙" w:hAnsi="TH SarabunIT๙" w:cs="TH SarabunIT๙"/>
          <w:b/>
          <w:bCs/>
          <w:sz w:val="28"/>
          <w:szCs w:val="32"/>
        </w:rPr>
      </w:pPr>
    </w:p>
    <w:p w:rsidR="003D6FB9" w:rsidRPr="009D1DD6" w:rsidRDefault="003D6FB9" w:rsidP="000F3764">
      <w:pPr>
        <w:rPr>
          <w:rFonts w:ascii="TH SarabunIT๙" w:hAnsi="TH SarabunIT๙" w:cs="TH SarabunIT๙"/>
          <w:b/>
          <w:bCs/>
          <w:sz w:val="28"/>
          <w:szCs w:val="32"/>
        </w:rPr>
      </w:pPr>
    </w:p>
    <w:p w:rsidR="003D6FB9" w:rsidRPr="009D1DD6" w:rsidRDefault="003D6FB9" w:rsidP="000F3764">
      <w:pPr>
        <w:rPr>
          <w:rFonts w:ascii="TH SarabunIT๙" w:hAnsi="TH SarabunIT๙" w:cs="TH SarabunIT๙"/>
          <w:b/>
          <w:bCs/>
          <w:sz w:val="28"/>
          <w:szCs w:val="32"/>
        </w:rPr>
      </w:pPr>
    </w:p>
    <w:p w:rsidR="0007638D" w:rsidRPr="009D1DD6" w:rsidRDefault="0007638D" w:rsidP="000F3764">
      <w:pPr>
        <w:rPr>
          <w:rFonts w:ascii="TH SarabunIT๙" w:hAnsi="TH SarabunIT๙" w:cs="TH SarabunIT๙"/>
          <w:b/>
          <w:bCs/>
          <w:sz w:val="28"/>
          <w:szCs w:val="32"/>
        </w:rPr>
      </w:pPr>
    </w:p>
    <w:p w:rsidR="0007638D" w:rsidRPr="009D1DD6" w:rsidRDefault="0007638D" w:rsidP="000F3764">
      <w:pPr>
        <w:rPr>
          <w:rFonts w:ascii="TH SarabunIT๙" w:hAnsi="TH SarabunIT๙" w:cs="TH SarabunIT๙"/>
          <w:b/>
          <w:bCs/>
          <w:sz w:val="28"/>
          <w:szCs w:val="32"/>
        </w:rPr>
      </w:pPr>
    </w:p>
    <w:p w:rsidR="0007638D" w:rsidRPr="009D1DD6" w:rsidRDefault="0007638D" w:rsidP="000F3764">
      <w:pPr>
        <w:rPr>
          <w:rFonts w:ascii="TH SarabunIT๙" w:hAnsi="TH SarabunIT๙" w:cs="TH SarabunIT๙"/>
          <w:b/>
          <w:bCs/>
          <w:sz w:val="28"/>
          <w:szCs w:val="32"/>
        </w:rPr>
      </w:pPr>
    </w:p>
    <w:p w:rsidR="0007638D" w:rsidRPr="009D1DD6" w:rsidRDefault="0007638D" w:rsidP="000F3764">
      <w:pPr>
        <w:rPr>
          <w:rFonts w:ascii="TH SarabunIT๙" w:hAnsi="TH SarabunIT๙" w:cs="TH SarabunIT๙"/>
          <w:b/>
          <w:bCs/>
          <w:sz w:val="28"/>
          <w:szCs w:val="32"/>
        </w:rPr>
      </w:pPr>
    </w:p>
    <w:p w:rsidR="0007638D" w:rsidRPr="009D1DD6" w:rsidRDefault="0007638D" w:rsidP="000F3764">
      <w:pPr>
        <w:rPr>
          <w:rFonts w:ascii="TH SarabunIT๙" w:hAnsi="TH SarabunIT๙" w:cs="TH SarabunIT๙"/>
          <w:b/>
          <w:bCs/>
          <w:sz w:val="28"/>
          <w:szCs w:val="32"/>
        </w:rPr>
      </w:pPr>
    </w:p>
    <w:p w:rsidR="000F3764" w:rsidRPr="009D1DD6" w:rsidRDefault="000F3764" w:rsidP="000F3764">
      <w:pPr>
        <w:jc w:val="center"/>
        <w:rPr>
          <w:rFonts w:ascii="TH SarabunIT๙" w:hAnsi="TH SarabunIT๙" w:cs="TH SarabunIT๙"/>
          <w:b/>
          <w:bCs/>
          <w:sz w:val="28"/>
          <w:szCs w:val="32"/>
        </w:rPr>
      </w:pPr>
      <w:r w:rsidRPr="009D1DD6">
        <w:rPr>
          <w:rFonts w:ascii="TH SarabunIT๙" w:hAnsi="TH SarabunIT๙" w:cs="TH SarabunIT๙"/>
          <w:b/>
          <w:bCs/>
          <w:sz w:val="28"/>
          <w:szCs w:val="32"/>
          <w:cs/>
        </w:rPr>
        <w:t>คำอธิบายรายวิชาเพิ่มเติม</w:t>
      </w:r>
    </w:p>
    <w:p w:rsidR="000F3764" w:rsidRPr="009D1DD6" w:rsidRDefault="00117D5E" w:rsidP="000F3764">
      <w:pPr>
        <w:ind w:right="-540"/>
        <w:rPr>
          <w:rFonts w:ascii="TH SarabunIT๙" w:hAnsi="TH SarabunIT๙" w:cs="TH SarabunIT๙"/>
          <w:b/>
          <w:bCs/>
          <w:sz w:val="28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หัสวิชา </w:t>
      </w:r>
      <w:r w:rsidR="000F3764" w:rsidRPr="009D1DD6">
        <w:rPr>
          <w:rFonts w:ascii="TH SarabunIT๙" w:hAnsi="TH SarabunIT๙" w:cs="TH SarabunIT๙"/>
          <w:b/>
          <w:bCs/>
          <w:sz w:val="28"/>
          <w:szCs w:val="32"/>
          <w:cs/>
        </w:rPr>
        <w:t>ค23202  คณิตศา</w:t>
      </w:r>
      <w:r w:rsidR="003D6FB9" w:rsidRPr="009D1DD6">
        <w:rPr>
          <w:rFonts w:ascii="TH SarabunIT๙" w:hAnsi="TH SarabunIT๙" w:cs="TH SarabunIT๙"/>
          <w:b/>
          <w:bCs/>
          <w:sz w:val="28"/>
          <w:szCs w:val="32"/>
          <w:cs/>
        </w:rPr>
        <w:t>สตร์เพิ่มเติม 6</w:t>
      </w:r>
      <w:r w:rsidR="003D6FB9" w:rsidRPr="009D1DD6">
        <w:rPr>
          <w:rFonts w:ascii="TH SarabunIT๙" w:hAnsi="TH SarabunIT๙" w:cs="TH SarabunIT๙"/>
          <w:b/>
          <w:bCs/>
          <w:sz w:val="28"/>
          <w:szCs w:val="32"/>
          <w:cs/>
        </w:rPr>
        <w:tab/>
      </w:r>
      <w:r w:rsidR="003D6FB9" w:rsidRPr="009D1DD6">
        <w:rPr>
          <w:rFonts w:ascii="TH SarabunIT๙" w:hAnsi="TH SarabunIT๙" w:cs="TH SarabunIT๙"/>
          <w:b/>
          <w:bCs/>
          <w:sz w:val="28"/>
          <w:szCs w:val="32"/>
          <w:cs/>
        </w:rPr>
        <w:tab/>
      </w:r>
      <w:r w:rsidR="000F3764" w:rsidRPr="009D1DD6">
        <w:rPr>
          <w:rFonts w:ascii="TH SarabunIT๙" w:hAnsi="TH SarabunIT๙" w:cs="TH SarabunIT๙"/>
          <w:b/>
          <w:bCs/>
          <w:sz w:val="28"/>
          <w:szCs w:val="32"/>
          <w:cs/>
        </w:rPr>
        <w:t>กลุ่มสาระการเรียนรู้คณิตศาสตร์</w:t>
      </w:r>
    </w:p>
    <w:p w:rsidR="000F3764" w:rsidRPr="009D1DD6" w:rsidRDefault="000F3764" w:rsidP="000F3764">
      <w:pPr>
        <w:rPr>
          <w:rFonts w:ascii="TH SarabunIT๙" w:hAnsi="TH SarabunIT๙" w:cs="TH SarabunIT๙"/>
          <w:b/>
          <w:bCs/>
          <w:sz w:val="28"/>
          <w:szCs w:val="32"/>
        </w:rPr>
      </w:pPr>
      <w:r w:rsidRPr="009D1DD6">
        <w:rPr>
          <w:rFonts w:ascii="TH SarabunIT๙" w:hAnsi="TH SarabunIT๙" w:cs="TH SarabunIT๙"/>
          <w:b/>
          <w:bCs/>
          <w:sz w:val="28"/>
          <w:szCs w:val="32"/>
          <w:cs/>
        </w:rPr>
        <w:t xml:space="preserve">ชั้นมัธยมศึกษาปีที่  </w:t>
      </w:r>
      <w:r w:rsidRPr="009D1DD6">
        <w:rPr>
          <w:rFonts w:ascii="TH SarabunIT๙" w:hAnsi="TH SarabunIT๙" w:cs="TH SarabunIT๙"/>
          <w:b/>
          <w:bCs/>
          <w:sz w:val="28"/>
          <w:szCs w:val="32"/>
        </w:rPr>
        <w:t xml:space="preserve">3 </w:t>
      </w:r>
      <w:r w:rsidRPr="009D1DD6">
        <w:rPr>
          <w:rFonts w:ascii="TH SarabunIT๙" w:hAnsi="TH SarabunIT๙" w:cs="TH SarabunIT๙"/>
          <w:b/>
          <w:bCs/>
          <w:sz w:val="28"/>
          <w:szCs w:val="32"/>
          <w:cs/>
        </w:rPr>
        <w:t xml:space="preserve"> ภาคเรียนที่  </w:t>
      </w:r>
      <w:r w:rsidRPr="009D1DD6">
        <w:rPr>
          <w:rFonts w:ascii="TH SarabunIT๙" w:hAnsi="TH SarabunIT๙" w:cs="TH SarabunIT๙"/>
          <w:b/>
          <w:bCs/>
          <w:sz w:val="28"/>
          <w:szCs w:val="32"/>
        </w:rPr>
        <w:t>2</w:t>
      </w:r>
      <w:r w:rsidR="00117D5E">
        <w:rPr>
          <w:rFonts w:ascii="TH SarabunIT๙" w:hAnsi="TH SarabunIT๙" w:cs="TH SarabunIT๙"/>
          <w:b/>
          <w:bCs/>
          <w:sz w:val="28"/>
          <w:szCs w:val="32"/>
          <w:cs/>
        </w:rPr>
        <w:t xml:space="preserve">    </w:t>
      </w:r>
      <w:r w:rsidRPr="009D1DD6">
        <w:rPr>
          <w:rFonts w:ascii="TH SarabunIT๙" w:hAnsi="TH SarabunIT๙" w:cs="TH SarabunIT๙"/>
          <w:b/>
          <w:bCs/>
          <w:sz w:val="28"/>
          <w:szCs w:val="32"/>
          <w:cs/>
        </w:rPr>
        <w:t xml:space="preserve">เวลา  </w:t>
      </w:r>
      <w:r w:rsidR="003D6FB9" w:rsidRPr="009D1DD6">
        <w:rPr>
          <w:rFonts w:ascii="TH SarabunIT๙" w:hAnsi="TH SarabunIT๙" w:cs="TH SarabunIT๙"/>
          <w:b/>
          <w:bCs/>
          <w:sz w:val="28"/>
          <w:szCs w:val="32"/>
        </w:rPr>
        <w:t>2</w:t>
      </w:r>
      <w:r w:rsidRPr="009D1DD6">
        <w:rPr>
          <w:rFonts w:ascii="TH SarabunIT๙" w:hAnsi="TH SarabunIT๙" w:cs="TH SarabunIT๙"/>
          <w:b/>
          <w:bCs/>
          <w:sz w:val="28"/>
          <w:szCs w:val="32"/>
        </w:rPr>
        <w:t xml:space="preserve">0 </w:t>
      </w:r>
      <w:r w:rsidR="003D6FB9" w:rsidRPr="009D1DD6">
        <w:rPr>
          <w:rFonts w:ascii="TH SarabunIT๙" w:hAnsi="TH SarabunIT๙" w:cs="TH SarabunIT๙"/>
          <w:b/>
          <w:bCs/>
          <w:sz w:val="28"/>
          <w:szCs w:val="32"/>
          <w:cs/>
        </w:rPr>
        <w:t xml:space="preserve"> ชั่วโมง/ภาคเรียน </w:t>
      </w:r>
      <w:r w:rsidR="00117D5E">
        <w:rPr>
          <w:rFonts w:ascii="TH SarabunIT๙" w:hAnsi="TH SarabunIT๙" w:cs="TH SarabunIT๙" w:hint="cs"/>
          <w:b/>
          <w:bCs/>
          <w:sz w:val="28"/>
          <w:szCs w:val="32"/>
          <w:cs/>
        </w:rPr>
        <w:t xml:space="preserve">  </w:t>
      </w:r>
      <w:r w:rsidR="003D6FB9" w:rsidRPr="009D1DD6">
        <w:rPr>
          <w:rFonts w:ascii="TH SarabunIT๙" w:hAnsi="TH SarabunIT๙" w:cs="TH SarabunIT๙"/>
          <w:b/>
          <w:bCs/>
          <w:sz w:val="28"/>
          <w:szCs w:val="32"/>
          <w:cs/>
        </w:rPr>
        <w:t xml:space="preserve">จำนวน </w:t>
      </w:r>
      <w:r w:rsidR="003D6FB9" w:rsidRPr="009D1DD6">
        <w:rPr>
          <w:rFonts w:ascii="TH SarabunIT๙" w:hAnsi="TH SarabunIT๙" w:cs="TH SarabunIT๙"/>
          <w:b/>
          <w:bCs/>
          <w:sz w:val="28"/>
          <w:szCs w:val="32"/>
        </w:rPr>
        <w:t>0.5</w:t>
      </w:r>
      <w:r w:rsidRPr="009D1DD6">
        <w:rPr>
          <w:rFonts w:ascii="TH SarabunIT๙" w:hAnsi="TH SarabunIT๙" w:cs="TH SarabunIT๙"/>
          <w:b/>
          <w:bCs/>
          <w:sz w:val="28"/>
          <w:szCs w:val="32"/>
          <w:cs/>
        </w:rPr>
        <w:t xml:space="preserve"> หน่วย</w:t>
      </w:r>
      <w:proofErr w:type="spellStart"/>
      <w:r w:rsidRPr="009D1DD6">
        <w:rPr>
          <w:rFonts w:ascii="TH SarabunIT๙" w:hAnsi="TH SarabunIT๙" w:cs="TH SarabunIT๙"/>
          <w:b/>
          <w:bCs/>
          <w:sz w:val="28"/>
          <w:szCs w:val="32"/>
          <w:cs/>
        </w:rPr>
        <w:t>กิต</w:t>
      </w:r>
      <w:proofErr w:type="spellEnd"/>
      <w:r w:rsidRPr="009D1DD6">
        <w:rPr>
          <w:rFonts w:ascii="TH SarabunIT๙" w:hAnsi="TH SarabunIT๙" w:cs="TH SarabunIT๙"/>
          <w:b/>
          <w:bCs/>
          <w:sz w:val="28"/>
          <w:szCs w:val="32"/>
          <w:cs/>
        </w:rPr>
        <w:t xml:space="preserve">  </w:t>
      </w:r>
      <w:r w:rsidRPr="009D1DD6">
        <w:rPr>
          <w:rFonts w:ascii="TH SarabunIT๙" w:hAnsi="TH SarabunIT๙" w:cs="TH SarabunIT๙"/>
          <w:b/>
          <w:bCs/>
          <w:sz w:val="28"/>
          <w:szCs w:val="32"/>
          <w:cs/>
        </w:rPr>
        <w:tab/>
        <w:t xml:space="preserve"> </w:t>
      </w:r>
      <w:r w:rsidRPr="009D1DD6">
        <w:rPr>
          <w:rFonts w:ascii="TH SarabunIT๙" w:hAnsi="TH SarabunIT๙" w:cs="TH SarabunIT๙"/>
          <w:b/>
          <w:bCs/>
          <w:sz w:val="28"/>
          <w:szCs w:val="32"/>
          <w:cs/>
        </w:rPr>
        <w:tab/>
      </w:r>
      <w:r w:rsidRPr="009D1DD6">
        <w:rPr>
          <w:rFonts w:ascii="TH SarabunIT๙" w:hAnsi="TH SarabunIT๙" w:cs="TH SarabunIT๙"/>
          <w:b/>
          <w:bCs/>
          <w:sz w:val="28"/>
          <w:szCs w:val="32"/>
          <w:cs/>
        </w:rPr>
        <w:tab/>
      </w:r>
      <w:r w:rsidRPr="009D1DD6">
        <w:rPr>
          <w:rFonts w:ascii="TH SarabunIT๙" w:hAnsi="TH SarabunIT๙" w:cs="TH SarabunIT๙"/>
          <w:b/>
          <w:bCs/>
          <w:sz w:val="28"/>
          <w:szCs w:val="32"/>
          <w:cs/>
        </w:rPr>
        <w:tab/>
      </w:r>
      <w:r w:rsidRPr="009D1DD6">
        <w:rPr>
          <w:rFonts w:ascii="TH SarabunIT๙" w:hAnsi="TH SarabunIT๙" w:cs="TH SarabunIT๙"/>
          <w:b/>
          <w:bCs/>
          <w:sz w:val="28"/>
          <w:szCs w:val="32"/>
          <w:cs/>
        </w:rPr>
        <w:tab/>
      </w:r>
      <w:r w:rsidRPr="009D1DD6">
        <w:rPr>
          <w:rFonts w:ascii="TH SarabunIT๙" w:hAnsi="TH SarabunIT๙" w:cs="TH SarabunIT๙"/>
          <w:b/>
          <w:bCs/>
          <w:sz w:val="28"/>
          <w:szCs w:val="32"/>
          <w:cs/>
        </w:rPr>
        <w:tab/>
        <w:t xml:space="preserve"> </w:t>
      </w:r>
    </w:p>
    <w:p w:rsidR="000F3764" w:rsidRPr="009D1DD6" w:rsidRDefault="000F3764" w:rsidP="000F3764">
      <w:pPr>
        <w:autoSpaceDE w:val="0"/>
        <w:autoSpaceDN w:val="0"/>
        <w:adjustRightInd w:val="0"/>
        <w:rPr>
          <w:rFonts w:ascii="TH SarabunIT๙" w:eastAsia="AngsanaNew-Bold" w:hAnsi="TH SarabunIT๙" w:cs="TH SarabunIT๙"/>
          <w:sz w:val="28"/>
          <w:szCs w:val="32"/>
        </w:rPr>
      </w:pPr>
      <w:r w:rsidRPr="009D1DD6">
        <w:rPr>
          <w:rFonts w:ascii="TH SarabunIT๙" w:hAnsi="TH SarabunIT๙" w:cs="TH SarabunIT๙"/>
          <w:sz w:val="28"/>
          <w:szCs w:val="32"/>
          <w:cs/>
        </w:rPr>
        <w:t xml:space="preserve"> </w:t>
      </w:r>
      <w:r w:rsidRPr="009D1DD6">
        <w:rPr>
          <w:rFonts w:ascii="TH SarabunIT๙" w:hAnsi="TH SarabunIT๙" w:cs="TH SarabunIT๙"/>
          <w:sz w:val="28"/>
          <w:szCs w:val="32"/>
          <w:cs/>
        </w:rPr>
        <w:tab/>
        <w:t>ศึกษา ฝึกทักษะการคำนวณ การคิดอย่างมีเหตุผลโดยการปฏิบัติจริง ในเรื่อง</w:t>
      </w:r>
      <w:r w:rsidRPr="009D1DD6">
        <w:rPr>
          <w:rFonts w:ascii="TH SarabunIT๙" w:eastAsia="AngsanaNew-Bold" w:hAnsi="TH SarabunIT๙" w:cs="TH SarabunIT๙"/>
          <w:sz w:val="28"/>
          <w:szCs w:val="32"/>
          <w:cs/>
        </w:rPr>
        <w:t>ระบบสมการ</w:t>
      </w:r>
    </w:p>
    <w:p w:rsidR="000F3764" w:rsidRPr="009D1DD6" w:rsidRDefault="000F3764" w:rsidP="000F3764">
      <w:pPr>
        <w:autoSpaceDE w:val="0"/>
        <w:autoSpaceDN w:val="0"/>
        <w:adjustRightInd w:val="0"/>
        <w:rPr>
          <w:rFonts w:ascii="TH SarabunIT๙" w:eastAsia="AngsanaNew-Bold" w:hAnsi="TH SarabunIT๙" w:cs="TH SarabunIT๙"/>
          <w:sz w:val="28"/>
          <w:szCs w:val="32"/>
        </w:rPr>
      </w:pPr>
      <w:r w:rsidRPr="009D1DD6">
        <w:rPr>
          <w:rFonts w:ascii="TH SarabunIT๙" w:hAnsi="TH SarabunIT๙" w:cs="TH SarabunIT๙"/>
          <w:sz w:val="28"/>
          <w:szCs w:val="32"/>
        </w:rPr>
        <w:t xml:space="preserve"> </w:t>
      </w:r>
      <w:r w:rsidRPr="009D1DD6">
        <w:rPr>
          <w:rFonts w:ascii="TH SarabunIT๙" w:eastAsia="AngsanaNew-Bold" w:hAnsi="TH SarabunIT๙" w:cs="TH SarabunIT๙"/>
          <w:sz w:val="28"/>
          <w:szCs w:val="32"/>
        </w:rPr>
        <w:t xml:space="preserve"> </w:t>
      </w:r>
      <w:r w:rsidRPr="009D1DD6">
        <w:rPr>
          <w:rFonts w:ascii="TH SarabunIT๙" w:eastAsia="AngsanaNew-Bold" w:hAnsi="TH SarabunIT๙" w:cs="TH SarabunIT๙"/>
          <w:sz w:val="28"/>
          <w:szCs w:val="32"/>
          <w:cs/>
        </w:rPr>
        <w:t xml:space="preserve">เศษส่วนของพหุนาม </w:t>
      </w:r>
      <w:r w:rsidRPr="009D1DD6">
        <w:rPr>
          <w:rFonts w:ascii="TH SarabunIT๙" w:hAnsi="TH SarabunIT๙" w:cs="TH SarabunIT๙"/>
          <w:sz w:val="28"/>
          <w:szCs w:val="32"/>
          <w:cs/>
        </w:rPr>
        <w:t>สามารถแสดงเหตุผลโดยการอ้างอิงความรู้ข้อเท็จจริง การสร้างแผนภาพเชื่อมโยงเนื้อหาต่างๆ ในคณิตศาสตร์</w:t>
      </w:r>
    </w:p>
    <w:p w:rsidR="000F3764" w:rsidRPr="009D1DD6" w:rsidRDefault="000F3764" w:rsidP="000F3764">
      <w:pPr>
        <w:ind w:firstLine="720"/>
        <w:rPr>
          <w:rFonts w:ascii="TH SarabunIT๙" w:eastAsia="Cordia New" w:hAnsi="TH SarabunIT๙" w:cs="TH SarabunIT๙"/>
          <w:sz w:val="28"/>
          <w:szCs w:val="32"/>
        </w:rPr>
      </w:pPr>
      <w:r w:rsidRPr="009D1DD6">
        <w:rPr>
          <w:rFonts w:ascii="TH SarabunIT๙" w:hAnsi="TH SarabunIT๙" w:cs="TH SarabunIT๙"/>
          <w:sz w:val="28"/>
          <w:szCs w:val="32"/>
          <w:cs/>
        </w:rPr>
        <w:t>โดยใช้กระบวนการทางคณิตศาสตร์  การสืบเสาะหาความรู้ ความสามารถในการคิด  ความสามารถในการใช้ทักษะชีวิต  ความสามารถในการแก้ปัญหา และความสามารถในการใช้เทคโนโลยี  เพื่อให้เกิดความรู้  ความคิด  ความเข้าใจ  สามารถสื่อสารสิ่งที่เรียนรู้  มีความสามารถในการตัดสินใจ  นำความรู้ไปใช้ในชีวิตประจำวัน และเกิดเจตคติที่ต่อสาระคณิตศาสตร์   มีจริยธรรม  คุณธรรมและค่านิยมที่เหมาะสม</w:t>
      </w:r>
    </w:p>
    <w:p w:rsidR="000F3764" w:rsidRPr="009D1DD6" w:rsidRDefault="000F3764" w:rsidP="000F3764">
      <w:pPr>
        <w:rPr>
          <w:rFonts w:ascii="TH SarabunIT๙" w:hAnsi="TH SarabunIT๙" w:cs="TH SarabunIT๙"/>
          <w:sz w:val="28"/>
          <w:szCs w:val="32"/>
        </w:rPr>
      </w:pPr>
    </w:p>
    <w:p w:rsidR="000F3764" w:rsidRPr="009D1DD6" w:rsidRDefault="000F3764" w:rsidP="000F3764">
      <w:pPr>
        <w:rPr>
          <w:rFonts w:ascii="TH SarabunIT๙" w:hAnsi="TH SarabunIT๙" w:cs="TH SarabunIT๙"/>
          <w:b/>
          <w:bCs/>
          <w:sz w:val="28"/>
          <w:szCs w:val="32"/>
        </w:rPr>
      </w:pPr>
      <w:r w:rsidRPr="009D1DD6">
        <w:rPr>
          <w:rFonts w:ascii="TH SarabunIT๙" w:hAnsi="TH SarabunIT๙" w:cs="TH SarabunIT๙"/>
          <w:b/>
          <w:bCs/>
          <w:sz w:val="28"/>
          <w:szCs w:val="32"/>
          <w:cs/>
        </w:rPr>
        <w:t>ผลการเรียนรู้</w:t>
      </w:r>
    </w:p>
    <w:p w:rsidR="000F3764" w:rsidRPr="009D1DD6" w:rsidRDefault="000F3764" w:rsidP="000F3764">
      <w:pPr>
        <w:rPr>
          <w:rFonts w:ascii="TH SarabunIT๙" w:hAnsi="TH SarabunIT๙" w:cs="TH SarabunIT๙"/>
          <w:sz w:val="28"/>
          <w:szCs w:val="32"/>
        </w:rPr>
      </w:pPr>
      <w:r w:rsidRPr="009D1DD6">
        <w:rPr>
          <w:rFonts w:ascii="TH SarabunIT๙" w:hAnsi="TH SarabunIT๙" w:cs="TH SarabunIT๙"/>
          <w:sz w:val="28"/>
          <w:szCs w:val="32"/>
          <w:cs/>
        </w:rPr>
        <w:t xml:space="preserve">     </w:t>
      </w:r>
      <w:r w:rsidRPr="009D1DD6">
        <w:rPr>
          <w:rFonts w:ascii="TH SarabunIT๙" w:hAnsi="TH SarabunIT๙" w:cs="TH SarabunIT๙"/>
          <w:sz w:val="28"/>
          <w:szCs w:val="32"/>
        </w:rPr>
        <w:t xml:space="preserve">1.   </w:t>
      </w:r>
      <w:r w:rsidRPr="009D1DD6">
        <w:rPr>
          <w:rFonts w:ascii="TH SarabunIT๙" w:hAnsi="TH SarabunIT๙" w:cs="TH SarabunIT๙"/>
          <w:sz w:val="28"/>
          <w:szCs w:val="32"/>
          <w:cs/>
        </w:rPr>
        <w:t>แก้ระบบสมการสองตัวแปรที่มีดีกรีไม่เกินสองได้</w:t>
      </w:r>
    </w:p>
    <w:p w:rsidR="000F3764" w:rsidRPr="009D1DD6" w:rsidRDefault="000F3764" w:rsidP="000F3764">
      <w:pPr>
        <w:rPr>
          <w:rFonts w:ascii="TH SarabunIT๙" w:hAnsi="TH SarabunIT๙" w:cs="TH SarabunIT๙"/>
          <w:sz w:val="28"/>
          <w:szCs w:val="32"/>
        </w:rPr>
      </w:pPr>
      <w:r w:rsidRPr="009D1DD6">
        <w:rPr>
          <w:rFonts w:ascii="TH SarabunIT๙" w:hAnsi="TH SarabunIT๙" w:cs="TH SarabunIT๙"/>
          <w:sz w:val="28"/>
          <w:szCs w:val="32"/>
          <w:cs/>
        </w:rPr>
        <w:t xml:space="preserve">     </w:t>
      </w:r>
      <w:r w:rsidRPr="009D1DD6">
        <w:rPr>
          <w:rFonts w:ascii="TH SarabunIT๙" w:hAnsi="TH SarabunIT๙" w:cs="TH SarabunIT๙"/>
          <w:sz w:val="28"/>
          <w:szCs w:val="32"/>
        </w:rPr>
        <w:t xml:space="preserve">2.   </w:t>
      </w:r>
      <w:r w:rsidRPr="009D1DD6">
        <w:rPr>
          <w:rFonts w:ascii="TH SarabunIT๙" w:hAnsi="TH SarabunIT๙" w:cs="TH SarabunIT๙"/>
          <w:sz w:val="28"/>
          <w:szCs w:val="32"/>
          <w:cs/>
        </w:rPr>
        <w:t>แก้โจทย์ปัญหาเกี่ยวกับระบบสมการสองตัวแปรที่มีดีกรีไม่เกินสอง</w:t>
      </w:r>
    </w:p>
    <w:p w:rsidR="000F3764" w:rsidRPr="009D1DD6" w:rsidRDefault="000F3764" w:rsidP="000F3764">
      <w:pPr>
        <w:rPr>
          <w:rFonts w:ascii="TH SarabunIT๙" w:hAnsi="TH SarabunIT๙" w:cs="TH SarabunIT๙"/>
          <w:sz w:val="28"/>
          <w:szCs w:val="32"/>
        </w:rPr>
      </w:pPr>
      <w:r w:rsidRPr="009D1DD6">
        <w:rPr>
          <w:rFonts w:ascii="TH SarabunIT๙" w:hAnsi="TH SarabunIT๙" w:cs="TH SarabunIT๙"/>
          <w:sz w:val="28"/>
          <w:szCs w:val="32"/>
        </w:rPr>
        <w:t xml:space="preserve">     3.   </w:t>
      </w:r>
      <w:r w:rsidRPr="009D1DD6">
        <w:rPr>
          <w:rFonts w:ascii="TH SarabunIT๙" w:hAnsi="TH SarabunIT๙" w:cs="TH SarabunIT๙"/>
          <w:sz w:val="28"/>
          <w:szCs w:val="32"/>
          <w:cs/>
        </w:rPr>
        <w:t>บวก ลบ คูณ และหารเศษส่วนของพหุนามได้</w:t>
      </w:r>
    </w:p>
    <w:p w:rsidR="000F3764" w:rsidRPr="009D1DD6" w:rsidRDefault="000F3764" w:rsidP="000F3764">
      <w:pPr>
        <w:rPr>
          <w:rFonts w:ascii="TH SarabunIT๙" w:hAnsi="TH SarabunIT๙" w:cs="TH SarabunIT๙"/>
          <w:sz w:val="28"/>
          <w:szCs w:val="32"/>
        </w:rPr>
      </w:pPr>
      <w:r w:rsidRPr="009D1DD6">
        <w:rPr>
          <w:rFonts w:ascii="TH SarabunIT๙" w:hAnsi="TH SarabunIT๙" w:cs="TH SarabunIT๙"/>
          <w:sz w:val="28"/>
          <w:szCs w:val="32"/>
          <w:cs/>
        </w:rPr>
        <w:t xml:space="preserve">     </w:t>
      </w:r>
      <w:r w:rsidRPr="009D1DD6">
        <w:rPr>
          <w:rFonts w:ascii="TH SarabunIT๙" w:hAnsi="TH SarabunIT๙" w:cs="TH SarabunIT๙"/>
          <w:sz w:val="28"/>
          <w:szCs w:val="32"/>
        </w:rPr>
        <w:t xml:space="preserve">4.   </w:t>
      </w:r>
      <w:r w:rsidRPr="009D1DD6">
        <w:rPr>
          <w:rFonts w:ascii="TH SarabunIT๙" w:hAnsi="TH SarabunIT๙" w:cs="TH SarabunIT๙"/>
          <w:sz w:val="28"/>
          <w:szCs w:val="32"/>
          <w:cs/>
        </w:rPr>
        <w:t>แก้สมการเศษส่วนของพหุนามได้</w:t>
      </w:r>
    </w:p>
    <w:p w:rsidR="000F3764" w:rsidRPr="009D1DD6" w:rsidRDefault="000F3764" w:rsidP="000F3764">
      <w:pPr>
        <w:rPr>
          <w:rFonts w:ascii="TH SarabunIT๙" w:hAnsi="TH SarabunIT๙" w:cs="TH SarabunIT๙"/>
          <w:sz w:val="28"/>
          <w:szCs w:val="32"/>
        </w:rPr>
      </w:pPr>
      <w:r w:rsidRPr="009D1DD6">
        <w:rPr>
          <w:rFonts w:ascii="TH SarabunIT๙" w:hAnsi="TH SarabunIT๙" w:cs="TH SarabunIT๙"/>
          <w:sz w:val="28"/>
          <w:szCs w:val="32"/>
          <w:cs/>
        </w:rPr>
        <w:t xml:space="preserve">     </w:t>
      </w:r>
      <w:r w:rsidRPr="009D1DD6">
        <w:rPr>
          <w:rFonts w:ascii="TH SarabunIT๙" w:hAnsi="TH SarabunIT๙" w:cs="TH SarabunIT๙"/>
          <w:sz w:val="28"/>
          <w:szCs w:val="32"/>
        </w:rPr>
        <w:t xml:space="preserve">5.   </w:t>
      </w:r>
      <w:r w:rsidRPr="009D1DD6">
        <w:rPr>
          <w:rFonts w:ascii="TH SarabunIT๙" w:hAnsi="TH SarabunIT๙" w:cs="TH SarabunIT๙"/>
          <w:sz w:val="28"/>
          <w:szCs w:val="32"/>
          <w:cs/>
        </w:rPr>
        <w:t>แก้ปัญหาเกี่ยวกับเศษส่วนของพหุนามได้</w:t>
      </w:r>
    </w:p>
    <w:p w:rsidR="000F3764" w:rsidRPr="009D1DD6" w:rsidRDefault="000F3764" w:rsidP="000F3764">
      <w:pPr>
        <w:rPr>
          <w:rFonts w:ascii="TH SarabunIT๙" w:hAnsi="TH SarabunIT๙" w:cs="TH SarabunIT๙"/>
          <w:sz w:val="28"/>
          <w:szCs w:val="32"/>
        </w:rPr>
      </w:pPr>
    </w:p>
    <w:p w:rsidR="000F3764" w:rsidRPr="009D1DD6" w:rsidRDefault="000F3764" w:rsidP="000F3764">
      <w:pPr>
        <w:rPr>
          <w:rFonts w:ascii="TH SarabunIT๙" w:hAnsi="TH SarabunIT๙" w:cs="TH SarabunIT๙"/>
          <w:b/>
          <w:bCs/>
          <w:sz w:val="28"/>
          <w:szCs w:val="32"/>
        </w:rPr>
      </w:pPr>
      <w:r w:rsidRPr="009D1DD6">
        <w:rPr>
          <w:rFonts w:ascii="TH SarabunIT๙" w:hAnsi="TH SarabunIT๙" w:cs="TH SarabunIT๙"/>
          <w:b/>
          <w:bCs/>
          <w:sz w:val="28"/>
          <w:szCs w:val="32"/>
          <w:cs/>
        </w:rPr>
        <w:t xml:space="preserve">รวมทั้งหมด   </w:t>
      </w:r>
      <w:r w:rsidRPr="009D1DD6">
        <w:rPr>
          <w:rFonts w:ascii="TH SarabunIT๙" w:hAnsi="TH SarabunIT๙" w:cs="TH SarabunIT๙"/>
          <w:b/>
          <w:bCs/>
          <w:sz w:val="28"/>
          <w:szCs w:val="32"/>
        </w:rPr>
        <w:t xml:space="preserve">5   </w:t>
      </w:r>
      <w:r w:rsidRPr="009D1DD6">
        <w:rPr>
          <w:rFonts w:ascii="TH SarabunIT๙" w:hAnsi="TH SarabunIT๙" w:cs="TH SarabunIT๙"/>
          <w:b/>
          <w:bCs/>
          <w:sz w:val="28"/>
          <w:szCs w:val="32"/>
          <w:cs/>
        </w:rPr>
        <w:t xml:space="preserve">ผลการเรียนรู้ </w:t>
      </w:r>
    </w:p>
    <w:p w:rsidR="000F3764" w:rsidRPr="009D1DD6" w:rsidRDefault="000F3764" w:rsidP="000F3764">
      <w:pPr>
        <w:rPr>
          <w:rFonts w:ascii="TH SarabunIT๙" w:hAnsi="TH SarabunIT๙" w:cs="TH SarabunIT๙"/>
          <w:cs/>
        </w:rPr>
      </w:pPr>
    </w:p>
    <w:p w:rsidR="00E4336A" w:rsidRPr="009D1DD6" w:rsidRDefault="00E4336A" w:rsidP="00E4336A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E4336A" w:rsidRPr="009D1DD6" w:rsidRDefault="00E4336A" w:rsidP="00E4336A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BE69EF" w:rsidRPr="009D1DD6" w:rsidRDefault="00BE69EF" w:rsidP="00BE69EF">
      <w:pPr>
        <w:rPr>
          <w:rFonts w:ascii="TH SarabunIT๙" w:hAnsi="TH SarabunIT๙" w:cs="TH SarabunIT๙"/>
          <w:color w:val="000000"/>
          <w:sz w:val="32"/>
          <w:szCs w:val="32"/>
        </w:rPr>
      </w:pPr>
    </w:p>
    <w:p w:rsidR="00BE69EF" w:rsidRPr="009D1DD6" w:rsidRDefault="00BE69EF" w:rsidP="00BE69EF">
      <w:pPr>
        <w:jc w:val="center"/>
        <w:rPr>
          <w:rFonts w:ascii="TH SarabunIT๙" w:hAnsi="TH SarabunIT๙" w:cs="TH SarabunIT๙"/>
          <w:color w:val="FF0000"/>
          <w:sz w:val="32"/>
          <w:szCs w:val="32"/>
        </w:rPr>
      </w:pPr>
    </w:p>
    <w:p w:rsidR="00FF69A4" w:rsidRPr="009D1DD6" w:rsidRDefault="00FF69A4" w:rsidP="00BE69EF">
      <w:pPr>
        <w:jc w:val="center"/>
        <w:rPr>
          <w:rFonts w:ascii="TH SarabunIT๙" w:hAnsi="TH SarabunIT๙" w:cs="TH SarabunIT๙"/>
          <w:color w:val="FF0000"/>
          <w:sz w:val="32"/>
          <w:szCs w:val="32"/>
        </w:rPr>
      </w:pPr>
    </w:p>
    <w:p w:rsidR="00BE69EF" w:rsidRPr="009D1DD6" w:rsidRDefault="00BE69EF" w:rsidP="00BE69EF">
      <w:pPr>
        <w:jc w:val="center"/>
        <w:rPr>
          <w:rFonts w:ascii="TH SarabunIT๙" w:hAnsi="TH SarabunIT๙" w:cs="TH SarabunIT๙"/>
          <w:color w:val="FF0000"/>
          <w:sz w:val="32"/>
          <w:szCs w:val="32"/>
        </w:rPr>
      </w:pPr>
    </w:p>
    <w:p w:rsidR="003D6FB9" w:rsidRPr="009D1DD6" w:rsidRDefault="003D6FB9" w:rsidP="00FF69A4">
      <w:pPr>
        <w:rPr>
          <w:rFonts w:ascii="TH SarabunIT๙" w:hAnsi="TH SarabunIT๙" w:cs="TH SarabunIT๙"/>
          <w:color w:val="FF0000"/>
          <w:sz w:val="32"/>
          <w:szCs w:val="32"/>
        </w:rPr>
      </w:pPr>
    </w:p>
    <w:p w:rsidR="0007638D" w:rsidRPr="009D1DD6" w:rsidRDefault="0007638D" w:rsidP="00FF69A4">
      <w:pPr>
        <w:rPr>
          <w:rFonts w:ascii="TH SarabunIT๙" w:hAnsi="TH SarabunIT๙" w:cs="TH SarabunIT๙"/>
          <w:color w:val="FF0000"/>
          <w:sz w:val="32"/>
          <w:szCs w:val="32"/>
        </w:rPr>
      </w:pPr>
    </w:p>
    <w:p w:rsidR="0007638D" w:rsidRPr="009D1DD6" w:rsidRDefault="0007638D" w:rsidP="00FF69A4">
      <w:pPr>
        <w:rPr>
          <w:rFonts w:ascii="TH SarabunIT๙" w:hAnsi="TH SarabunIT๙" w:cs="TH SarabunIT๙"/>
          <w:color w:val="FF0000"/>
          <w:sz w:val="32"/>
          <w:szCs w:val="32"/>
        </w:rPr>
      </w:pPr>
    </w:p>
    <w:p w:rsidR="0007638D" w:rsidRPr="009D1DD6" w:rsidRDefault="0007638D" w:rsidP="00FF69A4">
      <w:pPr>
        <w:rPr>
          <w:rFonts w:ascii="TH SarabunIT๙" w:hAnsi="TH SarabunIT๙" w:cs="TH SarabunIT๙"/>
          <w:color w:val="FF0000"/>
          <w:sz w:val="32"/>
          <w:szCs w:val="32"/>
        </w:rPr>
      </w:pPr>
    </w:p>
    <w:p w:rsidR="0007638D" w:rsidRPr="009D1DD6" w:rsidRDefault="0007638D" w:rsidP="00FF69A4">
      <w:pPr>
        <w:rPr>
          <w:rFonts w:ascii="TH SarabunIT๙" w:hAnsi="TH SarabunIT๙" w:cs="TH SarabunIT๙"/>
          <w:color w:val="FF0000"/>
          <w:sz w:val="32"/>
          <w:szCs w:val="32"/>
        </w:rPr>
      </w:pPr>
    </w:p>
    <w:p w:rsidR="0007638D" w:rsidRPr="009D1DD6" w:rsidRDefault="0007638D" w:rsidP="00FF69A4">
      <w:pPr>
        <w:rPr>
          <w:rFonts w:ascii="TH SarabunIT๙" w:hAnsi="TH SarabunIT๙" w:cs="TH SarabunIT๙"/>
          <w:color w:val="FF0000"/>
          <w:sz w:val="32"/>
          <w:szCs w:val="32"/>
        </w:rPr>
      </w:pPr>
    </w:p>
    <w:p w:rsidR="00E33D87" w:rsidRPr="009D1DD6" w:rsidRDefault="00E33D87" w:rsidP="00E33D87">
      <w:pPr>
        <w:tabs>
          <w:tab w:val="left" w:pos="864"/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โครงสร้างกลุ่มสาระการเรียนรู้ ระดับมัธยมศึกษาตอนต้น</w:t>
      </w:r>
    </w:p>
    <w:p w:rsidR="00E33D87" w:rsidRPr="009D1DD6" w:rsidRDefault="00E33D87" w:rsidP="00E33D87">
      <w:pPr>
        <w:tabs>
          <w:tab w:val="left" w:pos="864"/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ลุ่มสาระการเรียนรู้วิทยาศาสตร์</w:t>
      </w:r>
      <w:r w:rsidR="00DA25EC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และเทคโนโลยี</w:t>
      </w:r>
    </w:p>
    <w:p w:rsidR="00E33D87" w:rsidRPr="009D1DD6" w:rsidRDefault="00E33D87" w:rsidP="00E33D87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</w:p>
    <w:p w:rsidR="00E33D87" w:rsidRPr="009D1DD6" w:rsidRDefault="00E33D87" w:rsidP="00E33D87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ายวิชาพื้นฐาน</w:t>
      </w:r>
    </w:p>
    <w:p w:rsidR="00E33D87" w:rsidRPr="009D1DD6" w:rsidRDefault="00E33D87" w:rsidP="00E33D87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ชั้นมัธยมศึกษาปีที่ 1</w:t>
      </w:r>
    </w:p>
    <w:p w:rsidR="00E33D87" w:rsidRPr="009D1DD6" w:rsidRDefault="00E33D87" w:rsidP="00E33D87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ว21101 วิทยาศาสตร์ 1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8531B3" w:rsidRPr="009D1DD6">
        <w:rPr>
          <w:rFonts w:ascii="TH SarabunIT๙" w:hAnsi="TH SarabunIT๙" w:cs="TH SarabunIT๙"/>
          <w:sz w:val="32"/>
          <w:szCs w:val="32"/>
          <w:cs/>
        </w:rPr>
        <w:t>จำนวน 40 ชั่วโมง  1.0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E33D87" w:rsidRPr="009D1DD6" w:rsidRDefault="00E33D87" w:rsidP="00E33D87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ว21102 วิทยาศาสตร์ 2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8531B3" w:rsidRPr="009D1DD6">
        <w:rPr>
          <w:rFonts w:ascii="TH SarabunIT๙" w:hAnsi="TH SarabunIT๙" w:cs="TH SarabunIT๙"/>
          <w:sz w:val="32"/>
          <w:szCs w:val="32"/>
          <w:cs/>
        </w:rPr>
        <w:t>จำนวน 40 ชั่วโมง  1.0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8531B3" w:rsidRPr="009D1DD6" w:rsidRDefault="008531B3" w:rsidP="00E33D87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ว21103</w:t>
      </w:r>
      <w:r w:rsidR="00EE3127" w:rsidRPr="009D1DD6">
        <w:rPr>
          <w:rFonts w:ascii="TH SarabunIT๙" w:hAnsi="TH SarabunIT๙" w:cs="TH SarabunIT๙"/>
          <w:sz w:val="32"/>
          <w:szCs w:val="32"/>
          <w:cs/>
        </w:rPr>
        <w:t xml:space="preserve"> วิทยาการคำนวณ 1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EE3127"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จำนวน 20 ชั่วโมง  0.5</w:t>
      </w:r>
      <w:r w:rsidR="00E17878" w:rsidRPr="009D1DD6">
        <w:rPr>
          <w:rFonts w:ascii="TH SarabunIT๙" w:hAnsi="TH SarabunIT๙" w:cs="TH SarabunIT๙"/>
          <w:sz w:val="32"/>
          <w:szCs w:val="32"/>
          <w:cs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E17878" w:rsidRPr="009D1DD6" w:rsidRDefault="00E17878" w:rsidP="00E33D87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ว21104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EE3127" w:rsidRPr="009D1DD6">
        <w:rPr>
          <w:rFonts w:ascii="TH SarabunIT๙" w:hAnsi="TH SarabunIT๙" w:cs="TH SarabunIT๙"/>
          <w:sz w:val="32"/>
          <w:szCs w:val="32"/>
          <w:cs/>
        </w:rPr>
        <w:t>การออกแบบเทคโนโลยี 1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จำนวน 20 ชั่วโมง  0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E33D87" w:rsidRPr="009D1DD6" w:rsidRDefault="00E33D87" w:rsidP="00E33D87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ชั้นมัธยมศึกษาปีที่ 2</w:t>
      </w:r>
    </w:p>
    <w:p w:rsidR="00E33D87" w:rsidRPr="009D1DD6" w:rsidRDefault="00E33D87" w:rsidP="00E33D87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ว22101 วิทยาศาสตร์ 3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8531B3" w:rsidRPr="009D1DD6">
        <w:rPr>
          <w:rFonts w:ascii="TH SarabunIT๙" w:hAnsi="TH SarabunIT๙" w:cs="TH SarabunIT๙"/>
          <w:sz w:val="32"/>
          <w:szCs w:val="32"/>
          <w:cs/>
        </w:rPr>
        <w:t>จำนวน 40 ชั่วโมง  1.0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ab/>
        <w:t>ว22102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วิทยาศาสตร์ 4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8531B3" w:rsidRPr="009D1DD6">
        <w:rPr>
          <w:rFonts w:ascii="TH SarabunIT๙" w:hAnsi="TH SarabunIT๙" w:cs="TH SarabunIT๙"/>
          <w:sz w:val="32"/>
          <w:szCs w:val="32"/>
          <w:cs/>
        </w:rPr>
        <w:t>จำนวน 40 ชั่วโมง  1.0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E17878" w:rsidRPr="009D1DD6" w:rsidRDefault="00E17878" w:rsidP="00E17878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ว22103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EE3127" w:rsidRPr="009D1DD6">
        <w:rPr>
          <w:rFonts w:ascii="TH SarabunIT๙" w:hAnsi="TH SarabunIT๙" w:cs="TH SarabunIT๙"/>
          <w:sz w:val="32"/>
          <w:szCs w:val="32"/>
          <w:cs/>
        </w:rPr>
        <w:t>วิทยาการคำนวณ 2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117D5E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จำนวน 20 ชั่วโมง  0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E17878" w:rsidRPr="009D1DD6" w:rsidRDefault="00E17878" w:rsidP="00E17878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ว22104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EE3127" w:rsidRPr="009D1DD6">
        <w:rPr>
          <w:rFonts w:ascii="TH SarabunIT๙" w:hAnsi="TH SarabunIT๙" w:cs="TH SarabunIT๙"/>
          <w:sz w:val="32"/>
          <w:szCs w:val="32"/>
          <w:cs/>
        </w:rPr>
        <w:t>การออกแบบเทคโนโลยี 2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จำนวน 20 ชั่วโมง  0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E33D87" w:rsidRPr="009D1DD6" w:rsidRDefault="00E33D87" w:rsidP="00E33D87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ชั้นมัธยมศึกษาปีที่ 3</w:t>
      </w:r>
    </w:p>
    <w:p w:rsidR="00E33D87" w:rsidRPr="009D1DD6" w:rsidRDefault="00E33D87" w:rsidP="00E33D87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ว23101 วิทยาศาสตร์ 5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8531B3" w:rsidRPr="009D1DD6">
        <w:rPr>
          <w:rFonts w:ascii="TH SarabunIT๙" w:hAnsi="TH SarabunIT๙" w:cs="TH SarabunIT๙"/>
          <w:sz w:val="32"/>
          <w:szCs w:val="32"/>
          <w:cs/>
        </w:rPr>
        <w:t>จำนวน 40 ชั่วโมง  1.0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E17878" w:rsidRPr="009D1DD6" w:rsidRDefault="00E33D87" w:rsidP="00E33D87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        ว23102 วิทยาศาสตร์ 6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8531B3" w:rsidRPr="009D1DD6">
        <w:rPr>
          <w:rFonts w:ascii="TH SarabunIT๙" w:hAnsi="TH SarabunIT๙" w:cs="TH SarabunIT๙"/>
          <w:sz w:val="32"/>
          <w:szCs w:val="32"/>
          <w:cs/>
        </w:rPr>
        <w:t>จำนวน 40 ชั่วโมง  1.0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E17878" w:rsidRPr="009D1DD6" w:rsidRDefault="00EE3127" w:rsidP="00E17878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ว23103วิทยาการคำนวณ 3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E17878"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E17878" w:rsidRPr="009D1DD6">
        <w:rPr>
          <w:rFonts w:ascii="TH SarabunIT๙" w:hAnsi="TH SarabunIT๙" w:cs="TH SarabunIT๙"/>
          <w:sz w:val="32"/>
          <w:szCs w:val="32"/>
          <w:cs/>
        </w:rPr>
        <w:tab/>
        <w:t>จำนวน 20 ชั่วโมง  0.5 หน่วย</w:t>
      </w:r>
      <w:proofErr w:type="spellStart"/>
      <w:r w:rsidR="00E17878"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E17878" w:rsidRPr="009D1DD6" w:rsidRDefault="00117D5E" w:rsidP="00E17878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  <w:cs/>
        </w:rPr>
      </w:pPr>
      <w:r>
        <w:rPr>
          <w:rFonts w:ascii="TH SarabunIT๙" w:hAnsi="TH SarabunIT๙" w:cs="TH SarabunIT๙"/>
          <w:sz w:val="32"/>
          <w:szCs w:val="32"/>
          <w:cs/>
        </w:rPr>
        <w:tab/>
        <w:t>ว21</w:t>
      </w:r>
      <w:r w:rsidR="00E17878" w:rsidRPr="009D1DD6">
        <w:rPr>
          <w:rFonts w:ascii="TH SarabunIT๙" w:hAnsi="TH SarabunIT๙" w:cs="TH SarabunIT๙"/>
          <w:sz w:val="32"/>
          <w:szCs w:val="32"/>
          <w:cs/>
        </w:rPr>
        <w:t>3104</w:t>
      </w:r>
      <w:r w:rsidR="00EE3127" w:rsidRPr="009D1DD6">
        <w:rPr>
          <w:rFonts w:ascii="TH SarabunIT๙" w:hAnsi="TH SarabunIT๙" w:cs="TH SarabunIT๙"/>
          <w:sz w:val="32"/>
          <w:szCs w:val="32"/>
          <w:cs/>
        </w:rPr>
        <w:t>การออกแบบเทคโนโลยี 3</w:t>
      </w:r>
      <w:r>
        <w:rPr>
          <w:rFonts w:ascii="TH SarabunIT๙" w:hAnsi="TH SarabunIT๙" w:cs="TH SarabunIT๙"/>
          <w:sz w:val="32"/>
          <w:szCs w:val="32"/>
          <w:cs/>
        </w:rPr>
        <w:tab/>
      </w:r>
      <w:r>
        <w:rPr>
          <w:rFonts w:ascii="TH SarabunIT๙" w:hAnsi="TH SarabunIT๙" w:cs="TH SarabunIT๙" w:hint="cs"/>
          <w:sz w:val="32"/>
          <w:szCs w:val="32"/>
          <w:cs/>
        </w:rPr>
        <w:tab/>
      </w:r>
      <w:r w:rsidR="00E17878" w:rsidRPr="009D1DD6">
        <w:rPr>
          <w:rFonts w:ascii="TH SarabunIT๙" w:hAnsi="TH SarabunIT๙" w:cs="TH SarabunIT๙"/>
          <w:sz w:val="32"/>
          <w:szCs w:val="32"/>
          <w:cs/>
        </w:rPr>
        <w:t>จำนวน 20 ชั่วโมง  0.5 หน่วย</w:t>
      </w:r>
      <w:proofErr w:type="spellStart"/>
      <w:r w:rsidR="00E17878"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E33D87" w:rsidRPr="009D1DD6" w:rsidRDefault="00E33D87" w:rsidP="00E33D87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</w:p>
    <w:p w:rsidR="00E33D87" w:rsidRPr="009D1DD6" w:rsidRDefault="00E33D87" w:rsidP="00BE69EF">
      <w:pPr>
        <w:jc w:val="center"/>
        <w:rPr>
          <w:rFonts w:ascii="TH SarabunIT๙" w:hAnsi="TH SarabunIT๙" w:cs="TH SarabunIT๙"/>
          <w:color w:val="FF0000"/>
          <w:sz w:val="32"/>
          <w:szCs w:val="32"/>
        </w:rPr>
      </w:pPr>
    </w:p>
    <w:p w:rsidR="00E17878" w:rsidRPr="009D1DD6" w:rsidRDefault="00E17878" w:rsidP="00BE69EF">
      <w:pPr>
        <w:jc w:val="center"/>
        <w:rPr>
          <w:rFonts w:ascii="TH SarabunIT๙" w:hAnsi="TH SarabunIT๙" w:cs="TH SarabunIT๙"/>
          <w:color w:val="FF0000"/>
          <w:sz w:val="32"/>
          <w:szCs w:val="32"/>
        </w:rPr>
      </w:pPr>
    </w:p>
    <w:p w:rsidR="00E17878" w:rsidRPr="009D1DD6" w:rsidRDefault="00E17878" w:rsidP="00BE69EF">
      <w:pPr>
        <w:jc w:val="center"/>
        <w:rPr>
          <w:rFonts w:ascii="TH SarabunIT๙" w:hAnsi="TH SarabunIT๙" w:cs="TH SarabunIT๙"/>
          <w:color w:val="FF0000"/>
          <w:sz w:val="32"/>
          <w:szCs w:val="32"/>
        </w:rPr>
      </w:pPr>
    </w:p>
    <w:p w:rsidR="00E17878" w:rsidRPr="009D1DD6" w:rsidRDefault="00E17878" w:rsidP="00BE69EF">
      <w:pPr>
        <w:jc w:val="center"/>
        <w:rPr>
          <w:rFonts w:ascii="TH SarabunIT๙" w:hAnsi="TH SarabunIT๙" w:cs="TH SarabunIT๙"/>
          <w:color w:val="FF0000"/>
          <w:sz w:val="32"/>
          <w:szCs w:val="32"/>
        </w:rPr>
      </w:pPr>
    </w:p>
    <w:p w:rsidR="00E17878" w:rsidRPr="009D1DD6" w:rsidRDefault="00E17878" w:rsidP="00BE69EF">
      <w:pPr>
        <w:jc w:val="center"/>
        <w:rPr>
          <w:rFonts w:ascii="TH SarabunIT๙" w:hAnsi="TH SarabunIT๙" w:cs="TH SarabunIT๙"/>
          <w:color w:val="FF0000"/>
          <w:sz w:val="32"/>
          <w:szCs w:val="32"/>
        </w:rPr>
      </w:pPr>
    </w:p>
    <w:p w:rsidR="00E17878" w:rsidRPr="009D1DD6" w:rsidRDefault="00E17878" w:rsidP="00BE69EF">
      <w:pPr>
        <w:jc w:val="center"/>
        <w:rPr>
          <w:rFonts w:ascii="TH SarabunIT๙" w:hAnsi="TH SarabunIT๙" w:cs="TH SarabunIT๙"/>
          <w:color w:val="FF0000"/>
          <w:sz w:val="32"/>
          <w:szCs w:val="32"/>
        </w:rPr>
      </w:pPr>
    </w:p>
    <w:p w:rsidR="00E17878" w:rsidRPr="009D1DD6" w:rsidRDefault="00E17878" w:rsidP="00BE69EF">
      <w:pPr>
        <w:jc w:val="center"/>
        <w:rPr>
          <w:rFonts w:ascii="TH SarabunIT๙" w:hAnsi="TH SarabunIT๙" w:cs="TH SarabunIT๙"/>
          <w:color w:val="FF0000"/>
          <w:sz w:val="32"/>
          <w:szCs w:val="32"/>
        </w:rPr>
      </w:pPr>
    </w:p>
    <w:p w:rsidR="00E17878" w:rsidRPr="009D1DD6" w:rsidRDefault="00E17878" w:rsidP="00BE69EF">
      <w:pPr>
        <w:jc w:val="center"/>
        <w:rPr>
          <w:rFonts w:ascii="TH SarabunIT๙" w:hAnsi="TH SarabunIT๙" w:cs="TH SarabunIT๙"/>
          <w:color w:val="FF0000"/>
          <w:sz w:val="32"/>
          <w:szCs w:val="32"/>
        </w:rPr>
      </w:pPr>
    </w:p>
    <w:p w:rsidR="0007638D" w:rsidRPr="009D1DD6" w:rsidRDefault="0007638D" w:rsidP="00BE69EF">
      <w:pPr>
        <w:jc w:val="center"/>
        <w:rPr>
          <w:rFonts w:ascii="TH SarabunIT๙" w:hAnsi="TH SarabunIT๙" w:cs="TH SarabunIT๙"/>
          <w:color w:val="FF0000"/>
          <w:sz w:val="32"/>
          <w:szCs w:val="32"/>
        </w:rPr>
      </w:pPr>
    </w:p>
    <w:p w:rsidR="0007638D" w:rsidRPr="009D1DD6" w:rsidRDefault="0007638D" w:rsidP="00BE69EF">
      <w:pPr>
        <w:jc w:val="center"/>
        <w:rPr>
          <w:rFonts w:ascii="TH SarabunIT๙" w:hAnsi="TH SarabunIT๙" w:cs="TH SarabunIT๙"/>
          <w:color w:val="FF0000"/>
          <w:sz w:val="32"/>
          <w:szCs w:val="32"/>
        </w:rPr>
      </w:pPr>
    </w:p>
    <w:p w:rsidR="0007638D" w:rsidRPr="009D1DD6" w:rsidRDefault="0007638D" w:rsidP="00BE69EF">
      <w:pPr>
        <w:jc w:val="center"/>
        <w:rPr>
          <w:rFonts w:ascii="TH SarabunIT๙" w:hAnsi="TH SarabunIT๙" w:cs="TH SarabunIT๙"/>
          <w:color w:val="FF0000"/>
          <w:sz w:val="32"/>
          <w:szCs w:val="32"/>
        </w:rPr>
      </w:pPr>
    </w:p>
    <w:p w:rsidR="0007638D" w:rsidRPr="009D1DD6" w:rsidRDefault="0007638D" w:rsidP="00BE69EF">
      <w:pPr>
        <w:jc w:val="center"/>
        <w:rPr>
          <w:rFonts w:ascii="TH SarabunIT๙" w:hAnsi="TH SarabunIT๙" w:cs="TH SarabunIT๙"/>
          <w:color w:val="FF0000"/>
          <w:sz w:val="32"/>
          <w:szCs w:val="32"/>
        </w:rPr>
      </w:pPr>
    </w:p>
    <w:p w:rsidR="00E17878" w:rsidRPr="009D1DD6" w:rsidRDefault="00E17878" w:rsidP="00BE69EF">
      <w:pPr>
        <w:jc w:val="center"/>
        <w:rPr>
          <w:rFonts w:ascii="TH SarabunIT๙" w:hAnsi="TH SarabunIT๙" w:cs="TH SarabunIT๙"/>
          <w:color w:val="FF0000"/>
          <w:sz w:val="32"/>
          <w:szCs w:val="32"/>
        </w:rPr>
      </w:pPr>
    </w:p>
    <w:p w:rsidR="00E33D87" w:rsidRPr="009D1DD6" w:rsidRDefault="00E33D87" w:rsidP="00E33D87">
      <w:pPr>
        <w:jc w:val="center"/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คำอธิบายรายวิชา</w:t>
      </w:r>
    </w:p>
    <w:p w:rsidR="00E33D87" w:rsidRPr="009D1DD6" w:rsidRDefault="00E33D87" w:rsidP="00E33D87">
      <w:pPr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</w:t>
      </w:r>
      <w:r w:rsidR="00117D5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หัสวิชา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ว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>21101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วิชาวิทยาศาสตร์ </w:t>
      </w:r>
      <w:r w:rsidR="00117D5E">
        <w:rPr>
          <w:rFonts w:ascii="TH SarabunIT๙" w:hAnsi="TH SarabunIT๙" w:cs="TH SarabunIT๙"/>
          <w:b/>
          <w:bCs/>
          <w:sz w:val="32"/>
          <w:szCs w:val="32"/>
          <w:cs/>
        </w:rPr>
        <w:t>1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ลุ่มสาระการเรียนรู้วิทยาศาสตร์</w:t>
      </w:r>
      <w:r w:rsidR="00DA25EC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และเทคโนโลยี</w:t>
      </w:r>
    </w:p>
    <w:p w:rsidR="00E33D87" w:rsidRPr="009D1DD6" w:rsidRDefault="00E33D87" w:rsidP="00E33D87">
      <w:pPr>
        <w:rPr>
          <w:rFonts w:ascii="TH SarabunIT๙" w:hAnsi="TH SarabunIT๙" w:cs="TH SarabunIT๙"/>
          <w:b/>
          <w:bCs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ชั้นมัธยมศึกษาปีที่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 xml:space="preserve">1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ภาคเรียนที่  1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 xml:space="preserve">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  <w:t xml:space="preserve">เวลา </w:t>
      </w:r>
      <w:r w:rsidR="00E17878" w:rsidRPr="009D1DD6">
        <w:rPr>
          <w:rFonts w:ascii="TH SarabunIT๙" w:hAnsi="TH SarabunIT๙" w:cs="TH SarabunIT๙"/>
          <w:b/>
          <w:bCs/>
          <w:sz w:val="32"/>
          <w:szCs w:val="32"/>
        </w:rPr>
        <w:t>4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 xml:space="preserve">0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ชั่วโมง จำนวน  </w:t>
      </w:r>
      <w:r w:rsidR="005D16C6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1</w:t>
      </w:r>
      <w:r w:rsidR="00E17878" w:rsidRPr="009D1DD6">
        <w:rPr>
          <w:rFonts w:ascii="TH SarabunIT๙" w:hAnsi="TH SarabunIT๙" w:cs="TH SarabunIT๙"/>
          <w:b/>
          <w:bCs/>
          <w:sz w:val="32"/>
          <w:szCs w:val="32"/>
        </w:rPr>
        <w:t>.0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หน่วย</w:t>
      </w:r>
      <w:proofErr w:type="spellStart"/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ิต</w:t>
      </w:r>
      <w:proofErr w:type="spellEnd"/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......................................................................................................................................................</w:t>
      </w:r>
    </w:p>
    <w:p w:rsidR="00E33D87" w:rsidRPr="009D1DD6" w:rsidRDefault="00E33D87" w:rsidP="00E33D87">
      <w:pPr>
        <w:tabs>
          <w:tab w:val="left" w:pos="1021"/>
          <w:tab w:val="left" w:pos="6237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ศึกษาวิเคราะห์  อธิบาย  ลักษณะรูปร่างของเซลล์ของสิ่งมีชีวิตเซลล์เดียวและเซลล์</w:t>
      </w:r>
    </w:p>
    <w:p w:rsidR="00E33D87" w:rsidRPr="009D1DD6" w:rsidRDefault="00E33D87" w:rsidP="00E33D87">
      <w:pPr>
        <w:tabs>
          <w:tab w:val="left" w:pos="1021"/>
          <w:tab w:val="left" w:pos="6237"/>
        </w:tabs>
        <w:jc w:val="thaiDistribute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ของสิ่งมีชีวิตหลายเซลล์  ส่วนประกอบสำคัญของเซลล์พืชและเซลล์สัตว์  กระบวนการสารผ่านเซลล์ปัจจัยบางประการที่จำเป็นต่อการสังเคราะห์ด้วยแสงของพืช  ผลที่ได้จากการสังเคราะห์ด้วยแสงของพืช  ความสำคัญของกระบวนการสังเคราะห์ด้วยแสงของพืชและสิ่งแวดล้อม  กลุ่มเซลล์ที่เกี่ยวข้องกับการลำเลียงน้ำของพืช  โครงสร้างที่เกี่ยวกับระบบลำเลียงน้ำและอาหารของพืช  โครงสร้างของดอกที่เกี่ยวข้องกับการสืบพันธุ์ของพืช  กระบวนการสืบพันธุ์แบบอาศัยเพศของ   พืชดอกและการสืบพันธุ์แบบไม่อาศัยเพศของพืช  การตอบสนองของพืชต่อแสง  น้ำ  และการสัมผัส  หลักการและผลของการใช้เทคโนโลยีชีวภาพในการขยายพันธุ์ปรับปรุงพันธุ์เพิ่มผลผลิตของพืชและนำความรู้ไปใช้ประโยชน์  การแบ่งสารเป็นกลุ่มโดยใช้เนื้อสารหรือขนาดอนุภาคเป็นเกณฑ์  วิธีเตรียมสารละลายที่มีความเข้มข้นเป็นร้อยละ การเปลี่ยนแปลงสมบัติ  มวล  และพลังงานของสาร  เมื่อ สารเปลี่ยนสถานะและเกิดการละลาย   ปัจจัยที่มีผลต่อการเปลี่ยนสถานะและการละลายของสาร  สมบัติของสารในแต่ละกลุ่มสมบัติและการเปลี่ยนสถานะของสารโดยใช้แบบจำลองการจัดเรียงอนุภาคของสาร  สมบัติความเป็นกรด </w:t>
      </w:r>
      <w:r w:rsidRPr="009D1DD6">
        <w:rPr>
          <w:rFonts w:ascii="TH SarabunIT๙" w:hAnsi="TH SarabunIT๙" w:cs="TH SarabunIT๙"/>
          <w:sz w:val="32"/>
          <w:szCs w:val="32"/>
        </w:rPr>
        <w:t>–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เบส  ของสารละลาย  ตรวจสอบค่า  </w:t>
      </w:r>
      <w:r w:rsidRPr="009D1DD6">
        <w:rPr>
          <w:rFonts w:ascii="TH SarabunIT๙" w:hAnsi="TH SarabunIT๙" w:cs="TH SarabunIT๙"/>
          <w:sz w:val="32"/>
          <w:szCs w:val="32"/>
        </w:rPr>
        <w:t xml:space="preserve">pH  </w:t>
      </w:r>
      <w:r w:rsidRPr="009D1DD6">
        <w:rPr>
          <w:rFonts w:ascii="TH SarabunIT๙" w:hAnsi="TH SarabunIT๙" w:cs="TH SarabunIT๙"/>
          <w:sz w:val="32"/>
          <w:szCs w:val="32"/>
          <w:cs/>
        </w:rPr>
        <w:t>ของสารละลายและนำความรู้ไปใช้ประโยชน์</w:t>
      </w:r>
    </w:p>
    <w:p w:rsidR="00E33D87" w:rsidRPr="009D1DD6" w:rsidRDefault="00E33D87" w:rsidP="00E33D87">
      <w:pPr>
        <w:tabs>
          <w:tab w:val="left" w:pos="1021"/>
          <w:tab w:val="left" w:pos="6237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โดยใช้กระบวนการทางวิทยาศาสตร์  การสืบเสาะหาความรู้  การสำรวจตรวจสอบ  การสืบค้นข้อมูลและการอภิปราย   </w:t>
      </w:r>
    </w:p>
    <w:p w:rsidR="00E33D87" w:rsidRPr="009D1DD6" w:rsidRDefault="00E33D87" w:rsidP="00E33D87">
      <w:pPr>
        <w:tabs>
          <w:tab w:val="left" w:pos="1021"/>
          <w:tab w:val="left" w:pos="6237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เพื่อให้เกิดความรู้  ความคิด   ความเข้าใจ  สามารถสื่อสารสิ่งที่เรียนรู้  มีความสามารถในการตัดสินใจ  นำความรู้ไปใช้ในชีวิตประจำวัน  มีจิตวิทยาศาสตร์  จริยธรรม  คุณธรรม  และค่านิยมที่เหมาะสม</w:t>
      </w:r>
    </w:p>
    <w:p w:rsidR="00E33D87" w:rsidRPr="009D1DD6" w:rsidRDefault="00E33D87" w:rsidP="00E33D87">
      <w:pPr>
        <w:tabs>
          <w:tab w:val="left" w:pos="1021"/>
          <w:tab w:val="left" w:pos="6237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ตัวชี้วัด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 xml:space="preserve">  </w:t>
      </w:r>
    </w:p>
    <w:p w:rsidR="00E33D87" w:rsidRPr="009D1DD6" w:rsidRDefault="00E33D87" w:rsidP="00E33D87">
      <w:pPr>
        <w:tabs>
          <w:tab w:val="left" w:pos="1021"/>
          <w:tab w:val="left" w:pos="6237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ว 1.1    ม.1/1</w:t>
      </w:r>
      <w:r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Pr="009D1DD6">
        <w:rPr>
          <w:rFonts w:ascii="TH SarabunIT๙" w:hAnsi="TH SarabunIT๙" w:cs="TH SarabunIT๙"/>
          <w:sz w:val="32"/>
          <w:szCs w:val="32"/>
          <w:cs/>
        </w:rPr>
        <w:t>ว 1.1 ม.1/2</w:t>
      </w:r>
      <w:r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Pr="009D1DD6">
        <w:rPr>
          <w:rFonts w:ascii="TH SarabunIT๙" w:hAnsi="TH SarabunIT๙" w:cs="TH SarabunIT๙"/>
          <w:sz w:val="32"/>
          <w:szCs w:val="32"/>
          <w:cs/>
        </w:rPr>
        <w:t>ว 1.1 ม.1/3</w:t>
      </w:r>
      <w:r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Pr="009D1DD6">
        <w:rPr>
          <w:rFonts w:ascii="TH SarabunIT๙" w:hAnsi="TH SarabunIT๙" w:cs="TH SarabunIT๙"/>
          <w:sz w:val="32"/>
          <w:szCs w:val="32"/>
          <w:cs/>
        </w:rPr>
        <w:t>ว 1.1 ม.1/4</w:t>
      </w:r>
      <w:r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Pr="009D1DD6">
        <w:rPr>
          <w:rFonts w:ascii="TH SarabunIT๙" w:hAnsi="TH SarabunIT๙" w:cs="TH SarabunIT๙"/>
          <w:sz w:val="32"/>
          <w:szCs w:val="32"/>
          <w:cs/>
        </w:rPr>
        <w:t>ว 1.1 ม.1/5</w:t>
      </w:r>
      <w:r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Pr="009D1DD6">
        <w:rPr>
          <w:rFonts w:ascii="TH SarabunIT๙" w:hAnsi="TH SarabunIT๙" w:cs="TH SarabunIT๙"/>
          <w:sz w:val="32"/>
          <w:szCs w:val="32"/>
          <w:cs/>
        </w:rPr>
        <w:t>ว 1.1 ม.1/6</w:t>
      </w:r>
      <w:r w:rsidRPr="009D1DD6">
        <w:rPr>
          <w:rFonts w:ascii="TH SarabunIT๙" w:hAnsi="TH SarabunIT๙" w:cs="TH SarabunIT๙"/>
          <w:sz w:val="32"/>
          <w:szCs w:val="32"/>
        </w:rPr>
        <w:t xml:space="preserve">, </w:t>
      </w:r>
    </w:p>
    <w:p w:rsidR="00E33D87" w:rsidRPr="009D1DD6" w:rsidRDefault="00E33D87" w:rsidP="00E33D87">
      <w:pPr>
        <w:tabs>
          <w:tab w:val="left" w:pos="1021"/>
          <w:tab w:val="left" w:pos="6237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ว 1.1 ม.1/7</w:t>
      </w:r>
      <w:r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Pr="009D1DD6">
        <w:rPr>
          <w:rFonts w:ascii="TH SarabunIT๙" w:hAnsi="TH SarabunIT๙" w:cs="TH SarabunIT๙"/>
          <w:sz w:val="32"/>
          <w:szCs w:val="32"/>
          <w:cs/>
        </w:rPr>
        <w:t>ว 1.1    ม.1/8</w:t>
      </w:r>
      <w:r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Pr="009D1DD6">
        <w:rPr>
          <w:rFonts w:ascii="TH SarabunIT๙" w:hAnsi="TH SarabunIT๙" w:cs="TH SarabunIT๙"/>
          <w:sz w:val="32"/>
          <w:szCs w:val="32"/>
          <w:cs/>
        </w:rPr>
        <w:t>ว 1.1 ม.1/9</w:t>
      </w:r>
      <w:r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Pr="009D1DD6">
        <w:rPr>
          <w:rFonts w:ascii="TH SarabunIT๙" w:hAnsi="TH SarabunIT๙" w:cs="TH SarabunIT๙"/>
          <w:sz w:val="32"/>
          <w:szCs w:val="32"/>
          <w:cs/>
        </w:rPr>
        <w:t>ว 1.1 ม.1/10</w:t>
      </w:r>
      <w:r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Pr="009D1DD6">
        <w:rPr>
          <w:rFonts w:ascii="TH SarabunIT๙" w:hAnsi="TH SarabunIT๙" w:cs="TH SarabunIT๙"/>
          <w:sz w:val="32"/>
          <w:szCs w:val="32"/>
          <w:cs/>
        </w:rPr>
        <w:t>ว 1.1 ม.1/11</w:t>
      </w:r>
      <w:r w:rsidRPr="009D1DD6">
        <w:rPr>
          <w:rFonts w:ascii="TH SarabunIT๙" w:hAnsi="TH SarabunIT๙" w:cs="TH SarabunIT๙"/>
          <w:sz w:val="32"/>
          <w:szCs w:val="32"/>
        </w:rPr>
        <w:t>,</w:t>
      </w:r>
      <w:r w:rsidRPr="009D1DD6">
        <w:rPr>
          <w:rFonts w:ascii="TH SarabunIT๙" w:hAnsi="TH SarabunIT๙" w:cs="TH SarabunIT๙"/>
          <w:sz w:val="32"/>
          <w:szCs w:val="32"/>
          <w:cs/>
        </w:rPr>
        <w:t>ว 1.1 ม.1/12</w:t>
      </w:r>
      <w:r w:rsidRPr="009D1DD6">
        <w:rPr>
          <w:rFonts w:ascii="TH SarabunIT๙" w:hAnsi="TH SarabunIT๙" w:cs="TH SarabunIT๙"/>
          <w:sz w:val="32"/>
          <w:szCs w:val="32"/>
        </w:rPr>
        <w:t>,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ว 1.1 ม.1/13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ว 3.1    ม.1/1</w:t>
      </w:r>
      <w:r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Pr="009D1DD6">
        <w:rPr>
          <w:rFonts w:ascii="TH SarabunIT๙" w:hAnsi="TH SarabunIT๙" w:cs="TH SarabunIT๙"/>
          <w:sz w:val="32"/>
          <w:szCs w:val="32"/>
          <w:cs/>
        </w:rPr>
        <w:t>ว 3.1 ม.1/2</w:t>
      </w:r>
      <w:r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Pr="009D1DD6">
        <w:rPr>
          <w:rFonts w:ascii="TH SarabunIT๙" w:hAnsi="TH SarabunIT๙" w:cs="TH SarabunIT๙"/>
          <w:sz w:val="32"/>
          <w:szCs w:val="32"/>
          <w:cs/>
        </w:rPr>
        <w:t>ว 3.1 ม.1/3</w:t>
      </w:r>
      <w:r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Pr="009D1DD6">
        <w:rPr>
          <w:rFonts w:ascii="TH SarabunIT๙" w:hAnsi="TH SarabunIT๙" w:cs="TH SarabunIT๙"/>
          <w:sz w:val="32"/>
          <w:szCs w:val="32"/>
          <w:cs/>
        </w:rPr>
        <w:t>ว 3.1 ม.1/4</w:t>
      </w:r>
      <w:r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Pr="009D1DD6">
        <w:rPr>
          <w:rFonts w:ascii="TH SarabunIT๙" w:hAnsi="TH SarabunIT๙" w:cs="TH SarabunIT๙"/>
          <w:sz w:val="32"/>
          <w:szCs w:val="32"/>
          <w:cs/>
        </w:rPr>
        <w:t>ว 3.2 ม.1/1</w:t>
      </w:r>
      <w:r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Pr="009D1DD6">
        <w:rPr>
          <w:rFonts w:ascii="TH SarabunIT๙" w:hAnsi="TH SarabunIT๙" w:cs="TH SarabunIT๙"/>
          <w:sz w:val="32"/>
          <w:szCs w:val="32"/>
          <w:cs/>
        </w:rPr>
        <w:t>ว 3.2 ม.1/2</w:t>
      </w:r>
      <w:r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Pr="009D1DD6">
        <w:rPr>
          <w:rFonts w:ascii="TH SarabunIT๙" w:hAnsi="TH SarabunIT๙" w:cs="TH SarabunIT๙"/>
          <w:sz w:val="32"/>
          <w:szCs w:val="32"/>
          <w:cs/>
        </w:rPr>
        <w:t>ว 3.2 ม.1/3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ว 8.1    ม.1/1</w:t>
      </w:r>
      <w:r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Pr="009D1DD6">
        <w:rPr>
          <w:rFonts w:ascii="TH SarabunIT๙" w:hAnsi="TH SarabunIT๙" w:cs="TH SarabunIT๙"/>
          <w:sz w:val="32"/>
          <w:szCs w:val="32"/>
          <w:cs/>
        </w:rPr>
        <w:t>ว 8.1 ม.1/2</w:t>
      </w:r>
      <w:r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Pr="009D1DD6">
        <w:rPr>
          <w:rFonts w:ascii="TH SarabunIT๙" w:hAnsi="TH SarabunIT๙" w:cs="TH SarabunIT๙"/>
          <w:sz w:val="32"/>
          <w:szCs w:val="32"/>
          <w:cs/>
        </w:rPr>
        <w:t>ว 8.1 ม.1/3</w:t>
      </w:r>
      <w:r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Pr="009D1DD6">
        <w:rPr>
          <w:rFonts w:ascii="TH SarabunIT๙" w:hAnsi="TH SarabunIT๙" w:cs="TH SarabunIT๙"/>
          <w:sz w:val="32"/>
          <w:szCs w:val="32"/>
          <w:cs/>
        </w:rPr>
        <w:t>ว 8.1 ม.1/4</w:t>
      </w:r>
      <w:r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Pr="009D1DD6">
        <w:rPr>
          <w:rFonts w:ascii="TH SarabunIT๙" w:hAnsi="TH SarabunIT๙" w:cs="TH SarabunIT๙"/>
          <w:sz w:val="32"/>
          <w:szCs w:val="32"/>
          <w:cs/>
        </w:rPr>
        <w:t>ว 8.1 ม.1/5</w:t>
      </w:r>
      <w:r w:rsidRPr="009D1DD6">
        <w:rPr>
          <w:rFonts w:ascii="TH SarabunIT๙" w:hAnsi="TH SarabunIT๙" w:cs="TH SarabunIT๙"/>
          <w:sz w:val="32"/>
          <w:szCs w:val="32"/>
        </w:rPr>
        <w:t>,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ว 8.1 ม.1/6</w:t>
      </w:r>
      <w:r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="00117D5E">
        <w:rPr>
          <w:rFonts w:ascii="TH SarabunIT๙" w:hAnsi="TH SarabunIT๙" w:cs="TH SarabunIT๙"/>
          <w:sz w:val="32"/>
          <w:szCs w:val="32"/>
          <w:cs/>
        </w:rPr>
        <w:t xml:space="preserve">ว 8.1 </w:t>
      </w:r>
      <w:r w:rsidRPr="009D1DD6">
        <w:rPr>
          <w:rFonts w:ascii="TH SarabunIT๙" w:hAnsi="TH SarabunIT๙" w:cs="TH SarabunIT๙"/>
          <w:sz w:val="32"/>
          <w:szCs w:val="32"/>
          <w:cs/>
        </w:rPr>
        <w:t>ม.1/7</w:t>
      </w:r>
      <w:r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Pr="009D1DD6">
        <w:rPr>
          <w:rFonts w:ascii="TH SarabunIT๙" w:hAnsi="TH SarabunIT๙" w:cs="TH SarabunIT๙"/>
          <w:sz w:val="32"/>
          <w:szCs w:val="32"/>
          <w:cs/>
        </w:rPr>
        <w:t>ว 8.1 ม.1/8</w:t>
      </w:r>
      <w:r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Pr="009D1DD6">
        <w:rPr>
          <w:rFonts w:ascii="TH SarabunIT๙" w:hAnsi="TH SarabunIT๙" w:cs="TH SarabunIT๙"/>
          <w:sz w:val="32"/>
          <w:szCs w:val="32"/>
          <w:cs/>
        </w:rPr>
        <w:t>ว 8.1 ม.1/9</w:t>
      </w:r>
    </w:p>
    <w:p w:rsidR="00E33D87" w:rsidRPr="009D1DD6" w:rsidRDefault="00E33D87" w:rsidP="00E33D87">
      <w:pPr>
        <w:tabs>
          <w:tab w:val="left" w:pos="1021"/>
          <w:tab w:val="left" w:pos="6237"/>
        </w:tabs>
        <w:rPr>
          <w:rFonts w:ascii="TH SarabunIT๙" w:hAnsi="TH SarabunIT๙" w:cs="TH SarabunIT๙"/>
          <w:sz w:val="32"/>
          <w:szCs w:val="32"/>
        </w:rPr>
      </w:pPr>
    </w:p>
    <w:p w:rsidR="00FF69A4" w:rsidRPr="009D1DD6" w:rsidRDefault="00FF69A4" w:rsidP="0007638D">
      <w:pPr>
        <w:tabs>
          <w:tab w:val="left" w:pos="1021"/>
          <w:tab w:val="left" w:pos="6237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</w:t>
      </w:r>
      <w:r w:rsidR="0007638D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วม   29  ตัวชี้วัด</w:t>
      </w:r>
    </w:p>
    <w:p w:rsidR="00FF69A4" w:rsidRPr="009D1DD6" w:rsidRDefault="00FF69A4" w:rsidP="00EE3127">
      <w:pPr>
        <w:tabs>
          <w:tab w:val="left" w:pos="1021"/>
          <w:tab w:val="left" w:pos="6237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EE3127" w:rsidRPr="009D1DD6" w:rsidRDefault="00EE3127" w:rsidP="00EE3127">
      <w:pPr>
        <w:tabs>
          <w:tab w:val="left" w:pos="1021"/>
          <w:tab w:val="left" w:pos="6237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lastRenderedPageBreak/>
        <w:t>คำอธิบายรายวิชาพื้นฐาน</w:t>
      </w:r>
    </w:p>
    <w:p w:rsidR="00EE3127" w:rsidRPr="009D1DD6" w:rsidRDefault="00117D5E" w:rsidP="00EE3127">
      <w:pPr>
        <w:tabs>
          <w:tab w:val="left" w:pos="1021"/>
          <w:tab w:val="left" w:pos="6237"/>
        </w:tabs>
        <w:rPr>
          <w:rFonts w:ascii="TH SarabunIT๙" w:hAnsi="TH SarabunIT๙" w:cs="TH SarabunIT๙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หัสวิชา </w:t>
      </w:r>
      <w:r w:rsidR="00EE3127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ว ๒๑๑๐2  วิทยาการคำนวณ    </w:t>
      </w:r>
      <w:r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                </w:t>
      </w:r>
      <w:r w:rsidR="00EE3127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ลุ่มสาระการเรียนรู้วิทยาศาสตร์</w:t>
      </w:r>
    </w:p>
    <w:p w:rsidR="00EE3127" w:rsidRPr="009D1DD6" w:rsidRDefault="00EE3127" w:rsidP="00EE3127">
      <w:pPr>
        <w:tabs>
          <w:tab w:val="left" w:pos="1021"/>
          <w:tab w:val="left" w:pos="6237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ชั้นมัธยมศึกษาปีที่ ๑  ภาคเรียนที่ ๑           เวลา  20  ชั่วโมง       จำนวน  0.5  หน่วย</w:t>
      </w:r>
      <w:proofErr w:type="spellStart"/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ิต</w:t>
      </w:r>
      <w:proofErr w:type="spellEnd"/>
    </w:p>
    <w:p w:rsidR="00EE3127" w:rsidRPr="009D1DD6" w:rsidRDefault="00EE3127" w:rsidP="00EE3127">
      <w:pPr>
        <w:tabs>
          <w:tab w:val="left" w:pos="1021"/>
          <w:tab w:val="left" w:pos="6237"/>
        </w:tabs>
        <w:rPr>
          <w:rFonts w:ascii="TH SarabunIT๙" w:hAnsi="TH SarabunIT๙" w:cs="TH SarabunIT๙"/>
          <w:b/>
          <w:bCs/>
          <w:sz w:val="32"/>
          <w:szCs w:val="32"/>
        </w:rPr>
      </w:pPr>
    </w:p>
    <w:p w:rsidR="00EE3127" w:rsidRPr="00117D5E" w:rsidRDefault="00EE3127" w:rsidP="00EE3127">
      <w:pPr>
        <w:tabs>
          <w:tab w:val="left" w:pos="1021"/>
          <w:tab w:val="left" w:pos="6237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Pr="00117D5E">
        <w:rPr>
          <w:rFonts w:ascii="TH SarabunIT๙" w:hAnsi="TH SarabunIT๙" w:cs="TH SarabunIT๙"/>
          <w:sz w:val="32"/>
          <w:szCs w:val="32"/>
          <w:cs/>
        </w:rPr>
        <w:t xml:space="preserve">ศึกษาการออกแบบอัลกอริทึมที่ใช้แนวคิดเชิงนามธรรมเพื่อแก้ปัญหาหรืออธิบายการทำงานที่พบใน           ชีวิตจริง การออกแบบ และเขียนโปรแกรมที่มีการใช้ตัวแปร เงื่อนไข วนซ้ำ การออกแบบอัลกอริทึม เพื่อแก้ปัญหาทางคณิตศาสตร์ วิทยาศาสตร์อย่างง่าย การเขียนโปรแกรมโดยใช้ซอฟต์แวร์ </w:t>
      </w:r>
      <w:r w:rsidRPr="00117D5E">
        <w:rPr>
          <w:rFonts w:ascii="TH SarabunIT๙" w:hAnsi="TH SarabunIT๙" w:cs="TH SarabunIT๙"/>
          <w:sz w:val="32"/>
          <w:szCs w:val="32"/>
        </w:rPr>
        <w:t xml:space="preserve">Scratch, python, java </w:t>
      </w:r>
      <w:r w:rsidRPr="00117D5E">
        <w:rPr>
          <w:rFonts w:ascii="TH SarabunIT๙" w:hAnsi="TH SarabunIT๙" w:cs="TH SarabunIT๙"/>
          <w:sz w:val="32"/>
          <w:szCs w:val="32"/>
          <w:cs/>
        </w:rPr>
        <w:t xml:space="preserve">และ </w:t>
      </w:r>
      <w:r w:rsidRPr="00117D5E">
        <w:rPr>
          <w:rFonts w:ascii="TH SarabunIT๙" w:hAnsi="TH SarabunIT๙" w:cs="TH SarabunIT๙"/>
          <w:sz w:val="32"/>
          <w:szCs w:val="32"/>
        </w:rPr>
        <w:t xml:space="preserve">c </w:t>
      </w:r>
      <w:r w:rsidRPr="00117D5E">
        <w:rPr>
          <w:rFonts w:ascii="TH SarabunIT๙" w:hAnsi="TH SarabunIT๙" w:cs="TH SarabunIT๙"/>
          <w:sz w:val="32"/>
          <w:szCs w:val="32"/>
          <w:cs/>
        </w:rPr>
        <w:t>เป็นต้น  ศึกษาการรวบรวมข้อมูลจากแหล่งข้อมูลปฐมภูมิ ประมวลผล สร้างทางเลือก ประเมินผล ตลอดจนใช้เทคโนโลยีสารสนเทศอย่างปลอดภัย การจัด</w:t>
      </w:r>
      <w:proofErr w:type="spellStart"/>
      <w:r w:rsidRPr="00117D5E">
        <w:rPr>
          <w:rFonts w:ascii="TH SarabunIT๙" w:hAnsi="TH SarabunIT๙" w:cs="TH SarabunIT๙"/>
          <w:sz w:val="32"/>
          <w:szCs w:val="32"/>
          <w:cs/>
        </w:rPr>
        <w:t>การอัต</w:t>
      </w:r>
      <w:proofErr w:type="spellEnd"/>
      <w:r w:rsidRPr="00117D5E">
        <w:rPr>
          <w:rFonts w:ascii="TH SarabunIT๙" w:hAnsi="TH SarabunIT๙" w:cs="TH SarabunIT๙"/>
          <w:sz w:val="32"/>
          <w:szCs w:val="32"/>
          <w:cs/>
        </w:rPr>
        <w:t xml:space="preserve">ลักษณ์ การพิจารณาความ เหมาะสมของเนื้อหา ใช้สื่อและแหล่งข้อมูลตามข้อกำหนดและข้อตกลงได้อย่างมีประสิทธิภาพ  </w:t>
      </w:r>
    </w:p>
    <w:p w:rsidR="00EE3127" w:rsidRPr="00117D5E" w:rsidRDefault="00EE3127" w:rsidP="00EE3127">
      <w:pPr>
        <w:tabs>
          <w:tab w:val="left" w:pos="1021"/>
          <w:tab w:val="left" w:pos="6237"/>
        </w:tabs>
        <w:rPr>
          <w:rFonts w:ascii="TH SarabunIT๙" w:hAnsi="TH SarabunIT๙" w:cs="TH SarabunIT๙"/>
          <w:sz w:val="32"/>
          <w:szCs w:val="32"/>
        </w:rPr>
      </w:pPr>
      <w:r w:rsidRPr="00117D5E">
        <w:rPr>
          <w:rFonts w:ascii="TH SarabunIT๙" w:hAnsi="TH SarabunIT๙" w:cs="TH SarabunIT๙"/>
          <w:sz w:val="32"/>
          <w:szCs w:val="32"/>
          <w:cs/>
        </w:rPr>
        <w:tab/>
        <w:t>โดยอาศัยกระบวนการเรียนรู้โดยใช้ปัญหาเป็นฐาน (</w:t>
      </w:r>
      <w:r w:rsidRPr="00117D5E">
        <w:rPr>
          <w:rFonts w:ascii="TH SarabunIT๙" w:hAnsi="TH SarabunIT๙" w:cs="TH SarabunIT๙"/>
          <w:sz w:val="32"/>
          <w:szCs w:val="32"/>
        </w:rPr>
        <w:t xml:space="preserve">Problem – based Learning) </w:t>
      </w:r>
      <w:r w:rsidRPr="00117D5E">
        <w:rPr>
          <w:rFonts w:ascii="TH SarabunIT๙" w:hAnsi="TH SarabunIT๙" w:cs="TH SarabunIT๙"/>
          <w:sz w:val="32"/>
          <w:szCs w:val="32"/>
          <w:cs/>
        </w:rPr>
        <w:t>และการเรียนรู้แบบใช้โครงงานเป็นฐาน (</w:t>
      </w:r>
      <w:r w:rsidRPr="00117D5E">
        <w:rPr>
          <w:rFonts w:ascii="TH SarabunIT๙" w:hAnsi="TH SarabunIT๙" w:cs="TH SarabunIT๙"/>
          <w:sz w:val="32"/>
          <w:szCs w:val="32"/>
        </w:rPr>
        <w:t xml:space="preserve">Project-based Learning) </w:t>
      </w:r>
      <w:r w:rsidRPr="00117D5E">
        <w:rPr>
          <w:rFonts w:ascii="TH SarabunIT๙" w:hAnsi="TH SarabunIT๙" w:cs="TH SarabunIT๙"/>
          <w:sz w:val="32"/>
          <w:szCs w:val="32"/>
          <w:cs/>
        </w:rPr>
        <w:t xml:space="preserve">เพื่อเน้นให้ผู้เรียนได้ลงมือปฏิบัติ ฝึกทักษะการคิด เผชิญสถานการณ์การแก้ปัญหาวางแผนการ เรียนรู้ ตรวจสอบการเรียนรู้ และนำเสนอผ่านการทำกิจกรรมโครงงาน เพื่อให้เกิดทักษะ ความรู้ ความเข้าใจ และทักษะในการวิเคราะห์โจทย์ปัญหา จนสามารถนำเอาแนวคิดเชิงคำนวณมาประยุกต์ใช้ในการสร้างโครงงานได้ </w:t>
      </w:r>
    </w:p>
    <w:p w:rsidR="00EE3127" w:rsidRPr="009D1DD6" w:rsidRDefault="00EE3127" w:rsidP="00EE3127">
      <w:pPr>
        <w:tabs>
          <w:tab w:val="left" w:pos="1021"/>
          <w:tab w:val="left" w:pos="6237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117D5E">
        <w:rPr>
          <w:rFonts w:ascii="TH SarabunIT๙" w:hAnsi="TH SarabunIT๙" w:cs="TH SarabunIT๙"/>
          <w:sz w:val="32"/>
          <w:szCs w:val="32"/>
          <w:cs/>
        </w:rPr>
        <w:tab/>
        <w:t>เพื่อให้ผู้เรียนมีความรู้ความเข้าใจ การนำข้อมูลปฐมภูมิเข้าสู่ระบบคอมพิวเตอร์ วิเคราะห์ ประเมิน นำเสนอข้อมูลและ สารสนเทศ ได้ตามวัตถุประสงค์ ใช้ทักษะการคิดเชิงคำนวณในการแก้ปัญหาที่พบในชีวิตจริง และเขียนโปรแกรมอย่างง่าย เพื่อช่วย ในการแก้ปัญหาใช้เทคโนโลยีสารสนเทศและการสื่อสารอย่างรู้เท่าทันและรับผิดชอบต่อสังคม ตลอดจนนำความรู้ความเข้าใจในวิชาวิทยาศาสตร์และเทคโนโลยีไปใช้ให้เกิดประโยชน์ต่อสังคมและการดำรงชีวิต จนสามารถพัฒนากระบวนการคิดและจินตนาการ ความสามารถในการแก้ปัญหาและการจัดการทักษะในการสื่อสาร และความสามารถในการตัดสินใจ และเป็นผู้ที่มี จิตวิทยาศาสตร์ มีคุณธรรม จริยธรรม และค่านิยมในการใช้วิทยาศาสตร์และเทคโนโลยีอย่างสร้างสรรค์</w:t>
      </w:r>
    </w:p>
    <w:p w:rsidR="00EE3127" w:rsidRPr="009D1DD6" w:rsidRDefault="00EE3127" w:rsidP="00EE3127">
      <w:pPr>
        <w:tabs>
          <w:tab w:val="left" w:pos="1021"/>
          <w:tab w:val="left" w:pos="6237"/>
        </w:tabs>
        <w:rPr>
          <w:rFonts w:ascii="TH SarabunIT๙" w:hAnsi="TH SarabunIT๙" w:cs="TH SarabunIT๙"/>
          <w:b/>
          <w:bCs/>
          <w:sz w:val="32"/>
          <w:szCs w:val="32"/>
        </w:rPr>
      </w:pPr>
    </w:p>
    <w:p w:rsidR="00EE3127" w:rsidRPr="009D1DD6" w:rsidRDefault="00EE3127" w:rsidP="00EE3127">
      <w:pPr>
        <w:tabs>
          <w:tab w:val="left" w:pos="1021"/>
          <w:tab w:val="left" w:pos="6237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หัสตัวชี้วัด</w:t>
      </w:r>
    </w:p>
    <w:p w:rsidR="00EE3127" w:rsidRPr="00117D5E" w:rsidRDefault="00117D5E" w:rsidP="00EE3127">
      <w:pPr>
        <w:tabs>
          <w:tab w:val="left" w:pos="1021"/>
          <w:tab w:val="left" w:pos="6237"/>
        </w:tabs>
        <w:rPr>
          <w:rFonts w:ascii="TH SarabunIT๙" w:hAnsi="TH SarabunIT๙" w:cs="TH SarabunIT๙"/>
          <w:sz w:val="32"/>
          <w:szCs w:val="32"/>
        </w:rPr>
      </w:pPr>
      <w:r w:rsidRPr="00117D5E">
        <w:rPr>
          <w:rFonts w:ascii="TH SarabunIT๙" w:hAnsi="TH SarabunIT๙" w:cs="TH SarabunIT๙"/>
          <w:sz w:val="32"/>
          <w:szCs w:val="32"/>
          <w:cs/>
        </w:rPr>
        <w:t xml:space="preserve">ว 8.๒ </w:t>
      </w:r>
      <w:r w:rsidR="00EE3127" w:rsidRPr="00117D5E">
        <w:rPr>
          <w:rFonts w:ascii="TH SarabunIT๙" w:hAnsi="TH SarabunIT๙" w:cs="TH SarabunIT๙"/>
          <w:sz w:val="32"/>
          <w:szCs w:val="32"/>
          <w:cs/>
        </w:rPr>
        <w:t>ม.๑/๑</w:t>
      </w:r>
      <w:r w:rsidR="00EE3127" w:rsidRPr="00117D5E">
        <w:rPr>
          <w:rFonts w:ascii="TH SarabunIT๙" w:hAnsi="TH SarabunIT๙" w:cs="TH SarabunIT๙"/>
          <w:sz w:val="32"/>
          <w:szCs w:val="32"/>
        </w:rPr>
        <w:t xml:space="preserve">, </w:t>
      </w:r>
      <w:r w:rsidR="00EE3127" w:rsidRPr="00117D5E">
        <w:rPr>
          <w:rFonts w:ascii="TH SarabunIT๙" w:hAnsi="TH SarabunIT๙" w:cs="TH SarabunIT๙"/>
          <w:sz w:val="32"/>
          <w:szCs w:val="32"/>
          <w:cs/>
        </w:rPr>
        <w:t>ม.๑/๒</w:t>
      </w:r>
      <w:r w:rsidR="00EE3127" w:rsidRPr="00117D5E">
        <w:rPr>
          <w:rFonts w:ascii="TH SarabunIT๙" w:hAnsi="TH SarabunIT๙" w:cs="TH SarabunIT๙"/>
          <w:sz w:val="32"/>
          <w:szCs w:val="32"/>
        </w:rPr>
        <w:t xml:space="preserve">, </w:t>
      </w:r>
      <w:r w:rsidR="00EE3127" w:rsidRPr="00117D5E">
        <w:rPr>
          <w:rFonts w:ascii="TH SarabunIT๙" w:hAnsi="TH SarabunIT๙" w:cs="TH SarabunIT๙"/>
          <w:sz w:val="32"/>
          <w:szCs w:val="32"/>
          <w:cs/>
        </w:rPr>
        <w:t>ม.๑/๓</w:t>
      </w:r>
      <w:r w:rsidR="00EE3127" w:rsidRPr="00117D5E">
        <w:rPr>
          <w:rFonts w:ascii="TH SarabunIT๙" w:hAnsi="TH SarabunIT๙" w:cs="TH SarabunIT๙"/>
          <w:sz w:val="32"/>
          <w:szCs w:val="32"/>
        </w:rPr>
        <w:t xml:space="preserve">, </w:t>
      </w:r>
      <w:r w:rsidR="00EE3127" w:rsidRPr="00117D5E">
        <w:rPr>
          <w:rFonts w:ascii="TH SarabunIT๙" w:hAnsi="TH SarabunIT๙" w:cs="TH SarabunIT๙"/>
          <w:sz w:val="32"/>
          <w:szCs w:val="32"/>
          <w:cs/>
        </w:rPr>
        <w:t>ม.๑/๔</w:t>
      </w:r>
    </w:p>
    <w:p w:rsidR="00EE3127" w:rsidRPr="00117D5E" w:rsidRDefault="00EE3127" w:rsidP="00EE3127">
      <w:pPr>
        <w:tabs>
          <w:tab w:val="left" w:pos="1021"/>
          <w:tab w:val="left" w:pos="6237"/>
        </w:tabs>
        <w:rPr>
          <w:rFonts w:ascii="TH SarabunIT๙" w:hAnsi="TH SarabunIT๙" w:cs="TH SarabunIT๙"/>
          <w:sz w:val="32"/>
          <w:szCs w:val="32"/>
        </w:rPr>
      </w:pPr>
    </w:p>
    <w:p w:rsidR="00EE3127" w:rsidRPr="009D1DD6" w:rsidRDefault="00EE3127" w:rsidP="00EE3127">
      <w:pPr>
        <w:tabs>
          <w:tab w:val="left" w:pos="1021"/>
          <w:tab w:val="left" w:pos="6237"/>
        </w:tabs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วมทั้งหมด   ๔   ตัวชี้วัด</w:t>
      </w:r>
    </w:p>
    <w:p w:rsidR="0007638D" w:rsidRPr="009D1DD6" w:rsidRDefault="0007638D" w:rsidP="00E33D87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E33D87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Default="0007638D" w:rsidP="00E33D87">
      <w:pPr>
        <w:jc w:val="center"/>
        <w:rPr>
          <w:rFonts w:ascii="TH SarabunIT๙" w:hAnsi="TH SarabunIT๙" w:cs="TH SarabunIT๙" w:hint="cs"/>
          <w:b/>
          <w:bCs/>
          <w:sz w:val="32"/>
          <w:szCs w:val="32"/>
        </w:rPr>
      </w:pPr>
    </w:p>
    <w:p w:rsidR="00117D5E" w:rsidRPr="009D1DD6" w:rsidRDefault="00117D5E" w:rsidP="00E33D87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E33D87" w:rsidRPr="009D1DD6" w:rsidRDefault="00E33D87" w:rsidP="00E33D87">
      <w:pPr>
        <w:jc w:val="center"/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lastRenderedPageBreak/>
        <w:t>คำอธิบายรายวิชา</w:t>
      </w:r>
    </w:p>
    <w:p w:rsidR="00E33D87" w:rsidRPr="009D1DD6" w:rsidRDefault="00E33D87" w:rsidP="00E33D87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</w:t>
      </w:r>
      <w:r w:rsidR="00117D5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หัสวิชา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ว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>21102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วิชาวิทยาศาสตร์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>2</w:t>
      </w:r>
      <w:r w:rsidR="00DA25EC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ลุ่มสาระการเรียนรู้วิทยาศาสตร์และเทคโนโลยี</w:t>
      </w:r>
    </w:p>
    <w:p w:rsidR="00E33D87" w:rsidRPr="009D1DD6" w:rsidRDefault="00E33D87" w:rsidP="00E33D87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ชั้นมัธยมศึกษาปีที่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 xml:space="preserve">1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ภาคเรียนที่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 xml:space="preserve">2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  <w:t xml:space="preserve">เวลา </w:t>
      </w:r>
      <w:r w:rsidR="00E17878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40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ชั่วโมง</w:t>
      </w:r>
      <w:r w:rsidR="00117D5E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จำนวน </w:t>
      </w:r>
      <w:r w:rsidR="005D16C6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1</w:t>
      </w:r>
      <w:r w:rsidR="00E17878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.0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หน่วย</w:t>
      </w:r>
      <w:proofErr w:type="spellStart"/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ิต</w:t>
      </w:r>
      <w:proofErr w:type="spellEnd"/>
    </w:p>
    <w:p w:rsidR="00E33D87" w:rsidRPr="009D1DD6" w:rsidRDefault="00E33D87" w:rsidP="00E33D87">
      <w:pPr>
        <w:rPr>
          <w:rFonts w:ascii="TH SarabunIT๙" w:hAnsi="TH SarabunIT๙" w:cs="TH SarabunIT๙"/>
          <w:b/>
          <w:bCs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......................................................................................................................................................</w:t>
      </w:r>
    </w:p>
    <w:p w:rsidR="00E33D87" w:rsidRPr="009D1DD6" w:rsidRDefault="00E33D87" w:rsidP="00E33D87">
      <w:pPr>
        <w:tabs>
          <w:tab w:val="left" w:pos="1021"/>
          <w:tab w:val="left" w:pos="6237"/>
        </w:tabs>
        <w:jc w:val="thaiDistribute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ศึกษาวิเคราะห์  อธิบาย  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ปริมาณส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>เก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ลาร์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 xml:space="preserve">  ปริมาณเวกเตอร์  ระยะทาง  การกระจัด  อัตราเร็ว  และความเร็วในการเคลื่อนที่ของวัตถุ  อุณหภูมิและการวัดอุณหภูมิ  การถ่ายโอน  ความร้อน  การคายความร้อนโดยการแผ่รังสี  สมดุลความร้อนและผลของความร้อนต่อการขยายตัวของสาร  องค์ประกอบและการแบ่งชั้นบรรยากาศที่ปกคลุมโลก  ความสัมพันธ์ระหว่างอุณหภูมิ  ความชื้น  และความกดอากาศที่มีผลต่อปรากฏการณ์ทางฝนฟ้าอากาศ  การเกิดปรากฏการณ์ทางลมฟ้าอากาศ  ผลของลมฟ้าอากาศต่อการดำรงชีวิตของสิ่งมีชีวิตและสิ่งแวดล้อม  ปัจจัยธรรมชาติและการกระทำของมนุษย์ที่มีผลต่อการเปลี่ยนแปลงอุณหภูมิของโลก  รูโหว่โอโซนและฝนกรด  ผลของภาวะโลกร้อน  รูโหว่โอโซนและฝนกรดที่มีผลต่อสิ่งมีชีวิตและสิ่งแวดล้อม</w:t>
      </w:r>
    </w:p>
    <w:p w:rsidR="00E33D87" w:rsidRPr="009D1DD6" w:rsidRDefault="00E33D87" w:rsidP="00E33D87">
      <w:pPr>
        <w:tabs>
          <w:tab w:val="left" w:pos="1021"/>
          <w:tab w:val="left" w:pos="6237"/>
        </w:tabs>
        <w:jc w:val="thaiDistribute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โดยใช้กระบวนการทางวิทยาศาสตร์  การสืบเสาะหาความรู้  การสำรวจตรวจสอบ         การสืบค้นข้อมูลและการอภิปราย  </w:t>
      </w:r>
    </w:p>
    <w:p w:rsidR="00E33D87" w:rsidRPr="009D1DD6" w:rsidRDefault="00E33D87" w:rsidP="00E33D87">
      <w:pPr>
        <w:tabs>
          <w:tab w:val="left" w:pos="1021"/>
          <w:tab w:val="left" w:pos="6237"/>
        </w:tabs>
        <w:jc w:val="thaiDistribute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เพื่อให้เกิดความรู้ ความคิด ความเข้าใจ  สามารถสื่อสารสิ่งที่เรียนรู้  มีความสามารถในการตัดสินใจนำความรู้ไปใช้ในชีวิตประจำวัน  มีจิตวิทยาศาสตร์  จริยธรรม  คุณธรรม  และค่านิยมที่เหมาะสม</w:t>
      </w:r>
    </w:p>
    <w:p w:rsidR="00E33D87" w:rsidRPr="009D1DD6" w:rsidRDefault="00E33D87" w:rsidP="00E33D87">
      <w:pPr>
        <w:tabs>
          <w:tab w:val="left" w:pos="1021"/>
          <w:tab w:val="left" w:pos="6237"/>
        </w:tabs>
        <w:jc w:val="thaiDistribute"/>
        <w:rPr>
          <w:rFonts w:ascii="TH SarabunIT๙" w:hAnsi="TH SarabunIT๙" w:cs="TH SarabunIT๙"/>
          <w:sz w:val="32"/>
          <w:szCs w:val="32"/>
        </w:rPr>
      </w:pPr>
    </w:p>
    <w:p w:rsidR="00E33D87" w:rsidRPr="009D1DD6" w:rsidRDefault="00E33D87" w:rsidP="00E33D87">
      <w:pPr>
        <w:tabs>
          <w:tab w:val="left" w:pos="1021"/>
          <w:tab w:val="left" w:pos="6237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หัสตัวชี้วัด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 xml:space="preserve">  </w:t>
      </w:r>
    </w:p>
    <w:p w:rsidR="00E33D87" w:rsidRPr="009D1DD6" w:rsidRDefault="00E33D87" w:rsidP="00E33D87">
      <w:pPr>
        <w:tabs>
          <w:tab w:val="left" w:pos="1021"/>
          <w:tab w:val="left" w:pos="6237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 ว 4.1    ม.1/1</w:t>
      </w:r>
      <w:r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Pr="009D1DD6">
        <w:rPr>
          <w:rFonts w:ascii="TH SarabunIT๙" w:hAnsi="TH SarabunIT๙" w:cs="TH SarabunIT๙"/>
          <w:sz w:val="32"/>
          <w:szCs w:val="32"/>
          <w:cs/>
        </w:rPr>
        <w:t>ว 4.1 ม.1/2</w:t>
      </w:r>
    </w:p>
    <w:p w:rsidR="00E33D87" w:rsidRPr="009D1DD6" w:rsidRDefault="00E33D87" w:rsidP="00E33D87">
      <w:pPr>
        <w:tabs>
          <w:tab w:val="left" w:pos="1021"/>
          <w:tab w:val="left" w:pos="6237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 ว 5.1    ม.1/1</w:t>
      </w:r>
      <w:r w:rsidRPr="009D1DD6">
        <w:rPr>
          <w:rFonts w:ascii="TH SarabunIT๙" w:hAnsi="TH SarabunIT๙" w:cs="TH SarabunIT๙"/>
          <w:sz w:val="32"/>
          <w:szCs w:val="32"/>
        </w:rPr>
        <w:t>,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ว 5.1 ม.1/2</w:t>
      </w:r>
      <w:r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Pr="009D1DD6">
        <w:rPr>
          <w:rFonts w:ascii="TH SarabunIT๙" w:hAnsi="TH SarabunIT๙" w:cs="TH SarabunIT๙"/>
          <w:sz w:val="32"/>
          <w:szCs w:val="32"/>
          <w:cs/>
        </w:rPr>
        <w:t>ว 5.1 ม.1/3</w:t>
      </w:r>
      <w:r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Pr="009D1DD6">
        <w:rPr>
          <w:rFonts w:ascii="TH SarabunIT๙" w:hAnsi="TH SarabunIT๙" w:cs="TH SarabunIT๙"/>
          <w:sz w:val="32"/>
          <w:szCs w:val="32"/>
          <w:cs/>
        </w:rPr>
        <w:t>ว 5.1 ม.1/4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</w:p>
    <w:p w:rsidR="00E33D87" w:rsidRPr="00117D5E" w:rsidRDefault="00E33D87" w:rsidP="00E33D87">
      <w:pPr>
        <w:tabs>
          <w:tab w:val="left" w:pos="1021"/>
          <w:tab w:val="left" w:pos="6237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 ว 6.1    ม.1/1</w:t>
      </w:r>
      <w:r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Pr="009D1DD6">
        <w:rPr>
          <w:rFonts w:ascii="TH SarabunIT๙" w:hAnsi="TH SarabunIT๙" w:cs="TH SarabunIT๙"/>
          <w:sz w:val="32"/>
          <w:szCs w:val="32"/>
          <w:cs/>
        </w:rPr>
        <w:t>ว 6.1 ม.1/2</w:t>
      </w:r>
      <w:r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Pr="009D1DD6">
        <w:rPr>
          <w:rFonts w:ascii="TH SarabunIT๙" w:hAnsi="TH SarabunIT๙" w:cs="TH SarabunIT๙"/>
          <w:sz w:val="32"/>
          <w:szCs w:val="32"/>
          <w:cs/>
        </w:rPr>
        <w:t>ว 6.1 ม.1/3</w:t>
      </w:r>
      <w:r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Pr="009D1DD6">
        <w:rPr>
          <w:rFonts w:ascii="TH SarabunIT๙" w:hAnsi="TH SarabunIT๙" w:cs="TH SarabunIT๙"/>
          <w:sz w:val="32"/>
          <w:szCs w:val="32"/>
          <w:cs/>
        </w:rPr>
        <w:t>ว 6.1 ม.1/4</w:t>
      </w:r>
      <w:r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Pr="009D1DD6">
        <w:rPr>
          <w:rFonts w:ascii="TH SarabunIT๙" w:hAnsi="TH SarabunIT๙" w:cs="TH SarabunIT๙"/>
          <w:sz w:val="32"/>
          <w:szCs w:val="32"/>
          <w:cs/>
        </w:rPr>
        <w:t>ว 6.1 ม.1/5</w:t>
      </w:r>
      <w:r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ว 6.1 </w:t>
      </w:r>
      <w:r w:rsidR="00117D5E">
        <w:rPr>
          <w:rFonts w:ascii="TH SarabunIT๙" w:hAnsi="TH SarabunIT๙" w:cs="TH SarabunIT๙" w:hint="cs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ม.1/6</w:t>
      </w:r>
      <w:r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Pr="009D1DD6">
        <w:rPr>
          <w:rFonts w:ascii="TH SarabunIT๙" w:hAnsi="TH SarabunIT๙" w:cs="TH SarabunIT๙"/>
          <w:sz w:val="32"/>
          <w:szCs w:val="32"/>
          <w:cs/>
        </w:rPr>
        <w:t>ว 6.1    ม.1/7ว 8.1    ม.1/1</w:t>
      </w:r>
      <w:r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Pr="009D1DD6">
        <w:rPr>
          <w:rFonts w:ascii="TH SarabunIT๙" w:hAnsi="TH SarabunIT๙" w:cs="TH SarabunIT๙"/>
          <w:sz w:val="32"/>
          <w:szCs w:val="32"/>
          <w:cs/>
        </w:rPr>
        <w:t>ว 8.1 ม.1/4</w:t>
      </w:r>
      <w:r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Pr="009D1DD6">
        <w:rPr>
          <w:rFonts w:ascii="TH SarabunIT๙" w:hAnsi="TH SarabunIT๙" w:cs="TH SarabunIT๙"/>
          <w:sz w:val="32"/>
          <w:szCs w:val="32"/>
          <w:cs/>
        </w:rPr>
        <w:t>ว 8.1 ม.1/5</w:t>
      </w:r>
      <w:r w:rsidRPr="009D1DD6">
        <w:rPr>
          <w:rFonts w:ascii="TH SarabunIT๙" w:hAnsi="TH SarabunIT๙" w:cs="TH SarabunIT๙"/>
          <w:sz w:val="32"/>
          <w:szCs w:val="32"/>
        </w:rPr>
        <w:t>,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ว 8.1 ม.1/8</w:t>
      </w:r>
    </w:p>
    <w:p w:rsidR="00E33D87" w:rsidRPr="009D1DD6" w:rsidRDefault="00E33D87" w:rsidP="00E33D87">
      <w:pPr>
        <w:tabs>
          <w:tab w:val="left" w:pos="1021"/>
          <w:tab w:val="left" w:pos="6237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วม  2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>1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ตัวชี้วัด</w:t>
      </w:r>
    </w:p>
    <w:p w:rsidR="00E33D87" w:rsidRPr="009D1DD6" w:rsidRDefault="00E33D87" w:rsidP="00E33D87">
      <w:pPr>
        <w:rPr>
          <w:rFonts w:ascii="TH SarabunIT๙" w:hAnsi="TH SarabunIT๙" w:cs="TH SarabunIT๙"/>
          <w:sz w:val="32"/>
          <w:szCs w:val="32"/>
        </w:rPr>
      </w:pPr>
    </w:p>
    <w:p w:rsidR="00E33D87" w:rsidRPr="009D1DD6" w:rsidRDefault="00E33D87" w:rsidP="00E33D87">
      <w:pPr>
        <w:rPr>
          <w:rFonts w:ascii="TH SarabunIT๙" w:hAnsi="TH SarabunIT๙" w:cs="TH SarabunIT๙"/>
          <w:sz w:val="32"/>
          <w:szCs w:val="32"/>
        </w:rPr>
      </w:pPr>
    </w:p>
    <w:p w:rsidR="00FF69A4" w:rsidRPr="009D1DD6" w:rsidRDefault="00FF69A4" w:rsidP="00E33D87">
      <w:pPr>
        <w:rPr>
          <w:rFonts w:ascii="TH SarabunIT๙" w:hAnsi="TH SarabunIT๙" w:cs="TH SarabunIT๙"/>
          <w:sz w:val="32"/>
          <w:szCs w:val="32"/>
        </w:rPr>
      </w:pPr>
    </w:p>
    <w:p w:rsidR="00FF69A4" w:rsidRPr="009D1DD6" w:rsidRDefault="00FF69A4" w:rsidP="00E33D87">
      <w:pPr>
        <w:rPr>
          <w:rFonts w:ascii="TH SarabunIT๙" w:hAnsi="TH SarabunIT๙" w:cs="TH SarabunIT๙"/>
          <w:sz w:val="32"/>
          <w:szCs w:val="32"/>
        </w:rPr>
      </w:pPr>
    </w:p>
    <w:p w:rsidR="0007638D" w:rsidRPr="009D1DD6" w:rsidRDefault="0007638D" w:rsidP="00E33D87">
      <w:pPr>
        <w:rPr>
          <w:rFonts w:ascii="TH SarabunIT๙" w:hAnsi="TH SarabunIT๙" w:cs="TH SarabunIT๙"/>
          <w:sz w:val="32"/>
          <w:szCs w:val="32"/>
        </w:rPr>
      </w:pPr>
    </w:p>
    <w:p w:rsidR="0007638D" w:rsidRPr="009D1DD6" w:rsidRDefault="0007638D" w:rsidP="00E33D87">
      <w:pPr>
        <w:rPr>
          <w:rFonts w:ascii="TH SarabunIT๙" w:hAnsi="TH SarabunIT๙" w:cs="TH SarabunIT๙"/>
          <w:sz w:val="32"/>
          <w:szCs w:val="32"/>
        </w:rPr>
      </w:pPr>
    </w:p>
    <w:p w:rsidR="0007638D" w:rsidRPr="009D1DD6" w:rsidRDefault="0007638D" w:rsidP="00E33D87">
      <w:pPr>
        <w:rPr>
          <w:rFonts w:ascii="TH SarabunIT๙" w:hAnsi="TH SarabunIT๙" w:cs="TH SarabunIT๙"/>
          <w:sz w:val="32"/>
          <w:szCs w:val="32"/>
        </w:rPr>
      </w:pPr>
    </w:p>
    <w:p w:rsidR="0007638D" w:rsidRPr="009D1DD6" w:rsidRDefault="0007638D" w:rsidP="00E33D87">
      <w:pPr>
        <w:rPr>
          <w:rFonts w:ascii="TH SarabunIT๙" w:hAnsi="TH SarabunIT๙" w:cs="TH SarabunIT๙"/>
          <w:sz w:val="32"/>
          <w:szCs w:val="32"/>
        </w:rPr>
      </w:pPr>
    </w:p>
    <w:p w:rsidR="00117D5E" w:rsidRDefault="00117D5E" w:rsidP="00FF69A4">
      <w:pPr>
        <w:jc w:val="center"/>
        <w:rPr>
          <w:rFonts w:ascii="TH SarabunIT๙" w:hAnsi="TH SarabunIT๙" w:cs="TH SarabunIT๙" w:hint="cs"/>
          <w:b/>
          <w:bCs/>
          <w:sz w:val="32"/>
          <w:szCs w:val="32"/>
        </w:rPr>
      </w:pPr>
    </w:p>
    <w:p w:rsidR="00EE3127" w:rsidRPr="009D1DD6" w:rsidRDefault="00FF69A4" w:rsidP="00FF69A4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lastRenderedPageBreak/>
        <w:t>คำอธิบายรายวิชา</w:t>
      </w:r>
    </w:p>
    <w:p w:rsidR="00EE3127" w:rsidRPr="009D1DD6" w:rsidRDefault="00117D5E" w:rsidP="00EE3127">
      <w:pPr>
        <w:rPr>
          <w:rFonts w:ascii="TH SarabunIT๙" w:hAnsi="TH SarabunIT๙" w:cs="TH SarabunIT๙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หัสวิชา </w:t>
      </w:r>
      <w:r w:rsidR="00FF69A4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ว 21103</w:t>
      </w:r>
      <w:r w:rsidR="00EE3127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การออกแบบแล</w:t>
      </w:r>
      <w:r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ะเทคโนโลยี           </w:t>
      </w:r>
      <w:r w:rsidR="00EE3127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กลุ่มสาระการเรียนรู้วิทยาศาสตร์</w:t>
      </w:r>
    </w:p>
    <w:p w:rsidR="00EE3127" w:rsidRPr="009D1DD6" w:rsidRDefault="00FF69A4" w:rsidP="00EE3127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ชั้นมัธยมศึกษาปีที่ 1  ภาคเรียนที่ 2         เวลา  20</w:t>
      </w:r>
      <w:r w:rsidR="00EE3127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ชั่วโมง         จำนวน  0.5  หน่วย</w:t>
      </w:r>
      <w:proofErr w:type="spellStart"/>
      <w:r w:rsidR="00EE3127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ิต</w:t>
      </w:r>
      <w:proofErr w:type="spellEnd"/>
    </w:p>
    <w:p w:rsidR="00EE3127" w:rsidRPr="009D1DD6" w:rsidRDefault="00FF69A4" w:rsidP="00EE3127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-------------------------------------------------------------------------------------------------------------------</w:t>
      </w:r>
    </w:p>
    <w:p w:rsidR="00EE3127" w:rsidRPr="009D1DD6" w:rsidRDefault="00EE3127" w:rsidP="00EE3127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ศึกษาแนวคิดหลักของเทคโนโลยีในชีวิตประจำวัน วิเคราะห์สาเหตุหรือปัจจัยที่ส่งผลต่อการเปลี่ยนแปลงของเทคโนโลยี ระบุปัญหาหรือความต้องการในชีวิตประจำวัน รวบรวม วิเคราะห์ข้อมูล แนวคิดที่เกี่ยวข้องกับปัญหา การออกแบบวิธีการ แก้ปัญหา ตัดสินใจเลือกข้อมูลที่จำเป็น นำเสนอแนวทางการแก้ปัญหาให้ผู้อื่นเข้าใจ วางแผน ดำเนินการแก้ปัญหา ด้วยการ ทดสอบ ประเมินผล ระบุข้อบกพร่องที่เกิดขึ้น พร้อมทั้งหา             แนวทางการปรับปรุงแก้ไข และนำเสนอผลการแก้ปัญหา เลือกใช้วัสดุ อุปกรณ์ เครื่องมือ กลไก ไฟฟ้า หรืออิเล็กทรอนิกส์เพื่อแก้ปัญหาได้อย่างถูกต้อง เหมาะสมและปลอดภัย </w:t>
      </w:r>
    </w:p>
    <w:p w:rsidR="00EE3127" w:rsidRPr="009D1DD6" w:rsidRDefault="00EE3127" w:rsidP="00EE3127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โดยอาศัยกระบวนการเรียนรู้โดยใช้ปัญหาเป็นฐาน (</w:t>
      </w:r>
      <w:r w:rsidRPr="009D1DD6">
        <w:rPr>
          <w:rFonts w:ascii="TH SarabunIT๙" w:hAnsi="TH SarabunIT๙" w:cs="TH SarabunIT๙"/>
          <w:sz w:val="32"/>
          <w:szCs w:val="32"/>
        </w:rPr>
        <w:t xml:space="preserve">Problem – based Learning) </w:t>
      </w:r>
      <w:r w:rsidRPr="009D1DD6">
        <w:rPr>
          <w:rFonts w:ascii="TH SarabunIT๙" w:hAnsi="TH SarabunIT๙" w:cs="TH SarabunIT๙"/>
          <w:sz w:val="32"/>
          <w:szCs w:val="32"/>
          <w:cs/>
        </w:rPr>
        <w:t>และการเรียนรู้แบบใช้โครงงานเป็น ฐาน (</w:t>
      </w:r>
      <w:r w:rsidRPr="009D1DD6">
        <w:rPr>
          <w:rFonts w:ascii="TH SarabunIT๙" w:hAnsi="TH SarabunIT๙" w:cs="TH SarabunIT๙"/>
          <w:sz w:val="32"/>
          <w:szCs w:val="32"/>
        </w:rPr>
        <w:t xml:space="preserve">Project – based Learning) 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เน้นให้ผู้เรียนได้ลงมือปฏิบัติ ฝึกทักษะการคิด เผชิญสถานการณ์การแก้ปัญหาวางแผนการเรียนรู้ และนำเสนอผ่านการทำกิจกรรมโครงงาน  </w:t>
      </w:r>
    </w:p>
    <w:p w:rsidR="00EE3127" w:rsidRPr="009D1DD6" w:rsidRDefault="00EE3127" w:rsidP="00EE3127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เพื่อให้ผู้เรียนมีความรู้ ความเข้าใจ ความสัมพันธ์ของความรู้วิทยาศาสตร์ที่มีผลต่อการพัฒนาเทคโนโลยีประเภทต่าง ๆ และการพัฒนาเทคโนโลยีที่ส่งผลให้มีการคิดค้นความรู้ทางวิทยาศาสตร์ที่ก้าวหน้า ผลของเทคโนโลยีต่อชีวิต สังคม และสิ่งแวดล้อม ตลอดจนนำความรู้ความเข้าใจในวิชาวิทยาศาสตร์ และเทคโนโลยี ไปใช้ให้เกิดประโยชน์ต่อสังคม และการดำรงชีวิต จนสามารถ พัฒนากระบวนการคิดและจินตนาการ ความสามารถในการแก้ปัญหาและการจัดการทักษะในการสื่อสาร ความสามารถในการ ตัดสินใจ เป็นผู้ที่มีจิตวิทยาศาสตร์ มีคุณธรรม จริยธรรม ค่านิยมในการใช้วิทยาศาสตร์และเทคโนโลยีอย่างสร้างสรรค์</w:t>
      </w:r>
    </w:p>
    <w:p w:rsidR="00EE3127" w:rsidRPr="009D1DD6" w:rsidRDefault="00EE3127" w:rsidP="00EE3127">
      <w:pPr>
        <w:rPr>
          <w:rFonts w:ascii="TH SarabunIT๙" w:hAnsi="TH SarabunIT๙" w:cs="TH SarabunIT๙"/>
          <w:sz w:val="32"/>
          <w:szCs w:val="32"/>
        </w:rPr>
      </w:pPr>
    </w:p>
    <w:p w:rsidR="00EE3127" w:rsidRPr="00117D5E" w:rsidRDefault="00EE3127" w:rsidP="00EE3127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117D5E">
        <w:rPr>
          <w:rFonts w:ascii="TH SarabunIT๙" w:hAnsi="TH SarabunIT๙" w:cs="TH SarabunIT๙"/>
          <w:b/>
          <w:bCs/>
          <w:sz w:val="32"/>
          <w:szCs w:val="32"/>
          <w:cs/>
        </w:rPr>
        <w:t>รหัสตัวชี้วัด</w:t>
      </w:r>
    </w:p>
    <w:p w:rsidR="00EE3127" w:rsidRPr="009D1DD6" w:rsidRDefault="00EE3127" w:rsidP="00EE3127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ว 8.๑ 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ม.๑/๑</w:t>
      </w:r>
      <w:r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Pr="009D1DD6">
        <w:rPr>
          <w:rFonts w:ascii="TH SarabunIT๙" w:hAnsi="TH SarabunIT๙" w:cs="TH SarabunIT๙"/>
          <w:sz w:val="32"/>
          <w:szCs w:val="32"/>
          <w:cs/>
        </w:rPr>
        <w:t>ม.๑/๒</w:t>
      </w:r>
      <w:r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Pr="009D1DD6">
        <w:rPr>
          <w:rFonts w:ascii="TH SarabunIT๙" w:hAnsi="TH SarabunIT๙" w:cs="TH SarabunIT๙"/>
          <w:sz w:val="32"/>
          <w:szCs w:val="32"/>
          <w:cs/>
        </w:rPr>
        <w:t>ม.๑/๓</w:t>
      </w:r>
      <w:r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Pr="009D1DD6">
        <w:rPr>
          <w:rFonts w:ascii="TH SarabunIT๙" w:hAnsi="TH SarabunIT๙" w:cs="TH SarabunIT๙"/>
          <w:sz w:val="32"/>
          <w:szCs w:val="32"/>
          <w:cs/>
        </w:rPr>
        <w:t>ม.๑/๔</w:t>
      </w:r>
      <w:r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Pr="009D1DD6">
        <w:rPr>
          <w:rFonts w:ascii="TH SarabunIT๙" w:hAnsi="TH SarabunIT๙" w:cs="TH SarabunIT๙"/>
          <w:sz w:val="32"/>
          <w:szCs w:val="32"/>
          <w:cs/>
        </w:rPr>
        <w:t>ม.๑/๕</w:t>
      </w:r>
    </w:p>
    <w:p w:rsidR="00EE3127" w:rsidRPr="009D1DD6" w:rsidRDefault="00EE3127" w:rsidP="00EE3127">
      <w:pPr>
        <w:rPr>
          <w:rFonts w:ascii="TH SarabunIT๙" w:hAnsi="TH SarabunIT๙" w:cs="TH SarabunIT๙"/>
          <w:sz w:val="32"/>
          <w:szCs w:val="32"/>
        </w:rPr>
      </w:pPr>
    </w:p>
    <w:p w:rsidR="00E33D87" w:rsidRPr="00117D5E" w:rsidRDefault="00EE3127" w:rsidP="00EE3127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117D5E">
        <w:rPr>
          <w:rFonts w:ascii="TH SarabunIT๙" w:hAnsi="TH SarabunIT๙" w:cs="TH SarabunIT๙"/>
          <w:b/>
          <w:bCs/>
          <w:sz w:val="32"/>
          <w:szCs w:val="32"/>
          <w:cs/>
        </w:rPr>
        <w:t>รวมทั้งหมด   ๕   ตัวชี้วัด</w:t>
      </w:r>
    </w:p>
    <w:p w:rsidR="00E33D87" w:rsidRPr="009D1DD6" w:rsidRDefault="00E33D87" w:rsidP="00E33D87">
      <w:pPr>
        <w:rPr>
          <w:rFonts w:ascii="TH SarabunIT๙" w:hAnsi="TH SarabunIT๙" w:cs="TH SarabunIT๙"/>
          <w:sz w:val="32"/>
          <w:szCs w:val="32"/>
        </w:rPr>
      </w:pPr>
    </w:p>
    <w:p w:rsidR="00E33D87" w:rsidRPr="009D1DD6" w:rsidRDefault="00E33D87" w:rsidP="00E33D87">
      <w:pPr>
        <w:rPr>
          <w:rFonts w:ascii="TH SarabunIT๙" w:hAnsi="TH SarabunIT๙" w:cs="TH SarabunIT๙"/>
          <w:sz w:val="32"/>
          <w:szCs w:val="32"/>
        </w:rPr>
      </w:pPr>
    </w:p>
    <w:p w:rsidR="0007638D" w:rsidRPr="009D1DD6" w:rsidRDefault="0007638D" w:rsidP="00E33D87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E33D87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E33D87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E33D87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E33D87" w:rsidRPr="009D1DD6" w:rsidRDefault="00E33D87" w:rsidP="00E33D87">
      <w:pPr>
        <w:jc w:val="center"/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lastRenderedPageBreak/>
        <w:t>คำอธิบายรายวิชา</w:t>
      </w:r>
    </w:p>
    <w:p w:rsidR="00E33D87" w:rsidRPr="009D1DD6" w:rsidRDefault="00E33D87" w:rsidP="00E33D87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</w:t>
      </w:r>
      <w:r w:rsidR="00117D5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หัสวิชา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ว22101 วิชาวิทยาศาสตร์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>3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ลุ่มสาระการเรียนรู้วิทยาศาสตร์</w:t>
      </w:r>
      <w:r w:rsidR="00DA25EC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และเทคโนโลยี</w:t>
      </w:r>
    </w:p>
    <w:p w:rsidR="00E33D87" w:rsidRPr="009D1DD6" w:rsidRDefault="00E33D87" w:rsidP="00E33D87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ชั้นมัธยมศึกษาปีที่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 xml:space="preserve">2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ภาคเรียนที่ 1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 xml:space="preserve">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  <w:t xml:space="preserve">เวลา </w:t>
      </w:r>
      <w:r w:rsidR="00E17878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40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 xml:space="preserve">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ชั่วโมง จำนวน  </w:t>
      </w:r>
      <w:r w:rsidR="005D16C6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1</w:t>
      </w:r>
      <w:r w:rsidR="00E17878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.0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หน่วย</w:t>
      </w:r>
      <w:proofErr w:type="spellStart"/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ิต</w:t>
      </w:r>
      <w:proofErr w:type="spellEnd"/>
    </w:p>
    <w:p w:rsidR="00E33D87" w:rsidRPr="009D1DD6" w:rsidRDefault="00E33D87" w:rsidP="00E33D87">
      <w:pPr>
        <w:rPr>
          <w:rFonts w:ascii="TH SarabunIT๙" w:hAnsi="TH SarabunIT๙" w:cs="TH SarabunIT๙"/>
          <w:b/>
          <w:bCs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......................................................................................................................................................</w:t>
      </w:r>
    </w:p>
    <w:p w:rsidR="00E33D87" w:rsidRPr="009D1DD6" w:rsidRDefault="00E33D87" w:rsidP="00E33D87">
      <w:pPr>
        <w:tabs>
          <w:tab w:val="left" w:pos="1021"/>
          <w:tab w:val="left" w:pos="6237"/>
        </w:tabs>
        <w:jc w:val="thaiDistribute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ศึกษา วิเคราะห์ และอภิปรายการทำงานของระบบย่อยอาหาร  ระบบหมุนเวียนเลือด   ระบบหายใจ  ระบบขับถ่าย  ระบบสืบพันธุ์ของมนุษย์และสัตว์  รวมทั้งระบบประสาทของมนุษย์  ความสัมพันธ์ของระบบต่าง ๆ ของมนุษย์  และนำความรู้ไปใช้ประโยชน์  พฤติกรรมของมนุษย์</w:t>
      </w:r>
    </w:p>
    <w:p w:rsidR="00E33D87" w:rsidRPr="009D1DD6" w:rsidRDefault="00E33D87" w:rsidP="00E33D87">
      <w:pPr>
        <w:tabs>
          <w:tab w:val="left" w:pos="1021"/>
          <w:tab w:val="left" w:pos="6237"/>
        </w:tabs>
        <w:jc w:val="thaiDistribute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และสัตว์ที่ตอบสนองต่อสิ่งเร้าภายนอกและภายใน  หลักการและผลการใช้เทคโนโลยีชีวภาพในการขยายพันธุ์  และเพิ่มผลผลิตของสัตว์  สารอาหารในอาหารมีปริมาณพลังงานและสัดส่วนที่เหมาะสมกับเพศและวัย  ผลของสารเสพติดต่อระบบต่าง ๆ  ของร่างกายและแนวทางในการป้องกันตนเองจากสารเสพติด  องค์ประกอบ สมบัติของธาตุและสารประกอบ  สมบัติของธาตุโลหะ  ธาตุอโลหะ  ธาตุกึ่งโลหะ และธาตุกัมมันตรังสี  หลักการแยกสารด้วยวิธีการกรอง  การตกผลึก  การสกัด  การกลั่นและ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โคร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>มา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โทกราฟี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 xml:space="preserve">  การเปลี่ยนแปลงสมบัติ  มวล  และพลังงาน  เมื่อสารเกิดปฏิกิริยาเคมี  ปัจจัยที่มีผลต่ออัตราการเกิดปฏิกิริยาเคมี  เขียนสมการเคมีของปฏิกิริยาของสารต่าง ๆ  ผลของสารเคมี  ปฏิกิริยาเคมีต่อสิ่งมีชีวิตและสิ่งแวดล้อม  การใช้สารเคมีอย่างถูกต้อง  ปลอดภัย  วิธีป้องกัน  และแก้ไขอันตราย</w:t>
      </w:r>
    </w:p>
    <w:p w:rsidR="00E33D87" w:rsidRPr="009D1DD6" w:rsidRDefault="00E33D87" w:rsidP="00E33D87">
      <w:pPr>
        <w:tabs>
          <w:tab w:val="left" w:pos="1021"/>
          <w:tab w:val="left" w:pos="6237"/>
        </w:tabs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ที่เกิดขึ้นจากการใช้สารเคมี</w:t>
      </w:r>
    </w:p>
    <w:p w:rsidR="00E33D87" w:rsidRPr="009D1DD6" w:rsidRDefault="00E33D87" w:rsidP="00E33D87">
      <w:pPr>
        <w:tabs>
          <w:tab w:val="left" w:pos="1021"/>
          <w:tab w:val="left" w:pos="6237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โดยใช้กระบวนการทางวิทยาศาสตร์  การสืบเสาะหาความรู้  การสำรวจตรวจสอบ         การสืบค้นข้อมูลและการอภิปราย  </w:t>
      </w:r>
    </w:p>
    <w:p w:rsidR="00E33D87" w:rsidRPr="009D1DD6" w:rsidRDefault="00E33D87" w:rsidP="00E33D87">
      <w:pPr>
        <w:tabs>
          <w:tab w:val="left" w:pos="1021"/>
          <w:tab w:val="left" w:pos="6237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เพื่อให้เกิดการเรียนรู้  ความคิด  ความเข้าใจ  สามารถสื่อสารสิ่งที่เรียนรู้  มีความสามารถในการตัดสินใจ  นำความรู้ไปใช้ในชีวิตประจำวัน  มีจิตวิทยาศาสตร์  จริยธรรม  คุณธรรม  และค่านิยมที่เหมาะสม</w:t>
      </w:r>
    </w:p>
    <w:p w:rsidR="00E33D87" w:rsidRPr="009D1DD6" w:rsidRDefault="00E33D87" w:rsidP="00E33D87">
      <w:pPr>
        <w:tabs>
          <w:tab w:val="left" w:pos="1021"/>
          <w:tab w:val="left" w:pos="6237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หัสตัวชี้วัด</w:t>
      </w:r>
    </w:p>
    <w:p w:rsidR="00E33D87" w:rsidRPr="009D1DD6" w:rsidRDefault="00E33D87" w:rsidP="00E33D87">
      <w:pPr>
        <w:tabs>
          <w:tab w:val="left" w:pos="1021"/>
          <w:tab w:val="left" w:pos="1276"/>
          <w:tab w:val="left" w:pos="6237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               ว 1.1   ม.2 /1, ว 1.1 ม.2/2, ว 1.1 ม.2/3, ว 1.1 ม.2/4, ว 1.1 ม.2/5, ว </w:t>
      </w:r>
      <w:r w:rsidR="00117D5E">
        <w:rPr>
          <w:rFonts w:ascii="TH SarabunIT๙" w:hAnsi="TH SarabunIT๙" w:cs="TH SarabunIT๙" w:hint="cs"/>
          <w:sz w:val="32"/>
          <w:szCs w:val="32"/>
          <w:cs/>
        </w:rPr>
        <w:tab/>
        <w:t xml:space="preserve">    </w:t>
      </w:r>
      <w:r w:rsidRPr="009D1DD6">
        <w:rPr>
          <w:rFonts w:ascii="TH SarabunIT๙" w:hAnsi="TH SarabunIT๙" w:cs="TH SarabunIT๙"/>
          <w:sz w:val="32"/>
          <w:szCs w:val="32"/>
          <w:cs/>
        </w:rPr>
        <w:t>1.1 ม.2/6</w:t>
      </w:r>
    </w:p>
    <w:p w:rsidR="00E33D87" w:rsidRPr="009D1DD6" w:rsidRDefault="00E33D87" w:rsidP="00E33D87">
      <w:pPr>
        <w:tabs>
          <w:tab w:val="left" w:pos="1021"/>
          <w:tab w:val="left" w:pos="6237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               ว 3.1   ม.2/1, ว 3.1 ม.2/2, ว 3.1 ม.2/3</w:t>
      </w:r>
    </w:p>
    <w:p w:rsidR="00E33D87" w:rsidRPr="009D1DD6" w:rsidRDefault="00E33D87" w:rsidP="00E33D87">
      <w:pPr>
        <w:tabs>
          <w:tab w:val="left" w:pos="1021"/>
          <w:tab w:val="left" w:pos="6237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               ว 3.2   ม.2 /1, ว 3.2  ม.2/2, ว 3.2  ม.2/3, ว 3.2  ม.2/4</w:t>
      </w:r>
    </w:p>
    <w:p w:rsidR="00E33D87" w:rsidRPr="009D1DD6" w:rsidRDefault="00E33D87" w:rsidP="00E33D87">
      <w:pPr>
        <w:tabs>
          <w:tab w:val="left" w:pos="1021"/>
          <w:tab w:val="left" w:pos="1276"/>
        </w:tabs>
        <w:ind w:left="1021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ว 8.1   ม.2/1</w:t>
      </w:r>
      <w:r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Pr="009D1DD6">
        <w:rPr>
          <w:rFonts w:ascii="TH SarabunIT๙" w:hAnsi="TH SarabunIT๙" w:cs="TH SarabunIT๙"/>
          <w:sz w:val="32"/>
          <w:szCs w:val="32"/>
          <w:cs/>
        </w:rPr>
        <w:t>ว 8.1 ม.2/2</w:t>
      </w:r>
      <w:r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Pr="009D1DD6">
        <w:rPr>
          <w:rFonts w:ascii="TH SarabunIT๙" w:hAnsi="TH SarabunIT๙" w:cs="TH SarabunIT๙"/>
          <w:sz w:val="32"/>
          <w:szCs w:val="32"/>
          <w:cs/>
        </w:rPr>
        <w:t>ว 8.1 ม.2/3</w:t>
      </w:r>
      <w:r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Pr="009D1DD6">
        <w:rPr>
          <w:rFonts w:ascii="TH SarabunIT๙" w:hAnsi="TH SarabunIT๙" w:cs="TH SarabunIT๙"/>
          <w:sz w:val="32"/>
          <w:szCs w:val="32"/>
          <w:cs/>
        </w:rPr>
        <w:t>ว 8.1 ม.2/4</w:t>
      </w:r>
      <w:r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Pr="009D1DD6">
        <w:rPr>
          <w:rFonts w:ascii="TH SarabunIT๙" w:hAnsi="TH SarabunIT๙" w:cs="TH SarabunIT๙"/>
          <w:sz w:val="32"/>
          <w:szCs w:val="32"/>
          <w:cs/>
        </w:rPr>
        <w:t>ว 8.1 ม.2/5</w:t>
      </w:r>
      <w:r w:rsidRPr="009D1DD6">
        <w:rPr>
          <w:rFonts w:ascii="TH SarabunIT๙" w:hAnsi="TH SarabunIT๙" w:cs="TH SarabunIT๙"/>
          <w:sz w:val="32"/>
          <w:szCs w:val="32"/>
        </w:rPr>
        <w:t>,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</w:t>
      </w:r>
    </w:p>
    <w:p w:rsidR="00E33D87" w:rsidRPr="009D1DD6" w:rsidRDefault="00E33D87" w:rsidP="00E33D87">
      <w:pPr>
        <w:tabs>
          <w:tab w:val="left" w:pos="1021"/>
          <w:tab w:val="left" w:pos="1276"/>
        </w:tabs>
        <w:ind w:left="1021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ว 8.1   ม. 2/6</w:t>
      </w:r>
      <w:r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Pr="009D1DD6">
        <w:rPr>
          <w:rFonts w:ascii="TH SarabunIT๙" w:hAnsi="TH SarabunIT๙" w:cs="TH SarabunIT๙"/>
          <w:sz w:val="32"/>
          <w:szCs w:val="32"/>
          <w:cs/>
        </w:rPr>
        <w:t>ว 8.1 ม.2/7</w:t>
      </w:r>
      <w:r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Pr="009D1DD6">
        <w:rPr>
          <w:rFonts w:ascii="TH SarabunIT๙" w:hAnsi="TH SarabunIT๙" w:cs="TH SarabunIT๙"/>
          <w:sz w:val="32"/>
          <w:szCs w:val="32"/>
          <w:cs/>
        </w:rPr>
        <w:t>ว 8.1 ม.2/8</w:t>
      </w:r>
      <w:r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Pr="009D1DD6">
        <w:rPr>
          <w:rFonts w:ascii="TH SarabunIT๙" w:hAnsi="TH SarabunIT๙" w:cs="TH SarabunIT๙"/>
          <w:sz w:val="32"/>
          <w:szCs w:val="32"/>
          <w:cs/>
        </w:rPr>
        <w:t>ว 8.1 ม.2/9</w:t>
      </w:r>
    </w:p>
    <w:p w:rsidR="00E33D87" w:rsidRPr="009D1DD6" w:rsidRDefault="00E33D87" w:rsidP="007F6D3D">
      <w:pPr>
        <w:tabs>
          <w:tab w:val="left" w:pos="1021"/>
          <w:tab w:val="left" w:pos="6237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วมทั้งหมด  22  ตัวชี้วัด</w:t>
      </w:r>
    </w:p>
    <w:p w:rsidR="0007638D" w:rsidRPr="009D1DD6" w:rsidRDefault="0007638D" w:rsidP="00EE3127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EE3127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EE3127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EE3127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EE3127" w:rsidRPr="009D1DD6" w:rsidRDefault="00EE3127" w:rsidP="00EE3127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คำอธิบายรายวิชาพื้นฐาน</w:t>
      </w:r>
    </w:p>
    <w:p w:rsidR="00EE3127" w:rsidRPr="009D1DD6" w:rsidRDefault="00FF69A4" w:rsidP="00FF69A4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     </w:t>
      </w:r>
      <w:r w:rsidR="00117D5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หัสวิชา </w:t>
      </w:r>
      <w:r w:rsidR="00EE3127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ว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22103</w:t>
      </w:r>
      <w:r w:rsidR="00EE3127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วิทยาการคำนวณ    </w:t>
      </w:r>
      <w:r w:rsidR="00117D5E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  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</w:t>
      </w:r>
      <w:r w:rsidR="00EE3127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ลุ่มสาระการเรียนรู้วิทยาศาสตร์</w:t>
      </w:r>
    </w:p>
    <w:p w:rsidR="00EE3127" w:rsidRPr="009D1DD6" w:rsidRDefault="00FF69A4" w:rsidP="00FF69A4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      </w:t>
      </w:r>
      <w:r w:rsidR="00EE3127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ชั้นมัธยมศึกษาปีที่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2</w:t>
      </w:r>
      <w:r w:rsidR="00EE3127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ภาคเรียนที่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1     เวลา  20  ชั่วโมง  จำนวน  0.5</w:t>
      </w:r>
      <w:r w:rsidR="00EE3127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หน่วย</w:t>
      </w:r>
      <w:proofErr w:type="spellStart"/>
      <w:r w:rsidR="00EE3127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ิต</w:t>
      </w:r>
      <w:proofErr w:type="spellEnd"/>
      <w:r w:rsidR="00EE3127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</w:t>
      </w:r>
    </w:p>
    <w:p w:rsidR="00EE3127" w:rsidRPr="009D1DD6" w:rsidRDefault="00FF69A4" w:rsidP="00EE3127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--------------------------------------------------------------------------------------------------------</w:t>
      </w:r>
    </w:p>
    <w:p w:rsidR="00EE3127" w:rsidRPr="00117D5E" w:rsidRDefault="00EE3127" w:rsidP="00FF69A4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Pr="00117D5E">
        <w:rPr>
          <w:rFonts w:ascii="TH SarabunIT๙" w:hAnsi="TH SarabunIT๙" w:cs="TH SarabunIT๙"/>
          <w:sz w:val="32"/>
          <w:szCs w:val="32"/>
          <w:cs/>
        </w:rPr>
        <w:t>ศึกษาการออกแบบอัลกอริทึมที่ใช้แนวคิดเชิงคำนวณในการแก้ปัญหา หรือการทำงานที่พบในชีวิตจริง ออกแบบและเขียนโปรแกรมที่ใช้ตรรกะและฟังก์ชันในการแก้ปัญหา อภิปรายองค์ประกอบและหลักการทำงานของระบบคอมพิวเตอร์และเทคโนโลยีการสื่อสาร เพื่อประยุกต์ใช้งานหรือแก้ปัญ</w:t>
      </w:r>
      <w:r w:rsidR="00FF69A4" w:rsidRPr="00117D5E">
        <w:rPr>
          <w:rFonts w:ascii="TH SarabunIT๙" w:hAnsi="TH SarabunIT๙" w:cs="TH SarabunIT๙"/>
          <w:sz w:val="32"/>
          <w:szCs w:val="32"/>
          <w:cs/>
        </w:rPr>
        <w:t xml:space="preserve">หาเบื้องต้น </w:t>
      </w:r>
      <w:r w:rsidRPr="00117D5E">
        <w:rPr>
          <w:rFonts w:ascii="TH SarabunIT๙" w:hAnsi="TH SarabunIT๙" w:cs="TH SarabunIT๙"/>
          <w:sz w:val="32"/>
          <w:szCs w:val="32"/>
          <w:cs/>
        </w:rPr>
        <w:t>ใช้เทคโนโลยีสารสนเทศอย่างปลอดภัย มีความรับผิดชอบ สร้างและแสดงสิทธิในการเผยแพร่ผลงาน</w:t>
      </w:r>
    </w:p>
    <w:p w:rsidR="00EE3127" w:rsidRPr="00117D5E" w:rsidRDefault="00EE3127" w:rsidP="00FF69A4">
      <w:pPr>
        <w:rPr>
          <w:rFonts w:ascii="TH SarabunIT๙" w:hAnsi="TH SarabunIT๙" w:cs="TH SarabunIT๙"/>
          <w:sz w:val="32"/>
          <w:szCs w:val="32"/>
        </w:rPr>
      </w:pPr>
      <w:r w:rsidRPr="00117D5E">
        <w:rPr>
          <w:rFonts w:ascii="TH SarabunIT๙" w:hAnsi="TH SarabunIT๙" w:cs="TH SarabunIT๙"/>
          <w:sz w:val="32"/>
          <w:szCs w:val="32"/>
          <w:cs/>
        </w:rPr>
        <w:tab/>
        <w:t>โดยอาศัยกระบวนการเรียนรู้โดยใช้ปัญหาเป็นฐาน (</w:t>
      </w:r>
      <w:r w:rsidRPr="00117D5E">
        <w:rPr>
          <w:rFonts w:ascii="TH SarabunIT๙" w:hAnsi="TH SarabunIT๙" w:cs="TH SarabunIT๙"/>
          <w:sz w:val="32"/>
          <w:szCs w:val="32"/>
        </w:rPr>
        <w:t xml:space="preserve">Problem–based Learning) </w:t>
      </w:r>
      <w:r w:rsidRPr="00117D5E">
        <w:rPr>
          <w:rFonts w:ascii="TH SarabunIT๙" w:hAnsi="TH SarabunIT๙" w:cs="TH SarabunIT๙"/>
          <w:sz w:val="32"/>
          <w:szCs w:val="32"/>
          <w:cs/>
        </w:rPr>
        <w:t>และการเรียนรู้แบบใช้โครงงานเป็นฐาน (</w:t>
      </w:r>
      <w:r w:rsidRPr="00117D5E">
        <w:rPr>
          <w:rFonts w:ascii="TH SarabunIT๙" w:hAnsi="TH SarabunIT๙" w:cs="TH SarabunIT๙"/>
          <w:sz w:val="32"/>
          <w:szCs w:val="32"/>
        </w:rPr>
        <w:t xml:space="preserve">Project-based Learning) </w:t>
      </w:r>
      <w:r w:rsidRPr="00117D5E">
        <w:rPr>
          <w:rFonts w:ascii="TH SarabunIT๙" w:hAnsi="TH SarabunIT๙" w:cs="TH SarabunIT๙"/>
          <w:sz w:val="32"/>
          <w:szCs w:val="32"/>
          <w:cs/>
        </w:rPr>
        <w:t xml:space="preserve">เพื่อเน้นให้ผู้เรียนได้ลงมือปฏิบัติ ฝึกทักษะการคิด เผชิญสถานการณ์การแก้ปัญหาวางแผนการเรียนรู้ ตรวจสอบการเรียนรู้ และนำเสนอผ่านการทำกิจกรรมโครงงาน เพื่อให้เกิดทักษะ ความรู้ ความเข้าใจ และทักษะในการวิเคราะห์โจทย์ปัญหา จนสามารถนำเอาแนวคิดเชิงคำนวณมาประยุกต์ใช้ในการสร้างโครงงานได้ </w:t>
      </w:r>
    </w:p>
    <w:p w:rsidR="00EE3127" w:rsidRPr="00117D5E" w:rsidRDefault="00EE3127" w:rsidP="00FF69A4">
      <w:pPr>
        <w:rPr>
          <w:rFonts w:ascii="TH SarabunIT๙" w:hAnsi="TH SarabunIT๙" w:cs="TH SarabunIT๙"/>
          <w:sz w:val="32"/>
          <w:szCs w:val="32"/>
        </w:rPr>
      </w:pPr>
      <w:r w:rsidRPr="00117D5E">
        <w:rPr>
          <w:rFonts w:ascii="TH SarabunIT๙" w:hAnsi="TH SarabunIT๙" w:cs="TH SarabunIT๙"/>
          <w:sz w:val="32"/>
          <w:szCs w:val="32"/>
          <w:cs/>
        </w:rPr>
        <w:tab/>
        <w:t>เพื่อให้ผู้เรียนสามารถใช้ความรู้ทางด้านวิทยาการคอมพิวเตอร์ สื่อ</w:t>
      </w:r>
      <w:proofErr w:type="spellStart"/>
      <w:r w:rsidRPr="00117D5E">
        <w:rPr>
          <w:rFonts w:ascii="TH SarabunIT๙" w:hAnsi="TH SarabunIT๙" w:cs="TH SarabunIT๙"/>
          <w:sz w:val="32"/>
          <w:szCs w:val="32"/>
          <w:cs/>
        </w:rPr>
        <w:t>ดิจิทัล</w:t>
      </w:r>
      <w:proofErr w:type="spellEnd"/>
      <w:r w:rsidRPr="00117D5E">
        <w:rPr>
          <w:rFonts w:ascii="TH SarabunIT๙" w:hAnsi="TH SarabunIT๙" w:cs="TH SarabunIT๙"/>
          <w:sz w:val="32"/>
          <w:szCs w:val="32"/>
          <w:cs/>
        </w:rPr>
        <w:t xml:space="preserve"> เทคโนโลยีสารสนเทศและการสื่อสารเพื่อ รวบรวมข้อมูลในชีวิตจริงจากแหล่งต่าง ๆ และความรู้จากศาสตร์อื่นมาประยุกต์ใช้ สร้างความรู้ใหม่ เข้าใจการเปลี่ยนแปลงของเทคโนโลยีที่มีผลต่อการดำเนินชีวิต อาชีพ สังคม วัฒนธรรม และใช้อย่างปลอดภัยมีจริยธรรม ตลอดจนนำความรู้ความเข้าใจในวิชาวิทยาศาสตร์และเทคโนโลยีไปใช้ให้เกิดประโยชน์ต่อสังคมและการดำรงชีวิต จนสามารถพัฒนากระบวนการคิดและจินตนาการความสามารถในการแก้ปัญหาและการจัดการทักษะในการสื่อสาร และความสามารถในการตัดสินใจ และเป็นผู้ที่มีจิตวิทยาศาสตร์ มีคุณธรรม จริยธรรม และค่านิยมในการใช้วิทยาศาสตร์และเทคโนโลยีอย่างสร้างสรรค์ </w:t>
      </w:r>
    </w:p>
    <w:p w:rsidR="00EE3127" w:rsidRPr="00117D5E" w:rsidRDefault="00EE3127" w:rsidP="00EE3127">
      <w:pPr>
        <w:jc w:val="center"/>
        <w:rPr>
          <w:rFonts w:ascii="TH SarabunIT๙" w:hAnsi="TH SarabunIT๙" w:cs="TH SarabunIT๙"/>
          <w:sz w:val="32"/>
          <w:szCs w:val="32"/>
        </w:rPr>
      </w:pPr>
      <w:r w:rsidRPr="00117D5E">
        <w:rPr>
          <w:rFonts w:ascii="TH SarabunIT๙" w:hAnsi="TH SarabunIT๙" w:cs="TH SarabunIT๙"/>
          <w:sz w:val="32"/>
          <w:szCs w:val="32"/>
          <w:cs/>
        </w:rPr>
        <w:t xml:space="preserve"> </w:t>
      </w:r>
    </w:p>
    <w:p w:rsidR="00EE3127" w:rsidRPr="009D1DD6" w:rsidRDefault="00EE3127" w:rsidP="00FF69A4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รหัสตัวชี้วัด </w:t>
      </w:r>
    </w:p>
    <w:p w:rsidR="00EE3127" w:rsidRPr="00117D5E" w:rsidRDefault="00EE3127" w:rsidP="00FF69A4">
      <w:pPr>
        <w:rPr>
          <w:rFonts w:ascii="TH SarabunIT๙" w:hAnsi="TH SarabunIT๙" w:cs="TH SarabunIT๙"/>
          <w:sz w:val="32"/>
          <w:szCs w:val="32"/>
        </w:rPr>
      </w:pPr>
      <w:r w:rsidRPr="00117D5E">
        <w:rPr>
          <w:rFonts w:ascii="TH SarabunIT๙" w:hAnsi="TH SarabunIT๙" w:cs="TH SarabunIT๙"/>
          <w:sz w:val="32"/>
          <w:szCs w:val="32"/>
          <w:cs/>
        </w:rPr>
        <w:t>ว 8.๒  ม.๒/๑</w:t>
      </w:r>
      <w:r w:rsidRPr="00117D5E">
        <w:rPr>
          <w:rFonts w:ascii="TH SarabunIT๙" w:hAnsi="TH SarabunIT๙" w:cs="TH SarabunIT๙"/>
          <w:sz w:val="32"/>
          <w:szCs w:val="32"/>
        </w:rPr>
        <w:t xml:space="preserve">, </w:t>
      </w:r>
      <w:r w:rsidRPr="00117D5E">
        <w:rPr>
          <w:rFonts w:ascii="TH SarabunIT๙" w:hAnsi="TH SarabunIT๙" w:cs="TH SarabunIT๙"/>
          <w:sz w:val="32"/>
          <w:szCs w:val="32"/>
          <w:cs/>
        </w:rPr>
        <w:t>ม.๒/๒</w:t>
      </w:r>
      <w:r w:rsidRPr="00117D5E">
        <w:rPr>
          <w:rFonts w:ascii="TH SarabunIT๙" w:hAnsi="TH SarabunIT๙" w:cs="TH SarabunIT๙"/>
          <w:sz w:val="32"/>
          <w:szCs w:val="32"/>
        </w:rPr>
        <w:t xml:space="preserve">, </w:t>
      </w:r>
      <w:r w:rsidRPr="00117D5E">
        <w:rPr>
          <w:rFonts w:ascii="TH SarabunIT๙" w:hAnsi="TH SarabunIT๙" w:cs="TH SarabunIT๙"/>
          <w:sz w:val="32"/>
          <w:szCs w:val="32"/>
          <w:cs/>
        </w:rPr>
        <w:t>ม.๒/๓</w:t>
      </w:r>
      <w:r w:rsidRPr="00117D5E">
        <w:rPr>
          <w:rFonts w:ascii="TH SarabunIT๙" w:hAnsi="TH SarabunIT๙" w:cs="TH SarabunIT๙"/>
          <w:sz w:val="32"/>
          <w:szCs w:val="32"/>
        </w:rPr>
        <w:t xml:space="preserve">, </w:t>
      </w:r>
      <w:r w:rsidRPr="00117D5E">
        <w:rPr>
          <w:rFonts w:ascii="TH SarabunIT๙" w:hAnsi="TH SarabunIT๙" w:cs="TH SarabunIT๙"/>
          <w:sz w:val="32"/>
          <w:szCs w:val="32"/>
          <w:cs/>
        </w:rPr>
        <w:t xml:space="preserve">ม.๒/๔ </w:t>
      </w:r>
    </w:p>
    <w:p w:rsidR="00EE3127" w:rsidRPr="009D1DD6" w:rsidRDefault="00EE3127" w:rsidP="00FF69A4">
      <w:pPr>
        <w:rPr>
          <w:rFonts w:ascii="TH SarabunIT๙" w:hAnsi="TH SarabunIT๙" w:cs="TH SarabunIT๙"/>
          <w:b/>
          <w:bCs/>
          <w:sz w:val="32"/>
          <w:szCs w:val="32"/>
        </w:rPr>
      </w:pPr>
    </w:p>
    <w:p w:rsidR="00EE3127" w:rsidRPr="009D1DD6" w:rsidRDefault="00EE3127" w:rsidP="00FF69A4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รวมทั้งหมด  ๔  ตัวชี้วัด </w:t>
      </w:r>
    </w:p>
    <w:p w:rsidR="00E33D87" w:rsidRPr="009D1DD6" w:rsidRDefault="00E33D87" w:rsidP="00E33D87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7F6D3D" w:rsidRPr="009D1DD6" w:rsidRDefault="007F6D3D" w:rsidP="00E33D87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E33D87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E33D87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E33D87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E33D87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E33D87" w:rsidRPr="009D1DD6" w:rsidRDefault="00E33D87" w:rsidP="00E33D87">
      <w:pPr>
        <w:jc w:val="center"/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คำอธิบายรายวิชา</w:t>
      </w:r>
    </w:p>
    <w:p w:rsidR="00E33D87" w:rsidRPr="009D1DD6" w:rsidRDefault="00E33D87" w:rsidP="00E33D87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</w:t>
      </w:r>
      <w:r w:rsidR="00117D5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หัสวิชา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ว2210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>2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วิชาวิทยาศาสตร์ กลุ่มสาระการเรียนรู้วิทยาศาสตร์</w:t>
      </w:r>
      <w:r w:rsidR="00DA25EC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และเทคโนโลยี</w:t>
      </w:r>
    </w:p>
    <w:p w:rsidR="00E33D87" w:rsidRPr="009D1DD6" w:rsidRDefault="00E33D87" w:rsidP="00E33D87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ชั้นมัธยมศึกษาปีที่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 xml:space="preserve">2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ภาคเรียนที่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 xml:space="preserve">2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  <w:t xml:space="preserve">เวลา </w:t>
      </w:r>
      <w:r w:rsidR="00E17878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40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ชั่วโมง จำนวน </w:t>
      </w:r>
      <w:r w:rsidR="00FF69A4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1</w:t>
      </w:r>
      <w:r w:rsidR="00E17878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.0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หน่วย</w:t>
      </w:r>
      <w:proofErr w:type="spellStart"/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ิต</w:t>
      </w:r>
      <w:proofErr w:type="spellEnd"/>
    </w:p>
    <w:p w:rsidR="00E33D87" w:rsidRPr="009D1DD6" w:rsidRDefault="00E33D87" w:rsidP="00E33D87">
      <w:pPr>
        <w:rPr>
          <w:rFonts w:ascii="TH SarabunIT๙" w:hAnsi="TH SarabunIT๙" w:cs="TH SarabunIT๙"/>
          <w:b/>
          <w:bCs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.....................................................................................................................................................</w:t>
      </w:r>
    </w:p>
    <w:p w:rsidR="00E33D87" w:rsidRPr="009D1DD6" w:rsidRDefault="00E33D87" w:rsidP="00E33D87">
      <w:pPr>
        <w:tabs>
          <w:tab w:val="left" w:pos="1021"/>
          <w:tab w:val="left" w:pos="6237"/>
        </w:tabs>
        <w:jc w:val="thaiDistribute"/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ศึกษา วิเคราะห์ และอภิปรายการหาแรงลัพธ์ของแรงหลายแรงในระนาบเดียวกันที่กระทำต่อวัตถุ  แรงลัพธ์ที่กระทำต่อวัตถุที่หยุดนิ่งหรือวัตถุเคลื่อนที่ด้วยความเร็วคงตัว  การสะท้อนของแสง  การหักเหของแสง  ผลของความสว่างที่มีต่อมนุษย์สิ่งมีชีวิตอื่น ๆ  การดูดกลืนแสงสี  การมองเห็นสีของวัตถุ  ลักษณะของชั้นหน้าตัดดิน  สมบัติของดินและกระบวนการเกิดดิน  การใช้ประโยชน์และการปรับปรุงคุณภาพดิน  กระบวนการเกิดและลักษณะองค์ประกอบของหิน  องค์ประกอบและสมบัติของหิน  ลักษณะทางกายภาพของแร่  กระบวนการเกิด ลักษณะและองค์ประกอบและสมบัติของปิโตรเลียม  ถ่านหิน  หินน้ำมัน  ลักษณะแหล่งน้ำธรรมชาติ  การใช้ประโยชน์และการอนุรักษ์แหล่งน้ำในท้องถิ่น  การเกิดแหล่งน้ำบนดินแหล่งน้ำใต้ดิน  กระบวนการผุพังอยู่กับที่  การกร่อน  การพัดพา  การทับถม  การตกผลึก  และผลของกระบวนการดังกล่าวต่อโครงสร้างและองค์ประกอบของโลก</w:t>
      </w:r>
    </w:p>
    <w:p w:rsidR="00E33D87" w:rsidRPr="009D1DD6" w:rsidRDefault="00E33D87" w:rsidP="00E33D87">
      <w:pPr>
        <w:tabs>
          <w:tab w:val="left" w:pos="1021"/>
          <w:tab w:val="left" w:pos="6237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โดยใช้กระบวนการทางวิทยาศาสตร์  การสืบเสาะหาความรู้  การสำรวจตรวจสอบ  การสืบค้นข้อมูลและการอภิปราย  </w:t>
      </w:r>
    </w:p>
    <w:p w:rsidR="00E33D87" w:rsidRPr="009D1DD6" w:rsidRDefault="00E33D87" w:rsidP="00E33D87">
      <w:pPr>
        <w:tabs>
          <w:tab w:val="left" w:pos="1021"/>
          <w:tab w:val="left" w:pos="6237"/>
        </w:tabs>
        <w:jc w:val="thaiDistribute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เพื่อให้เกิดการเรียนรู้  ความคิด  ความเข้าใจ  สามารถสื่อสารสิ่งที่เรียนรู้  มีความสามารถในการตัดสินใจ  นำความรู้ไปใช้ในชีวิตประจำวัน  มีจิตวิทยาศาสตร์  จริยธรรม  คุณธรรม  และค่านิยมที่เหมาะสม</w:t>
      </w:r>
    </w:p>
    <w:p w:rsidR="00E33D87" w:rsidRPr="009D1DD6" w:rsidRDefault="00E33D87" w:rsidP="00E33D87">
      <w:pPr>
        <w:tabs>
          <w:tab w:val="left" w:pos="1021"/>
          <w:tab w:val="left" w:pos="6237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หัสตัวชี้วัด</w:t>
      </w:r>
    </w:p>
    <w:p w:rsidR="00E33D87" w:rsidRPr="009D1DD6" w:rsidRDefault="00E33D87" w:rsidP="00E33D87">
      <w:pPr>
        <w:tabs>
          <w:tab w:val="left" w:pos="1021"/>
          <w:tab w:val="left" w:pos="6237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ว 4.1 ม.2/1, ว 4.1 ม.2/2</w:t>
      </w:r>
    </w:p>
    <w:p w:rsidR="00E33D87" w:rsidRPr="009D1DD6" w:rsidRDefault="00E33D87" w:rsidP="00E33D87">
      <w:pPr>
        <w:tabs>
          <w:tab w:val="left" w:pos="1021"/>
          <w:tab w:val="left" w:pos="6237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ว 5.1 ม.2/1, ว 5.1 ม.2/2, ว 5.1 ม.2/3 </w:t>
      </w:r>
    </w:p>
    <w:p w:rsidR="00E33D87" w:rsidRPr="009D1DD6" w:rsidRDefault="00E33D87" w:rsidP="00E33D87">
      <w:pPr>
        <w:tabs>
          <w:tab w:val="left" w:pos="1021"/>
          <w:tab w:val="left" w:pos="6237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ว 6.1 ม.2/1, ว 6.1 ม.2/2, ว 6.1 ม.2/3, ว 6.1 ม.2/4, ว 6.1 ม.2/5, ว 6.1 ม.2/6, </w:t>
      </w:r>
    </w:p>
    <w:p w:rsidR="00E33D87" w:rsidRPr="009D1DD6" w:rsidRDefault="00E33D87" w:rsidP="00E33D87">
      <w:pPr>
        <w:tabs>
          <w:tab w:val="left" w:pos="1021"/>
          <w:tab w:val="left" w:pos="6237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ว 6.1 ม.2/7, ว 6.1 ม.2/8, ว 6.1 ม.2/9, ว 6.1 ม.2/10</w:t>
      </w:r>
    </w:p>
    <w:p w:rsidR="00E33D87" w:rsidRPr="009D1DD6" w:rsidRDefault="00E33D87" w:rsidP="00E33D87">
      <w:pPr>
        <w:tabs>
          <w:tab w:val="left" w:pos="1021"/>
          <w:tab w:val="left" w:pos="6237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ว 8.1 ม.2/1</w:t>
      </w:r>
      <w:r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Pr="009D1DD6">
        <w:rPr>
          <w:rFonts w:ascii="TH SarabunIT๙" w:hAnsi="TH SarabunIT๙" w:cs="TH SarabunIT๙"/>
          <w:sz w:val="32"/>
          <w:szCs w:val="32"/>
          <w:cs/>
        </w:rPr>
        <w:t>ว 8.1 ม.2/2</w:t>
      </w:r>
      <w:r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Pr="009D1DD6">
        <w:rPr>
          <w:rFonts w:ascii="TH SarabunIT๙" w:hAnsi="TH SarabunIT๙" w:cs="TH SarabunIT๙"/>
          <w:sz w:val="32"/>
          <w:szCs w:val="32"/>
          <w:cs/>
        </w:rPr>
        <w:t>ว 8.1 ม.2/3</w:t>
      </w:r>
      <w:r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Pr="009D1DD6">
        <w:rPr>
          <w:rFonts w:ascii="TH SarabunIT๙" w:hAnsi="TH SarabunIT๙" w:cs="TH SarabunIT๙"/>
          <w:sz w:val="32"/>
          <w:szCs w:val="32"/>
          <w:cs/>
        </w:rPr>
        <w:t>ว 8.1 ม.2/4</w:t>
      </w:r>
      <w:r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Pr="009D1DD6">
        <w:rPr>
          <w:rFonts w:ascii="TH SarabunIT๙" w:hAnsi="TH SarabunIT๙" w:cs="TH SarabunIT๙"/>
          <w:sz w:val="32"/>
          <w:szCs w:val="32"/>
          <w:cs/>
        </w:rPr>
        <w:t>ว 8.1 ม.2/5</w:t>
      </w:r>
      <w:r w:rsidRPr="009D1DD6">
        <w:rPr>
          <w:rFonts w:ascii="TH SarabunIT๙" w:hAnsi="TH SarabunIT๙" w:cs="TH SarabunIT๙"/>
          <w:sz w:val="32"/>
          <w:szCs w:val="32"/>
        </w:rPr>
        <w:t>,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ว 8.1 ม.2/6</w:t>
      </w:r>
      <w:r w:rsidRPr="009D1DD6">
        <w:rPr>
          <w:rFonts w:ascii="TH SarabunIT๙" w:hAnsi="TH SarabunIT๙" w:cs="TH SarabunIT๙"/>
          <w:sz w:val="32"/>
          <w:szCs w:val="32"/>
        </w:rPr>
        <w:t xml:space="preserve">, </w:t>
      </w:r>
    </w:p>
    <w:p w:rsidR="00E33D87" w:rsidRPr="009D1DD6" w:rsidRDefault="00E33D87" w:rsidP="00E33D87">
      <w:pPr>
        <w:tabs>
          <w:tab w:val="left" w:pos="1021"/>
          <w:tab w:val="left" w:pos="6237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ว 8.1 ม.2/7</w:t>
      </w:r>
      <w:r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Pr="009D1DD6">
        <w:rPr>
          <w:rFonts w:ascii="TH SarabunIT๙" w:hAnsi="TH SarabunIT๙" w:cs="TH SarabunIT๙"/>
          <w:sz w:val="32"/>
          <w:szCs w:val="32"/>
          <w:cs/>
        </w:rPr>
        <w:t>ว 8.1 ม.2/8</w:t>
      </w:r>
      <w:r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Pr="009D1DD6">
        <w:rPr>
          <w:rFonts w:ascii="TH SarabunIT๙" w:hAnsi="TH SarabunIT๙" w:cs="TH SarabunIT๙"/>
          <w:sz w:val="32"/>
          <w:szCs w:val="32"/>
          <w:cs/>
        </w:rPr>
        <w:t>ว 8.1 ม.2/9</w:t>
      </w:r>
    </w:p>
    <w:p w:rsidR="00E33D87" w:rsidRPr="009D1DD6" w:rsidRDefault="00E33D87" w:rsidP="00E33D87">
      <w:pPr>
        <w:tabs>
          <w:tab w:val="left" w:pos="1021"/>
          <w:tab w:val="left" w:pos="6237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วมทั้งหมด  24  ตัวชี้วัด</w:t>
      </w:r>
    </w:p>
    <w:p w:rsidR="00E33D87" w:rsidRPr="009D1DD6" w:rsidRDefault="00E33D87" w:rsidP="00E33D87">
      <w:pPr>
        <w:rPr>
          <w:rFonts w:ascii="TH SarabunIT๙" w:hAnsi="TH SarabunIT๙" w:cs="TH SarabunIT๙"/>
          <w:sz w:val="32"/>
          <w:szCs w:val="32"/>
        </w:rPr>
      </w:pPr>
    </w:p>
    <w:p w:rsidR="00E33D87" w:rsidRPr="009D1DD6" w:rsidRDefault="00E33D87" w:rsidP="00E33D87">
      <w:pPr>
        <w:rPr>
          <w:rFonts w:ascii="TH SarabunIT๙" w:hAnsi="TH SarabunIT๙" w:cs="TH SarabunIT๙"/>
          <w:sz w:val="32"/>
          <w:szCs w:val="32"/>
        </w:rPr>
      </w:pPr>
    </w:p>
    <w:p w:rsidR="0007638D" w:rsidRPr="009D1DD6" w:rsidRDefault="0007638D" w:rsidP="00FF69A4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FF69A4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FF69A4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FF69A4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EE3127" w:rsidRPr="009D1DD6" w:rsidRDefault="00EE3127" w:rsidP="00FF69A4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คำอธิบายรายวิชาพื้นฐาน</w:t>
      </w:r>
    </w:p>
    <w:p w:rsidR="00EE3127" w:rsidRPr="009D1DD6" w:rsidRDefault="00117D5E" w:rsidP="00EE3127">
      <w:pPr>
        <w:rPr>
          <w:rFonts w:ascii="TH SarabunIT๙" w:hAnsi="TH SarabunIT๙" w:cs="TH SarabunIT๙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หัสวิชา </w:t>
      </w:r>
      <w:r w:rsidR="00EE3127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ว </w:t>
      </w:r>
      <w:r w:rsidR="00FF69A4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22104</w:t>
      </w:r>
      <w:r w:rsidR="00EE3127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การออกแบบและเ</w:t>
      </w:r>
      <w:r w:rsidR="00FF69A4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ทคโนโลยี               </w:t>
      </w:r>
      <w:r w:rsidR="00EE3127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กลุ่มสาระการเรียนรู้วิทยาศาสตร์</w:t>
      </w:r>
    </w:p>
    <w:p w:rsidR="00EE3127" w:rsidRPr="009D1DD6" w:rsidRDefault="00FF69A4" w:rsidP="00EE3127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ชั้นมัธยมศึกษาปีที่ 2  ภาคเรียนที่ 2</w:t>
      </w:r>
      <w:r w:rsidR="00EE3127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  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      </w:t>
      </w:r>
      <w:r w:rsidR="00EE3127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เวลา  2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0  ชั่วโมง  จำนวน  0.5</w:t>
      </w:r>
      <w:r w:rsidR="00EE3127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หน่วย</w:t>
      </w:r>
      <w:proofErr w:type="spellStart"/>
      <w:r w:rsidR="00EE3127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ิต</w:t>
      </w:r>
      <w:proofErr w:type="spellEnd"/>
      <w:r w:rsidR="00EE3127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 </w:t>
      </w:r>
    </w:p>
    <w:p w:rsidR="00EE3127" w:rsidRPr="009D1DD6" w:rsidRDefault="00FF69A4" w:rsidP="00EE3127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--------------------------------------------------------------------------------------------------------------------</w:t>
      </w:r>
    </w:p>
    <w:p w:rsidR="00EE3127" w:rsidRPr="009D1DD6" w:rsidRDefault="00EE3127" w:rsidP="00EE3127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ศึกษาแนวโน้มเทคโนโลยีที่จะเกิดขึ้นโดยพิจารณาจากสาเหตุหรือปัจจัยที่ส่งผลต่อการเปลี่ยนแปลงของเทคโนโลยีและวิเคราะห์เปรียบเทียบ ตัดสินใจเลือกใช้เทคโนโลยี โดยคำนึงถึงผลกระทบที่เกิดขึ้นต่อชีวิต สังคมและสิ่งแวดล้อม ระบุปัญหาหรือความต้องการในชุมชนหรือท้องถิ่น สรุปกรอบของปัญหา รวบรวมวิเคราะห์ข้อมูลและแนวคิดที่เกี่ยวข้องกับปัญหา ออกแบบวิธีการแก้ปัญหา โดยวิเคราะห์เปรียบเทียบ และตัดสินใจเลือกข้อมูลที่จำเป็นภายใต้เงื่อนไขและทรัพยากรที่มีอยู่ นำเสนอแนวทางการแก้ปัญหาให้ผู้อื่นเข้าใจ วางแผนขั้นตอนการทำงานและดำเนินการแก้ปัญหาอย่างเป็นขั้นตอน ทดสอบ ประเมินผล และอธิบายปัญหาหรือข้อบกพร่องที่เกิดขึ้น ภายใต้กรอบเงื่อนไขพร้อมทั้งหาแนวทางการปรับปรุงแก้ไข และนำเสนอผลการแก้ปัญหา ใช้ความรู้และทักษะเกี่ยวกับวัสดุอุปกรณ์เครื่องมือ กลไก ไฟฟ้า และอิเล็กทรอนิกส์เพื่อแก้ปัญหาหรือพัฒนางานได้อย่างถูกต้องเหมาะสม และปลอดภัย</w:t>
      </w:r>
    </w:p>
    <w:p w:rsidR="00EE3127" w:rsidRPr="009D1DD6" w:rsidRDefault="00EE3127" w:rsidP="00EE3127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โดยอาศัยกระบวนการเรียนรู้โดยใช้ปัญหาเป็นฐาน (</w:t>
      </w:r>
      <w:r w:rsidRPr="009D1DD6">
        <w:rPr>
          <w:rFonts w:ascii="TH SarabunIT๙" w:hAnsi="TH SarabunIT๙" w:cs="TH SarabunIT๙"/>
          <w:sz w:val="32"/>
          <w:szCs w:val="32"/>
        </w:rPr>
        <w:t xml:space="preserve">Problem – based Learning) </w:t>
      </w:r>
      <w:r w:rsidRPr="009D1DD6">
        <w:rPr>
          <w:rFonts w:ascii="TH SarabunIT๙" w:hAnsi="TH SarabunIT๙" w:cs="TH SarabunIT๙"/>
          <w:sz w:val="32"/>
          <w:szCs w:val="32"/>
          <w:cs/>
        </w:rPr>
        <w:t>และการเรียนรู้แบบใช้โครงงานเป็น ฐาน (</w:t>
      </w:r>
      <w:r w:rsidRPr="009D1DD6">
        <w:rPr>
          <w:rFonts w:ascii="TH SarabunIT๙" w:hAnsi="TH SarabunIT๙" w:cs="TH SarabunIT๙"/>
          <w:sz w:val="32"/>
          <w:szCs w:val="32"/>
        </w:rPr>
        <w:t xml:space="preserve">Project – based Learning) 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เน้นให้ผู้เรียนได้ลงมือปฏิบัติ ฝึกทักษะการคิด เผชิญสถานการณ์การแก้ปัญหาวางแผนการเรียนรู้ และนำเสนอผ่านการทำกิจกรรมโครงงาน  </w:t>
      </w:r>
    </w:p>
    <w:p w:rsidR="00EE3127" w:rsidRPr="009D1DD6" w:rsidRDefault="00EE3127" w:rsidP="00EE3127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เพื่อให้ผู้เรียนมีความรู้ ความเข้าใจ ความสัมพันธ์ของความรู้วิทยาศาสตร์ที่มีผลต่อการพัฒนาเทคโนโลยีประเภทต่าง ๆ และการพัฒนาเทคโนโลยีที่ส่งผลให้มีการคิดค้นความรู้ทางวิทยาศาสตร์ที่ก้าวหน้า ผลของเทคโนโลยีต่อชีวิต สังคม และสิ่งแวดล้อม ตลอดจนนำความรู้ความเข้าใจในวิชาวิทยาศาสตร์ และเทคโนโลยีไปใช้ให้เกิดประโยชน์ต่อสังคม และการดำรงชีวิต จนสามารถ พัฒนากระบวนการคิดและจินตนาการ ความสามารถในการแก้ปัญหาและการจัดการทักษะในการสื่อสาร ความสามารถในการ ตัดสินใจ เป็นผู้ที่มีจิตวิทยาศาสตร์ มีคุณธรรม จริยธรรม ค่านิยมในการใช้วิทยาศาสตร์และเทคโนโลยีอย่างสร้างสรรค์</w:t>
      </w:r>
    </w:p>
    <w:p w:rsidR="00FF69A4" w:rsidRPr="009D1DD6" w:rsidRDefault="00FF69A4" w:rsidP="00EE3127">
      <w:pPr>
        <w:rPr>
          <w:rFonts w:ascii="TH SarabunIT๙" w:hAnsi="TH SarabunIT๙" w:cs="TH SarabunIT๙"/>
          <w:sz w:val="32"/>
          <w:szCs w:val="32"/>
        </w:rPr>
      </w:pPr>
    </w:p>
    <w:p w:rsidR="00EE3127" w:rsidRPr="00E72545" w:rsidRDefault="00EE3127" w:rsidP="00EE3127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E72545">
        <w:rPr>
          <w:rFonts w:ascii="TH SarabunIT๙" w:hAnsi="TH SarabunIT๙" w:cs="TH SarabunIT๙"/>
          <w:b/>
          <w:bCs/>
          <w:sz w:val="32"/>
          <w:szCs w:val="32"/>
          <w:cs/>
        </w:rPr>
        <w:t>รหัสตัวชี้วัด</w:t>
      </w:r>
    </w:p>
    <w:p w:rsidR="00FF69A4" w:rsidRPr="009D1DD6" w:rsidRDefault="00E72545" w:rsidP="00EE3127">
      <w:pPr>
        <w:rPr>
          <w:rFonts w:ascii="TH SarabunIT๙" w:hAnsi="TH SarabunIT๙" w:cs="TH SarabunIT๙"/>
          <w:sz w:val="32"/>
          <w:szCs w:val="32"/>
        </w:rPr>
      </w:pPr>
      <w:r>
        <w:rPr>
          <w:rFonts w:ascii="TH SarabunIT๙" w:hAnsi="TH SarabunIT๙" w:cs="TH SarabunIT๙"/>
          <w:sz w:val="32"/>
          <w:szCs w:val="32"/>
          <w:cs/>
        </w:rPr>
        <w:t xml:space="preserve"> ว 8.๑ </w:t>
      </w:r>
      <w:r w:rsidR="00EE3127" w:rsidRPr="009D1DD6">
        <w:rPr>
          <w:rFonts w:ascii="TH SarabunIT๙" w:hAnsi="TH SarabunIT๙" w:cs="TH SarabunIT๙"/>
          <w:sz w:val="32"/>
          <w:szCs w:val="32"/>
          <w:cs/>
        </w:rPr>
        <w:t>ม.๒/๑</w:t>
      </w:r>
      <w:r w:rsidR="00EE3127"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="00EE3127" w:rsidRPr="009D1DD6">
        <w:rPr>
          <w:rFonts w:ascii="TH SarabunIT๙" w:hAnsi="TH SarabunIT๙" w:cs="TH SarabunIT๙"/>
          <w:sz w:val="32"/>
          <w:szCs w:val="32"/>
          <w:cs/>
        </w:rPr>
        <w:t>ม.๒/๒</w:t>
      </w:r>
      <w:r w:rsidR="00EE3127"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="00EE3127" w:rsidRPr="009D1DD6">
        <w:rPr>
          <w:rFonts w:ascii="TH SarabunIT๙" w:hAnsi="TH SarabunIT๙" w:cs="TH SarabunIT๙"/>
          <w:sz w:val="32"/>
          <w:szCs w:val="32"/>
          <w:cs/>
        </w:rPr>
        <w:t>ม.๒/๓</w:t>
      </w:r>
      <w:r w:rsidR="00EE3127"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="00EE3127" w:rsidRPr="009D1DD6">
        <w:rPr>
          <w:rFonts w:ascii="TH SarabunIT๙" w:hAnsi="TH SarabunIT๙" w:cs="TH SarabunIT๙"/>
          <w:sz w:val="32"/>
          <w:szCs w:val="32"/>
          <w:cs/>
        </w:rPr>
        <w:t>ม.๒/๔</w:t>
      </w:r>
      <w:r w:rsidR="00EE3127"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="00EE3127" w:rsidRPr="009D1DD6">
        <w:rPr>
          <w:rFonts w:ascii="TH SarabunIT๙" w:hAnsi="TH SarabunIT๙" w:cs="TH SarabunIT๙"/>
          <w:sz w:val="32"/>
          <w:szCs w:val="32"/>
          <w:cs/>
        </w:rPr>
        <w:t>ม.๒/๕</w:t>
      </w:r>
    </w:p>
    <w:p w:rsidR="00E33D87" w:rsidRPr="00E72545" w:rsidRDefault="00EE3127" w:rsidP="00EE3127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E72545">
        <w:rPr>
          <w:rFonts w:ascii="TH SarabunIT๙" w:hAnsi="TH SarabunIT๙" w:cs="TH SarabunIT๙"/>
          <w:b/>
          <w:bCs/>
          <w:sz w:val="32"/>
          <w:szCs w:val="32"/>
          <w:cs/>
        </w:rPr>
        <w:t>รวมทั้งหมด   ๕   ตัวชี้วัด</w:t>
      </w:r>
    </w:p>
    <w:p w:rsidR="0007638D" w:rsidRPr="009D1DD6" w:rsidRDefault="0007638D" w:rsidP="00E33D87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E33D87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E33D87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E33D87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E33D87" w:rsidRPr="009D1DD6" w:rsidRDefault="00E33D87" w:rsidP="00E33D87">
      <w:pPr>
        <w:jc w:val="center"/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คำอธิบายรายวิชา</w:t>
      </w:r>
    </w:p>
    <w:p w:rsidR="00E33D87" w:rsidRPr="009D1DD6" w:rsidRDefault="00E33D87" w:rsidP="00E33D87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 xml:space="preserve">     </w:t>
      </w:r>
      <w:r w:rsidR="00E72545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หัสวิชา 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ว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 xml:space="preserve">23101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วิชาวิทยาศาสตร์ </w:t>
      </w:r>
      <w:r w:rsidR="00E72545">
        <w:rPr>
          <w:rFonts w:ascii="TH SarabunIT๙" w:hAnsi="TH SarabunIT๙" w:cs="TH SarabunIT๙"/>
          <w:b/>
          <w:bCs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ลุ่มสาระการเรียนรู้วิทยาศาสตร์</w:t>
      </w:r>
      <w:r w:rsidR="00DA25EC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และเทคโนโลยี</w:t>
      </w:r>
    </w:p>
    <w:p w:rsidR="00E33D87" w:rsidRPr="009D1DD6" w:rsidRDefault="00E33D87" w:rsidP="00E33D87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ชั้นมัธยมศึกษาปีที่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 xml:space="preserve">3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ภาคเรียนที่ 1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 xml:space="preserve">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  <w:t xml:space="preserve">เวลา </w:t>
      </w:r>
      <w:r w:rsidR="00FF69A4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4</w:t>
      </w:r>
      <w:r w:rsidR="00E17878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0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ชั่วโมง จำนวน </w:t>
      </w:r>
      <w:r w:rsidR="00FF69A4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1</w:t>
      </w:r>
      <w:r w:rsidR="00E17878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.0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หน่วย</w:t>
      </w:r>
      <w:proofErr w:type="spellStart"/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ิต</w:t>
      </w:r>
      <w:proofErr w:type="spellEnd"/>
    </w:p>
    <w:p w:rsidR="00E33D87" w:rsidRPr="009D1DD6" w:rsidRDefault="00E33D87" w:rsidP="00E33D87">
      <w:pPr>
        <w:rPr>
          <w:rFonts w:ascii="TH SarabunIT๙" w:hAnsi="TH SarabunIT๙" w:cs="TH SarabunIT๙"/>
          <w:b/>
          <w:bCs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......................................................................................................................................................</w:t>
      </w:r>
    </w:p>
    <w:p w:rsidR="00E33D87" w:rsidRPr="009D1DD6" w:rsidRDefault="00E33D87" w:rsidP="00E33D87">
      <w:pPr>
        <w:jc w:val="thaiDistribute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</w:rPr>
        <w:tab/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ศึกษา  วิเคราะห์  ทดลอง  และอภิปราย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ลักษณะของโครโมโซม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หน่วยพันธุกรรม  (ยีน)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ความสำคัญของสารพันธุกรรม  การถ่ายทอดลักษณะทางพันธุกรรม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โรคทางพันธุกรรม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 xml:space="preserve">                    และนำความรู้เรื่องโรคทางพันธุกรรมไปใช้ประโยชน์   ความหลากหลายทางชีวภาพในท้องถิ่น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ความหลากหลายทางชีวภาพที่มีต่อมนุษย์ สัตว์  พืช และสิ่งแวดล้อม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ผลของเทคโนโลยีชีวภาพต่อการดำรงชีวิตของมนุษย์และสิ่งแวดล้อม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ระบบนิเวศในท้องถิ่น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ความสัมพันธ์ขององค์ประกอบภายในระบบนิเวศ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ห่วงโซ่อาหาร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 xml:space="preserve"> สายใยอาหาร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proofErr w:type="spellStart"/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วัฏ</w:t>
      </w:r>
      <w:proofErr w:type="spellEnd"/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 xml:space="preserve">จักรน้ำ </w:t>
      </w:r>
      <w:proofErr w:type="spellStart"/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วัฏ</w:t>
      </w:r>
      <w:proofErr w:type="spellEnd"/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จักรคาร์บอน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การเปลี่ยนแปลงขนาดของประชากรในระบบนิเวศ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ปัญหาและการแก้ไขปัญหาสิ่งแวดล้อม ทรัพยากรธรรมชาติในท้องถิ่น  การรักษาสมดุลของระบบนิเวศ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การใช้ทรัพยากรธรรมชาติอย่างยั่งยืน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การใช้ทรัพยากรธรรมชาติตามปรัชญาเศรษฐกิจพอเพียง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ปัญหาสิ่งแวดล้อม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การแก้ปัญหาสิ่งแวดล้อม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การดูแลและอนุรักษ์สิ่งแวดล้อมในท้องถิ่นอย่างยั่งยืน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</w:p>
    <w:p w:rsidR="00E33D87" w:rsidRPr="009D1DD6" w:rsidRDefault="00E33D87" w:rsidP="00E33D87">
      <w:pPr>
        <w:ind w:firstLine="720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 xml:space="preserve">โดยใช้กระบวนการทางวิทยาศาสตร์  การสืบเสาะหาความรู้  การคิดวิเคราะห์  การสำรวจตรวจสอบ  การสังเกต  การทดลอง  อธิบาย  อภิปราย  ความสามารถในการใช้เทคโนโลยี  และ นำความรู้ไปใช้ประโยชน์  </w:t>
      </w:r>
    </w:p>
    <w:p w:rsidR="00E33D87" w:rsidRPr="009D1DD6" w:rsidRDefault="00E33D87" w:rsidP="00E33D87">
      <w:pPr>
        <w:ind w:firstLine="720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เพื่อให้เกิดความรู้  ความคิด  ความเข้าใจ  สามารถสื่อสารสิ่งที่เรียนรู้  มีความสามารถในการตัดสินใจ  นำความรู้ไปใช้ในชีวิตประจำวัน  มีจิตวิทยาศาสตร์  จริยธรรม  คุณธรรม และค่านิยมที่เหมาะสม</w:t>
      </w:r>
    </w:p>
    <w:p w:rsidR="00E33D87" w:rsidRPr="009D1DD6" w:rsidRDefault="00E33D87" w:rsidP="00E33D87">
      <w:pPr>
        <w:ind w:firstLine="720"/>
        <w:rPr>
          <w:rFonts w:ascii="TH SarabunIT๙" w:hAnsi="TH SarabunIT๙" w:cs="TH SarabunIT๙"/>
          <w:color w:val="000000"/>
          <w:sz w:val="32"/>
          <w:szCs w:val="32"/>
        </w:rPr>
      </w:pPr>
    </w:p>
    <w:p w:rsidR="00E33D87" w:rsidRPr="009D1DD6" w:rsidRDefault="00E33D87" w:rsidP="00E33D87">
      <w:pPr>
        <w:rPr>
          <w:rFonts w:ascii="TH SarabunIT๙" w:hAnsi="TH SarabunIT๙" w:cs="TH SarabunIT๙"/>
          <w:b/>
          <w:bCs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รหัสตัวชี้วัด</w:t>
      </w:r>
    </w:p>
    <w:p w:rsidR="00E33D87" w:rsidRPr="009D1DD6" w:rsidRDefault="00E33D87" w:rsidP="00E33D87">
      <w:pPr>
        <w:ind w:firstLine="720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ว.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1.2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ม.3/1,ม.3/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>2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, ม.3/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>3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, ม.3/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>4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 xml:space="preserve">, ม.3/5, ม.3/6 </w:t>
      </w:r>
    </w:p>
    <w:p w:rsidR="00E33D87" w:rsidRPr="009D1DD6" w:rsidRDefault="00E33D87" w:rsidP="00E33D87">
      <w:pPr>
        <w:ind w:firstLine="720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ว.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2.1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ม.3/1,ม.3/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>2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, ม.3/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>3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, ม.3/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>4</w:t>
      </w:r>
    </w:p>
    <w:p w:rsidR="00E33D87" w:rsidRPr="009D1DD6" w:rsidRDefault="00E33D87" w:rsidP="00E33D87">
      <w:pPr>
        <w:ind w:firstLine="720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ว.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2.2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ม.3/1,ม.3/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>2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, ม.3/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>3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, ม.3/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>4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, ม.3/5, ม.3/6</w:t>
      </w:r>
    </w:p>
    <w:p w:rsidR="00E33D87" w:rsidRPr="009D1DD6" w:rsidRDefault="00E33D87" w:rsidP="00E33D87">
      <w:pPr>
        <w:ind w:firstLine="720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ว.8.1 ม.3/1,ม.3/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>2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, ม.3/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>3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, ม.3/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>4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, ม.3/5, ม.3/6, ม.3/7, ม.3/8, ม.3/9</w:t>
      </w:r>
    </w:p>
    <w:p w:rsidR="00E33D87" w:rsidRPr="009D1DD6" w:rsidRDefault="00E33D87" w:rsidP="00E33D87">
      <w:pPr>
        <w:rPr>
          <w:rFonts w:ascii="TH SarabunIT๙" w:hAnsi="TH SarabunIT๙" w:cs="TH SarabunIT๙"/>
          <w:b/>
          <w:bCs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 xml:space="preserve">รวมทั้งหมด  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 xml:space="preserve">25 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 xml:space="preserve">  ตัวชี้วัด</w:t>
      </w:r>
    </w:p>
    <w:p w:rsidR="00E33D87" w:rsidRPr="009D1DD6" w:rsidRDefault="00E33D87" w:rsidP="00E33D87">
      <w:pPr>
        <w:jc w:val="center"/>
        <w:rPr>
          <w:rFonts w:ascii="TH SarabunIT๙" w:hAnsi="TH SarabunIT๙" w:cs="TH SarabunIT๙"/>
          <w:color w:val="000000"/>
          <w:sz w:val="32"/>
          <w:szCs w:val="32"/>
        </w:rPr>
      </w:pPr>
    </w:p>
    <w:p w:rsidR="00FF69A4" w:rsidRPr="009D1DD6" w:rsidRDefault="00FF69A4" w:rsidP="00E33D87">
      <w:pPr>
        <w:jc w:val="center"/>
        <w:rPr>
          <w:rFonts w:ascii="TH SarabunIT๙" w:hAnsi="TH SarabunIT๙" w:cs="TH SarabunIT๙"/>
          <w:color w:val="000000"/>
          <w:sz w:val="32"/>
          <w:szCs w:val="32"/>
        </w:rPr>
      </w:pPr>
    </w:p>
    <w:p w:rsidR="0007638D" w:rsidRPr="009D1DD6" w:rsidRDefault="0007638D" w:rsidP="00E9000F">
      <w:pPr>
        <w:jc w:val="center"/>
        <w:rPr>
          <w:rFonts w:ascii="TH SarabunIT๙" w:hAnsi="TH SarabunIT๙" w:cs="TH SarabunIT๙"/>
          <w:b/>
          <w:bCs/>
          <w:color w:val="000000"/>
          <w:sz w:val="32"/>
          <w:szCs w:val="32"/>
        </w:rPr>
      </w:pPr>
    </w:p>
    <w:p w:rsidR="0007638D" w:rsidRPr="009D1DD6" w:rsidRDefault="0007638D" w:rsidP="00E9000F">
      <w:pPr>
        <w:jc w:val="center"/>
        <w:rPr>
          <w:rFonts w:ascii="TH SarabunIT๙" w:hAnsi="TH SarabunIT๙" w:cs="TH SarabunIT๙"/>
          <w:b/>
          <w:bCs/>
          <w:color w:val="000000"/>
          <w:sz w:val="32"/>
          <w:szCs w:val="32"/>
        </w:rPr>
      </w:pPr>
    </w:p>
    <w:p w:rsidR="0007638D" w:rsidRPr="009D1DD6" w:rsidRDefault="0007638D" w:rsidP="00E9000F">
      <w:pPr>
        <w:jc w:val="center"/>
        <w:rPr>
          <w:rFonts w:ascii="TH SarabunIT๙" w:hAnsi="TH SarabunIT๙" w:cs="TH SarabunIT๙"/>
          <w:b/>
          <w:bCs/>
          <w:color w:val="000000"/>
          <w:sz w:val="32"/>
          <w:szCs w:val="32"/>
        </w:rPr>
      </w:pPr>
    </w:p>
    <w:p w:rsidR="0007638D" w:rsidRPr="009D1DD6" w:rsidRDefault="0007638D" w:rsidP="00E9000F">
      <w:pPr>
        <w:jc w:val="center"/>
        <w:rPr>
          <w:rFonts w:ascii="TH SarabunIT๙" w:hAnsi="TH SarabunIT๙" w:cs="TH SarabunIT๙"/>
          <w:b/>
          <w:bCs/>
          <w:color w:val="000000"/>
          <w:sz w:val="32"/>
          <w:szCs w:val="32"/>
        </w:rPr>
      </w:pPr>
    </w:p>
    <w:p w:rsidR="00E9000F" w:rsidRPr="009D1DD6" w:rsidRDefault="009421A5" w:rsidP="00E9000F">
      <w:pPr>
        <w:jc w:val="center"/>
        <w:rPr>
          <w:rFonts w:ascii="TH SarabunIT๙" w:hAnsi="TH SarabunIT๙" w:cs="TH SarabunIT๙"/>
          <w:b/>
          <w:bCs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คำอธิบายรายวิชา</w:t>
      </w:r>
    </w:p>
    <w:p w:rsidR="00E9000F" w:rsidRPr="009D1DD6" w:rsidRDefault="00E72545" w:rsidP="00E72545">
      <w:pPr>
        <w:rPr>
          <w:rFonts w:ascii="TH SarabunIT๙" w:hAnsi="TH SarabunIT๙" w:cs="TH SarabunIT๙"/>
          <w:b/>
          <w:bCs/>
          <w:color w:val="000000"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หัสวิชา </w:t>
      </w:r>
      <w:r w:rsidR="009421A5"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ว</w:t>
      </w:r>
      <w:r w:rsidR="0019308F"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23</w:t>
      </w:r>
      <w:r w:rsidR="00FF69A4"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 xml:space="preserve">103 </w:t>
      </w:r>
      <w:r w:rsidR="0019308F"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เทคโนโลยี (วิทยากา</w:t>
      </w:r>
      <w:r w:rsidR="00E9000F"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ร</w:t>
      </w:r>
      <w:r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คำนวณ)</w:t>
      </w:r>
      <w:r w:rsidR="00A673D9"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 xml:space="preserve"> </w:t>
      </w:r>
      <w:r>
        <w:rPr>
          <w:rFonts w:ascii="TH SarabunIT๙" w:hAnsi="TH SarabunIT๙" w:cs="TH SarabunIT๙" w:hint="cs"/>
          <w:b/>
          <w:bCs/>
          <w:color w:val="000000"/>
          <w:sz w:val="32"/>
          <w:szCs w:val="32"/>
          <w:cs/>
        </w:rPr>
        <w:t xml:space="preserve">     </w:t>
      </w:r>
      <w:r w:rsidR="0019308F"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กลุ่มสาระการเรียนรู้วิทยาศา</w:t>
      </w:r>
      <w:r w:rsidR="00E9000F"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สตร์</w:t>
      </w:r>
    </w:p>
    <w:p w:rsidR="00E9000F" w:rsidRPr="009D1DD6" w:rsidRDefault="0019308F" w:rsidP="00E72545">
      <w:pPr>
        <w:rPr>
          <w:rFonts w:ascii="TH SarabunIT๙" w:hAnsi="TH SarabunIT๙" w:cs="TH SarabunIT๙"/>
          <w:b/>
          <w:bCs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 xml:space="preserve">ชั้นมัธยมศึกษาปีที่ 3 ภาคเรียนที่ 1 </w:t>
      </w:r>
      <w:r w:rsidR="00A673D9"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 xml:space="preserve">       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 xml:space="preserve">เวลา 20 ชั่วโมง </w:t>
      </w:r>
      <w:r w:rsidR="00E72545">
        <w:rPr>
          <w:rFonts w:ascii="TH SarabunIT๙" w:hAnsi="TH SarabunIT๙" w:cs="TH SarabunIT๙" w:hint="cs"/>
          <w:b/>
          <w:bCs/>
          <w:color w:val="000000"/>
          <w:sz w:val="32"/>
          <w:szCs w:val="32"/>
          <w:cs/>
        </w:rPr>
        <w:t xml:space="preserve">        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จำนวน 0.5</w:t>
      </w:r>
      <w:r w:rsidR="00E9000F"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 xml:space="preserve"> หน่วย</w:t>
      </w:r>
      <w:proofErr w:type="spellStart"/>
      <w:r w:rsidR="00E9000F"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กิต</w:t>
      </w:r>
      <w:proofErr w:type="spellEnd"/>
    </w:p>
    <w:p w:rsidR="00E9000F" w:rsidRPr="009D1DD6" w:rsidRDefault="00E9000F" w:rsidP="00E9000F">
      <w:pPr>
        <w:jc w:val="center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-------------------------------------------------------------------------------------------</w:t>
      </w:r>
      <w:r w:rsidR="00A673D9"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-----------------</w:t>
      </w:r>
    </w:p>
    <w:p w:rsidR="00E9000F" w:rsidRPr="009D1DD6" w:rsidRDefault="00E9000F" w:rsidP="0019308F">
      <w:pPr>
        <w:ind w:firstLine="864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ศึกษาขั้นตอนการพัฒนา</w:t>
      </w:r>
      <w:proofErr w:type="spellStart"/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แอป</w:t>
      </w:r>
      <w:proofErr w:type="spellEnd"/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พลิ</w:t>
      </w:r>
      <w:proofErr w:type="spellStart"/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เค</w:t>
      </w:r>
      <w:proofErr w:type="spellEnd"/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 xml:space="preserve">ชัน 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>Internet of Things (</w:t>
      </w:r>
      <w:proofErr w:type="spellStart"/>
      <w:r w:rsidRPr="009D1DD6">
        <w:rPr>
          <w:rFonts w:ascii="TH SarabunIT๙" w:hAnsi="TH SarabunIT๙" w:cs="TH SarabunIT๙"/>
          <w:color w:val="000000"/>
          <w:sz w:val="32"/>
          <w:szCs w:val="32"/>
        </w:rPr>
        <w:t>IoT</w:t>
      </w:r>
      <w:proofErr w:type="spellEnd"/>
      <w:r w:rsidRPr="009D1DD6">
        <w:rPr>
          <w:rFonts w:ascii="TH SarabunIT๙" w:hAnsi="TH SarabunIT๙" w:cs="TH SarabunIT๙"/>
          <w:color w:val="000000"/>
          <w:sz w:val="32"/>
          <w:szCs w:val="32"/>
        </w:rPr>
        <w:t>)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การเขียนโปรแกรมเพื่อพัฒนา</w:t>
      </w:r>
      <w:proofErr w:type="spellStart"/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แอป</w:t>
      </w:r>
      <w:proofErr w:type="spellEnd"/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พลิ</w:t>
      </w:r>
      <w:proofErr w:type="spellStart"/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เค</w:t>
      </w:r>
      <w:proofErr w:type="spellEnd"/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ชันข้อมูลปฐมภูมิและทุติยภูมิ การปร</w:t>
      </w:r>
      <w:r w:rsidR="0019308F"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ะมวลผลข้อมูล การสร้างทางเลือกแล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ประเมินผล ซอฟต์แวร์หรือบริการบนอินเทอร์เน็ตที่ใช้ในการจัดการข้อมูล การประเมินการความน่าเชื่อถือของข้อมูล การสืบค้นหาแหล่งต้นตอของข้อมูลเหตุผลวิวัติ ผลกระทบจากข่าวสารที่ผิดพลาด การรู้เท่าทันสื่อ กฎหมายที่เกี่ยวกับคอมพิวเตอร์ การใช้ลิขสิทธิ์ของผู้อื่นโดยชอบธรรม</w:t>
      </w:r>
    </w:p>
    <w:p w:rsidR="00E9000F" w:rsidRPr="009D1DD6" w:rsidRDefault="00E9000F" w:rsidP="0019308F">
      <w:pPr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รวบรวมข้อมูลปฐมภูมิหรือทุติยภู</w:t>
      </w:r>
      <w:r w:rsidR="0019308F"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มิ ประมวลผล สร้างทางเลือก และนำ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เสนอการตัดสินใจได้อย่างมีประสิทธิภาพออกแบบและเขียนโปรแกรม เพื่อพัฒนา</w:t>
      </w:r>
      <w:proofErr w:type="spellStart"/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แอป</w:t>
      </w:r>
      <w:proofErr w:type="spellEnd"/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พลิ</w:t>
      </w:r>
      <w:proofErr w:type="spellStart"/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เค</w:t>
      </w:r>
      <w:proofErr w:type="spellEnd"/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ชันที่มีการบูร</w:t>
      </w:r>
      <w:proofErr w:type="spellStart"/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ณา</w:t>
      </w:r>
      <w:proofErr w:type="spellEnd"/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การกับวิชาอื่นอย่างสร้างสรรค์ ใช้งานเทคโนโลยีสารสนเทศอย่างรู้เท่าทัน และมีความรับผิดชอบต่อสังคม</w:t>
      </w:r>
    </w:p>
    <w:p w:rsidR="00E72545" w:rsidRDefault="00E72545" w:rsidP="0019308F">
      <w:pPr>
        <w:rPr>
          <w:rFonts w:ascii="TH SarabunIT๙" w:hAnsi="TH SarabunIT๙" w:cs="TH SarabunIT๙" w:hint="cs"/>
          <w:b/>
          <w:bCs/>
          <w:color w:val="000000"/>
          <w:sz w:val="32"/>
          <w:szCs w:val="32"/>
        </w:rPr>
      </w:pPr>
    </w:p>
    <w:p w:rsidR="00E9000F" w:rsidRPr="00E72545" w:rsidRDefault="00E9000F" w:rsidP="0019308F">
      <w:pPr>
        <w:rPr>
          <w:rFonts w:ascii="TH SarabunIT๙" w:hAnsi="TH SarabunIT๙" w:cs="TH SarabunIT๙"/>
          <w:b/>
          <w:bCs/>
          <w:color w:val="000000"/>
          <w:sz w:val="32"/>
          <w:szCs w:val="32"/>
        </w:rPr>
      </w:pPr>
      <w:r w:rsidRPr="00E72545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ตัวชี้วัด</w:t>
      </w:r>
    </w:p>
    <w:p w:rsidR="00E9000F" w:rsidRPr="009D1DD6" w:rsidRDefault="00E72545" w:rsidP="0019308F">
      <w:pPr>
        <w:rPr>
          <w:rFonts w:ascii="TH SarabunIT๙" w:hAnsi="TH SarabunIT๙" w:cs="TH SarabunIT๙"/>
          <w:color w:val="000000"/>
          <w:sz w:val="32"/>
          <w:szCs w:val="32"/>
        </w:rPr>
      </w:pPr>
      <w:r>
        <w:rPr>
          <w:rFonts w:ascii="TH SarabunIT๙" w:hAnsi="TH SarabunIT๙" w:cs="TH SarabunIT๙"/>
          <w:color w:val="000000"/>
          <w:sz w:val="32"/>
          <w:szCs w:val="32"/>
          <w:cs/>
        </w:rPr>
        <w:t xml:space="preserve"> </w:t>
      </w:r>
      <w:r w:rsidR="0019308F"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ว. 4.2 เทคโนโลยี (วิทยาการคำ</w:t>
      </w:r>
      <w:r w:rsidR="00E9000F"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นวณ)</w:t>
      </w:r>
    </w:p>
    <w:p w:rsidR="00E9000F" w:rsidRPr="009D1DD6" w:rsidRDefault="0019308F" w:rsidP="0019308F">
      <w:pPr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 xml:space="preserve">   </w:t>
      </w:r>
      <w:r w:rsidR="00E9000F"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1. พัฒนา</w:t>
      </w:r>
      <w:proofErr w:type="spellStart"/>
      <w:r w:rsidR="00E9000F"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แอป</w:t>
      </w:r>
      <w:proofErr w:type="spellEnd"/>
      <w:r w:rsidR="00E9000F"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พลิ</w:t>
      </w:r>
      <w:proofErr w:type="spellStart"/>
      <w:r w:rsidR="00E9000F"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เค</w:t>
      </w:r>
      <w:proofErr w:type="spellEnd"/>
      <w:r w:rsidR="00E9000F"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ชันที่มีการบูร</w:t>
      </w:r>
      <w:proofErr w:type="spellStart"/>
      <w:r w:rsidR="00E9000F"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ณา</w:t>
      </w:r>
      <w:proofErr w:type="spellEnd"/>
      <w:r w:rsidR="00E9000F"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การกับวิชาอื่นอย่างสร้างสรรค์</w:t>
      </w:r>
    </w:p>
    <w:p w:rsidR="0019308F" w:rsidRPr="009D1DD6" w:rsidRDefault="0019308F" w:rsidP="0019308F">
      <w:pPr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 xml:space="preserve">   </w:t>
      </w:r>
      <w:r w:rsidR="00E9000F"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2. รวบรวมข้อมูล ประมวลผล ประเมินผล น าเสนอข้อมูลและสารสนเทศ ตามวัตถุประสงค์โดยใช้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 xml:space="preserve"> </w:t>
      </w:r>
    </w:p>
    <w:p w:rsidR="00E9000F" w:rsidRPr="009D1DD6" w:rsidRDefault="0019308F" w:rsidP="0019308F">
      <w:pPr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 xml:space="preserve">       </w:t>
      </w:r>
      <w:r w:rsidR="00E9000F"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ซอฟต์แวร์หรือบริการบนอินเทอร์เน็ตที่หลากหลาย</w:t>
      </w:r>
    </w:p>
    <w:p w:rsidR="0019308F" w:rsidRPr="009D1DD6" w:rsidRDefault="0019308F" w:rsidP="0019308F">
      <w:pPr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 xml:space="preserve">   </w:t>
      </w:r>
      <w:r w:rsidR="00E9000F"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3. ประเมินความน่าเชื่อถือของข้อมูล วิเคราะห์สื่อและผลกระทบจากการให้ข่าวสารที่ผิด เพื่อการ</w:t>
      </w:r>
    </w:p>
    <w:p w:rsidR="00E9000F" w:rsidRPr="009D1DD6" w:rsidRDefault="0019308F" w:rsidP="0019308F">
      <w:pPr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 xml:space="preserve">      </w:t>
      </w:r>
      <w:r w:rsidR="00E9000F"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ใช้งานอย่างรู้เท่าทัน</w:t>
      </w:r>
    </w:p>
    <w:p w:rsidR="0019308F" w:rsidRPr="009D1DD6" w:rsidRDefault="0019308F" w:rsidP="0019308F">
      <w:pPr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 xml:space="preserve">   </w:t>
      </w:r>
      <w:r w:rsidR="00E9000F"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4. ใช้เทคโนโลยีสารสนเทศอย่างปลอดภัยและมีความรับผิดชอบต่อสังคม ปฏิบัติตามกฎหมาย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 xml:space="preserve"> </w:t>
      </w:r>
    </w:p>
    <w:p w:rsidR="00E33D87" w:rsidRPr="009D1DD6" w:rsidRDefault="0019308F" w:rsidP="0019308F">
      <w:pPr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 xml:space="preserve">       </w:t>
      </w:r>
      <w:r w:rsidR="00E9000F"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เกี่ยวกับคอมพิวเตอร์ ใช้ลิขสิทธิ์ของผู้อื่นโดยชอบธรรม</w:t>
      </w:r>
    </w:p>
    <w:p w:rsidR="00E33D87" w:rsidRPr="009D1DD6" w:rsidRDefault="00E33D87" w:rsidP="0019308F">
      <w:pPr>
        <w:rPr>
          <w:rFonts w:ascii="TH SarabunIT๙" w:hAnsi="TH SarabunIT๙" w:cs="TH SarabunIT๙"/>
          <w:color w:val="000000"/>
          <w:sz w:val="32"/>
          <w:szCs w:val="32"/>
        </w:rPr>
      </w:pPr>
    </w:p>
    <w:p w:rsidR="00E33D87" w:rsidRPr="00E72545" w:rsidRDefault="00E9000F" w:rsidP="0019308F">
      <w:pPr>
        <w:rPr>
          <w:rFonts w:ascii="TH SarabunIT๙" w:hAnsi="TH SarabunIT๙" w:cs="TH SarabunIT๙"/>
          <w:b/>
          <w:bCs/>
          <w:color w:val="000000"/>
          <w:sz w:val="32"/>
          <w:szCs w:val="32"/>
        </w:rPr>
      </w:pPr>
      <w:r w:rsidRPr="00E72545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รวมทั้งหมด 4 ตัวชี้วัด</w:t>
      </w:r>
    </w:p>
    <w:p w:rsidR="00FF69A4" w:rsidRPr="009D1DD6" w:rsidRDefault="00FF69A4" w:rsidP="0019308F">
      <w:pPr>
        <w:rPr>
          <w:rFonts w:ascii="TH SarabunIT๙" w:hAnsi="TH SarabunIT๙" w:cs="TH SarabunIT๙"/>
          <w:color w:val="000000"/>
          <w:sz w:val="32"/>
          <w:szCs w:val="32"/>
        </w:rPr>
      </w:pPr>
    </w:p>
    <w:p w:rsidR="00FF69A4" w:rsidRPr="009D1DD6" w:rsidRDefault="00FF69A4" w:rsidP="0019308F">
      <w:pPr>
        <w:rPr>
          <w:rFonts w:ascii="TH SarabunIT๙" w:hAnsi="TH SarabunIT๙" w:cs="TH SarabunIT๙"/>
          <w:color w:val="000000"/>
          <w:sz w:val="32"/>
          <w:szCs w:val="32"/>
        </w:rPr>
      </w:pPr>
    </w:p>
    <w:p w:rsidR="00FF69A4" w:rsidRPr="009D1DD6" w:rsidRDefault="00FF69A4" w:rsidP="0019308F">
      <w:pPr>
        <w:rPr>
          <w:rFonts w:ascii="TH SarabunIT๙" w:hAnsi="TH SarabunIT๙" w:cs="TH SarabunIT๙"/>
          <w:color w:val="000000"/>
          <w:sz w:val="32"/>
          <w:szCs w:val="32"/>
        </w:rPr>
      </w:pPr>
    </w:p>
    <w:p w:rsidR="00FF69A4" w:rsidRPr="009D1DD6" w:rsidRDefault="00FF69A4" w:rsidP="0019308F">
      <w:pPr>
        <w:rPr>
          <w:rFonts w:ascii="TH SarabunIT๙" w:hAnsi="TH SarabunIT๙" w:cs="TH SarabunIT๙"/>
          <w:color w:val="000000"/>
          <w:sz w:val="32"/>
          <w:szCs w:val="32"/>
        </w:rPr>
      </w:pPr>
    </w:p>
    <w:p w:rsidR="00FF69A4" w:rsidRPr="009D1DD6" w:rsidRDefault="00FF69A4" w:rsidP="0019308F">
      <w:pPr>
        <w:rPr>
          <w:rFonts w:ascii="TH SarabunIT๙" w:hAnsi="TH SarabunIT๙" w:cs="TH SarabunIT๙"/>
          <w:color w:val="000000"/>
          <w:sz w:val="32"/>
          <w:szCs w:val="32"/>
        </w:rPr>
      </w:pPr>
    </w:p>
    <w:p w:rsidR="00E33D87" w:rsidRPr="009D1DD6" w:rsidRDefault="00E33D87" w:rsidP="0019308F">
      <w:pPr>
        <w:rPr>
          <w:rFonts w:ascii="TH SarabunIT๙" w:hAnsi="TH SarabunIT๙" w:cs="TH SarabunIT๙"/>
          <w:color w:val="000000"/>
          <w:sz w:val="32"/>
          <w:szCs w:val="32"/>
        </w:rPr>
      </w:pPr>
    </w:p>
    <w:p w:rsidR="0007638D" w:rsidRPr="009D1DD6" w:rsidRDefault="0007638D" w:rsidP="0019308F">
      <w:pPr>
        <w:rPr>
          <w:rFonts w:ascii="TH SarabunIT๙" w:hAnsi="TH SarabunIT๙" w:cs="TH SarabunIT๙"/>
          <w:color w:val="000000"/>
          <w:sz w:val="32"/>
          <w:szCs w:val="32"/>
        </w:rPr>
      </w:pPr>
    </w:p>
    <w:p w:rsidR="0007638D" w:rsidRPr="009D1DD6" w:rsidRDefault="0007638D" w:rsidP="0019308F">
      <w:pPr>
        <w:rPr>
          <w:rFonts w:ascii="TH SarabunIT๙" w:hAnsi="TH SarabunIT๙" w:cs="TH SarabunIT๙"/>
          <w:color w:val="000000"/>
          <w:sz w:val="32"/>
          <w:szCs w:val="32"/>
        </w:rPr>
      </w:pPr>
    </w:p>
    <w:p w:rsidR="00E33D87" w:rsidRPr="009D1DD6" w:rsidRDefault="00E33D87" w:rsidP="00E33D87">
      <w:pPr>
        <w:jc w:val="center"/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lastRenderedPageBreak/>
        <w:t>คำอธิบายรายวิชา</w:t>
      </w:r>
    </w:p>
    <w:p w:rsidR="00E33D87" w:rsidRPr="009D1DD6" w:rsidRDefault="00E33D87" w:rsidP="00E33D87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 xml:space="preserve">     </w:t>
      </w:r>
      <w:r w:rsidR="00E72545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หัสวิชา 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ว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 xml:space="preserve">23102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วิชาวิทยาศาสตร์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>6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ลุ่มสาระการเรียนรู้วิทยาศาสตร์</w:t>
      </w:r>
      <w:r w:rsidR="00DA25EC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และเทคโนโลยี</w:t>
      </w:r>
    </w:p>
    <w:p w:rsidR="00E33D87" w:rsidRPr="009D1DD6" w:rsidRDefault="00E33D87" w:rsidP="00E33D87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ชั้นมัธยมศึกษาปีที่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 xml:space="preserve">3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ภาคเรียนที่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 xml:space="preserve">2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  <w:t xml:space="preserve">เวลา </w:t>
      </w:r>
      <w:r w:rsidR="00A673D9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2</w:t>
      </w:r>
      <w:r w:rsidR="00E17878" w:rsidRPr="009D1DD6">
        <w:rPr>
          <w:rFonts w:ascii="TH SarabunIT๙" w:hAnsi="TH SarabunIT๙" w:cs="TH SarabunIT๙"/>
          <w:b/>
          <w:bCs/>
          <w:sz w:val="32"/>
          <w:szCs w:val="32"/>
        </w:rPr>
        <w:t>0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ชั่วโมง </w:t>
      </w:r>
      <w:r w:rsidR="00E72545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จำนวน </w:t>
      </w:r>
      <w:r w:rsidR="00A673D9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1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หน่วย</w:t>
      </w:r>
      <w:proofErr w:type="spellStart"/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ิต</w:t>
      </w:r>
      <w:proofErr w:type="spellEnd"/>
    </w:p>
    <w:p w:rsidR="00E33D87" w:rsidRPr="009D1DD6" w:rsidRDefault="00E33D87" w:rsidP="00E33D87">
      <w:pPr>
        <w:rPr>
          <w:rFonts w:ascii="TH SarabunIT๙" w:hAnsi="TH SarabunIT๙" w:cs="TH SarabunIT๙"/>
          <w:b/>
          <w:bCs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......................................................................................................................................................</w:t>
      </w:r>
    </w:p>
    <w:p w:rsidR="00E33D87" w:rsidRPr="009D1DD6" w:rsidRDefault="00E33D87" w:rsidP="00E33D87">
      <w:pPr>
        <w:jc w:val="thaiDistribute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</w:rPr>
        <w:tab/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ศึกษา  วิเคราะห์ ทดลอง อภิปราย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  </w:t>
      </w:r>
      <w:r w:rsidRPr="009D1DD6">
        <w:rPr>
          <w:rFonts w:ascii="TH SarabunIT๙" w:hAnsi="TH SarabunIT๙" w:cs="TH SarabunIT๙"/>
          <w:sz w:val="32"/>
          <w:szCs w:val="32"/>
          <w:cs/>
        </w:rPr>
        <w:t>ความเร่ง และ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ผลของแรงลัพธ์ที่ทำต่อวัตถุ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แรงกิริยาและแรงปฏิกิริยาระหว่างวัตถุ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แรงพยุงของของเหลวที่กระทำต่อวัตถุ  แรงเสียดทาน  โมเมนต์ของแรง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การเคลื่อนที่ของวัตถุในแนวตรง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การเคลื่อนที่ของวัตถุในแนวโค้ง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พลังงานจลน์   พลังงานศักย์โน้มถ่วง  กฎการอนุรักษ์พลังงาน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ความสัมพันธ์ระหว่างความต่างศักย์ไฟฟ้า กระแสไฟฟ้าและความต้านทานไฟฟ้า   กฎของโอห์ม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การคำนวณพลังงานไฟฟ้า  การประหยัดพลังงานไฟฟ้า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วงจรไฟฟ้าในบ้าน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 xml:space="preserve"> อุปกรณ์อิเลคทรอนิกส์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วงจรอิเลคทรอนิกส์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ความสัมพันธ์ระหว่างดวงอาทิตย์ โลก ดวงจันทร์  และดาวเคราะห์   อิทธิพลของดวงอาทิตย์และดวงจันทร์ที่มีต่อโลก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เอกภพ    กาแลกซี  ระบบสุริยะ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ดาวฤกษ์  การอ่านแผนที่ดาว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เทคโนโลยีอวกาศ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การเดินทางสู่อวกาศ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 xml:space="preserve"> การสำรวจอวกาศ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</w:p>
    <w:p w:rsidR="00E33D87" w:rsidRPr="009D1DD6" w:rsidRDefault="00E33D87" w:rsidP="00E33D87">
      <w:pPr>
        <w:ind w:firstLine="720"/>
        <w:jc w:val="thaiDistribute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 xml:space="preserve">โดยใช้กระบวนการทางวิทยาศาสตร์  การสืบเสาะหาความรู้  การคิดวิเคราะห์  การสำรวจตรวจสอบ  การสังเกต  การทดลอง  อธิบาย  อภิปราย  ความสามารถในการใช้เทคโนโลยี  และ นำความรู้ไปใช้ประโยชน์    </w:t>
      </w:r>
    </w:p>
    <w:p w:rsidR="00E33D87" w:rsidRPr="009D1DD6" w:rsidRDefault="00E33D87" w:rsidP="00E33D87">
      <w:pPr>
        <w:ind w:firstLine="720"/>
        <w:jc w:val="thaiDistribute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เพื่อให้เกิดความรู้  ความคิด  ความเข้าใจ  สามารถสื่อสารสิ่งที่เรียนรู้  มีความสามารถในการตัดสินใจ  นำความรู้ไปใช้ในชีวิตประจำวัน   มีจิตวิทยาศาสตร์  จริยธรรม  คุณธรรม และค่านิยมที่เหมาะสม</w:t>
      </w:r>
    </w:p>
    <w:p w:rsidR="00E33D87" w:rsidRPr="009D1DD6" w:rsidRDefault="00E33D87" w:rsidP="00E33D87">
      <w:pPr>
        <w:ind w:firstLine="720"/>
        <w:jc w:val="thaiDistribute"/>
        <w:rPr>
          <w:rFonts w:ascii="TH SarabunIT๙" w:hAnsi="TH SarabunIT๙" w:cs="TH SarabunIT๙"/>
          <w:color w:val="000000"/>
          <w:sz w:val="32"/>
          <w:szCs w:val="32"/>
        </w:rPr>
      </w:pPr>
    </w:p>
    <w:p w:rsidR="00E33D87" w:rsidRPr="009D1DD6" w:rsidRDefault="00E33D87" w:rsidP="00E33D87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หัสตัวชี้วัด</w:t>
      </w:r>
    </w:p>
    <w:p w:rsidR="00E33D87" w:rsidRPr="009D1DD6" w:rsidRDefault="00E33D87" w:rsidP="00E33D87">
      <w:pPr>
        <w:ind w:firstLine="720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ว.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>4.1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ม.3/1,ม.3/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>2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, ม.3/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>3</w:t>
      </w:r>
    </w:p>
    <w:p w:rsidR="00E33D87" w:rsidRPr="009D1DD6" w:rsidRDefault="00E33D87" w:rsidP="00E33D87">
      <w:pPr>
        <w:ind w:firstLine="720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ว.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>4.2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ม.3/1,ม.3/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>2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, ม.3/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>3</w:t>
      </w:r>
    </w:p>
    <w:p w:rsidR="00E33D87" w:rsidRPr="009D1DD6" w:rsidRDefault="00E33D87" w:rsidP="00E33D87">
      <w:pPr>
        <w:ind w:firstLine="720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ว.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>5.1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ม.3/1,ม.3/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>2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, ม.3/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>3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, ม.3/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>4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, ม.3/5</w:t>
      </w:r>
    </w:p>
    <w:p w:rsidR="00E33D87" w:rsidRPr="009D1DD6" w:rsidRDefault="00E33D87" w:rsidP="00E33D87">
      <w:pPr>
        <w:ind w:firstLine="720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ว.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>7.1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ม.3/1,ม.3/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>2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, ม.3/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>3</w:t>
      </w:r>
    </w:p>
    <w:p w:rsidR="00E33D87" w:rsidRPr="009D1DD6" w:rsidRDefault="00E33D87" w:rsidP="00E33D87">
      <w:pPr>
        <w:ind w:firstLine="720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ว.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>7.2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ม.3/1</w:t>
      </w:r>
    </w:p>
    <w:p w:rsidR="00E33D87" w:rsidRPr="009D1DD6" w:rsidRDefault="00E33D87" w:rsidP="00E33D87">
      <w:pPr>
        <w:ind w:firstLine="720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ว.8.1ม.3/1,ม.3/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>2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, ม.3/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>3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, ม.3/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>4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, ม.3/5, ม.3/6, ม.3/7, ม.3/8, ม.3/9</w:t>
      </w:r>
    </w:p>
    <w:p w:rsidR="00E33D87" w:rsidRPr="009D1DD6" w:rsidRDefault="00E33D87" w:rsidP="00E33D87">
      <w:pPr>
        <w:tabs>
          <w:tab w:val="left" w:pos="1021"/>
          <w:tab w:val="left" w:pos="6237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 xml:space="preserve">รวมทั้งหมด  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>2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4   ตัวชี้วัด</w:t>
      </w:r>
    </w:p>
    <w:p w:rsidR="00FF69A4" w:rsidRPr="009D1DD6" w:rsidRDefault="00FF69A4" w:rsidP="009421A5">
      <w:pPr>
        <w:tabs>
          <w:tab w:val="left" w:pos="1021"/>
          <w:tab w:val="left" w:pos="6237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9421A5">
      <w:pPr>
        <w:tabs>
          <w:tab w:val="left" w:pos="1021"/>
          <w:tab w:val="left" w:pos="6237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9421A5">
      <w:pPr>
        <w:tabs>
          <w:tab w:val="left" w:pos="1021"/>
          <w:tab w:val="left" w:pos="6237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9421A5">
      <w:pPr>
        <w:tabs>
          <w:tab w:val="left" w:pos="1021"/>
          <w:tab w:val="left" w:pos="6237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9421A5">
      <w:pPr>
        <w:tabs>
          <w:tab w:val="left" w:pos="1021"/>
          <w:tab w:val="left" w:pos="6237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9421A5" w:rsidRPr="009D1DD6" w:rsidRDefault="0019308F" w:rsidP="009421A5">
      <w:pPr>
        <w:tabs>
          <w:tab w:val="left" w:pos="1021"/>
          <w:tab w:val="left" w:pos="6237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lastRenderedPageBreak/>
        <w:t>คำอธิบายรายวิชา</w:t>
      </w:r>
    </w:p>
    <w:p w:rsidR="009421A5" w:rsidRPr="009D1DD6" w:rsidRDefault="00E72545" w:rsidP="0019308F">
      <w:pPr>
        <w:tabs>
          <w:tab w:val="left" w:pos="1021"/>
          <w:tab w:val="left" w:pos="6237"/>
        </w:tabs>
        <w:rPr>
          <w:rFonts w:ascii="TH SarabunIT๙" w:hAnsi="TH SarabunIT๙" w:cs="TH SarabunIT๙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หัสวิชา </w:t>
      </w:r>
      <w:r w:rsidR="00FF69A4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ว23104</w:t>
      </w:r>
      <w:r w:rsidR="0019308F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กา</w:t>
      </w:r>
      <w:r w:rsidR="00A673D9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ออกแบบและเทคโนโลยี</w:t>
      </w:r>
      <w:r w:rsidR="0019308F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กลุ่มสาระการเรียนรู้วิทยาศา</w:t>
      </w:r>
      <w:r w:rsidR="009421A5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สตร์</w:t>
      </w:r>
      <w:r w:rsidR="0019308F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และเทคโนโลยี</w:t>
      </w:r>
    </w:p>
    <w:p w:rsidR="009421A5" w:rsidRPr="009D1DD6" w:rsidRDefault="009421A5" w:rsidP="0019308F">
      <w:pPr>
        <w:tabs>
          <w:tab w:val="left" w:pos="1021"/>
          <w:tab w:val="left" w:pos="6237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ชั้น มัธยมศึกษ</w:t>
      </w:r>
      <w:r w:rsidR="0019308F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า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ปีที่ </w:t>
      </w:r>
      <w:r w:rsidR="0019308F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3</w:t>
      </w:r>
      <w:r w:rsidR="00FF69A4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</w:t>
      </w:r>
      <w:r w:rsidR="0019308F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ภาคเรียนที่ 2</w:t>
      </w:r>
      <w:r w:rsidR="00A673D9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</w:t>
      </w:r>
      <w:r w:rsidR="00FF69A4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</w:t>
      </w:r>
      <w:r w:rsidR="00A673D9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</w:t>
      </w:r>
      <w:r w:rsidR="0019308F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เวลา</w:t>
      </w:r>
      <w:r w:rsidR="00A673D9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เรียน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20 ชั่วโมง</w:t>
      </w:r>
      <w:r w:rsidR="0019308F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</w:t>
      </w:r>
      <w:r w:rsidR="00E72545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  </w:t>
      </w:r>
      <w:r w:rsidR="0019308F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จำนวน 0.5 หน่วย</w:t>
      </w:r>
      <w:proofErr w:type="spellStart"/>
      <w:r w:rsidR="0019308F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ิต</w:t>
      </w:r>
      <w:proofErr w:type="spellEnd"/>
    </w:p>
    <w:p w:rsidR="0019308F" w:rsidRPr="009D1DD6" w:rsidRDefault="0019308F" w:rsidP="0019308F">
      <w:pPr>
        <w:tabs>
          <w:tab w:val="left" w:pos="1021"/>
          <w:tab w:val="left" w:pos="6237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---------------------------------------------------------------------------------------------------------------</w:t>
      </w:r>
    </w:p>
    <w:p w:rsidR="009421A5" w:rsidRPr="009D1DD6" w:rsidRDefault="0019308F" w:rsidP="0019308F">
      <w:pPr>
        <w:tabs>
          <w:tab w:val="left" w:pos="1021"/>
          <w:tab w:val="left" w:pos="6237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A673D9" w:rsidRPr="009D1DD6">
        <w:rPr>
          <w:rFonts w:ascii="TH SarabunIT๙" w:hAnsi="TH SarabunIT๙" w:cs="TH SarabunIT๙"/>
          <w:sz w:val="32"/>
          <w:szCs w:val="32"/>
          <w:cs/>
        </w:rPr>
        <w:t>ศึกษาสาเหตุหรือปัจจัยที่ทำ</w:t>
      </w:r>
      <w:r w:rsidR="009421A5" w:rsidRPr="009D1DD6">
        <w:rPr>
          <w:rFonts w:ascii="TH SarabunIT๙" w:hAnsi="TH SarabunIT๙" w:cs="TH SarabunIT๙"/>
          <w:sz w:val="32"/>
          <w:szCs w:val="32"/>
          <w:cs/>
        </w:rPr>
        <w:t>ให้เกิดการเปลี่ยนแปลงเทคโนโลยี ตลอดจนคาดการณ์แนวโน้มเทคโนโลยี</w:t>
      </w:r>
      <w:r w:rsidR="00A673D9" w:rsidRPr="009D1DD6">
        <w:rPr>
          <w:rFonts w:ascii="TH SarabunIT๙" w:hAnsi="TH SarabunIT๙" w:cs="TH SarabunIT๙"/>
          <w:sz w:val="32"/>
          <w:szCs w:val="32"/>
          <w:cs/>
        </w:rPr>
        <w:t>ในอนาคต เลือกใช้เทคโนโลยีโดยคำ</w:t>
      </w:r>
      <w:r w:rsidR="009421A5" w:rsidRPr="009D1DD6">
        <w:rPr>
          <w:rFonts w:ascii="TH SarabunIT๙" w:hAnsi="TH SarabunIT๙" w:cs="TH SarabunIT๙"/>
          <w:sz w:val="32"/>
          <w:szCs w:val="32"/>
          <w:cs/>
        </w:rPr>
        <w:t>นึงถึงผลกระทบที่เกิดขึ้นต่อชีวิต สังคม และสิ่งแวดล้อม ประยุกต์ใช้ความรู้ทักษะ และทรัพยากร โดยวิเคราะห์ เปรียบเ</w:t>
      </w:r>
      <w:r w:rsidR="00A673D9" w:rsidRPr="009D1DD6">
        <w:rPr>
          <w:rFonts w:ascii="TH SarabunIT๙" w:hAnsi="TH SarabunIT๙" w:cs="TH SarabunIT๙"/>
          <w:sz w:val="32"/>
          <w:szCs w:val="32"/>
          <w:cs/>
        </w:rPr>
        <w:t>ทียบและเลือกข้อมูลที่จำ</w:t>
      </w:r>
      <w:r w:rsidR="009421A5" w:rsidRPr="009D1DD6">
        <w:rPr>
          <w:rFonts w:ascii="TH SarabunIT๙" w:hAnsi="TH SarabunIT๙" w:cs="TH SarabunIT๙"/>
          <w:sz w:val="32"/>
          <w:szCs w:val="32"/>
          <w:cs/>
        </w:rPr>
        <w:t>เป็นเพื่อออกแบบวิธีการแก้ปัญหาในชุมชนหรือท้องถิ่นในด้านพลังงาน สิ่งแวดล้อม การเกษตรและอาหาร และสร้างชิ้นงานหรือพัฒนาวิธีการโดยใช้กระบวนการออกแบบเชิงวิศวกรรม รวมทั้งเลือกใช้วัสดุ อุปกรณ์ เครื่องมือในการแก้ปัญหาได้อย่างถูกต้องเหมาะสม และปลอดภัย</w:t>
      </w:r>
    </w:p>
    <w:p w:rsidR="00E72545" w:rsidRDefault="00E72545" w:rsidP="0019308F">
      <w:pPr>
        <w:tabs>
          <w:tab w:val="left" w:pos="1021"/>
          <w:tab w:val="left" w:pos="6237"/>
        </w:tabs>
        <w:rPr>
          <w:rFonts w:ascii="TH SarabunIT๙" w:hAnsi="TH SarabunIT๙" w:cs="TH SarabunIT๙" w:hint="cs"/>
          <w:b/>
          <w:bCs/>
          <w:sz w:val="32"/>
          <w:szCs w:val="32"/>
        </w:rPr>
      </w:pPr>
    </w:p>
    <w:p w:rsidR="009421A5" w:rsidRPr="00E72545" w:rsidRDefault="009421A5" w:rsidP="0019308F">
      <w:pPr>
        <w:tabs>
          <w:tab w:val="left" w:pos="1021"/>
          <w:tab w:val="left" w:pos="6237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E72545">
        <w:rPr>
          <w:rFonts w:ascii="TH SarabunIT๙" w:hAnsi="TH SarabunIT๙" w:cs="TH SarabunIT๙"/>
          <w:b/>
          <w:bCs/>
          <w:sz w:val="32"/>
          <w:szCs w:val="32"/>
          <w:cs/>
        </w:rPr>
        <w:t>ตัวชี้วัด</w:t>
      </w:r>
    </w:p>
    <w:p w:rsidR="009421A5" w:rsidRPr="009D1DD6" w:rsidRDefault="009421A5" w:rsidP="0019308F">
      <w:pPr>
        <w:tabs>
          <w:tab w:val="left" w:pos="1021"/>
          <w:tab w:val="left" w:pos="6237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ว 4.1 เทคโนโลยี(การออกแบบและเทคโนโลยี)</w:t>
      </w:r>
    </w:p>
    <w:p w:rsidR="009421A5" w:rsidRPr="009D1DD6" w:rsidRDefault="0019308F" w:rsidP="0019308F">
      <w:pPr>
        <w:tabs>
          <w:tab w:val="left" w:pos="1021"/>
          <w:tab w:val="left" w:pos="6237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</w:t>
      </w:r>
      <w:r w:rsidR="009421A5" w:rsidRPr="009D1DD6">
        <w:rPr>
          <w:rFonts w:ascii="TH SarabunIT๙" w:hAnsi="TH SarabunIT๙" w:cs="TH SarabunIT๙"/>
          <w:sz w:val="32"/>
          <w:szCs w:val="32"/>
          <w:cs/>
        </w:rPr>
        <w:t>1. คาดการณ์แนวโน้มเทคโนโลยีที่จะเกิดขึ้นโดยพิจารณาจากสาเหตุหรือปัจจัยที่ส่งผลต่อการ</w:t>
      </w:r>
    </w:p>
    <w:p w:rsidR="0019308F" w:rsidRPr="009D1DD6" w:rsidRDefault="0019308F" w:rsidP="0019308F">
      <w:pPr>
        <w:tabs>
          <w:tab w:val="left" w:pos="1021"/>
          <w:tab w:val="left" w:pos="6237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   </w:t>
      </w:r>
      <w:r w:rsidR="009421A5" w:rsidRPr="009D1DD6">
        <w:rPr>
          <w:rFonts w:ascii="TH SarabunIT๙" w:hAnsi="TH SarabunIT๙" w:cs="TH SarabunIT๙"/>
          <w:sz w:val="32"/>
          <w:szCs w:val="32"/>
          <w:cs/>
        </w:rPr>
        <w:t xml:space="preserve">เปลี่ยนแปลงของเทคโนโลยี และวิเคราะห์ เปรียบเทียบ </w:t>
      </w:r>
      <w:r w:rsidRPr="009D1DD6">
        <w:rPr>
          <w:rFonts w:ascii="TH SarabunIT๙" w:hAnsi="TH SarabunIT๙" w:cs="TH SarabunIT๙"/>
          <w:sz w:val="32"/>
          <w:szCs w:val="32"/>
          <w:cs/>
        </w:rPr>
        <w:t>ตัดสินใจเลือกใช้เทคโนโลยี โดย</w:t>
      </w:r>
    </w:p>
    <w:p w:rsidR="009421A5" w:rsidRPr="009D1DD6" w:rsidRDefault="0019308F" w:rsidP="0019308F">
      <w:pPr>
        <w:tabs>
          <w:tab w:val="left" w:pos="1021"/>
          <w:tab w:val="left" w:pos="6237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   คำ</w:t>
      </w:r>
      <w:r w:rsidR="009421A5" w:rsidRPr="009D1DD6">
        <w:rPr>
          <w:rFonts w:ascii="TH SarabunIT๙" w:hAnsi="TH SarabunIT๙" w:cs="TH SarabunIT๙"/>
          <w:sz w:val="32"/>
          <w:szCs w:val="32"/>
          <w:cs/>
        </w:rPr>
        <w:t>นึงถึงผลกระทบที่เกิดขึ้นต่อชีวิต สังคม และสิ่งแวดล้อม</w:t>
      </w:r>
    </w:p>
    <w:p w:rsidR="0019308F" w:rsidRPr="009D1DD6" w:rsidRDefault="0019308F" w:rsidP="0019308F">
      <w:pPr>
        <w:tabs>
          <w:tab w:val="left" w:pos="1021"/>
          <w:tab w:val="left" w:pos="6237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</w:t>
      </w:r>
      <w:r w:rsidR="009421A5" w:rsidRPr="009D1DD6">
        <w:rPr>
          <w:rFonts w:ascii="TH SarabunIT๙" w:hAnsi="TH SarabunIT๙" w:cs="TH SarabunIT๙"/>
          <w:sz w:val="32"/>
          <w:szCs w:val="32"/>
          <w:cs/>
        </w:rPr>
        <w:t>2. ระบุปัญหาหรือความต้องการในชุมชนหรือท้องถิ่น สรุปกรอบของปัญหา รวบรวม วิเคราะห์</w:t>
      </w:r>
    </w:p>
    <w:p w:rsidR="009421A5" w:rsidRPr="009D1DD6" w:rsidRDefault="0019308F" w:rsidP="0019308F">
      <w:pPr>
        <w:tabs>
          <w:tab w:val="left" w:pos="1021"/>
          <w:tab w:val="left" w:pos="6237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   </w:t>
      </w:r>
      <w:r w:rsidR="009421A5" w:rsidRPr="009D1DD6">
        <w:rPr>
          <w:rFonts w:ascii="TH SarabunIT๙" w:hAnsi="TH SarabunIT๙" w:cs="TH SarabunIT๙"/>
          <w:sz w:val="32"/>
          <w:szCs w:val="32"/>
          <w:cs/>
        </w:rPr>
        <w:t>ข้อมูลและแนวคิดที่เกี่ยวข้องกับปัญหา</w:t>
      </w:r>
    </w:p>
    <w:p w:rsidR="0019308F" w:rsidRPr="009D1DD6" w:rsidRDefault="0019308F" w:rsidP="0019308F">
      <w:pPr>
        <w:tabs>
          <w:tab w:val="left" w:pos="1021"/>
          <w:tab w:val="left" w:pos="6237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 </w:t>
      </w:r>
      <w:r w:rsidR="009421A5" w:rsidRPr="009D1DD6">
        <w:rPr>
          <w:rFonts w:ascii="TH SarabunIT๙" w:hAnsi="TH SarabunIT๙" w:cs="TH SarabunIT๙"/>
          <w:sz w:val="32"/>
          <w:szCs w:val="32"/>
          <w:cs/>
        </w:rPr>
        <w:t>3. ออกแบบวิธีการแก้ปัญหา โดยวิเคราะห์เปรียบเท</w:t>
      </w:r>
      <w:r w:rsidRPr="009D1DD6">
        <w:rPr>
          <w:rFonts w:ascii="TH SarabunIT๙" w:hAnsi="TH SarabunIT๙" w:cs="TH SarabunIT๙"/>
          <w:sz w:val="32"/>
          <w:szCs w:val="32"/>
          <w:cs/>
        </w:rPr>
        <w:t>ียบ และตัดสินใจเลือกข้อมูลที่จำ</w:t>
      </w:r>
      <w:r w:rsidR="009421A5" w:rsidRPr="009D1DD6">
        <w:rPr>
          <w:rFonts w:ascii="TH SarabunIT๙" w:hAnsi="TH SarabunIT๙" w:cs="TH SarabunIT๙"/>
          <w:sz w:val="32"/>
          <w:szCs w:val="32"/>
          <w:cs/>
        </w:rPr>
        <w:t>เป็นภายใต้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</w:t>
      </w:r>
    </w:p>
    <w:p w:rsidR="00A673D9" w:rsidRPr="009D1DD6" w:rsidRDefault="0019308F" w:rsidP="0019308F">
      <w:pPr>
        <w:tabs>
          <w:tab w:val="left" w:pos="1021"/>
          <w:tab w:val="left" w:pos="6237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    </w:t>
      </w:r>
      <w:r w:rsidR="009421A5" w:rsidRPr="009D1DD6">
        <w:rPr>
          <w:rFonts w:ascii="TH SarabunIT๙" w:hAnsi="TH SarabunIT๙" w:cs="TH SarabunIT๙"/>
          <w:sz w:val="32"/>
          <w:szCs w:val="32"/>
          <w:cs/>
        </w:rPr>
        <w:t>เงื่อนไขและทรัพยากรที่ม</w:t>
      </w:r>
      <w:r w:rsidR="00A673D9" w:rsidRPr="009D1DD6">
        <w:rPr>
          <w:rFonts w:ascii="TH SarabunIT๙" w:hAnsi="TH SarabunIT๙" w:cs="TH SarabunIT๙"/>
          <w:sz w:val="32"/>
          <w:szCs w:val="32"/>
          <w:cs/>
        </w:rPr>
        <w:t>ีอยู่ นำ</w:t>
      </w:r>
      <w:r w:rsidR="009421A5" w:rsidRPr="009D1DD6">
        <w:rPr>
          <w:rFonts w:ascii="TH SarabunIT๙" w:hAnsi="TH SarabunIT๙" w:cs="TH SarabunIT๙"/>
          <w:sz w:val="32"/>
          <w:szCs w:val="32"/>
          <w:cs/>
        </w:rPr>
        <w:t>เสนอแนวทางการแก้ปัญหาให้ผู้อื่น</w:t>
      </w:r>
      <w:r w:rsidRPr="009D1DD6">
        <w:rPr>
          <w:rFonts w:ascii="TH SarabunIT๙" w:hAnsi="TH SarabunIT๙" w:cs="TH SarabunIT๙"/>
          <w:sz w:val="32"/>
          <w:szCs w:val="32"/>
          <w:cs/>
        </w:rPr>
        <w:t>เข้าใจ วางแผนขั้นตอน</w:t>
      </w:r>
    </w:p>
    <w:p w:rsidR="009421A5" w:rsidRPr="009D1DD6" w:rsidRDefault="00A673D9" w:rsidP="0019308F">
      <w:pPr>
        <w:tabs>
          <w:tab w:val="left" w:pos="1021"/>
          <w:tab w:val="left" w:pos="6237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    การทำ</w:t>
      </w:r>
      <w:r w:rsidR="0019308F" w:rsidRPr="009D1DD6">
        <w:rPr>
          <w:rFonts w:ascii="TH SarabunIT๙" w:hAnsi="TH SarabunIT๙" w:cs="TH SarabunIT๙"/>
          <w:sz w:val="32"/>
          <w:szCs w:val="32"/>
          <w:cs/>
        </w:rPr>
        <w:t>งานและดำ</w:t>
      </w:r>
      <w:r w:rsidR="009421A5" w:rsidRPr="009D1DD6">
        <w:rPr>
          <w:rFonts w:ascii="TH SarabunIT๙" w:hAnsi="TH SarabunIT๙" w:cs="TH SarabunIT๙"/>
          <w:sz w:val="32"/>
          <w:szCs w:val="32"/>
          <w:cs/>
        </w:rPr>
        <w:t>เนินการแก้ปัญหาอย่างเป็นขั้นตอน</w:t>
      </w:r>
    </w:p>
    <w:p w:rsidR="00A673D9" w:rsidRPr="009D1DD6" w:rsidRDefault="00A673D9" w:rsidP="0019308F">
      <w:pPr>
        <w:tabs>
          <w:tab w:val="left" w:pos="1021"/>
          <w:tab w:val="left" w:pos="6237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 </w:t>
      </w:r>
      <w:r w:rsidR="009421A5" w:rsidRPr="009D1DD6">
        <w:rPr>
          <w:rFonts w:ascii="TH SarabunIT๙" w:hAnsi="TH SarabunIT๙" w:cs="TH SarabunIT๙"/>
          <w:sz w:val="32"/>
          <w:szCs w:val="32"/>
          <w:cs/>
        </w:rPr>
        <w:t>4. ทดสอบ ประเมินผล และอธิบายปัญหาหรือข้อบกพร่องที่เกิดขึ้น ภายใต้กรอบเงื่อนไข พร้อม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</w:t>
      </w:r>
    </w:p>
    <w:p w:rsidR="009421A5" w:rsidRPr="009D1DD6" w:rsidRDefault="00A673D9" w:rsidP="0019308F">
      <w:pPr>
        <w:tabs>
          <w:tab w:val="left" w:pos="1021"/>
          <w:tab w:val="left" w:pos="6237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     </w:t>
      </w:r>
      <w:r w:rsidR="009421A5" w:rsidRPr="009D1DD6">
        <w:rPr>
          <w:rFonts w:ascii="TH SarabunIT๙" w:hAnsi="TH SarabunIT๙" w:cs="TH SarabunIT๙"/>
          <w:sz w:val="32"/>
          <w:szCs w:val="32"/>
          <w:cs/>
        </w:rPr>
        <w:t>ทั้งหา</w:t>
      </w:r>
      <w:r w:rsidRPr="009D1DD6">
        <w:rPr>
          <w:rFonts w:ascii="TH SarabunIT๙" w:hAnsi="TH SarabunIT๙" w:cs="TH SarabunIT๙"/>
          <w:sz w:val="32"/>
          <w:szCs w:val="32"/>
          <w:cs/>
        </w:rPr>
        <w:t>แนวทางการปรับปรุงแก้ไข และนำ</w:t>
      </w:r>
      <w:r w:rsidR="009421A5" w:rsidRPr="009D1DD6">
        <w:rPr>
          <w:rFonts w:ascii="TH SarabunIT๙" w:hAnsi="TH SarabunIT๙" w:cs="TH SarabunIT๙"/>
          <w:sz w:val="32"/>
          <w:szCs w:val="32"/>
          <w:cs/>
        </w:rPr>
        <w:t>เสนอผลการแก้ปัญหา</w:t>
      </w:r>
    </w:p>
    <w:p w:rsidR="00A673D9" w:rsidRPr="009D1DD6" w:rsidRDefault="00A673D9" w:rsidP="0019308F">
      <w:pPr>
        <w:tabs>
          <w:tab w:val="left" w:pos="1021"/>
          <w:tab w:val="left" w:pos="6237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 </w:t>
      </w:r>
      <w:r w:rsidR="009421A5" w:rsidRPr="009D1DD6">
        <w:rPr>
          <w:rFonts w:ascii="TH SarabunIT๙" w:hAnsi="TH SarabunIT๙" w:cs="TH SarabunIT๙"/>
          <w:sz w:val="32"/>
          <w:szCs w:val="32"/>
          <w:cs/>
        </w:rPr>
        <w:t>5. ใช้ความรู้และทักษะเกี่ยวกับวัสดุ อุปกรณ์ เครื่องมือ กลไก</w:t>
      </w:r>
      <w:r w:rsidRPr="009D1DD6">
        <w:rPr>
          <w:rFonts w:ascii="TH SarabunIT๙" w:hAnsi="TH SarabunIT๙" w:cs="TH SarabunIT๙"/>
          <w:sz w:val="32"/>
          <w:szCs w:val="32"/>
          <w:cs/>
        </w:rPr>
        <w:t>ร</w:t>
      </w:r>
      <w:r w:rsidR="009421A5" w:rsidRPr="009D1DD6">
        <w:rPr>
          <w:rFonts w:ascii="TH SarabunIT๙" w:hAnsi="TH SarabunIT๙" w:cs="TH SarabunIT๙"/>
          <w:sz w:val="32"/>
          <w:szCs w:val="32"/>
          <w:cs/>
        </w:rPr>
        <w:t xml:space="preserve"> ไฟฟ้า และอิเล็กทรอนิกส์เพื่อ</w:t>
      </w:r>
    </w:p>
    <w:p w:rsidR="009421A5" w:rsidRPr="009D1DD6" w:rsidRDefault="00A673D9" w:rsidP="0019308F">
      <w:pPr>
        <w:tabs>
          <w:tab w:val="left" w:pos="1021"/>
          <w:tab w:val="left" w:pos="6237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     </w:t>
      </w:r>
      <w:r w:rsidR="009421A5" w:rsidRPr="009D1DD6">
        <w:rPr>
          <w:rFonts w:ascii="TH SarabunIT๙" w:hAnsi="TH SarabunIT๙" w:cs="TH SarabunIT๙"/>
          <w:sz w:val="32"/>
          <w:szCs w:val="32"/>
          <w:cs/>
        </w:rPr>
        <w:t>แก้ปัญหาหรือพัฒนางานได้อย่างถูกต้อง เหมาะสม และปลอดภัย</w:t>
      </w:r>
    </w:p>
    <w:p w:rsidR="00E33D87" w:rsidRPr="00E72545" w:rsidRDefault="009421A5" w:rsidP="0019308F">
      <w:pPr>
        <w:tabs>
          <w:tab w:val="left" w:pos="1021"/>
          <w:tab w:val="left" w:pos="6237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E72545">
        <w:rPr>
          <w:rFonts w:ascii="TH SarabunIT๙" w:hAnsi="TH SarabunIT๙" w:cs="TH SarabunIT๙"/>
          <w:b/>
          <w:bCs/>
          <w:sz w:val="32"/>
          <w:szCs w:val="32"/>
          <w:cs/>
        </w:rPr>
        <w:t>รวมทั้งหมด 5 ตัวชี้วัด</w:t>
      </w:r>
    </w:p>
    <w:p w:rsidR="00E33D87" w:rsidRPr="009D1DD6" w:rsidRDefault="00E33D87" w:rsidP="0019308F">
      <w:pPr>
        <w:tabs>
          <w:tab w:val="left" w:pos="1021"/>
          <w:tab w:val="left" w:pos="6237"/>
        </w:tabs>
        <w:rPr>
          <w:rFonts w:ascii="TH SarabunIT๙" w:hAnsi="TH SarabunIT๙" w:cs="TH SarabunIT๙"/>
          <w:sz w:val="32"/>
          <w:szCs w:val="32"/>
        </w:rPr>
      </w:pPr>
    </w:p>
    <w:p w:rsidR="00E33D87" w:rsidRPr="009D1DD6" w:rsidRDefault="00E33D87" w:rsidP="0019308F">
      <w:pPr>
        <w:tabs>
          <w:tab w:val="left" w:pos="1021"/>
          <w:tab w:val="left" w:pos="6237"/>
        </w:tabs>
        <w:rPr>
          <w:rFonts w:ascii="TH SarabunIT๙" w:hAnsi="TH SarabunIT๙" w:cs="TH SarabunIT๙"/>
          <w:sz w:val="32"/>
          <w:szCs w:val="32"/>
        </w:rPr>
      </w:pPr>
    </w:p>
    <w:p w:rsidR="00E33D87" w:rsidRPr="009D1DD6" w:rsidRDefault="00E33D87" w:rsidP="0019308F">
      <w:pPr>
        <w:tabs>
          <w:tab w:val="left" w:pos="1021"/>
          <w:tab w:val="left" w:pos="6237"/>
        </w:tabs>
        <w:rPr>
          <w:rFonts w:ascii="TH SarabunIT๙" w:hAnsi="TH SarabunIT๙" w:cs="TH SarabunIT๙"/>
          <w:sz w:val="32"/>
          <w:szCs w:val="32"/>
        </w:rPr>
      </w:pPr>
    </w:p>
    <w:p w:rsidR="00E33D87" w:rsidRPr="009D1DD6" w:rsidRDefault="00E33D87" w:rsidP="00E33D87">
      <w:pPr>
        <w:tabs>
          <w:tab w:val="left" w:pos="1021"/>
          <w:tab w:val="left" w:pos="6237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E33D87">
      <w:pPr>
        <w:tabs>
          <w:tab w:val="left" w:pos="1021"/>
          <w:tab w:val="left" w:pos="6237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E33D87">
      <w:pPr>
        <w:tabs>
          <w:tab w:val="left" w:pos="1021"/>
          <w:tab w:val="left" w:pos="6237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E33D87">
      <w:pPr>
        <w:tabs>
          <w:tab w:val="left" w:pos="1021"/>
          <w:tab w:val="left" w:pos="6237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E33D87">
      <w:pPr>
        <w:tabs>
          <w:tab w:val="left" w:pos="1021"/>
          <w:tab w:val="left" w:pos="6237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0378EB" w:rsidRPr="009D1DD6" w:rsidRDefault="000378EB" w:rsidP="000378EB">
      <w:pPr>
        <w:tabs>
          <w:tab w:val="left" w:pos="864"/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b/>
          <w:bCs/>
          <w:sz w:val="36"/>
          <w:szCs w:val="36"/>
        </w:rPr>
      </w:pPr>
      <w:r w:rsidRPr="009D1DD6">
        <w:rPr>
          <w:rFonts w:ascii="TH SarabunIT๙" w:hAnsi="TH SarabunIT๙" w:cs="TH SarabunIT๙"/>
          <w:b/>
          <w:bCs/>
          <w:sz w:val="36"/>
          <w:szCs w:val="36"/>
          <w:cs/>
        </w:rPr>
        <w:t>โครงสร้างกลุ่มสาระการเรียนรู้ ระดับมัธยมศึกษาตอนต้น</w:t>
      </w:r>
    </w:p>
    <w:p w:rsidR="000378EB" w:rsidRPr="009D1DD6" w:rsidRDefault="000378EB" w:rsidP="000378EB">
      <w:pPr>
        <w:tabs>
          <w:tab w:val="left" w:pos="864"/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b/>
          <w:bCs/>
          <w:sz w:val="36"/>
          <w:szCs w:val="36"/>
          <w:cs/>
        </w:rPr>
      </w:pPr>
      <w:r w:rsidRPr="009D1DD6">
        <w:rPr>
          <w:rFonts w:ascii="TH SarabunIT๙" w:hAnsi="TH SarabunIT๙" w:cs="TH SarabunIT๙"/>
          <w:b/>
          <w:bCs/>
          <w:sz w:val="36"/>
          <w:szCs w:val="36"/>
          <w:cs/>
        </w:rPr>
        <w:t>กลุ่มสาระการเรียนรู้สังคมศึกษา ศาสนาและวัฒนธรรม</w:t>
      </w:r>
    </w:p>
    <w:p w:rsidR="000378EB" w:rsidRPr="009D1DD6" w:rsidRDefault="000378EB" w:rsidP="000378EB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ายวิชาพื้นฐาน</w:t>
      </w:r>
    </w:p>
    <w:p w:rsidR="000378EB" w:rsidRPr="009D1DD6" w:rsidRDefault="000378EB" w:rsidP="000378EB">
      <w:pPr>
        <w:tabs>
          <w:tab w:val="left" w:pos="720"/>
          <w:tab w:val="left" w:pos="936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ชั้นมัธยมศึกษาปีที่ 1</w:t>
      </w:r>
    </w:p>
    <w:p w:rsidR="000378EB" w:rsidRPr="009D1DD6" w:rsidRDefault="000378EB" w:rsidP="000378EB">
      <w:pPr>
        <w:tabs>
          <w:tab w:val="left" w:pos="720"/>
          <w:tab w:val="left" w:pos="936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ภาคเรียนที่ 1</w:t>
      </w:r>
    </w:p>
    <w:p w:rsidR="000378EB" w:rsidRPr="009D1DD6" w:rsidRDefault="000378EB" w:rsidP="000378EB">
      <w:pPr>
        <w:tabs>
          <w:tab w:val="left" w:pos="340"/>
          <w:tab w:val="left" w:pos="482"/>
          <w:tab w:val="left" w:pos="624"/>
          <w:tab w:val="left" w:pos="765"/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ส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>1101 สังคมศึกษา 1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จำนวน 40 ชั่วโมง  1.0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0378EB" w:rsidRPr="009D1DD6" w:rsidRDefault="000378EB" w:rsidP="000378EB">
      <w:pPr>
        <w:tabs>
          <w:tab w:val="left" w:pos="340"/>
          <w:tab w:val="left" w:pos="482"/>
          <w:tab w:val="left" w:pos="624"/>
          <w:tab w:val="left" w:pos="765"/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ส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>110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ประวัติศาสตร์</w:t>
      </w:r>
      <w:r w:rsidR="003D6FB9"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จำนวน 20 ชั่วโมง  0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0378EB" w:rsidRPr="009D1DD6" w:rsidRDefault="000378EB" w:rsidP="000378EB">
      <w:pPr>
        <w:tabs>
          <w:tab w:val="left" w:pos="340"/>
          <w:tab w:val="left" w:pos="482"/>
          <w:tab w:val="left" w:pos="624"/>
          <w:tab w:val="left" w:pos="765"/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ภาคเรียนที่ 2</w:t>
      </w:r>
    </w:p>
    <w:p w:rsidR="000378EB" w:rsidRPr="009D1DD6" w:rsidRDefault="000378EB" w:rsidP="000378EB">
      <w:pPr>
        <w:tabs>
          <w:tab w:val="left" w:pos="360"/>
          <w:tab w:val="left" w:pos="720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ส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>110</w:t>
      </w:r>
      <w:r w:rsidRPr="009D1DD6">
        <w:rPr>
          <w:rFonts w:ascii="TH SarabunIT๙" w:hAnsi="TH SarabunIT๙" w:cs="TH SarabunIT๙"/>
          <w:sz w:val="32"/>
          <w:szCs w:val="32"/>
        </w:rPr>
        <w:t>4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สังคมศึกษา 2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จำนวน 40 ชั่วโมง  1.0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0378EB" w:rsidRPr="009D1DD6" w:rsidRDefault="000378EB" w:rsidP="000378EB">
      <w:pPr>
        <w:tabs>
          <w:tab w:val="left" w:pos="360"/>
          <w:tab w:val="left" w:pos="720"/>
          <w:tab w:val="left" w:pos="1584"/>
          <w:tab w:val="left" w:pos="1944"/>
        </w:tabs>
        <w:ind w:left="720" w:hanging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ส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>110</w:t>
      </w:r>
      <w:r w:rsidRPr="009D1DD6">
        <w:rPr>
          <w:rFonts w:ascii="TH SarabunIT๙" w:hAnsi="TH SarabunIT๙" w:cs="TH SarabunIT๙"/>
          <w:sz w:val="32"/>
          <w:szCs w:val="32"/>
        </w:rPr>
        <w:t>5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ประวัติศาสตร์</w:t>
      </w:r>
      <w:r w:rsidR="003D6FB9"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จำนวน 20 ชั่วโมง  0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0378EB" w:rsidRPr="009D1DD6" w:rsidRDefault="000378EB" w:rsidP="000378EB">
      <w:pPr>
        <w:tabs>
          <w:tab w:val="left" w:pos="360"/>
          <w:tab w:val="left" w:pos="720"/>
          <w:tab w:val="left" w:pos="1584"/>
          <w:tab w:val="left" w:pos="1944"/>
        </w:tabs>
        <w:ind w:left="720" w:hanging="720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ชั้นมัธยมศึกษาปีที่  2</w:t>
      </w:r>
    </w:p>
    <w:p w:rsidR="000378EB" w:rsidRPr="009D1DD6" w:rsidRDefault="000378EB" w:rsidP="000378EB">
      <w:pPr>
        <w:rPr>
          <w:rFonts w:ascii="TH SarabunIT๙" w:hAnsi="TH SarabunIT๙" w:cs="TH SarabunIT๙"/>
          <w:b/>
          <w:bCs/>
          <w:sz w:val="32"/>
          <w:szCs w:val="32"/>
          <w:cs/>
          <w:lang w:eastAsia="zh-CN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  <w:lang w:eastAsia="zh-CN"/>
        </w:rPr>
        <w:t>ภาคเรียนที่ 1</w:t>
      </w:r>
    </w:p>
    <w:p w:rsidR="000378EB" w:rsidRPr="009D1DD6" w:rsidRDefault="000378EB" w:rsidP="000378EB">
      <w:pPr>
        <w:tabs>
          <w:tab w:val="left" w:pos="340"/>
          <w:tab w:val="left" w:pos="482"/>
          <w:tab w:val="left" w:pos="624"/>
          <w:tab w:val="left" w:pos="765"/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ส</w:t>
      </w:r>
      <w:r w:rsidRPr="009D1DD6">
        <w:rPr>
          <w:rFonts w:ascii="TH SarabunIT๙" w:hAnsi="TH SarabunIT๙" w:cs="TH SarabunIT๙"/>
          <w:sz w:val="32"/>
          <w:szCs w:val="32"/>
        </w:rPr>
        <w:t>22</w:t>
      </w:r>
      <w:r w:rsidRPr="009D1DD6">
        <w:rPr>
          <w:rFonts w:ascii="TH SarabunIT๙" w:hAnsi="TH SarabunIT๙" w:cs="TH SarabunIT๙"/>
          <w:sz w:val="32"/>
          <w:szCs w:val="32"/>
          <w:cs/>
        </w:rPr>
        <w:t>101 สังคมศึกษา 3</w:t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จำนวน 40 ชั่วโมง  1.0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0378EB" w:rsidRPr="009D1DD6" w:rsidRDefault="000378EB" w:rsidP="000378EB">
      <w:pPr>
        <w:tabs>
          <w:tab w:val="left" w:pos="720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ab/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ส</w:t>
      </w:r>
      <w:r w:rsidRPr="009D1DD6">
        <w:rPr>
          <w:rFonts w:ascii="TH SarabunIT๙" w:hAnsi="TH SarabunIT๙" w:cs="TH SarabunIT๙"/>
          <w:sz w:val="32"/>
          <w:szCs w:val="32"/>
        </w:rPr>
        <w:t>22</w:t>
      </w:r>
      <w:r w:rsidRPr="009D1DD6">
        <w:rPr>
          <w:rFonts w:ascii="TH SarabunIT๙" w:hAnsi="TH SarabunIT๙" w:cs="TH SarabunIT๙"/>
          <w:sz w:val="32"/>
          <w:szCs w:val="32"/>
          <w:cs/>
        </w:rPr>
        <w:t>10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ประวัติศาสตร์</w:t>
      </w:r>
      <w:r w:rsidR="003D6FB9"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3D6FB9"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จำนวน 20 ชั่วโมง  0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</w:t>
      </w:r>
    </w:p>
    <w:p w:rsidR="000378EB" w:rsidRPr="009D1DD6" w:rsidRDefault="000378EB" w:rsidP="000378EB">
      <w:pPr>
        <w:tabs>
          <w:tab w:val="left" w:pos="1584"/>
          <w:tab w:val="left" w:pos="1944"/>
        </w:tabs>
        <w:ind w:left="1224" w:hanging="1224"/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ภาคเรียนที่ 2</w:t>
      </w:r>
    </w:p>
    <w:p w:rsidR="000378EB" w:rsidRPr="009D1DD6" w:rsidRDefault="000378EB" w:rsidP="000378EB">
      <w:pPr>
        <w:tabs>
          <w:tab w:val="left" w:pos="864"/>
          <w:tab w:val="left" w:pos="1224"/>
          <w:tab w:val="left" w:pos="1584"/>
          <w:tab w:val="left" w:pos="1944"/>
        </w:tabs>
        <w:ind w:left="864" w:hanging="864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ส</w:t>
      </w:r>
      <w:r w:rsidRPr="009D1DD6">
        <w:rPr>
          <w:rFonts w:ascii="TH SarabunIT๙" w:hAnsi="TH SarabunIT๙" w:cs="TH SarabunIT๙"/>
          <w:sz w:val="32"/>
          <w:szCs w:val="32"/>
        </w:rPr>
        <w:t>22</w:t>
      </w:r>
      <w:r w:rsidRPr="009D1DD6">
        <w:rPr>
          <w:rFonts w:ascii="TH SarabunIT๙" w:hAnsi="TH SarabunIT๙" w:cs="TH SarabunIT๙"/>
          <w:sz w:val="32"/>
          <w:szCs w:val="32"/>
          <w:cs/>
        </w:rPr>
        <w:t>10</w:t>
      </w:r>
      <w:r w:rsidRPr="009D1DD6">
        <w:rPr>
          <w:rFonts w:ascii="TH SarabunIT๙" w:hAnsi="TH SarabunIT๙" w:cs="TH SarabunIT๙"/>
          <w:sz w:val="32"/>
          <w:szCs w:val="32"/>
        </w:rPr>
        <w:t>4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สังคมศึกษา 4</w:t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จำนวน 40 ชั่วโมง  1.0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0378EB" w:rsidRPr="009D1DD6" w:rsidRDefault="000378EB" w:rsidP="000378EB">
      <w:pPr>
        <w:tabs>
          <w:tab w:val="left" w:pos="864"/>
          <w:tab w:val="left" w:pos="1224"/>
          <w:tab w:val="left" w:pos="1584"/>
          <w:tab w:val="left" w:pos="1944"/>
        </w:tabs>
        <w:ind w:left="720" w:hanging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ab/>
        <w:t xml:space="preserve">  </w:t>
      </w:r>
      <w:r w:rsidRPr="009D1DD6">
        <w:rPr>
          <w:rFonts w:ascii="TH SarabunIT๙" w:hAnsi="TH SarabunIT๙" w:cs="TH SarabunIT๙"/>
          <w:sz w:val="32"/>
          <w:szCs w:val="32"/>
          <w:cs/>
        </w:rPr>
        <w:t>ส</w:t>
      </w:r>
      <w:r w:rsidRPr="009D1DD6">
        <w:rPr>
          <w:rFonts w:ascii="TH SarabunIT๙" w:hAnsi="TH SarabunIT๙" w:cs="TH SarabunIT๙"/>
          <w:sz w:val="32"/>
          <w:szCs w:val="32"/>
        </w:rPr>
        <w:t>22</w:t>
      </w:r>
      <w:r w:rsidRPr="009D1DD6">
        <w:rPr>
          <w:rFonts w:ascii="TH SarabunIT๙" w:hAnsi="TH SarabunIT๙" w:cs="TH SarabunIT๙"/>
          <w:sz w:val="32"/>
          <w:szCs w:val="32"/>
          <w:cs/>
        </w:rPr>
        <w:t>10</w:t>
      </w:r>
      <w:r w:rsidRPr="009D1DD6">
        <w:rPr>
          <w:rFonts w:ascii="TH SarabunIT๙" w:hAnsi="TH SarabunIT๙" w:cs="TH SarabunIT๙"/>
          <w:sz w:val="32"/>
          <w:szCs w:val="32"/>
        </w:rPr>
        <w:t>5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ประวัติศาสตร์</w:t>
      </w:r>
      <w:r w:rsidR="003D6FB9"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จำนวน 20 ชั่วโมง   0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0378EB" w:rsidRPr="009D1DD6" w:rsidRDefault="000378EB" w:rsidP="000378EB">
      <w:pPr>
        <w:pStyle w:val="1"/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ชั้นมัธยมศึกษาปีที่  3</w:t>
      </w:r>
      <w:r w:rsidRPr="009D1DD6">
        <w:rPr>
          <w:rFonts w:ascii="TH SarabunIT๙" w:hAnsi="TH SarabunIT๙" w:cs="TH SarabunIT๙"/>
          <w:sz w:val="32"/>
          <w:szCs w:val="32"/>
        </w:rPr>
        <w:tab/>
      </w:r>
    </w:p>
    <w:p w:rsidR="000378EB" w:rsidRPr="009D1DD6" w:rsidRDefault="000378EB" w:rsidP="000378EB">
      <w:pPr>
        <w:rPr>
          <w:rFonts w:ascii="TH SarabunIT๙" w:hAnsi="TH SarabunIT๙" w:cs="TH SarabunIT๙"/>
          <w:b/>
          <w:bCs/>
          <w:sz w:val="32"/>
          <w:szCs w:val="32"/>
          <w:cs/>
          <w:lang w:eastAsia="zh-CN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  <w:lang w:eastAsia="zh-CN"/>
        </w:rPr>
        <w:t>ภาคเรียนที่ 1</w:t>
      </w:r>
    </w:p>
    <w:p w:rsidR="000378EB" w:rsidRPr="009D1DD6" w:rsidRDefault="000378EB" w:rsidP="000378EB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ส</w:t>
      </w:r>
      <w:r w:rsidRPr="009D1DD6">
        <w:rPr>
          <w:rFonts w:ascii="TH SarabunIT๙" w:hAnsi="TH SarabunIT๙" w:cs="TH SarabunIT๙"/>
          <w:sz w:val="32"/>
          <w:szCs w:val="32"/>
        </w:rPr>
        <w:t>23</w:t>
      </w:r>
      <w:r w:rsidRPr="009D1DD6">
        <w:rPr>
          <w:rFonts w:ascii="TH SarabunIT๙" w:hAnsi="TH SarabunIT๙" w:cs="TH SarabunIT๙"/>
          <w:sz w:val="32"/>
          <w:szCs w:val="32"/>
          <w:cs/>
        </w:rPr>
        <w:t>101 สังคมศึกษา 5</w:t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จำนวน 40 ชั่วโมง  1.0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0378EB" w:rsidRPr="009D1DD6" w:rsidRDefault="000378EB" w:rsidP="000378EB">
      <w:pPr>
        <w:tabs>
          <w:tab w:val="left" w:pos="864"/>
          <w:tab w:val="left" w:pos="1224"/>
          <w:tab w:val="left" w:pos="1584"/>
          <w:tab w:val="left" w:pos="1944"/>
        </w:tabs>
        <w:ind w:left="864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ส</w:t>
      </w:r>
      <w:r w:rsidRPr="009D1DD6">
        <w:rPr>
          <w:rFonts w:ascii="TH SarabunIT๙" w:hAnsi="TH SarabunIT๙" w:cs="TH SarabunIT๙"/>
          <w:sz w:val="32"/>
          <w:szCs w:val="32"/>
        </w:rPr>
        <w:t>23</w:t>
      </w:r>
      <w:r w:rsidRPr="009D1DD6">
        <w:rPr>
          <w:rFonts w:ascii="TH SarabunIT๙" w:hAnsi="TH SarabunIT๙" w:cs="TH SarabunIT๙"/>
          <w:sz w:val="32"/>
          <w:szCs w:val="32"/>
          <w:cs/>
        </w:rPr>
        <w:t>10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ประวัติศาสตร์</w:t>
      </w:r>
      <w:r w:rsidR="003D6FB9"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3D6FB9"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จำนวน 20 ชั่วโมง   0.5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0378EB" w:rsidRPr="009D1DD6" w:rsidRDefault="000378EB" w:rsidP="000378EB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ภาคเรียนที่ 2</w:t>
      </w:r>
    </w:p>
    <w:p w:rsidR="000378EB" w:rsidRPr="009D1DD6" w:rsidRDefault="000378EB" w:rsidP="000378EB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ส</w:t>
      </w:r>
      <w:r w:rsidRPr="009D1DD6">
        <w:rPr>
          <w:rFonts w:ascii="TH SarabunIT๙" w:hAnsi="TH SarabunIT๙" w:cs="TH SarabunIT๙"/>
          <w:sz w:val="32"/>
          <w:szCs w:val="32"/>
        </w:rPr>
        <w:t>23</w:t>
      </w:r>
      <w:r w:rsidRPr="009D1DD6">
        <w:rPr>
          <w:rFonts w:ascii="TH SarabunIT๙" w:hAnsi="TH SarabunIT๙" w:cs="TH SarabunIT๙"/>
          <w:sz w:val="32"/>
          <w:szCs w:val="32"/>
          <w:cs/>
        </w:rPr>
        <w:t>10</w:t>
      </w:r>
      <w:r w:rsidRPr="009D1DD6">
        <w:rPr>
          <w:rFonts w:ascii="TH SarabunIT๙" w:hAnsi="TH SarabunIT๙" w:cs="TH SarabunIT๙"/>
          <w:sz w:val="32"/>
          <w:szCs w:val="32"/>
        </w:rPr>
        <w:t>4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สังคมศึกษา 6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จำนวน 40 ชั่วโมง  1.0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0378EB" w:rsidRPr="009D1DD6" w:rsidRDefault="000378EB" w:rsidP="000378EB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ส</w:t>
      </w:r>
      <w:r w:rsidRPr="009D1DD6">
        <w:rPr>
          <w:rFonts w:ascii="TH SarabunIT๙" w:hAnsi="TH SarabunIT๙" w:cs="TH SarabunIT๙"/>
          <w:sz w:val="32"/>
          <w:szCs w:val="32"/>
        </w:rPr>
        <w:t>23</w:t>
      </w:r>
      <w:r w:rsidRPr="009D1DD6">
        <w:rPr>
          <w:rFonts w:ascii="TH SarabunIT๙" w:hAnsi="TH SarabunIT๙" w:cs="TH SarabunIT๙"/>
          <w:sz w:val="32"/>
          <w:szCs w:val="32"/>
          <w:cs/>
        </w:rPr>
        <w:t>10</w:t>
      </w:r>
      <w:r w:rsidRPr="009D1DD6">
        <w:rPr>
          <w:rFonts w:ascii="TH SarabunIT๙" w:hAnsi="TH SarabunIT๙" w:cs="TH SarabunIT๙"/>
          <w:sz w:val="32"/>
          <w:szCs w:val="32"/>
        </w:rPr>
        <w:t>5</w:t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ประวัติศาสตร์</w:t>
      </w:r>
      <w:r w:rsidR="003D6FB9"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3D6FB9"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="00E72545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จำนวน 20 ชั่วโมง   0.5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</w:t>
      </w:r>
    </w:p>
    <w:p w:rsidR="000378EB" w:rsidRPr="009D1DD6" w:rsidRDefault="000378EB" w:rsidP="000378EB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</w:p>
    <w:p w:rsidR="000378EB" w:rsidRPr="009D1DD6" w:rsidRDefault="000378EB" w:rsidP="000378EB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</w:p>
    <w:p w:rsidR="000378EB" w:rsidRPr="009D1DD6" w:rsidRDefault="000378EB" w:rsidP="000378EB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</w:p>
    <w:p w:rsidR="000378EB" w:rsidRPr="009D1DD6" w:rsidRDefault="000378EB" w:rsidP="000378EB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</w:p>
    <w:p w:rsidR="003D6FB9" w:rsidRPr="009D1DD6" w:rsidRDefault="003D6FB9" w:rsidP="000378EB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</w:p>
    <w:p w:rsidR="0007638D" w:rsidRPr="009D1DD6" w:rsidRDefault="0007638D" w:rsidP="000378EB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</w:p>
    <w:p w:rsidR="0007638D" w:rsidRPr="009D1DD6" w:rsidRDefault="0007638D" w:rsidP="000378EB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</w:p>
    <w:p w:rsidR="000378EB" w:rsidRPr="009D1DD6" w:rsidRDefault="000378EB" w:rsidP="000378EB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lastRenderedPageBreak/>
        <w:t>รายวิชาเพิ่มเติม</w:t>
      </w:r>
    </w:p>
    <w:p w:rsidR="000378EB" w:rsidRPr="009D1DD6" w:rsidRDefault="000378EB" w:rsidP="000378EB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ชั้นมัธยมศึกษาปีที่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 xml:space="preserve">1 </w:t>
      </w:r>
    </w:p>
    <w:p w:rsidR="003D6FB9" w:rsidRPr="009D1DD6" w:rsidRDefault="003D6FB9" w:rsidP="003D6FB9">
      <w:pPr>
        <w:tabs>
          <w:tab w:val="left" w:pos="340"/>
          <w:tab w:val="left" w:pos="482"/>
          <w:tab w:val="left" w:pos="624"/>
          <w:tab w:val="left" w:pos="765"/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ส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>110</w:t>
      </w:r>
      <w:r w:rsidRPr="009D1DD6">
        <w:rPr>
          <w:rFonts w:ascii="TH SarabunIT๙" w:hAnsi="TH SarabunIT๙" w:cs="TH SarabunIT๙"/>
          <w:sz w:val="32"/>
          <w:szCs w:val="32"/>
        </w:rPr>
        <w:t xml:space="preserve">3 </w:t>
      </w:r>
      <w:r w:rsidRPr="009D1DD6">
        <w:rPr>
          <w:rFonts w:ascii="TH SarabunIT๙" w:hAnsi="TH SarabunIT๙" w:cs="TH SarabunIT๙"/>
          <w:sz w:val="32"/>
          <w:szCs w:val="32"/>
          <w:cs/>
        </w:rPr>
        <w:t>พระพุทธศาสนา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ab/>
      </w:r>
      <w:r w:rsidR="00E72545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จำนวน 20 ชั่วโมง  0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3D6FB9" w:rsidRPr="009D1DD6" w:rsidRDefault="003D6FB9" w:rsidP="003D6FB9">
      <w:pPr>
        <w:tabs>
          <w:tab w:val="left" w:pos="360"/>
          <w:tab w:val="left" w:pos="720"/>
          <w:tab w:val="left" w:pos="1584"/>
          <w:tab w:val="left" w:pos="1944"/>
        </w:tabs>
        <w:ind w:left="720" w:hanging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       ส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>110</w:t>
      </w:r>
      <w:r w:rsidRPr="009D1DD6">
        <w:rPr>
          <w:rFonts w:ascii="TH SarabunIT๙" w:hAnsi="TH SarabunIT๙" w:cs="TH SarabunIT๙"/>
          <w:sz w:val="32"/>
          <w:szCs w:val="32"/>
        </w:rPr>
        <w:t>6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พระพุทธศาสนา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จำนวน 20 ชั่วโมง  0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0378EB" w:rsidRPr="009D1DD6" w:rsidRDefault="003D6FB9" w:rsidP="000378EB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        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0378EB" w:rsidRPr="009D1DD6">
        <w:rPr>
          <w:rFonts w:ascii="TH SarabunIT๙" w:hAnsi="TH SarabunIT๙" w:cs="TH SarabunIT๙"/>
          <w:sz w:val="32"/>
          <w:szCs w:val="32"/>
          <w:cs/>
        </w:rPr>
        <w:t>ส</w:t>
      </w:r>
      <w:r w:rsidR="000378EB" w:rsidRPr="009D1DD6">
        <w:rPr>
          <w:rFonts w:ascii="TH SarabunIT๙" w:hAnsi="TH SarabunIT๙" w:cs="TH SarabunIT๙"/>
          <w:sz w:val="32"/>
          <w:szCs w:val="32"/>
        </w:rPr>
        <w:t>21231</w:t>
      </w:r>
      <w:r w:rsidR="000378EB" w:rsidRPr="009D1DD6">
        <w:rPr>
          <w:rFonts w:ascii="TH SarabunIT๙" w:hAnsi="TH SarabunIT๙" w:cs="TH SarabunIT๙"/>
          <w:sz w:val="32"/>
          <w:szCs w:val="32"/>
          <w:cs/>
        </w:rPr>
        <w:t xml:space="preserve"> หน้าที่พลเมือง </w:t>
      </w:r>
      <w:r w:rsidR="000378EB" w:rsidRPr="009D1DD6">
        <w:rPr>
          <w:rFonts w:ascii="TH SarabunIT๙" w:hAnsi="TH SarabunIT๙" w:cs="TH SarabunIT๙"/>
          <w:sz w:val="32"/>
          <w:szCs w:val="32"/>
        </w:rPr>
        <w:t>1</w:t>
      </w:r>
      <w:r w:rsidR="00E72545">
        <w:rPr>
          <w:rFonts w:ascii="TH SarabunIT๙" w:hAnsi="TH SarabunIT๙" w:cs="TH SarabunIT๙"/>
          <w:sz w:val="32"/>
          <w:szCs w:val="32"/>
          <w:cs/>
        </w:rPr>
        <w:tab/>
      </w:r>
      <w:r w:rsidR="00E72545">
        <w:rPr>
          <w:rFonts w:ascii="TH SarabunIT๙" w:hAnsi="TH SarabunIT๙" w:cs="TH SarabunIT๙"/>
          <w:sz w:val="32"/>
          <w:szCs w:val="32"/>
          <w:cs/>
        </w:rPr>
        <w:tab/>
      </w:r>
      <w:r w:rsidR="000378EB" w:rsidRPr="009D1DD6">
        <w:rPr>
          <w:rFonts w:ascii="TH SarabunIT๙" w:hAnsi="TH SarabunIT๙" w:cs="TH SarabunIT๙"/>
          <w:sz w:val="32"/>
          <w:szCs w:val="32"/>
          <w:cs/>
        </w:rPr>
        <w:t xml:space="preserve">จำนวน </w:t>
      </w:r>
      <w:r w:rsidR="000378EB" w:rsidRPr="009D1DD6">
        <w:rPr>
          <w:rFonts w:ascii="TH SarabunIT๙" w:hAnsi="TH SarabunIT๙" w:cs="TH SarabunIT๙"/>
          <w:sz w:val="32"/>
          <w:szCs w:val="32"/>
        </w:rPr>
        <w:t>2</w:t>
      </w:r>
      <w:r w:rsidR="000378EB" w:rsidRPr="009D1DD6">
        <w:rPr>
          <w:rFonts w:ascii="TH SarabunIT๙" w:hAnsi="TH SarabunIT๙" w:cs="TH SarabunIT๙"/>
          <w:sz w:val="32"/>
          <w:szCs w:val="32"/>
          <w:cs/>
        </w:rPr>
        <w:t xml:space="preserve">0 ชั่วโมง  </w:t>
      </w:r>
      <w:r w:rsidR="000378EB" w:rsidRPr="009D1DD6">
        <w:rPr>
          <w:rFonts w:ascii="TH SarabunIT๙" w:hAnsi="TH SarabunIT๙" w:cs="TH SarabunIT๙"/>
          <w:sz w:val="32"/>
          <w:szCs w:val="32"/>
        </w:rPr>
        <w:t>0.5</w:t>
      </w:r>
      <w:r w:rsidR="000378EB" w:rsidRPr="009D1DD6">
        <w:rPr>
          <w:rFonts w:ascii="TH SarabunIT๙" w:hAnsi="TH SarabunIT๙" w:cs="TH SarabunIT๙"/>
          <w:sz w:val="32"/>
          <w:szCs w:val="32"/>
          <w:cs/>
        </w:rPr>
        <w:t xml:space="preserve"> หน่วย</w:t>
      </w:r>
      <w:proofErr w:type="spellStart"/>
      <w:r w:rsidR="000378EB"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0378EB" w:rsidRPr="009D1DD6" w:rsidRDefault="003D6FB9" w:rsidP="000378EB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0378EB" w:rsidRPr="009D1DD6">
        <w:rPr>
          <w:rFonts w:ascii="TH SarabunIT๙" w:hAnsi="TH SarabunIT๙" w:cs="TH SarabunIT๙"/>
          <w:sz w:val="32"/>
          <w:szCs w:val="32"/>
          <w:cs/>
        </w:rPr>
        <w:t>ส</w:t>
      </w:r>
      <w:r w:rsidR="000378EB" w:rsidRPr="009D1DD6">
        <w:rPr>
          <w:rFonts w:ascii="TH SarabunIT๙" w:hAnsi="TH SarabunIT๙" w:cs="TH SarabunIT๙"/>
          <w:sz w:val="32"/>
          <w:szCs w:val="32"/>
        </w:rPr>
        <w:t>21232</w:t>
      </w:r>
      <w:r w:rsidR="000378EB" w:rsidRPr="009D1DD6">
        <w:rPr>
          <w:rFonts w:ascii="TH SarabunIT๙" w:hAnsi="TH SarabunIT๙" w:cs="TH SarabunIT๙"/>
          <w:sz w:val="32"/>
          <w:szCs w:val="32"/>
          <w:cs/>
        </w:rPr>
        <w:t xml:space="preserve"> หน้าที่พลเมือง </w:t>
      </w:r>
      <w:r w:rsidR="000378EB" w:rsidRPr="009D1DD6">
        <w:rPr>
          <w:rFonts w:ascii="TH SarabunIT๙" w:hAnsi="TH SarabunIT๙" w:cs="TH SarabunIT๙"/>
          <w:sz w:val="32"/>
          <w:szCs w:val="32"/>
        </w:rPr>
        <w:t>2</w:t>
      </w:r>
      <w:r w:rsidR="00E72545">
        <w:rPr>
          <w:rFonts w:ascii="TH SarabunIT๙" w:hAnsi="TH SarabunIT๙" w:cs="TH SarabunIT๙"/>
          <w:sz w:val="32"/>
          <w:szCs w:val="32"/>
          <w:cs/>
        </w:rPr>
        <w:tab/>
      </w:r>
      <w:r w:rsidR="00E72545">
        <w:rPr>
          <w:rFonts w:ascii="TH SarabunIT๙" w:hAnsi="TH SarabunIT๙" w:cs="TH SarabunIT๙"/>
          <w:sz w:val="32"/>
          <w:szCs w:val="32"/>
          <w:cs/>
        </w:rPr>
        <w:tab/>
      </w:r>
      <w:r w:rsidR="000378EB" w:rsidRPr="009D1DD6">
        <w:rPr>
          <w:rFonts w:ascii="TH SarabunIT๙" w:hAnsi="TH SarabunIT๙" w:cs="TH SarabunIT๙"/>
          <w:sz w:val="32"/>
          <w:szCs w:val="32"/>
          <w:cs/>
        </w:rPr>
        <w:t xml:space="preserve">จำนวน </w:t>
      </w:r>
      <w:r w:rsidR="000378EB" w:rsidRPr="009D1DD6">
        <w:rPr>
          <w:rFonts w:ascii="TH SarabunIT๙" w:hAnsi="TH SarabunIT๙" w:cs="TH SarabunIT๙"/>
          <w:sz w:val="32"/>
          <w:szCs w:val="32"/>
        </w:rPr>
        <w:t>2</w:t>
      </w:r>
      <w:r w:rsidR="000378EB" w:rsidRPr="009D1DD6">
        <w:rPr>
          <w:rFonts w:ascii="TH SarabunIT๙" w:hAnsi="TH SarabunIT๙" w:cs="TH SarabunIT๙"/>
          <w:sz w:val="32"/>
          <w:szCs w:val="32"/>
          <w:cs/>
        </w:rPr>
        <w:t xml:space="preserve">0 ชั่วโมง  </w:t>
      </w:r>
      <w:r w:rsidR="000378EB" w:rsidRPr="009D1DD6">
        <w:rPr>
          <w:rFonts w:ascii="TH SarabunIT๙" w:hAnsi="TH SarabunIT๙" w:cs="TH SarabunIT๙"/>
          <w:sz w:val="32"/>
          <w:szCs w:val="32"/>
        </w:rPr>
        <w:t>0.5</w:t>
      </w:r>
      <w:r w:rsidR="000378EB" w:rsidRPr="009D1DD6">
        <w:rPr>
          <w:rFonts w:ascii="TH SarabunIT๙" w:hAnsi="TH SarabunIT๙" w:cs="TH SarabunIT๙"/>
          <w:sz w:val="32"/>
          <w:szCs w:val="32"/>
          <w:cs/>
        </w:rPr>
        <w:t xml:space="preserve"> หน่วย</w:t>
      </w:r>
      <w:proofErr w:type="spellStart"/>
      <w:r w:rsidR="000378EB"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0378EB" w:rsidRPr="009D1DD6" w:rsidRDefault="000378EB" w:rsidP="000378EB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ชั้นมัธยมศึกษาปีที่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>2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</w:t>
      </w:r>
    </w:p>
    <w:p w:rsidR="003D6FB9" w:rsidRPr="009D1DD6" w:rsidRDefault="003D6FB9" w:rsidP="003D6FB9">
      <w:pPr>
        <w:tabs>
          <w:tab w:val="left" w:pos="1584"/>
          <w:tab w:val="left" w:pos="1944"/>
        </w:tabs>
        <w:ind w:left="1224" w:hanging="1224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       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ส</w:t>
      </w:r>
      <w:r w:rsidRPr="009D1DD6">
        <w:rPr>
          <w:rFonts w:ascii="TH SarabunIT๙" w:hAnsi="TH SarabunIT๙" w:cs="TH SarabunIT๙"/>
          <w:sz w:val="32"/>
          <w:szCs w:val="32"/>
        </w:rPr>
        <w:t>22</w:t>
      </w:r>
      <w:r w:rsidRPr="009D1DD6">
        <w:rPr>
          <w:rFonts w:ascii="TH SarabunIT๙" w:hAnsi="TH SarabunIT๙" w:cs="TH SarabunIT๙"/>
          <w:sz w:val="32"/>
          <w:szCs w:val="32"/>
          <w:cs/>
        </w:rPr>
        <w:t>10</w:t>
      </w:r>
      <w:r w:rsidRPr="009D1DD6">
        <w:rPr>
          <w:rFonts w:ascii="TH SarabunIT๙" w:hAnsi="TH SarabunIT๙" w:cs="TH SarabunIT๙"/>
          <w:sz w:val="32"/>
          <w:szCs w:val="32"/>
        </w:rPr>
        <w:t>3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พระพุทธศาสนา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="00E72545">
        <w:rPr>
          <w:rFonts w:ascii="TH SarabunIT๙" w:hAnsi="TH SarabunIT๙" w:cs="TH SarabunIT๙"/>
          <w:sz w:val="32"/>
          <w:szCs w:val="32"/>
          <w:cs/>
        </w:rPr>
        <w:tab/>
      </w:r>
      <w:r w:rsidR="00E72545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จำนวน 20 ชั่วโมง  0.5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3D6FB9" w:rsidRPr="009D1DD6" w:rsidRDefault="003D6FB9" w:rsidP="003D6FB9">
      <w:pPr>
        <w:tabs>
          <w:tab w:val="left" w:pos="864"/>
          <w:tab w:val="left" w:pos="1224"/>
          <w:tab w:val="left" w:pos="1584"/>
          <w:tab w:val="left" w:pos="1944"/>
        </w:tabs>
        <w:ind w:left="720" w:hanging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ส</w:t>
      </w:r>
      <w:r w:rsidRPr="009D1DD6">
        <w:rPr>
          <w:rFonts w:ascii="TH SarabunIT๙" w:hAnsi="TH SarabunIT๙" w:cs="TH SarabunIT๙"/>
          <w:sz w:val="32"/>
          <w:szCs w:val="32"/>
        </w:rPr>
        <w:t>22</w:t>
      </w:r>
      <w:r w:rsidRPr="009D1DD6">
        <w:rPr>
          <w:rFonts w:ascii="TH SarabunIT๙" w:hAnsi="TH SarabunIT๙" w:cs="TH SarabunIT๙"/>
          <w:sz w:val="32"/>
          <w:szCs w:val="32"/>
          <w:cs/>
        </w:rPr>
        <w:t>10</w:t>
      </w:r>
      <w:r w:rsidRPr="009D1DD6">
        <w:rPr>
          <w:rFonts w:ascii="TH SarabunIT๙" w:hAnsi="TH SarabunIT๙" w:cs="TH SarabunIT๙"/>
          <w:sz w:val="32"/>
          <w:szCs w:val="32"/>
        </w:rPr>
        <w:t>6</w:t>
      </w:r>
      <w:r w:rsidR="00E72545">
        <w:rPr>
          <w:rFonts w:ascii="TH SarabunIT๙" w:hAnsi="TH SarabunIT๙" w:cs="TH SarabunIT๙"/>
          <w:sz w:val="32"/>
          <w:szCs w:val="32"/>
          <w:cs/>
        </w:rPr>
        <w:t xml:space="preserve"> พระพุทธศาสนา</w:t>
      </w:r>
      <w:r w:rsidR="00E72545">
        <w:rPr>
          <w:rFonts w:ascii="TH SarabunIT๙" w:hAnsi="TH SarabunIT๙" w:cs="TH SarabunIT๙"/>
          <w:sz w:val="32"/>
          <w:szCs w:val="32"/>
          <w:cs/>
        </w:rPr>
        <w:tab/>
      </w:r>
      <w:r w:rsidR="00E72545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จำนวน 20 ชั่วโมง   0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0378EB" w:rsidRPr="009D1DD6" w:rsidRDefault="003D6FB9" w:rsidP="000378EB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       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0378EB" w:rsidRPr="009D1DD6">
        <w:rPr>
          <w:rFonts w:ascii="TH SarabunIT๙" w:hAnsi="TH SarabunIT๙" w:cs="TH SarabunIT๙"/>
          <w:sz w:val="32"/>
          <w:szCs w:val="32"/>
          <w:cs/>
        </w:rPr>
        <w:t>ส</w:t>
      </w:r>
      <w:r w:rsidR="000378EB" w:rsidRPr="009D1DD6">
        <w:rPr>
          <w:rFonts w:ascii="TH SarabunIT๙" w:hAnsi="TH SarabunIT๙" w:cs="TH SarabunIT๙"/>
          <w:sz w:val="32"/>
          <w:szCs w:val="32"/>
        </w:rPr>
        <w:t>22233</w:t>
      </w:r>
      <w:r w:rsidR="000378EB" w:rsidRPr="009D1DD6">
        <w:rPr>
          <w:rFonts w:ascii="TH SarabunIT๙" w:hAnsi="TH SarabunIT๙" w:cs="TH SarabunIT๙"/>
          <w:sz w:val="32"/>
          <w:szCs w:val="32"/>
          <w:cs/>
        </w:rPr>
        <w:t xml:space="preserve"> หน้าที่พลเมือง </w:t>
      </w:r>
      <w:r w:rsidR="000378EB" w:rsidRPr="009D1DD6">
        <w:rPr>
          <w:rFonts w:ascii="TH SarabunIT๙" w:hAnsi="TH SarabunIT๙" w:cs="TH SarabunIT๙"/>
          <w:sz w:val="32"/>
          <w:szCs w:val="32"/>
        </w:rPr>
        <w:t>3</w:t>
      </w:r>
      <w:r w:rsidR="00E72545">
        <w:rPr>
          <w:rFonts w:ascii="TH SarabunIT๙" w:hAnsi="TH SarabunIT๙" w:cs="TH SarabunIT๙"/>
          <w:sz w:val="32"/>
          <w:szCs w:val="32"/>
          <w:cs/>
        </w:rPr>
        <w:tab/>
      </w:r>
      <w:r w:rsidR="00E72545">
        <w:rPr>
          <w:rFonts w:ascii="TH SarabunIT๙" w:hAnsi="TH SarabunIT๙" w:cs="TH SarabunIT๙"/>
          <w:sz w:val="32"/>
          <w:szCs w:val="32"/>
          <w:cs/>
        </w:rPr>
        <w:tab/>
      </w:r>
      <w:r w:rsidR="000378EB" w:rsidRPr="009D1DD6">
        <w:rPr>
          <w:rFonts w:ascii="TH SarabunIT๙" w:hAnsi="TH SarabunIT๙" w:cs="TH SarabunIT๙"/>
          <w:sz w:val="32"/>
          <w:szCs w:val="32"/>
          <w:cs/>
        </w:rPr>
        <w:t xml:space="preserve">จำนวน </w:t>
      </w:r>
      <w:r w:rsidR="000378EB" w:rsidRPr="009D1DD6">
        <w:rPr>
          <w:rFonts w:ascii="TH SarabunIT๙" w:hAnsi="TH SarabunIT๙" w:cs="TH SarabunIT๙"/>
          <w:sz w:val="32"/>
          <w:szCs w:val="32"/>
        </w:rPr>
        <w:t>2</w:t>
      </w:r>
      <w:r w:rsidR="000378EB" w:rsidRPr="009D1DD6">
        <w:rPr>
          <w:rFonts w:ascii="TH SarabunIT๙" w:hAnsi="TH SarabunIT๙" w:cs="TH SarabunIT๙"/>
          <w:sz w:val="32"/>
          <w:szCs w:val="32"/>
          <w:cs/>
        </w:rPr>
        <w:t xml:space="preserve">0 ชั่วโมง  </w:t>
      </w:r>
      <w:r w:rsidR="000378EB" w:rsidRPr="009D1DD6">
        <w:rPr>
          <w:rFonts w:ascii="TH SarabunIT๙" w:hAnsi="TH SarabunIT๙" w:cs="TH SarabunIT๙"/>
          <w:sz w:val="32"/>
          <w:szCs w:val="32"/>
        </w:rPr>
        <w:t>0.5</w:t>
      </w:r>
      <w:r w:rsidR="000378EB" w:rsidRPr="009D1DD6">
        <w:rPr>
          <w:rFonts w:ascii="TH SarabunIT๙" w:hAnsi="TH SarabunIT๙" w:cs="TH SarabunIT๙"/>
          <w:sz w:val="32"/>
          <w:szCs w:val="32"/>
          <w:cs/>
        </w:rPr>
        <w:t xml:space="preserve"> หน่วย</w:t>
      </w:r>
      <w:proofErr w:type="spellStart"/>
      <w:r w:rsidR="000378EB"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0378EB" w:rsidRPr="009D1DD6" w:rsidRDefault="003D6FB9" w:rsidP="000378EB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       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0378EB" w:rsidRPr="009D1DD6">
        <w:rPr>
          <w:rFonts w:ascii="TH SarabunIT๙" w:hAnsi="TH SarabunIT๙" w:cs="TH SarabunIT๙"/>
          <w:sz w:val="32"/>
          <w:szCs w:val="32"/>
          <w:cs/>
        </w:rPr>
        <w:t>ส</w:t>
      </w:r>
      <w:r w:rsidR="000378EB" w:rsidRPr="009D1DD6">
        <w:rPr>
          <w:rFonts w:ascii="TH SarabunIT๙" w:hAnsi="TH SarabunIT๙" w:cs="TH SarabunIT๙"/>
          <w:sz w:val="32"/>
          <w:szCs w:val="32"/>
        </w:rPr>
        <w:t>22234</w:t>
      </w:r>
      <w:r w:rsidR="000378EB" w:rsidRPr="009D1DD6">
        <w:rPr>
          <w:rFonts w:ascii="TH SarabunIT๙" w:hAnsi="TH SarabunIT๙" w:cs="TH SarabunIT๙"/>
          <w:sz w:val="32"/>
          <w:szCs w:val="32"/>
          <w:cs/>
        </w:rPr>
        <w:t xml:space="preserve"> หน้าที่พลเมือง </w:t>
      </w:r>
      <w:r w:rsidR="000378EB" w:rsidRPr="009D1DD6">
        <w:rPr>
          <w:rFonts w:ascii="TH SarabunIT๙" w:hAnsi="TH SarabunIT๙" w:cs="TH SarabunIT๙"/>
          <w:sz w:val="32"/>
          <w:szCs w:val="32"/>
        </w:rPr>
        <w:t>4</w:t>
      </w:r>
      <w:r w:rsidR="00E72545">
        <w:rPr>
          <w:rFonts w:ascii="TH SarabunIT๙" w:hAnsi="TH SarabunIT๙" w:cs="TH SarabunIT๙"/>
          <w:sz w:val="32"/>
          <w:szCs w:val="32"/>
          <w:cs/>
        </w:rPr>
        <w:tab/>
      </w:r>
      <w:r w:rsidR="00E72545">
        <w:rPr>
          <w:rFonts w:ascii="TH SarabunIT๙" w:hAnsi="TH SarabunIT๙" w:cs="TH SarabunIT๙"/>
          <w:sz w:val="32"/>
          <w:szCs w:val="32"/>
          <w:cs/>
        </w:rPr>
        <w:tab/>
      </w:r>
      <w:r w:rsidR="000378EB" w:rsidRPr="009D1DD6">
        <w:rPr>
          <w:rFonts w:ascii="TH SarabunIT๙" w:hAnsi="TH SarabunIT๙" w:cs="TH SarabunIT๙"/>
          <w:sz w:val="32"/>
          <w:szCs w:val="32"/>
          <w:cs/>
        </w:rPr>
        <w:t xml:space="preserve">จำนวน </w:t>
      </w:r>
      <w:r w:rsidR="000378EB" w:rsidRPr="009D1DD6">
        <w:rPr>
          <w:rFonts w:ascii="TH SarabunIT๙" w:hAnsi="TH SarabunIT๙" w:cs="TH SarabunIT๙"/>
          <w:sz w:val="32"/>
          <w:szCs w:val="32"/>
        </w:rPr>
        <w:t>2</w:t>
      </w:r>
      <w:r w:rsidR="000378EB" w:rsidRPr="009D1DD6">
        <w:rPr>
          <w:rFonts w:ascii="TH SarabunIT๙" w:hAnsi="TH SarabunIT๙" w:cs="TH SarabunIT๙"/>
          <w:sz w:val="32"/>
          <w:szCs w:val="32"/>
          <w:cs/>
        </w:rPr>
        <w:t xml:space="preserve">0 ชั่วโมง  </w:t>
      </w:r>
      <w:r w:rsidR="000378EB" w:rsidRPr="009D1DD6">
        <w:rPr>
          <w:rFonts w:ascii="TH SarabunIT๙" w:hAnsi="TH SarabunIT๙" w:cs="TH SarabunIT๙"/>
          <w:sz w:val="32"/>
          <w:szCs w:val="32"/>
        </w:rPr>
        <w:t>0.5</w:t>
      </w:r>
      <w:r w:rsidR="000378EB" w:rsidRPr="009D1DD6">
        <w:rPr>
          <w:rFonts w:ascii="TH SarabunIT๙" w:hAnsi="TH SarabunIT๙" w:cs="TH SarabunIT๙"/>
          <w:sz w:val="32"/>
          <w:szCs w:val="32"/>
          <w:cs/>
        </w:rPr>
        <w:t xml:space="preserve"> หน่วย</w:t>
      </w:r>
      <w:proofErr w:type="spellStart"/>
      <w:r w:rsidR="000378EB"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0378EB" w:rsidRPr="009D1DD6" w:rsidRDefault="000378EB" w:rsidP="000378EB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ชั้นมัธยมศึกษาปีที่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 xml:space="preserve">3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ab/>
      </w:r>
    </w:p>
    <w:p w:rsidR="003D6FB9" w:rsidRPr="009D1DD6" w:rsidRDefault="003D6FB9" w:rsidP="003D6FB9">
      <w:pPr>
        <w:tabs>
          <w:tab w:val="left" w:pos="864"/>
          <w:tab w:val="left" w:pos="1224"/>
          <w:tab w:val="left" w:pos="1584"/>
          <w:tab w:val="left" w:pos="1944"/>
        </w:tabs>
        <w:ind w:left="864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ส</w:t>
      </w:r>
      <w:r w:rsidRPr="009D1DD6">
        <w:rPr>
          <w:rFonts w:ascii="TH SarabunIT๙" w:hAnsi="TH SarabunIT๙" w:cs="TH SarabunIT๙"/>
          <w:sz w:val="32"/>
          <w:szCs w:val="32"/>
        </w:rPr>
        <w:t>23</w:t>
      </w:r>
      <w:r w:rsidRPr="009D1DD6">
        <w:rPr>
          <w:rFonts w:ascii="TH SarabunIT๙" w:hAnsi="TH SarabunIT๙" w:cs="TH SarabunIT๙"/>
          <w:sz w:val="32"/>
          <w:szCs w:val="32"/>
          <w:cs/>
        </w:rPr>
        <w:t>10</w:t>
      </w:r>
      <w:r w:rsidRPr="009D1DD6">
        <w:rPr>
          <w:rFonts w:ascii="TH SarabunIT๙" w:hAnsi="TH SarabunIT๙" w:cs="TH SarabunIT๙"/>
          <w:sz w:val="32"/>
          <w:szCs w:val="32"/>
        </w:rPr>
        <w:t xml:space="preserve">3 </w:t>
      </w:r>
      <w:r w:rsidR="00E72545">
        <w:rPr>
          <w:rFonts w:ascii="TH SarabunIT๙" w:hAnsi="TH SarabunIT๙" w:cs="TH SarabunIT๙"/>
          <w:sz w:val="32"/>
          <w:szCs w:val="32"/>
          <w:cs/>
        </w:rPr>
        <w:t>พระพุทธศาสนา</w:t>
      </w:r>
      <w:r w:rsidR="00E72545">
        <w:rPr>
          <w:rFonts w:ascii="TH SarabunIT๙" w:hAnsi="TH SarabunIT๙" w:cs="TH SarabunIT๙"/>
          <w:sz w:val="32"/>
          <w:szCs w:val="32"/>
          <w:cs/>
        </w:rPr>
        <w:tab/>
      </w:r>
      <w:r w:rsidR="00E72545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จำนวน 20 ชั่วโมง   0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3D6FB9" w:rsidRPr="009D1DD6" w:rsidRDefault="003D6FB9" w:rsidP="003D6FB9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ส</w:t>
      </w:r>
      <w:r w:rsidRPr="009D1DD6">
        <w:rPr>
          <w:rFonts w:ascii="TH SarabunIT๙" w:hAnsi="TH SarabunIT๙" w:cs="TH SarabunIT๙"/>
          <w:sz w:val="32"/>
          <w:szCs w:val="32"/>
        </w:rPr>
        <w:t>23</w:t>
      </w:r>
      <w:r w:rsidRPr="009D1DD6">
        <w:rPr>
          <w:rFonts w:ascii="TH SarabunIT๙" w:hAnsi="TH SarabunIT๙" w:cs="TH SarabunIT๙"/>
          <w:sz w:val="32"/>
          <w:szCs w:val="32"/>
          <w:cs/>
        </w:rPr>
        <w:t>10</w:t>
      </w:r>
      <w:r w:rsidRPr="009D1DD6">
        <w:rPr>
          <w:rFonts w:ascii="TH SarabunIT๙" w:hAnsi="TH SarabunIT๙" w:cs="TH SarabunIT๙"/>
          <w:sz w:val="32"/>
          <w:szCs w:val="32"/>
        </w:rPr>
        <w:t xml:space="preserve">6 </w:t>
      </w:r>
      <w:r w:rsidRPr="009D1DD6">
        <w:rPr>
          <w:rFonts w:ascii="TH SarabunIT๙" w:hAnsi="TH SarabunIT๙" w:cs="TH SarabunIT๙"/>
          <w:sz w:val="32"/>
          <w:szCs w:val="32"/>
          <w:cs/>
        </w:rPr>
        <w:t>พระพุทธศาสนา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="00E72545">
        <w:rPr>
          <w:rFonts w:ascii="TH SarabunIT๙" w:hAnsi="TH SarabunIT๙" w:cs="TH SarabunIT๙"/>
          <w:sz w:val="32"/>
          <w:szCs w:val="32"/>
          <w:cs/>
        </w:rPr>
        <w:tab/>
      </w:r>
      <w:r w:rsidR="00E72545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จำนวน 20 ชั่วโมง   0.5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</w:p>
    <w:p w:rsidR="000378EB" w:rsidRPr="009D1DD6" w:rsidRDefault="000378EB" w:rsidP="000378EB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</w:rPr>
        <w:tab/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ส</w:t>
      </w:r>
      <w:r w:rsidRPr="009D1DD6">
        <w:rPr>
          <w:rFonts w:ascii="TH SarabunIT๙" w:hAnsi="TH SarabunIT๙" w:cs="TH SarabunIT๙"/>
          <w:sz w:val="32"/>
          <w:szCs w:val="32"/>
        </w:rPr>
        <w:t>23235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หน้าที่พลเมือง </w:t>
      </w:r>
      <w:r w:rsidRPr="009D1DD6">
        <w:rPr>
          <w:rFonts w:ascii="TH SarabunIT๙" w:hAnsi="TH SarabunIT๙" w:cs="TH SarabunIT๙"/>
          <w:sz w:val="32"/>
          <w:szCs w:val="32"/>
        </w:rPr>
        <w:t>5</w:t>
      </w:r>
      <w:r w:rsidR="00E72545">
        <w:rPr>
          <w:rFonts w:ascii="TH SarabunIT๙" w:hAnsi="TH SarabunIT๙" w:cs="TH SarabunIT๙"/>
          <w:sz w:val="32"/>
          <w:szCs w:val="32"/>
          <w:cs/>
        </w:rPr>
        <w:tab/>
      </w:r>
      <w:r w:rsidR="00E72545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จำนวน 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0 ชั่วโมง  </w:t>
      </w:r>
      <w:r w:rsidRPr="009D1DD6">
        <w:rPr>
          <w:rFonts w:ascii="TH SarabunIT๙" w:hAnsi="TH SarabunIT๙" w:cs="TH SarabunIT๙"/>
          <w:sz w:val="32"/>
          <w:szCs w:val="32"/>
        </w:rPr>
        <w:t>0.5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0378EB" w:rsidRPr="009D1DD6" w:rsidRDefault="000378EB" w:rsidP="000378EB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ส</w:t>
      </w:r>
      <w:r w:rsidRPr="009D1DD6">
        <w:rPr>
          <w:rFonts w:ascii="TH SarabunIT๙" w:hAnsi="TH SarabunIT๙" w:cs="TH SarabunIT๙"/>
          <w:sz w:val="32"/>
          <w:szCs w:val="32"/>
        </w:rPr>
        <w:t>23236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หน้าที่พลเมือง </w:t>
      </w:r>
      <w:r w:rsidRPr="009D1DD6">
        <w:rPr>
          <w:rFonts w:ascii="TH SarabunIT๙" w:hAnsi="TH SarabunIT๙" w:cs="TH SarabunIT๙"/>
          <w:sz w:val="32"/>
          <w:szCs w:val="32"/>
        </w:rPr>
        <w:t>6</w:t>
      </w:r>
      <w:r w:rsidR="00E72545">
        <w:rPr>
          <w:rFonts w:ascii="TH SarabunIT๙" w:hAnsi="TH SarabunIT๙" w:cs="TH SarabunIT๙"/>
          <w:sz w:val="32"/>
          <w:szCs w:val="32"/>
          <w:cs/>
        </w:rPr>
        <w:tab/>
      </w:r>
      <w:r w:rsidR="00E72545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จำนวน 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0 ชั่วโมง  </w:t>
      </w:r>
      <w:r w:rsidRPr="009D1DD6">
        <w:rPr>
          <w:rFonts w:ascii="TH SarabunIT๙" w:hAnsi="TH SarabunIT๙" w:cs="TH SarabunIT๙"/>
          <w:sz w:val="32"/>
          <w:szCs w:val="32"/>
        </w:rPr>
        <w:t>0.5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0378EB" w:rsidRPr="009D1DD6" w:rsidRDefault="000378EB" w:rsidP="000378EB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  <w:cs/>
        </w:rPr>
      </w:pPr>
    </w:p>
    <w:p w:rsidR="000378EB" w:rsidRPr="009D1DD6" w:rsidRDefault="000378EB" w:rsidP="000378EB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</w:p>
    <w:p w:rsidR="000378EB" w:rsidRPr="009D1DD6" w:rsidRDefault="000378EB" w:rsidP="000378EB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</w:p>
    <w:p w:rsidR="000378EB" w:rsidRPr="009D1DD6" w:rsidRDefault="000378EB" w:rsidP="000378EB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</w:p>
    <w:p w:rsidR="000378EB" w:rsidRPr="009D1DD6" w:rsidRDefault="000378EB" w:rsidP="000378EB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</w:p>
    <w:p w:rsidR="000378EB" w:rsidRPr="009D1DD6" w:rsidRDefault="000378EB" w:rsidP="000378EB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</w:p>
    <w:p w:rsidR="000378EB" w:rsidRPr="009D1DD6" w:rsidRDefault="000378EB" w:rsidP="000378EB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</w:p>
    <w:p w:rsidR="000378EB" w:rsidRPr="009D1DD6" w:rsidRDefault="000378EB" w:rsidP="000378EB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</w:p>
    <w:p w:rsidR="000378EB" w:rsidRPr="009D1DD6" w:rsidRDefault="000378EB" w:rsidP="000378EB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0378EB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0378EB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0378EB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0378EB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0378EB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</w:p>
    <w:p w:rsidR="000378EB" w:rsidRPr="009D1DD6" w:rsidRDefault="000378EB" w:rsidP="000378EB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</w:p>
    <w:p w:rsidR="000378EB" w:rsidRPr="009D1DD6" w:rsidRDefault="000378EB" w:rsidP="000378EB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</w:p>
    <w:p w:rsidR="000378EB" w:rsidRPr="009D1DD6" w:rsidRDefault="000378EB" w:rsidP="000378EB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</w:p>
    <w:p w:rsidR="007F194E" w:rsidRPr="009D1DD6" w:rsidRDefault="007F194E" w:rsidP="007F194E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lastRenderedPageBreak/>
        <w:t xml:space="preserve">คำอธิบายรายวิชา </w:t>
      </w:r>
    </w:p>
    <w:p w:rsidR="007F194E" w:rsidRPr="009D1DD6" w:rsidRDefault="00464C92" w:rsidP="007F194E">
      <w:pPr>
        <w:rPr>
          <w:rFonts w:ascii="TH SarabunIT๙" w:hAnsi="TH SarabunIT๙" w:cs="TH SarabunIT๙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หัสวิชา </w:t>
      </w:r>
      <w:r w:rsidR="007F194E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ส</w:t>
      </w:r>
      <w:r w:rsidR="007F194E" w:rsidRPr="009D1DD6">
        <w:rPr>
          <w:rFonts w:ascii="TH SarabunIT๙" w:hAnsi="TH SarabunIT๙" w:cs="TH SarabunIT๙"/>
          <w:b/>
          <w:bCs/>
          <w:sz w:val="32"/>
          <w:szCs w:val="32"/>
        </w:rPr>
        <w:t>21101</w:t>
      </w:r>
      <w:r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วิชาสังคมศึกษา 1</w:t>
      </w:r>
      <w:r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="007F194E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ลุ่มสาระการเรียนรู้สังคมศึกษา ศาสนาและวัฒนธรรม</w:t>
      </w:r>
    </w:p>
    <w:p w:rsidR="007F194E" w:rsidRPr="009D1DD6" w:rsidRDefault="007F194E" w:rsidP="007F194E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ชั้นมัธยมศึกษาปีที่ 1 ภาคเรียนที่ 1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="003D6FB9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เวลา 6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0 ชั่วโมง </w:t>
      </w:r>
      <w:r w:rsidR="00464C92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             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จำนวน 1</w:t>
      </w:r>
      <w:r w:rsidR="003D6FB9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.5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หน่วย</w:t>
      </w:r>
      <w:proofErr w:type="spellStart"/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ิต</w:t>
      </w:r>
      <w:proofErr w:type="spellEnd"/>
    </w:p>
    <w:p w:rsidR="007F194E" w:rsidRPr="009D1DD6" w:rsidRDefault="007F194E" w:rsidP="007F194E">
      <w:pPr>
        <w:jc w:val="center"/>
        <w:rPr>
          <w:rFonts w:ascii="TH SarabunIT๙" w:hAnsi="TH SarabunIT๙" w:cs="TH SarabunIT๙"/>
          <w:b/>
          <w:b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......................................................................................................................................................</w:t>
      </w:r>
    </w:p>
    <w:p w:rsidR="007F194E" w:rsidRPr="009D1DD6" w:rsidRDefault="007F194E" w:rsidP="007F194E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pacing w:val="6"/>
          <w:sz w:val="32"/>
          <w:szCs w:val="32"/>
          <w:cs/>
        </w:rPr>
        <w:t>อธิบาย วิเคราะห์ เส้นแบ่งเวลาและเปรียบเทียบเวลาของประเทศไทยกับทวีปต่างๆ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เชื่อมโยงสาเหตุและแนวทางป้องกันผลกระทบจากการเปลี่ยนแปลงทางธรรมชาติและความร่วมมือ</w:t>
      </w:r>
      <w:r w:rsidRPr="009D1DD6">
        <w:rPr>
          <w:rFonts w:ascii="TH SarabunIT๙" w:hAnsi="TH SarabunIT๙" w:cs="TH SarabunIT๙"/>
          <w:spacing w:val="-10"/>
          <w:sz w:val="32"/>
          <w:szCs w:val="32"/>
          <w:cs/>
        </w:rPr>
        <w:t>ของประเทศต่างๆ ที่มีผลต่อสิ่งแวดล้อมทางธรรมชาติปัจจัยทางกายภาพและสังคมที่มีผลต่อการเลื่อนไหล</w:t>
      </w:r>
      <w:r w:rsidRPr="009D1DD6">
        <w:rPr>
          <w:rFonts w:ascii="TH SarabunIT๙" w:hAnsi="TH SarabunIT๙" w:cs="TH SarabunIT๙"/>
          <w:sz w:val="32"/>
          <w:szCs w:val="32"/>
          <w:cs/>
        </w:rPr>
        <w:t>ของความคิดเทคโนโลยี สินค้า และประชากรในทวีปเอเชีย ออสเตรเลียและโอ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เซียเนีย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>ระบุแนวทาง</w:t>
      </w:r>
      <w:r w:rsidRPr="009D1DD6">
        <w:rPr>
          <w:rFonts w:ascii="TH SarabunIT๙" w:hAnsi="TH SarabunIT๙" w:cs="TH SarabunIT๙"/>
          <w:spacing w:val="-12"/>
          <w:sz w:val="32"/>
          <w:szCs w:val="32"/>
          <w:cs/>
        </w:rPr>
        <w:t>การอนุรักษ์ทรัพยากรธรรมชาติและสิ่งแวดล้อมในทวีปยุโรปและ</w:t>
      </w:r>
      <w:proofErr w:type="spellStart"/>
      <w:r w:rsidRPr="009D1DD6">
        <w:rPr>
          <w:rFonts w:ascii="TH SarabunIT๙" w:hAnsi="TH SarabunIT๙" w:cs="TH SarabunIT๙"/>
          <w:spacing w:val="-12"/>
          <w:sz w:val="32"/>
          <w:szCs w:val="32"/>
          <w:cs/>
        </w:rPr>
        <w:t>แอฟ</w:t>
      </w:r>
      <w:proofErr w:type="spellEnd"/>
      <w:r w:rsidRPr="009D1DD6">
        <w:rPr>
          <w:rFonts w:ascii="TH SarabunIT๙" w:hAnsi="TH SarabunIT๙" w:cs="TH SarabunIT๙"/>
          <w:spacing w:val="-12"/>
          <w:sz w:val="32"/>
          <w:szCs w:val="32"/>
          <w:cs/>
        </w:rPr>
        <w:t>ริกาเลือกใช้เครื่องมือทางภูมิศาสตร์</w:t>
      </w:r>
      <w:r w:rsidRPr="009D1DD6">
        <w:rPr>
          <w:rFonts w:ascii="TH SarabunIT๙" w:hAnsi="TH SarabunIT๙" w:cs="TH SarabunIT๙"/>
          <w:sz w:val="32"/>
          <w:szCs w:val="32"/>
          <w:cs/>
        </w:rPr>
        <w:t>ลูกโลก แผนที่ กราฟ แผนภูมิ ที่แสดงลักษณะทางกายภาพและสังคมของประเทศและทวีปเอเชีย ออสเตรเลีย และโอเชี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เนีย</w:t>
      </w:r>
      <w:proofErr w:type="spellEnd"/>
    </w:p>
    <w:p w:rsidR="007F194E" w:rsidRPr="009D1DD6" w:rsidRDefault="007F194E" w:rsidP="007F194E">
      <w:pPr>
        <w:ind w:firstLine="720"/>
        <w:jc w:val="thaiDistribute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pacing w:val="-6"/>
          <w:sz w:val="32"/>
          <w:szCs w:val="32"/>
          <w:cs/>
        </w:rPr>
        <w:t>วิเคราะห์ ความหมายและความสำคัญของเศรษฐศาสตร์ความเป็นมาหลักการและความสำคัญ</w:t>
      </w:r>
      <w:r w:rsidRPr="009D1DD6">
        <w:rPr>
          <w:rFonts w:ascii="TH SarabunIT๙" w:hAnsi="TH SarabunIT๙" w:cs="TH SarabunIT๙"/>
          <w:sz w:val="32"/>
          <w:szCs w:val="32"/>
          <w:cs/>
        </w:rPr>
        <w:t>ของปรัชญาของเศรษฐกิจพอเพียงต่อสังคมไทยค่านิยมและพฤติกรรมการบริโภคของคนในสังคม</w:t>
      </w:r>
      <w:r w:rsidRPr="009D1DD6">
        <w:rPr>
          <w:rFonts w:ascii="TH SarabunIT๙" w:hAnsi="TH SarabunIT๙" w:cs="TH SarabunIT๙"/>
          <w:spacing w:val="-6"/>
          <w:sz w:val="32"/>
          <w:szCs w:val="32"/>
          <w:cs/>
        </w:rPr>
        <w:t>ซึ่งส่งผลต่อเศรษฐกิจของชุมชนและประเทศและบทบาทหน้าที่และความแตกต่างของสถาบันการเงิน</w:t>
      </w:r>
      <w:r w:rsidRPr="009D1DD6">
        <w:rPr>
          <w:rFonts w:ascii="TH SarabunIT๙" w:hAnsi="TH SarabunIT๙" w:cs="TH SarabunIT๙"/>
          <w:spacing w:val="-8"/>
          <w:sz w:val="32"/>
          <w:szCs w:val="32"/>
          <w:cs/>
        </w:rPr>
        <w:t>แต่ละประเภทผลของการมีระบุปัจจัยที่มีอิทธิพลต่อการกำหนดอุปสงค์และ</w:t>
      </w:r>
      <w:proofErr w:type="spellStart"/>
      <w:r w:rsidRPr="009D1DD6">
        <w:rPr>
          <w:rFonts w:ascii="TH SarabunIT๙" w:hAnsi="TH SarabunIT๙" w:cs="TH SarabunIT๙"/>
          <w:spacing w:val="-8"/>
          <w:sz w:val="32"/>
          <w:szCs w:val="32"/>
          <w:cs/>
        </w:rPr>
        <w:t>อุปทาน</w:t>
      </w:r>
      <w:proofErr w:type="spellEnd"/>
      <w:r w:rsidRPr="009D1DD6">
        <w:rPr>
          <w:rFonts w:ascii="TH SarabunIT๙" w:hAnsi="TH SarabunIT๙" w:cs="TH SarabunIT๙"/>
          <w:spacing w:val="-8"/>
          <w:sz w:val="32"/>
          <w:szCs w:val="32"/>
          <w:cs/>
        </w:rPr>
        <w:t xml:space="preserve"> ยกตัวอย่างที่สะท้อน</w:t>
      </w:r>
      <w:r w:rsidRPr="009D1DD6">
        <w:rPr>
          <w:rFonts w:ascii="TH SarabunIT๙" w:hAnsi="TH SarabunIT๙" w:cs="TH SarabunIT๙"/>
          <w:sz w:val="32"/>
          <w:szCs w:val="32"/>
          <w:cs/>
        </w:rPr>
        <w:t>ให้เห็นถึงการพึ่งพาอาศัยและการแข่งขันกันทางเศรษฐกิจในประเทศ</w:t>
      </w:r>
    </w:p>
    <w:p w:rsidR="007F194E" w:rsidRPr="009D1DD6" w:rsidRDefault="007F194E" w:rsidP="007F194E">
      <w:pPr>
        <w:jc w:val="thaiDistribute"/>
        <w:rPr>
          <w:rFonts w:ascii="TH SarabunIT๙" w:hAnsi="TH SarabunIT๙" w:cs="TH SarabunIT๙"/>
          <w:spacing w:val="-8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เพื่อให้มีความรู้ความเข้าใจการเปรียบเทียบเวลาของประเทศไทยกับทวีปต่างๆ สาเหตุและ</w:t>
      </w:r>
      <w:r w:rsidRPr="009D1DD6">
        <w:rPr>
          <w:rFonts w:ascii="TH SarabunIT๙" w:hAnsi="TH SarabunIT๙" w:cs="TH SarabunIT๙"/>
          <w:spacing w:val="4"/>
          <w:sz w:val="32"/>
          <w:szCs w:val="32"/>
          <w:cs/>
        </w:rPr>
        <w:t>แนวทางป้องกันภัยการเปลี่ยนแปลงทางธรรมชาติและปัจจัยทางกายภาพที่มีผลต่อการเลื่อนไหล</w:t>
      </w:r>
      <w:r w:rsidRPr="009D1DD6">
        <w:rPr>
          <w:rFonts w:ascii="TH SarabunIT๙" w:hAnsi="TH SarabunIT๙" w:cs="TH SarabunIT๙"/>
          <w:spacing w:val="6"/>
          <w:sz w:val="32"/>
          <w:szCs w:val="32"/>
          <w:cs/>
        </w:rPr>
        <w:t>ของเทคโนโลยี สินค้า ประชากร ในทวีปเอเชีย ออสเตรเลียและโอเชีย</w:t>
      </w:r>
      <w:proofErr w:type="spellStart"/>
      <w:r w:rsidRPr="009D1DD6">
        <w:rPr>
          <w:rFonts w:ascii="TH SarabunIT๙" w:hAnsi="TH SarabunIT๙" w:cs="TH SarabunIT๙"/>
          <w:spacing w:val="6"/>
          <w:sz w:val="32"/>
          <w:szCs w:val="32"/>
          <w:cs/>
        </w:rPr>
        <w:t>เนีย</w:t>
      </w:r>
      <w:proofErr w:type="spellEnd"/>
      <w:r w:rsidRPr="009D1DD6">
        <w:rPr>
          <w:rFonts w:ascii="TH SarabunIT๙" w:hAnsi="TH SarabunIT๙" w:cs="TH SarabunIT๙"/>
          <w:spacing w:val="6"/>
          <w:sz w:val="32"/>
          <w:szCs w:val="32"/>
          <w:cs/>
        </w:rPr>
        <w:t>และความสำคัญของ</w:t>
      </w:r>
      <w:r w:rsidRPr="009D1DD6">
        <w:rPr>
          <w:rFonts w:ascii="TH SarabunIT๙" w:hAnsi="TH SarabunIT๙" w:cs="TH SarabunIT๙"/>
          <w:spacing w:val="-8"/>
          <w:sz w:val="32"/>
          <w:szCs w:val="32"/>
          <w:cs/>
        </w:rPr>
        <w:t>เศรษฐศาสตร์ ปรัชญาเศรษฐกิจพอเพียงต่อสังคมไทยค่านิยมและพฤติกรรมการบริโภคของคนในสังคม</w:t>
      </w:r>
    </w:p>
    <w:p w:rsidR="007F194E" w:rsidRPr="009D1DD6" w:rsidRDefault="007F194E" w:rsidP="007F194E">
      <w:pPr>
        <w:rPr>
          <w:rFonts w:ascii="TH SarabunIT๙" w:hAnsi="TH SarabunIT๙" w:cs="TH SarabunIT๙"/>
          <w:sz w:val="32"/>
          <w:szCs w:val="32"/>
        </w:rPr>
      </w:pPr>
    </w:p>
    <w:p w:rsidR="007F194E" w:rsidRPr="009D1DD6" w:rsidRDefault="007F194E" w:rsidP="007F194E">
      <w:pPr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หัสตัวชี้วัด</w:t>
      </w:r>
    </w:p>
    <w:p w:rsidR="007F194E" w:rsidRPr="009D1DD6" w:rsidRDefault="007F194E" w:rsidP="007F194E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ส 5.1 ม.1/1 ม.1/2 ม.1/3</w:t>
      </w:r>
    </w:p>
    <w:p w:rsidR="007F194E" w:rsidRPr="009D1DD6" w:rsidRDefault="007F194E" w:rsidP="007F194E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ส 5.2 ม.1/1 ม.1/2 ม./3 ม.1/4</w:t>
      </w:r>
    </w:p>
    <w:p w:rsidR="007F194E" w:rsidRPr="009D1DD6" w:rsidRDefault="007F194E" w:rsidP="007F194E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ส 3.1 ม.1/1 ม./2 ม.1/3</w:t>
      </w:r>
    </w:p>
    <w:p w:rsidR="007F194E" w:rsidRPr="009D1DD6" w:rsidRDefault="007F194E" w:rsidP="007F194E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ส 3.2 ม.1/1 ม.1/2 ม.1/3</w:t>
      </w:r>
    </w:p>
    <w:p w:rsidR="007F194E" w:rsidRPr="009D1DD6" w:rsidRDefault="007F194E" w:rsidP="007F194E">
      <w:pPr>
        <w:ind w:firstLine="720"/>
        <w:rPr>
          <w:rFonts w:ascii="TH SarabunIT๙" w:hAnsi="TH SarabunIT๙" w:cs="TH SarabunIT๙"/>
          <w:sz w:val="32"/>
          <w:szCs w:val="32"/>
          <w:cs/>
        </w:rPr>
      </w:pPr>
    </w:p>
    <w:p w:rsidR="007F194E" w:rsidRPr="009D1DD6" w:rsidRDefault="007F194E" w:rsidP="007F194E">
      <w:pPr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วมทั้งหมด 13 ตัวชี้วัด</w:t>
      </w:r>
    </w:p>
    <w:p w:rsidR="007F194E" w:rsidRPr="009D1DD6" w:rsidRDefault="007F194E" w:rsidP="007F194E">
      <w:pPr>
        <w:rPr>
          <w:rFonts w:ascii="TH SarabunIT๙" w:hAnsi="TH SarabunIT๙" w:cs="TH SarabunIT๙"/>
          <w:sz w:val="32"/>
          <w:szCs w:val="32"/>
        </w:rPr>
      </w:pPr>
    </w:p>
    <w:p w:rsidR="0007638D" w:rsidRPr="009D1DD6" w:rsidRDefault="0007638D" w:rsidP="007F194E">
      <w:pPr>
        <w:rPr>
          <w:rFonts w:ascii="TH SarabunIT๙" w:hAnsi="TH SarabunIT๙" w:cs="TH SarabunIT๙"/>
          <w:sz w:val="32"/>
          <w:szCs w:val="32"/>
        </w:rPr>
      </w:pPr>
    </w:p>
    <w:p w:rsidR="0007638D" w:rsidRPr="009D1DD6" w:rsidRDefault="0007638D" w:rsidP="007F194E">
      <w:pPr>
        <w:rPr>
          <w:rFonts w:ascii="TH SarabunIT๙" w:hAnsi="TH SarabunIT๙" w:cs="TH SarabunIT๙"/>
          <w:sz w:val="32"/>
          <w:szCs w:val="32"/>
        </w:rPr>
      </w:pPr>
    </w:p>
    <w:p w:rsidR="0007638D" w:rsidRPr="009D1DD6" w:rsidRDefault="0007638D" w:rsidP="007F194E">
      <w:pPr>
        <w:rPr>
          <w:rFonts w:ascii="TH SarabunIT๙" w:hAnsi="TH SarabunIT๙" w:cs="TH SarabunIT๙"/>
          <w:sz w:val="32"/>
          <w:szCs w:val="32"/>
        </w:rPr>
      </w:pPr>
    </w:p>
    <w:p w:rsidR="0007638D" w:rsidRPr="009D1DD6" w:rsidRDefault="0007638D" w:rsidP="007F194E">
      <w:pPr>
        <w:rPr>
          <w:rFonts w:ascii="TH SarabunIT๙" w:hAnsi="TH SarabunIT๙" w:cs="TH SarabunIT๙"/>
          <w:sz w:val="32"/>
          <w:szCs w:val="32"/>
        </w:rPr>
      </w:pPr>
    </w:p>
    <w:p w:rsidR="007F194E" w:rsidRPr="009D1DD6" w:rsidRDefault="007F194E" w:rsidP="007F194E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lastRenderedPageBreak/>
        <w:t xml:space="preserve">คำอธิบายรายวิชา </w:t>
      </w:r>
    </w:p>
    <w:p w:rsidR="007F194E" w:rsidRPr="009D1DD6" w:rsidRDefault="00464C92" w:rsidP="007F194E">
      <w:pPr>
        <w:rPr>
          <w:rFonts w:ascii="TH SarabunIT๙" w:hAnsi="TH SarabunIT๙" w:cs="TH SarabunIT๙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หัสวิชา </w:t>
      </w:r>
      <w:r w:rsidR="007F194E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ส</w:t>
      </w:r>
      <w:r w:rsidR="007F194E" w:rsidRPr="009D1DD6">
        <w:rPr>
          <w:rFonts w:ascii="TH SarabunIT๙" w:hAnsi="TH SarabunIT๙" w:cs="TH SarabunIT๙"/>
          <w:b/>
          <w:bCs/>
          <w:sz w:val="32"/>
          <w:szCs w:val="32"/>
        </w:rPr>
        <w:t>21102</w:t>
      </w:r>
      <w:r w:rsidR="007F194E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ประวัติศาสตร์</w:t>
      </w:r>
      <w:r w:rsidR="003D6FB9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1 </w:t>
      </w:r>
      <w:r w:rsidR="007F194E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  <w:t>กลุ่มสาระการเรียนรู้สังคมศึกษา ศาสนาและวัฒนธรรม</w:t>
      </w:r>
    </w:p>
    <w:p w:rsidR="007F194E" w:rsidRPr="009D1DD6" w:rsidRDefault="007F194E" w:rsidP="007F194E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ชั้นมัธยมศึกษาปีที่ 1 ภาคเรียนที่ 1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  <w:t xml:space="preserve">เวลา 20 ชั่วโมง </w:t>
      </w:r>
      <w:r w:rsidR="00464C92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             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จำนวน 0.5 หน่วย</w:t>
      </w:r>
      <w:proofErr w:type="spellStart"/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ิต</w:t>
      </w:r>
      <w:proofErr w:type="spellEnd"/>
    </w:p>
    <w:p w:rsidR="007F194E" w:rsidRPr="009D1DD6" w:rsidRDefault="007F194E" w:rsidP="007F194E">
      <w:pPr>
        <w:rPr>
          <w:rFonts w:ascii="TH SarabunIT๙" w:hAnsi="TH SarabunIT๙" w:cs="TH SarabunIT๙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......................................................................................................................................................</w:t>
      </w:r>
    </w:p>
    <w:p w:rsidR="007F194E" w:rsidRPr="009D1DD6" w:rsidRDefault="007F194E" w:rsidP="007F194E">
      <w:pPr>
        <w:pStyle w:val="af7"/>
        <w:spacing w:line="240" w:lineRule="auto"/>
        <w:jc w:val="left"/>
        <w:rPr>
          <w:rFonts w:ascii="TH SarabunIT๙" w:hAnsi="TH SarabunIT๙" w:cs="TH SarabunIT๙"/>
        </w:rPr>
      </w:pPr>
      <w:r w:rsidRPr="009D1DD6">
        <w:rPr>
          <w:rFonts w:ascii="TH SarabunIT๙" w:hAnsi="TH SarabunIT๙" w:cs="TH SarabunIT๙"/>
          <w:cs/>
        </w:rPr>
        <w:tab/>
        <w:t>ศึกษา วิเคราะห์ พัฒนาการของอาณาจักรสุโขทัยในด้านการเมืองการปกครอง เศรษฐกิจ สังคม และความสัมพันธ์ระหว่างประเทศ วัฒนธรรม ภูมิปัญญาไทยสมัยสุโขทัย ความเสื่อมของอาณาจักรสุโขทัย ที่ตั้งและสภาพภูมิศาสตร์ที่มีผลต่อพัฒนาการทางประวัติศาสตร์ สังคม เศรษฐกิจ และการเมือง ของประเทศต่างๆในภูมิภาคเอเชียตะวันออกเฉียงใต้ ความร่วมมือผ่านการรวมกลุ่มเป็นอาเซียนที่ถือว่าเป็นพัฒนาการของภูมิภาคที่ตั้งและความสำคัญของแหล่ง</w:t>
      </w:r>
      <w:proofErr w:type="spellStart"/>
      <w:r w:rsidRPr="009D1DD6">
        <w:rPr>
          <w:rFonts w:ascii="TH SarabunIT๙" w:hAnsi="TH SarabunIT๙" w:cs="TH SarabunIT๙"/>
          <w:cs/>
        </w:rPr>
        <w:t>อารย</w:t>
      </w:r>
      <w:proofErr w:type="spellEnd"/>
      <w:r w:rsidRPr="009D1DD6">
        <w:rPr>
          <w:rFonts w:ascii="TH SarabunIT๙" w:hAnsi="TH SarabunIT๙" w:cs="TH SarabunIT๙"/>
          <w:cs/>
        </w:rPr>
        <w:t>ธรรมในภูมิภาคเอเชียตะวันออกเฉียงใต้ อิทธิพลของ</w:t>
      </w:r>
      <w:proofErr w:type="spellStart"/>
      <w:r w:rsidRPr="009D1DD6">
        <w:rPr>
          <w:rFonts w:ascii="TH SarabunIT๙" w:hAnsi="TH SarabunIT๙" w:cs="TH SarabunIT๙"/>
          <w:cs/>
        </w:rPr>
        <w:t>อารย</w:t>
      </w:r>
      <w:proofErr w:type="spellEnd"/>
      <w:r w:rsidRPr="009D1DD6">
        <w:rPr>
          <w:rFonts w:ascii="TH SarabunIT๙" w:hAnsi="TH SarabunIT๙" w:cs="TH SarabunIT๙"/>
          <w:cs/>
        </w:rPr>
        <w:t xml:space="preserve">ธรรมโบราณในดินแดนไทยที่มีพัฒนาการของสังคมไทยสมัยปัจจุบัน </w:t>
      </w:r>
    </w:p>
    <w:p w:rsidR="007F194E" w:rsidRPr="009D1DD6" w:rsidRDefault="007F194E" w:rsidP="007F194E">
      <w:pPr>
        <w:pStyle w:val="af7"/>
        <w:spacing w:line="240" w:lineRule="auto"/>
        <w:rPr>
          <w:rFonts w:ascii="TH SarabunIT๙" w:hAnsi="TH SarabunIT๙" w:cs="TH SarabunIT๙"/>
        </w:rPr>
      </w:pPr>
      <w:r w:rsidRPr="009D1DD6">
        <w:rPr>
          <w:rFonts w:ascii="TH SarabunIT๙" w:hAnsi="TH SarabunIT๙" w:cs="TH SarabunIT๙"/>
          <w:cs/>
        </w:rPr>
        <w:tab/>
        <w:t>โดยใช้กระบวนการคิดวิเคราะห์ กระบวนการสืบค้นข้อมูล กระบวนการปฏิบัติ กระบวนการกลุ่ม กระบวน การเรียนรู้แบบ</w:t>
      </w:r>
      <w:proofErr w:type="spellStart"/>
      <w:r w:rsidRPr="009D1DD6">
        <w:rPr>
          <w:rFonts w:ascii="TH SarabunIT๙" w:hAnsi="TH SarabunIT๙" w:cs="TH SarabunIT๙"/>
          <w:cs/>
        </w:rPr>
        <w:t>บูรณา</w:t>
      </w:r>
      <w:proofErr w:type="spellEnd"/>
      <w:r w:rsidRPr="009D1DD6">
        <w:rPr>
          <w:rFonts w:ascii="TH SarabunIT๙" w:hAnsi="TH SarabunIT๙" w:cs="TH SarabunIT๙"/>
          <w:cs/>
        </w:rPr>
        <w:t xml:space="preserve">การ กระบวนการแก้ปัญหา และวิธีการทางประวัติศาสตร์ </w:t>
      </w:r>
    </w:p>
    <w:p w:rsidR="007F194E" w:rsidRPr="009D1DD6" w:rsidRDefault="007F194E" w:rsidP="007F194E">
      <w:pPr>
        <w:pStyle w:val="af7"/>
        <w:spacing w:line="240" w:lineRule="auto"/>
        <w:jc w:val="left"/>
        <w:rPr>
          <w:rFonts w:ascii="TH SarabunIT๙" w:hAnsi="TH SarabunIT๙" w:cs="TH SarabunIT๙"/>
        </w:rPr>
      </w:pPr>
      <w:r w:rsidRPr="009D1DD6">
        <w:rPr>
          <w:rFonts w:ascii="TH SarabunIT๙" w:hAnsi="TH SarabunIT๙" w:cs="TH SarabunIT๙"/>
          <w:cs/>
        </w:rPr>
        <w:tab/>
        <w:t xml:space="preserve">เพื่อให้เกิดความรู้ ความเข้าใจถึงความสำคัญของเหตุการณ์ทางประวัติศาสตร์ สามารถใช้วิธีการทางประวัติศาสตร์มาวิเคราะห์เหตุการณ์ต่างๆ อย่างเป็นระบบ เข้าใจความเป็นมาของชาติไทย พัฒนาการด้านต่างๆ วัฒนธรรมไทย ภูมิปัญญาไทย มีคุณลักษณะอันพึงประสงค์ด้านรักชาติ ศาสน์ กษัตริย์ ซื่อสัตย์สุจริต มีวินัยใฝ่เรียนรู้ มุ่งมั่นในการทำงาน รักความเป็นไทย และมีจิตสาธารณะ </w:t>
      </w:r>
    </w:p>
    <w:p w:rsidR="007F194E" w:rsidRPr="009D1DD6" w:rsidRDefault="007F194E" w:rsidP="007F194E">
      <w:pPr>
        <w:tabs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  <w:tab w:val="left" w:pos="5954"/>
          <w:tab w:val="left" w:pos="6237"/>
          <w:tab w:val="left" w:pos="6521"/>
          <w:tab w:val="left" w:pos="6804"/>
          <w:tab w:val="left" w:pos="7088"/>
          <w:tab w:val="left" w:pos="7371"/>
          <w:tab w:val="left" w:pos="7655"/>
          <w:tab w:val="left" w:pos="7938"/>
        </w:tabs>
        <w:ind w:right="-2"/>
        <w:jc w:val="thaiDistribute"/>
        <w:rPr>
          <w:rFonts w:ascii="TH SarabunIT๙" w:hAnsi="TH SarabunIT๙" w:cs="TH SarabunIT๙"/>
          <w:b/>
          <w:bCs/>
          <w:color w:val="000000"/>
          <w:sz w:val="32"/>
          <w:szCs w:val="32"/>
        </w:rPr>
      </w:pPr>
    </w:p>
    <w:p w:rsidR="007F194E" w:rsidRPr="009D1DD6" w:rsidRDefault="007F194E" w:rsidP="007F194E">
      <w:pPr>
        <w:tabs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  <w:tab w:val="left" w:pos="5954"/>
          <w:tab w:val="left" w:pos="6237"/>
          <w:tab w:val="left" w:pos="6521"/>
          <w:tab w:val="left" w:pos="6804"/>
          <w:tab w:val="left" w:pos="7088"/>
          <w:tab w:val="left" w:pos="7371"/>
          <w:tab w:val="left" w:pos="7655"/>
          <w:tab w:val="left" w:pos="7938"/>
        </w:tabs>
        <w:ind w:right="-2"/>
        <w:jc w:val="thaiDistribute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ตัวชี้วัด</w:t>
      </w:r>
    </w:p>
    <w:p w:rsidR="007F194E" w:rsidRPr="009D1DD6" w:rsidRDefault="007F194E" w:rsidP="007F194E">
      <w:pPr>
        <w:tabs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  <w:tab w:val="left" w:pos="5954"/>
          <w:tab w:val="left" w:pos="6237"/>
          <w:tab w:val="left" w:pos="6521"/>
          <w:tab w:val="left" w:pos="6804"/>
          <w:tab w:val="left" w:pos="7088"/>
          <w:tab w:val="left" w:pos="7371"/>
          <w:tab w:val="left" w:pos="7655"/>
          <w:tab w:val="left" w:pos="7938"/>
          <w:tab w:val="left" w:pos="8222"/>
          <w:tab w:val="left" w:pos="8505"/>
          <w:tab w:val="left" w:pos="8789"/>
          <w:tab w:val="left" w:pos="9072"/>
          <w:tab w:val="left" w:pos="9356"/>
        </w:tabs>
        <w:ind w:right="-2"/>
        <w:jc w:val="thaiDistribute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ab/>
        <w:t xml:space="preserve">ส 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>4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.1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ab/>
        <w:t>ม.1/1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ab/>
        <w:t>ม.1/2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ab/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ab/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ม.1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>/3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ab/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ab/>
      </w:r>
    </w:p>
    <w:p w:rsidR="007F194E" w:rsidRPr="009D1DD6" w:rsidRDefault="007F194E" w:rsidP="007F194E">
      <w:pPr>
        <w:tabs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  <w:tab w:val="left" w:pos="5954"/>
          <w:tab w:val="left" w:pos="6237"/>
          <w:tab w:val="left" w:pos="6521"/>
          <w:tab w:val="left" w:pos="6804"/>
          <w:tab w:val="left" w:pos="7088"/>
          <w:tab w:val="left" w:pos="7371"/>
          <w:tab w:val="left" w:pos="7655"/>
          <w:tab w:val="left" w:pos="7938"/>
        </w:tabs>
        <w:ind w:right="-2"/>
        <w:jc w:val="thaiDistribute"/>
        <w:rPr>
          <w:rFonts w:ascii="TH SarabunIT๙" w:hAnsi="TH SarabunIT๙" w:cs="TH SarabunIT๙"/>
          <w:color w:val="000000"/>
          <w:sz w:val="32"/>
          <w:szCs w:val="32"/>
          <w:cs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ab/>
        <w:t xml:space="preserve">ส 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>4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.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>3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ab/>
        <w:t>ม.1/1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ab/>
      </w:r>
    </w:p>
    <w:p w:rsidR="007F194E" w:rsidRPr="009D1DD6" w:rsidRDefault="007F194E" w:rsidP="007F194E">
      <w:pPr>
        <w:tabs>
          <w:tab w:val="left" w:pos="550"/>
        </w:tabs>
        <w:spacing w:after="360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รวมทั้งหมด</w:t>
      </w:r>
      <w:r w:rsidRPr="009D1DD6">
        <w:rPr>
          <w:rFonts w:ascii="TH SarabunIT๙" w:hAnsi="TH SarabunIT๙" w:cs="TH SarabunIT๙"/>
          <w:b/>
          <w:bCs/>
          <w:spacing w:val="30"/>
          <w:sz w:val="32"/>
          <w:szCs w:val="32"/>
          <w:cs/>
        </w:rPr>
        <w:t xml:space="preserve">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 xml:space="preserve">4 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ตัวชี้วัด</w:t>
      </w:r>
    </w:p>
    <w:p w:rsidR="007F194E" w:rsidRPr="009D1DD6" w:rsidRDefault="007F194E" w:rsidP="007F194E">
      <w:pPr>
        <w:rPr>
          <w:rFonts w:ascii="TH SarabunIT๙" w:hAnsi="TH SarabunIT๙" w:cs="TH SarabunIT๙"/>
          <w:sz w:val="32"/>
          <w:szCs w:val="32"/>
        </w:rPr>
      </w:pPr>
    </w:p>
    <w:p w:rsidR="007F194E" w:rsidRPr="009D1DD6" w:rsidRDefault="007F194E" w:rsidP="007F194E">
      <w:pPr>
        <w:rPr>
          <w:rFonts w:ascii="TH SarabunIT๙" w:hAnsi="TH SarabunIT๙" w:cs="TH SarabunIT๙"/>
          <w:sz w:val="32"/>
          <w:szCs w:val="32"/>
        </w:rPr>
      </w:pPr>
    </w:p>
    <w:p w:rsidR="007F194E" w:rsidRPr="009D1DD6" w:rsidRDefault="007F194E" w:rsidP="007F194E">
      <w:pPr>
        <w:jc w:val="center"/>
        <w:rPr>
          <w:rFonts w:ascii="TH SarabunIT๙" w:hAnsi="TH SarabunIT๙" w:cs="TH SarabunIT๙"/>
          <w:sz w:val="32"/>
          <w:szCs w:val="32"/>
        </w:rPr>
      </w:pPr>
    </w:p>
    <w:p w:rsidR="007F194E" w:rsidRPr="009D1DD6" w:rsidRDefault="007F194E" w:rsidP="007F194E">
      <w:pPr>
        <w:jc w:val="center"/>
        <w:rPr>
          <w:rFonts w:ascii="TH SarabunIT๙" w:hAnsi="TH SarabunIT๙" w:cs="TH SarabunIT๙"/>
          <w:sz w:val="32"/>
          <w:szCs w:val="32"/>
        </w:rPr>
      </w:pPr>
    </w:p>
    <w:p w:rsidR="0007638D" w:rsidRPr="009D1DD6" w:rsidRDefault="0007638D" w:rsidP="007F194E">
      <w:pPr>
        <w:jc w:val="center"/>
        <w:rPr>
          <w:rFonts w:ascii="TH SarabunIT๙" w:hAnsi="TH SarabunIT๙" w:cs="TH SarabunIT๙"/>
          <w:sz w:val="32"/>
          <w:szCs w:val="32"/>
        </w:rPr>
      </w:pPr>
    </w:p>
    <w:p w:rsidR="0007638D" w:rsidRPr="009D1DD6" w:rsidRDefault="0007638D" w:rsidP="007F194E">
      <w:pPr>
        <w:jc w:val="center"/>
        <w:rPr>
          <w:rFonts w:ascii="TH SarabunIT๙" w:hAnsi="TH SarabunIT๙" w:cs="TH SarabunIT๙"/>
          <w:sz w:val="32"/>
          <w:szCs w:val="32"/>
        </w:rPr>
      </w:pPr>
    </w:p>
    <w:p w:rsidR="0007638D" w:rsidRPr="009D1DD6" w:rsidRDefault="0007638D" w:rsidP="007F194E">
      <w:pPr>
        <w:jc w:val="center"/>
        <w:rPr>
          <w:rFonts w:ascii="TH SarabunIT๙" w:hAnsi="TH SarabunIT๙" w:cs="TH SarabunIT๙"/>
          <w:sz w:val="32"/>
          <w:szCs w:val="32"/>
        </w:rPr>
      </w:pPr>
    </w:p>
    <w:p w:rsidR="0007638D" w:rsidRPr="009D1DD6" w:rsidRDefault="0007638D" w:rsidP="007F194E">
      <w:pPr>
        <w:jc w:val="center"/>
        <w:rPr>
          <w:rFonts w:ascii="TH SarabunIT๙" w:hAnsi="TH SarabunIT๙" w:cs="TH SarabunIT๙"/>
          <w:sz w:val="32"/>
          <w:szCs w:val="32"/>
        </w:rPr>
      </w:pPr>
    </w:p>
    <w:p w:rsidR="007F194E" w:rsidRPr="009D1DD6" w:rsidRDefault="007F194E" w:rsidP="007F194E">
      <w:pPr>
        <w:jc w:val="center"/>
        <w:rPr>
          <w:rFonts w:ascii="TH SarabunIT๙" w:hAnsi="TH SarabunIT๙" w:cs="TH SarabunIT๙"/>
          <w:sz w:val="32"/>
          <w:szCs w:val="32"/>
        </w:rPr>
      </w:pPr>
    </w:p>
    <w:p w:rsidR="007F194E" w:rsidRPr="009D1DD6" w:rsidRDefault="007F194E" w:rsidP="007F194E">
      <w:pPr>
        <w:jc w:val="center"/>
        <w:rPr>
          <w:rFonts w:ascii="TH SarabunIT๙" w:hAnsi="TH SarabunIT๙" w:cs="TH SarabunIT๙"/>
          <w:sz w:val="32"/>
          <w:szCs w:val="32"/>
        </w:rPr>
      </w:pPr>
    </w:p>
    <w:p w:rsidR="007F194E" w:rsidRPr="009D1DD6" w:rsidRDefault="007F194E" w:rsidP="007F194E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lastRenderedPageBreak/>
        <w:t>คำอธิบายรายวิชา</w:t>
      </w:r>
      <w:r w:rsidR="003D6FB9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เพิ่มเติม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</w:t>
      </w:r>
    </w:p>
    <w:p w:rsidR="007F194E" w:rsidRPr="009D1DD6" w:rsidRDefault="00E851F6" w:rsidP="007F194E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 </w:t>
      </w:r>
      <w:r w:rsidR="00464C92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หัสวิชา </w:t>
      </w:r>
      <w:r w:rsidR="007F194E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ส</w:t>
      </w:r>
      <w:r w:rsidR="007F194E" w:rsidRPr="009D1DD6">
        <w:rPr>
          <w:rFonts w:ascii="TH SarabunIT๙" w:hAnsi="TH SarabunIT๙" w:cs="TH SarabunIT๙"/>
          <w:b/>
          <w:bCs/>
          <w:sz w:val="32"/>
          <w:szCs w:val="32"/>
        </w:rPr>
        <w:t>21</w:t>
      </w:r>
      <w:r w:rsidR="003D6FB9" w:rsidRPr="009D1DD6">
        <w:rPr>
          <w:rFonts w:ascii="TH SarabunIT๙" w:hAnsi="TH SarabunIT๙" w:cs="TH SarabunIT๙"/>
          <w:b/>
          <w:bCs/>
          <w:sz w:val="32"/>
          <w:szCs w:val="32"/>
        </w:rPr>
        <w:t>201</w:t>
      </w:r>
      <w:r w:rsidR="00464C92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พระพุทธศาสน</w:t>
      </w:r>
      <w:r w:rsidR="00464C92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า </w:t>
      </w:r>
      <w:r w:rsidR="007F194E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ลุ่มสาระการเรียนรู้สังคมศึกษา ศาสนาและวัฒนธรรม</w:t>
      </w:r>
    </w:p>
    <w:p w:rsidR="007F194E" w:rsidRPr="009D1DD6" w:rsidRDefault="00E851F6" w:rsidP="007F194E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 </w:t>
      </w:r>
      <w:r w:rsidR="007F194E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ชั้นมัธยมศึกษาปีที่ 1 ภาคเรียนที่ 1</w:t>
      </w:r>
      <w:r w:rsidR="007F194E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  <w:t xml:space="preserve">เวลา 20 ชั่วโมง </w:t>
      </w:r>
      <w:r w:rsidR="00464C92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     </w:t>
      </w:r>
      <w:r w:rsidR="007F194E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จำนวน 0.5 หน่วย</w:t>
      </w:r>
      <w:proofErr w:type="spellStart"/>
      <w:r w:rsidR="007F194E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ิต</w:t>
      </w:r>
      <w:proofErr w:type="spellEnd"/>
    </w:p>
    <w:p w:rsidR="007F194E" w:rsidRPr="009D1DD6" w:rsidRDefault="007F194E" w:rsidP="007F194E">
      <w:pPr>
        <w:jc w:val="center"/>
        <w:rPr>
          <w:rFonts w:ascii="TH SarabunIT๙" w:hAnsi="TH SarabunIT๙" w:cs="TH SarabunIT๙"/>
          <w:b/>
          <w:bCs/>
          <w:sz w:val="36"/>
          <w:szCs w:val="36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......................................................................................................................................................</w:t>
      </w:r>
    </w:p>
    <w:p w:rsidR="007F194E" w:rsidRPr="009D1DD6" w:rsidRDefault="007F194E" w:rsidP="007F194E">
      <w:pPr>
        <w:jc w:val="center"/>
        <w:rPr>
          <w:rFonts w:ascii="TH SarabunIT๙" w:hAnsi="TH SarabunIT๙" w:cs="TH SarabunIT๙"/>
        </w:rPr>
      </w:pPr>
    </w:p>
    <w:p w:rsidR="007F194E" w:rsidRPr="009D1DD6" w:rsidRDefault="007F194E" w:rsidP="007F194E">
      <w:pPr>
        <w:ind w:right="-288"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อธิบายการเผยแผ่พระพุทธศาสนา หรือศาสนาที่ตนนับถือสู่ประเทศไทย พุทธคุณ และ</w:t>
      </w:r>
    </w:p>
    <w:p w:rsidR="007F194E" w:rsidRPr="009D1DD6" w:rsidRDefault="007F194E" w:rsidP="007F194E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ข้อธรรมสำคัญในกรอบอริยสัจ 4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หรือหลักธรรมของศาสนาที่ตนนับถือ ตามที่กำหนด เห็นคุณค่าและนำไปพัฒนาแก้ปัญหาของตนเองและครอบครัว</w:t>
      </w:r>
    </w:p>
    <w:p w:rsidR="007F194E" w:rsidRPr="009D1DD6" w:rsidRDefault="007F194E" w:rsidP="007F194E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วิเคราะห์ความสำคัญของพระพุทธศาสนา หรือศาสนาที่ตนนับถือ ที่มีต่อสภาพแวดล้อม</w:t>
      </w:r>
    </w:p>
    <w:p w:rsidR="007F194E" w:rsidRPr="009D1DD6" w:rsidRDefault="007F194E" w:rsidP="007F194E">
      <w:pPr>
        <w:rPr>
          <w:rFonts w:ascii="TH SarabunIT๙" w:hAnsi="TH SarabunIT๙" w:cs="TH SarabunIT๙"/>
          <w:spacing w:val="-8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ในสังคมไทย รวมทั้งการพัฒนาตนและครอบครัว พุทธประวัติตั้งแต่ประสูติจนถึงบำเพ็ญทุกกิริยา   </w:t>
      </w:r>
      <w:r w:rsidRPr="009D1DD6">
        <w:rPr>
          <w:rFonts w:ascii="TH SarabunIT๙" w:hAnsi="TH SarabunIT๙" w:cs="TH SarabunIT๙"/>
          <w:spacing w:val="-8"/>
          <w:sz w:val="32"/>
          <w:szCs w:val="32"/>
          <w:cs/>
        </w:rPr>
        <w:t>หรือประวัติศาสดาที่ตนนับถือตามที่กำหนด การประพฤติตนตามแบบอย่างการดำเนินชีวิตและข้อคิด</w:t>
      </w:r>
    </w:p>
    <w:p w:rsidR="007F194E" w:rsidRPr="009D1DD6" w:rsidRDefault="007F194E" w:rsidP="007F194E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pacing w:val="-10"/>
          <w:sz w:val="32"/>
          <w:szCs w:val="32"/>
          <w:cs/>
        </w:rPr>
        <w:t xml:space="preserve">จากประวัติสาวก ชาดก/เรื่องเล่า </w:t>
      </w:r>
      <w:proofErr w:type="spellStart"/>
      <w:r w:rsidRPr="009D1DD6">
        <w:rPr>
          <w:rFonts w:ascii="TH SarabunIT๙" w:hAnsi="TH SarabunIT๙" w:cs="TH SarabunIT๙"/>
          <w:spacing w:val="-10"/>
          <w:sz w:val="32"/>
          <w:szCs w:val="32"/>
          <w:cs/>
        </w:rPr>
        <w:t>และศา</w:t>
      </w:r>
      <w:proofErr w:type="spellEnd"/>
      <w:r w:rsidRPr="009D1DD6">
        <w:rPr>
          <w:rFonts w:ascii="TH SarabunIT๙" w:hAnsi="TH SarabunIT๙" w:cs="TH SarabunIT๙"/>
          <w:spacing w:val="-10"/>
          <w:sz w:val="32"/>
          <w:szCs w:val="32"/>
          <w:cs/>
        </w:rPr>
        <w:t>สนิกชนตัวอย่างตามที่กำหนด ปฏิบัติตนตามหลักธรรมทางศาสนา</w:t>
      </w:r>
      <w:r w:rsidRPr="009D1DD6">
        <w:rPr>
          <w:rFonts w:ascii="TH SarabunIT๙" w:hAnsi="TH SarabunIT๙" w:cs="TH SarabunIT๙"/>
          <w:spacing w:val="-6"/>
          <w:sz w:val="32"/>
          <w:szCs w:val="32"/>
          <w:cs/>
        </w:rPr>
        <w:t>ที่ตนนับถือ ในการดำรงชีวิตแบบพอเพียง และดูแลรักษาสิ่งแวดล้อมเพื่อการอยู่ร่วมกันได้อย่างสันติสุข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และสวดมนต์ แผ่เมตตา บริหารจิตและเจริญปัญญา ด้วยอานาปานสติ หรือตามแนวทางของศาสนาที่ตนนับถือตามที่กำหนด และคุณค่าของการพัฒนาจิต  เพื่อการเรียนรู้และการดำเนินชีวิต ด้วยวิธี</w:t>
      </w:r>
      <w:r w:rsidRPr="009D1DD6">
        <w:rPr>
          <w:rFonts w:ascii="TH SarabunIT๙" w:hAnsi="TH SarabunIT๙" w:cs="TH SarabunIT๙"/>
          <w:spacing w:val="-6"/>
          <w:sz w:val="32"/>
          <w:szCs w:val="32"/>
          <w:cs/>
        </w:rPr>
        <w:t>คิดแบบโยนิโสมนสิการคือวิธีคิดแบบคุณค่าแท้คุณค่าเทียม และวิธีคิดแบบคุณโทษ และทางออก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หรือ การพัฒนาจิตตามแนวทางของศาสนาที่ตนนับถือ</w:t>
      </w:r>
    </w:p>
    <w:p w:rsidR="007F194E" w:rsidRPr="009D1DD6" w:rsidRDefault="007F194E" w:rsidP="007F194E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เพื่อให้เกิดความรู้ความเข้าใจเกี่ยวกับการเผยแผ่พระพุทธศาสนา หลักธรรมของศาสนา</w:t>
      </w:r>
      <w:r w:rsidRPr="009D1DD6">
        <w:rPr>
          <w:rFonts w:ascii="TH SarabunIT๙" w:hAnsi="TH SarabunIT๙" w:cs="TH SarabunIT๙"/>
          <w:spacing w:val="-6"/>
          <w:sz w:val="32"/>
          <w:szCs w:val="32"/>
          <w:cs/>
        </w:rPr>
        <w:t>ความสำคัญของพระพุทธศาสนา และเห็นคุณค่าของการพัฒนาจิต  เพื่อการเรียนรู้และการดำเนินชีวิต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สามารถอยู่ร่วมกับผู้อื่นอย่างมีความสุข</w:t>
      </w:r>
    </w:p>
    <w:p w:rsidR="007F194E" w:rsidRPr="009D1DD6" w:rsidRDefault="007F194E" w:rsidP="007F194E">
      <w:pPr>
        <w:ind w:firstLine="720"/>
        <w:rPr>
          <w:rFonts w:ascii="TH SarabunIT๙" w:hAnsi="TH SarabunIT๙" w:cs="TH SarabunIT๙"/>
          <w:sz w:val="32"/>
          <w:szCs w:val="32"/>
          <w:cs/>
        </w:rPr>
      </w:pPr>
    </w:p>
    <w:p w:rsidR="007F194E" w:rsidRPr="009D1DD6" w:rsidRDefault="007F194E" w:rsidP="007F194E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หัสตัวชี้วัด</w:t>
      </w:r>
    </w:p>
    <w:p w:rsidR="007F194E" w:rsidRPr="009D1DD6" w:rsidRDefault="007F194E" w:rsidP="007F194E">
      <w:pPr>
        <w:ind w:firstLine="720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ส 1.1 ม.1/1 ม.1/2 ม.1/3 ม.1/4 ม.1/5 ม.1/6 ม.1/7 ม.1/8 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</w:p>
    <w:p w:rsidR="007F194E" w:rsidRPr="009D1DD6" w:rsidRDefault="007F194E" w:rsidP="007F194E">
      <w:pPr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วมทั้งหมด 8 ตัวชี้วัด</w:t>
      </w:r>
    </w:p>
    <w:p w:rsidR="007F194E" w:rsidRPr="009D1DD6" w:rsidRDefault="007F194E" w:rsidP="007F194E">
      <w:pPr>
        <w:jc w:val="center"/>
        <w:rPr>
          <w:rFonts w:ascii="TH SarabunIT๙" w:hAnsi="TH SarabunIT๙" w:cs="TH SarabunIT๙"/>
          <w:sz w:val="32"/>
          <w:szCs w:val="32"/>
        </w:rPr>
      </w:pPr>
    </w:p>
    <w:p w:rsidR="0007638D" w:rsidRPr="009D1DD6" w:rsidRDefault="0007638D" w:rsidP="007F194E">
      <w:pPr>
        <w:jc w:val="center"/>
        <w:rPr>
          <w:rFonts w:ascii="TH SarabunIT๙" w:hAnsi="TH SarabunIT๙" w:cs="TH SarabunIT๙"/>
          <w:sz w:val="32"/>
          <w:szCs w:val="32"/>
        </w:rPr>
      </w:pPr>
    </w:p>
    <w:p w:rsidR="0007638D" w:rsidRPr="009D1DD6" w:rsidRDefault="0007638D" w:rsidP="007F194E">
      <w:pPr>
        <w:jc w:val="center"/>
        <w:rPr>
          <w:rFonts w:ascii="TH SarabunIT๙" w:hAnsi="TH SarabunIT๙" w:cs="TH SarabunIT๙"/>
          <w:sz w:val="32"/>
          <w:szCs w:val="32"/>
        </w:rPr>
      </w:pPr>
    </w:p>
    <w:p w:rsidR="0007638D" w:rsidRPr="009D1DD6" w:rsidRDefault="0007638D" w:rsidP="007F194E">
      <w:pPr>
        <w:jc w:val="center"/>
        <w:rPr>
          <w:rFonts w:ascii="TH SarabunIT๙" w:hAnsi="TH SarabunIT๙" w:cs="TH SarabunIT๙"/>
          <w:sz w:val="32"/>
          <w:szCs w:val="32"/>
        </w:rPr>
      </w:pPr>
    </w:p>
    <w:p w:rsidR="0007638D" w:rsidRPr="009D1DD6" w:rsidRDefault="0007638D" w:rsidP="007F194E">
      <w:pPr>
        <w:jc w:val="center"/>
        <w:rPr>
          <w:rFonts w:ascii="TH SarabunIT๙" w:hAnsi="TH SarabunIT๙" w:cs="TH SarabunIT๙"/>
          <w:sz w:val="32"/>
          <w:szCs w:val="32"/>
        </w:rPr>
      </w:pPr>
    </w:p>
    <w:p w:rsidR="0007638D" w:rsidRPr="009D1DD6" w:rsidRDefault="0007638D" w:rsidP="007F194E">
      <w:pPr>
        <w:jc w:val="center"/>
        <w:rPr>
          <w:rFonts w:ascii="TH SarabunIT๙" w:hAnsi="TH SarabunIT๙" w:cs="TH SarabunIT๙"/>
          <w:sz w:val="32"/>
          <w:szCs w:val="32"/>
        </w:rPr>
      </w:pPr>
    </w:p>
    <w:p w:rsidR="007F194E" w:rsidRPr="009D1DD6" w:rsidRDefault="007F194E" w:rsidP="007F194E">
      <w:pPr>
        <w:jc w:val="center"/>
        <w:rPr>
          <w:rFonts w:ascii="TH SarabunIT๙" w:hAnsi="TH SarabunIT๙" w:cs="TH SarabunIT๙"/>
          <w:sz w:val="32"/>
          <w:szCs w:val="32"/>
        </w:rPr>
      </w:pPr>
    </w:p>
    <w:p w:rsidR="007F194E" w:rsidRPr="009D1DD6" w:rsidRDefault="007F194E" w:rsidP="007F194E">
      <w:pPr>
        <w:jc w:val="center"/>
        <w:rPr>
          <w:rFonts w:ascii="TH SarabunIT๙" w:hAnsi="TH SarabunIT๙" w:cs="TH SarabunIT๙"/>
          <w:sz w:val="32"/>
          <w:szCs w:val="32"/>
        </w:rPr>
      </w:pPr>
    </w:p>
    <w:p w:rsidR="007F194E" w:rsidRPr="009D1DD6" w:rsidRDefault="007F194E" w:rsidP="007F194E">
      <w:pPr>
        <w:jc w:val="center"/>
        <w:rPr>
          <w:rFonts w:ascii="TH SarabunIT๙" w:hAnsi="TH SarabunIT๙" w:cs="TH SarabunIT๙"/>
          <w:sz w:val="32"/>
          <w:szCs w:val="32"/>
        </w:rPr>
      </w:pPr>
    </w:p>
    <w:p w:rsidR="007F194E" w:rsidRPr="009D1DD6" w:rsidRDefault="007F194E" w:rsidP="007F194E">
      <w:pPr>
        <w:jc w:val="center"/>
        <w:rPr>
          <w:rFonts w:ascii="TH SarabunIT๙" w:hAnsi="TH SarabunIT๙" w:cs="TH SarabunIT๙"/>
          <w:sz w:val="32"/>
          <w:szCs w:val="32"/>
        </w:rPr>
      </w:pPr>
    </w:p>
    <w:p w:rsidR="007F194E" w:rsidRPr="009D1DD6" w:rsidRDefault="007F194E" w:rsidP="007F194E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lastRenderedPageBreak/>
        <w:t>คำอธิบายรายวิชา</w:t>
      </w:r>
      <w:r w:rsidR="003D6FB9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เพิ่มเติม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</w:t>
      </w:r>
    </w:p>
    <w:p w:rsidR="007F194E" w:rsidRPr="009D1DD6" w:rsidRDefault="00E851F6" w:rsidP="007F194E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</w:t>
      </w:r>
      <w:r w:rsidR="00464C92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หัสวิชา </w:t>
      </w:r>
      <w:r w:rsidR="007F194E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ส</w:t>
      </w:r>
      <w:r w:rsidR="003D6FB9" w:rsidRPr="009D1DD6">
        <w:rPr>
          <w:rFonts w:ascii="TH SarabunIT๙" w:hAnsi="TH SarabunIT๙" w:cs="TH SarabunIT๙"/>
          <w:b/>
          <w:bCs/>
          <w:sz w:val="32"/>
          <w:szCs w:val="32"/>
        </w:rPr>
        <w:t>2122</w:t>
      </w:r>
      <w:r w:rsidR="007F194E" w:rsidRPr="009D1DD6">
        <w:rPr>
          <w:rFonts w:ascii="TH SarabunIT๙" w:hAnsi="TH SarabunIT๙" w:cs="TH SarabunIT๙"/>
          <w:b/>
          <w:bCs/>
          <w:sz w:val="32"/>
          <w:szCs w:val="32"/>
        </w:rPr>
        <w:t xml:space="preserve">1 </w:t>
      </w:r>
      <w:r w:rsidR="007F194E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หน้าที่พลเมือง </w:t>
      </w:r>
      <w:r w:rsidR="007F194E" w:rsidRPr="009D1DD6">
        <w:rPr>
          <w:rFonts w:ascii="TH SarabunIT๙" w:hAnsi="TH SarabunIT๙" w:cs="TH SarabunIT๙"/>
          <w:b/>
          <w:bCs/>
          <w:sz w:val="32"/>
          <w:szCs w:val="32"/>
        </w:rPr>
        <w:t>1</w:t>
      </w:r>
      <w:r w:rsidR="00464C92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</w:t>
      </w:r>
      <w:r w:rsidR="007F194E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ลุ่มสาระการเรียนรู้สังคมศึกษา ศาสนาและวัฒนธรรม</w:t>
      </w:r>
    </w:p>
    <w:p w:rsidR="007F194E" w:rsidRPr="009D1DD6" w:rsidRDefault="00E851F6" w:rsidP="007F194E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</w:t>
      </w:r>
      <w:r w:rsidR="007F194E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ชั้นมัธยมศึกษาปีที่ </w:t>
      </w:r>
      <w:r w:rsidR="007F194E" w:rsidRPr="009D1DD6">
        <w:rPr>
          <w:rFonts w:ascii="TH SarabunIT๙" w:hAnsi="TH SarabunIT๙" w:cs="TH SarabunIT๙"/>
          <w:b/>
          <w:bCs/>
          <w:sz w:val="32"/>
          <w:szCs w:val="32"/>
        </w:rPr>
        <w:t>1</w:t>
      </w:r>
      <w:r w:rsidR="007F194E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ภาคเรียนที่ </w:t>
      </w:r>
      <w:r w:rsidR="007F194E" w:rsidRPr="009D1DD6">
        <w:rPr>
          <w:rFonts w:ascii="TH SarabunIT๙" w:hAnsi="TH SarabunIT๙" w:cs="TH SarabunIT๙"/>
          <w:b/>
          <w:bCs/>
          <w:sz w:val="32"/>
          <w:szCs w:val="32"/>
        </w:rPr>
        <w:t>1</w:t>
      </w:r>
      <w:r w:rsidR="007F194E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="00464C92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    </w:t>
      </w:r>
      <w:r w:rsidR="007F194E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เวลา 20 ชั่วโมง </w:t>
      </w:r>
      <w:r w:rsidR="00464C92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          </w:t>
      </w:r>
      <w:r w:rsidR="007F194E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จำนวน 0.5 หน่วย</w:t>
      </w:r>
      <w:proofErr w:type="spellStart"/>
      <w:r w:rsidR="007F194E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ิต</w:t>
      </w:r>
      <w:proofErr w:type="spellEnd"/>
    </w:p>
    <w:p w:rsidR="007F194E" w:rsidRPr="009D1DD6" w:rsidRDefault="007F194E" w:rsidP="007F194E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...............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>.....................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..................................................................................................................</w:t>
      </w:r>
    </w:p>
    <w:p w:rsidR="007F194E" w:rsidRPr="009D1DD6" w:rsidRDefault="007F194E" w:rsidP="007F194E">
      <w:pPr>
        <w:tabs>
          <w:tab w:val="left" w:pos="567"/>
        </w:tabs>
        <w:ind w:right="11"/>
        <w:jc w:val="thaiDistribute"/>
        <w:rPr>
          <w:rFonts w:ascii="TH SarabunIT๙" w:hAnsi="TH SarabunIT๙" w:cs="TH SarabunIT๙"/>
          <w:spacing w:val="-6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pacing w:val="-6"/>
          <w:sz w:val="32"/>
          <w:szCs w:val="32"/>
          <w:cs/>
        </w:rPr>
        <w:t>มีส่วนร่วมอนุรักษ์มารยาทไทยในการแสดงความเคารพ การสนทนา การแต่งกาย การมีสัมมาคารวะ แสดงออกถึงความเอื้อเฟื้อเผื่อแผ่และเสียสละต่อสังคม เห็นคุณค่าและอนุรักษ์ขนบธรรมเนียมประเพณีศิลปวัฒนธรรมและภูมิปัญญาไทย ปฏิบัติตนเป็นผู้มีวินัยในตนเอง ในเรื่องความซื่อสัตย์สุจริต ขยันหมั่นเพียร อดทน ใฝ่หาความรู้ ตั้งใจปฏิบัติหน้าที่ และยอมรับผลที่เกิดจากการกระทำของตนเอง</w:t>
      </w:r>
    </w:p>
    <w:p w:rsidR="007F194E" w:rsidRPr="009D1DD6" w:rsidRDefault="007F194E" w:rsidP="007F194E">
      <w:pPr>
        <w:tabs>
          <w:tab w:val="left" w:pos="567"/>
        </w:tabs>
        <w:rPr>
          <w:rFonts w:ascii="TH SarabunIT๙" w:hAnsi="TH SarabunIT๙" w:cs="TH SarabunIT๙"/>
          <w:spacing w:val="-6"/>
          <w:sz w:val="32"/>
          <w:szCs w:val="32"/>
        </w:rPr>
      </w:pPr>
      <w:r w:rsidRPr="009D1DD6">
        <w:rPr>
          <w:rFonts w:ascii="TH SarabunIT๙" w:hAnsi="TH SarabunIT๙" w:cs="TH SarabunIT๙"/>
          <w:spacing w:val="-6"/>
          <w:sz w:val="32"/>
          <w:szCs w:val="32"/>
        </w:rPr>
        <w:tab/>
      </w:r>
      <w:r w:rsidRPr="009D1DD6">
        <w:rPr>
          <w:rFonts w:ascii="TH SarabunIT๙" w:hAnsi="TH SarabunIT๙" w:cs="TH SarabunIT๙"/>
          <w:spacing w:val="-6"/>
          <w:sz w:val="32"/>
          <w:szCs w:val="32"/>
          <w:cs/>
        </w:rPr>
        <w:t xml:space="preserve">ปฏิบัติตนเป็นแบบอย่างของความรักชาติ ยึดมั่นในศาสนา และเทิดทูนสถาบันพระมหากษัตริย์ ประยุกต์และเผยแพร่พระบรมราโชวาท ในเรื่องมีเหตุผล รอบคอบ หลักการทรงงาน ในเรื่องการใช้ธรรมชาติช่วยธรรมชาติ การปลูกป่าในใจคน และหลักปรัชญาของเศรษฐกิจพอเพียง ปฏิบัติตนเป็นผู้มีวินัยในตนเอง ในเรื่องความซื่อสัตย์สุจริต ขยันหมั่นเพียร อดทน ใฝ่หาความรู้ และตั้งใจปฏิบัติหน้าที่ </w:t>
      </w:r>
    </w:p>
    <w:p w:rsidR="007F194E" w:rsidRPr="009D1DD6" w:rsidRDefault="007F194E" w:rsidP="007F194E">
      <w:pPr>
        <w:tabs>
          <w:tab w:val="left" w:pos="567"/>
        </w:tabs>
        <w:ind w:right="-131"/>
        <w:rPr>
          <w:rFonts w:ascii="TH SarabunIT๙" w:hAnsi="TH SarabunIT๙" w:cs="TH SarabunIT๙"/>
          <w:spacing w:val="-6"/>
          <w:sz w:val="32"/>
          <w:szCs w:val="32"/>
        </w:rPr>
      </w:pPr>
      <w:r w:rsidRPr="009D1DD6">
        <w:rPr>
          <w:rFonts w:ascii="TH SarabunIT๙" w:hAnsi="TH SarabunIT๙" w:cs="TH SarabunIT๙"/>
          <w:spacing w:val="-6"/>
          <w:sz w:val="32"/>
          <w:szCs w:val="32"/>
          <w:cs/>
        </w:rPr>
        <w:tab/>
        <w:t xml:space="preserve">โดยใช้กระบวนการกลุ่ม กระบวนการคิด กระบวนการปฏิบัติ กระบวนการเผชิญสถานการณ์ กระบวนการแก้ปัญหา กระบวนการสืบเสาะหาความรู้ กระบวนการสร้างความตระหนัก กระบวนการสร้างค่านิยม และกระบวนการสร้างเจตคติ </w:t>
      </w:r>
    </w:p>
    <w:p w:rsidR="007F194E" w:rsidRPr="009D1DD6" w:rsidRDefault="007F194E" w:rsidP="007F194E">
      <w:pPr>
        <w:tabs>
          <w:tab w:val="left" w:pos="567"/>
        </w:tabs>
        <w:jc w:val="thaiDistribute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spacing w:val="-6"/>
          <w:sz w:val="32"/>
          <w:szCs w:val="32"/>
          <w:cs/>
        </w:rPr>
        <w:tab/>
      </w:r>
    </w:p>
    <w:p w:rsidR="007F194E" w:rsidRPr="009D1DD6" w:rsidRDefault="007F194E" w:rsidP="007F194E">
      <w:pPr>
        <w:tabs>
          <w:tab w:val="left" w:pos="567"/>
          <w:tab w:val="left" w:pos="851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ผลการเรียนรู้</w:t>
      </w:r>
    </w:p>
    <w:p w:rsidR="007F194E" w:rsidRPr="009D1DD6" w:rsidRDefault="007F194E" w:rsidP="007F194E">
      <w:pPr>
        <w:tabs>
          <w:tab w:val="right" w:pos="742"/>
          <w:tab w:val="left" w:pos="851"/>
        </w:tabs>
        <w:ind w:left="851" w:hanging="851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ab/>
        <w:t>1.</w:t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มีส่วนร่วมแนะนำผู้อื่นให้อนุรักษ์และยกย่องผู้มีมารยาทไทย</w:t>
      </w:r>
    </w:p>
    <w:p w:rsidR="007F194E" w:rsidRPr="009D1DD6" w:rsidRDefault="007F194E" w:rsidP="007F194E">
      <w:pPr>
        <w:tabs>
          <w:tab w:val="right" w:pos="742"/>
          <w:tab w:val="left" w:pos="851"/>
        </w:tabs>
        <w:ind w:left="851" w:hanging="851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2.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แสดงออกแนะนำผู้อื่นและมีส่วนร่วมในกิจกรรมเกี่ยวกับความเอื้อเฟื้อเผื่อแผ่และเสียสละ</w:t>
      </w:r>
    </w:p>
    <w:p w:rsidR="007F194E" w:rsidRPr="009D1DD6" w:rsidRDefault="007F194E" w:rsidP="007F194E">
      <w:pPr>
        <w:tabs>
          <w:tab w:val="right" w:pos="742"/>
          <w:tab w:val="left" w:pos="851"/>
        </w:tabs>
        <w:ind w:left="851" w:hanging="851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3.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เห็นคุณค่าอนุรักษ์สืบสานและประยุกต์ขนบธรรมเนียมประเพณีศิลปวัฒนธรรมและภูมิปัญญาไทย</w:t>
      </w:r>
    </w:p>
    <w:p w:rsidR="007F194E" w:rsidRPr="009D1DD6" w:rsidRDefault="007F194E" w:rsidP="007F194E">
      <w:pPr>
        <w:tabs>
          <w:tab w:val="right" w:pos="742"/>
          <w:tab w:val="left" w:pos="851"/>
        </w:tabs>
        <w:ind w:left="851" w:hanging="851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ab/>
        <w:t>4.</w:t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เป็นแบบอย่างและมีส่วนร่วมในการจัดกิจกรรมที่แสดงออกถึงความรักชาติยึดมั่นในศาสนา</w:t>
      </w:r>
      <w:r w:rsidRPr="009D1DD6">
        <w:rPr>
          <w:rFonts w:ascii="TH SarabunIT๙" w:hAnsi="TH SarabunIT๙" w:cs="TH SarabunIT๙"/>
          <w:sz w:val="32"/>
          <w:szCs w:val="32"/>
          <w:cs/>
        </w:rPr>
        <w:br/>
        <w:t>และเทิดทูนสถาบันพระมหากษัตริย์</w:t>
      </w:r>
    </w:p>
    <w:p w:rsidR="007F194E" w:rsidRPr="009D1DD6" w:rsidRDefault="007F194E" w:rsidP="007F194E">
      <w:pPr>
        <w:tabs>
          <w:tab w:val="right" w:pos="742"/>
          <w:tab w:val="left" w:pos="851"/>
        </w:tabs>
        <w:ind w:left="851" w:hanging="851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5.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ประยุกต์และเผยแพร่พระบรมราโชวาทหลักการทรงงานและหลักปรัชญาของเศรษฐกิจพอเพียง</w:t>
      </w:r>
    </w:p>
    <w:p w:rsidR="007F194E" w:rsidRPr="009D1DD6" w:rsidRDefault="007F194E" w:rsidP="007F194E">
      <w:pPr>
        <w:tabs>
          <w:tab w:val="left" w:pos="567"/>
          <w:tab w:val="right" w:pos="742"/>
          <w:tab w:val="left" w:pos="851"/>
        </w:tabs>
        <w:rPr>
          <w:rFonts w:ascii="TH SarabunIT๙" w:hAnsi="TH SarabunIT๙" w:cs="TH SarabunIT๙"/>
          <w:b/>
          <w:bCs/>
          <w:sz w:val="32"/>
          <w:szCs w:val="32"/>
        </w:rPr>
      </w:pPr>
    </w:p>
    <w:p w:rsidR="007F194E" w:rsidRPr="009D1DD6" w:rsidRDefault="007F194E" w:rsidP="007F194E">
      <w:pPr>
        <w:tabs>
          <w:tab w:val="left" w:pos="567"/>
          <w:tab w:val="right" w:pos="742"/>
          <w:tab w:val="left" w:pos="851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รวมทั้งหมด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>5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ผลการเรียนรู้</w:t>
      </w:r>
    </w:p>
    <w:p w:rsidR="007F194E" w:rsidRPr="009D1DD6" w:rsidRDefault="007F194E" w:rsidP="007F194E">
      <w:pPr>
        <w:tabs>
          <w:tab w:val="left" w:pos="567"/>
          <w:tab w:val="right" w:pos="742"/>
          <w:tab w:val="left" w:pos="851"/>
        </w:tabs>
        <w:rPr>
          <w:rFonts w:ascii="TH SarabunIT๙" w:hAnsi="TH SarabunIT๙" w:cs="TH SarabunIT๙"/>
          <w:sz w:val="32"/>
          <w:szCs w:val="32"/>
        </w:rPr>
      </w:pPr>
    </w:p>
    <w:p w:rsidR="0007638D" w:rsidRPr="009D1DD6" w:rsidRDefault="0007638D" w:rsidP="007F194E">
      <w:pPr>
        <w:tabs>
          <w:tab w:val="left" w:pos="567"/>
          <w:tab w:val="right" w:pos="742"/>
          <w:tab w:val="left" w:pos="851"/>
        </w:tabs>
        <w:rPr>
          <w:rFonts w:ascii="TH SarabunIT๙" w:hAnsi="TH SarabunIT๙" w:cs="TH SarabunIT๙"/>
          <w:sz w:val="32"/>
          <w:szCs w:val="32"/>
        </w:rPr>
      </w:pPr>
    </w:p>
    <w:p w:rsidR="0007638D" w:rsidRPr="009D1DD6" w:rsidRDefault="0007638D" w:rsidP="007F194E">
      <w:pPr>
        <w:tabs>
          <w:tab w:val="left" w:pos="567"/>
          <w:tab w:val="right" w:pos="742"/>
          <w:tab w:val="left" w:pos="851"/>
        </w:tabs>
        <w:rPr>
          <w:rFonts w:ascii="TH SarabunIT๙" w:hAnsi="TH SarabunIT๙" w:cs="TH SarabunIT๙"/>
          <w:sz w:val="32"/>
          <w:szCs w:val="32"/>
        </w:rPr>
      </w:pPr>
    </w:p>
    <w:p w:rsidR="0007638D" w:rsidRPr="009D1DD6" w:rsidRDefault="0007638D" w:rsidP="007F194E">
      <w:pPr>
        <w:tabs>
          <w:tab w:val="left" w:pos="567"/>
          <w:tab w:val="right" w:pos="742"/>
          <w:tab w:val="left" w:pos="851"/>
        </w:tabs>
        <w:rPr>
          <w:rFonts w:ascii="TH SarabunIT๙" w:hAnsi="TH SarabunIT๙" w:cs="TH SarabunIT๙"/>
          <w:sz w:val="32"/>
          <w:szCs w:val="32"/>
        </w:rPr>
      </w:pPr>
    </w:p>
    <w:p w:rsidR="007F194E" w:rsidRPr="009D1DD6" w:rsidRDefault="007F194E" w:rsidP="007F194E">
      <w:pPr>
        <w:tabs>
          <w:tab w:val="left" w:pos="567"/>
          <w:tab w:val="right" w:pos="742"/>
          <w:tab w:val="left" w:pos="851"/>
        </w:tabs>
        <w:rPr>
          <w:rFonts w:ascii="TH SarabunIT๙" w:hAnsi="TH SarabunIT๙" w:cs="TH SarabunIT๙"/>
          <w:sz w:val="32"/>
          <w:szCs w:val="32"/>
        </w:rPr>
      </w:pPr>
    </w:p>
    <w:p w:rsidR="007F194E" w:rsidRPr="009D1DD6" w:rsidRDefault="007F194E" w:rsidP="007F194E">
      <w:pPr>
        <w:tabs>
          <w:tab w:val="left" w:pos="567"/>
          <w:tab w:val="right" w:pos="742"/>
          <w:tab w:val="left" w:pos="851"/>
        </w:tabs>
        <w:rPr>
          <w:rFonts w:ascii="TH SarabunIT๙" w:hAnsi="TH SarabunIT๙" w:cs="TH SarabunIT๙"/>
          <w:sz w:val="32"/>
          <w:szCs w:val="32"/>
        </w:rPr>
      </w:pPr>
    </w:p>
    <w:p w:rsidR="007F194E" w:rsidRPr="009D1DD6" w:rsidRDefault="007F194E" w:rsidP="007F194E">
      <w:pPr>
        <w:tabs>
          <w:tab w:val="left" w:pos="4636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lastRenderedPageBreak/>
        <w:t>คำอธิบายรายวิชา</w:t>
      </w:r>
    </w:p>
    <w:p w:rsidR="007F194E" w:rsidRPr="009D1DD6" w:rsidRDefault="00E851F6" w:rsidP="007F194E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</w:t>
      </w:r>
      <w:r w:rsidR="00464C92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หัสวิชา </w:t>
      </w:r>
      <w:r w:rsidR="007F194E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ส</w:t>
      </w:r>
      <w:r w:rsidR="007F194E" w:rsidRPr="009D1DD6">
        <w:rPr>
          <w:rFonts w:ascii="TH SarabunIT๙" w:hAnsi="TH SarabunIT๙" w:cs="TH SarabunIT๙"/>
          <w:b/>
          <w:bCs/>
          <w:sz w:val="32"/>
          <w:szCs w:val="32"/>
        </w:rPr>
        <w:t>21104</w:t>
      </w:r>
      <w:r w:rsidR="00464C92">
        <w:rPr>
          <w:rFonts w:ascii="TH SarabunIT๙" w:hAnsi="TH SarabunIT๙" w:cs="TH SarabunIT๙"/>
          <w:b/>
          <w:bCs/>
          <w:sz w:val="32"/>
          <w:szCs w:val="32"/>
          <w:cs/>
        </w:rPr>
        <w:t>วิชาสังคมศึกษา 2</w:t>
      </w:r>
      <w:r w:rsidR="007F194E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ลุ่มสาระการเรียนรู้สังคมศึกษา ศาสนาและวัฒนธรรม</w:t>
      </w:r>
    </w:p>
    <w:p w:rsidR="007F194E" w:rsidRPr="009D1DD6" w:rsidRDefault="00E851F6" w:rsidP="007F194E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</w:t>
      </w:r>
      <w:r w:rsidR="007F194E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ชั้นมัธยมศึกษาปีที่ 1 ภาคเรียนที่ 2</w:t>
      </w:r>
      <w:r w:rsidR="007F194E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="00464C92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        </w:t>
      </w:r>
      <w:r w:rsidR="004D68F0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เวลา 6</w:t>
      </w:r>
      <w:r w:rsidR="007F194E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0 ชั่วโมง </w:t>
      </w:r>
      <w:r w:rsidR="00464C92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       </w:t>
      </w:r>
      <w:r w:rsidR="007F194E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จำนวน 1</w:t>
      </w:r>
      <w:r w:rsidR="004D68F0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.5</w:t>
      </w:r>
      <w:r w:rsidR="007F194E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หน่วย</w:t>
      </w:r>
      <w:proofErr w:type="spellStart"/>
      <w:r w:rsidR="007F194E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ิต</w:t>
      </w:r>
      <w:proofErr w:type="spellEnd"/>
    </w:p>
    <w:p w:rsidR="007F194E" w:rsidRPr="009D1DD6" w:rsidRDefault="007F194E" w:rsidP="007F194E">
      <w:pPr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......................................................................................................................................................</w:t>
      </w:r>
    </w:p>
    <w:p w:rsidR="007F194E" w:rsidRPr="009D1DD6" w:rsidRDefault="007F194E" w:rsidP="007F194E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อธิบาย หลักการเจตนารมณ์โครงสร้างและสาระสำคัญบทบาทการถ่วงดุลของอำนาจอธิปไตยในรัฐธรรมนูญของรัฐธรรมนูญแห่งราชอาณาจักรไทยฉบับปัจจุบัน ความสามารถของตนเองในการทำประโยชน์ต่อสังคมและประเทศชาติที่ปฏิบัติตามกฎหมายในการคุ้มครองสิทธิของบุคคลการเคารพสิทธิของตนเองและผู้อื่น ตามบทบัญญัติของรัฐธรรมนูญแห่งราชอาณาจักรไทยฉบับที่เกี่ยวข้องกับตนเอง</w:t>
      </w:r>
    </w:p>
    <w:p w:rsidR="007F194E" w:rsidRPr="009D1DD6" w:rsidRDefault="007F194E" w:rsidP="007F194E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วิเคราะห์ ความหมายและความสำคัญของความหมายและความสำคัญของทรัพย์สินทางปัญญากฎหมายที่เกี่ยวกับการคุ้มครองทรัพย์สินทางปัญญาการละเมิดแห่งทรัพย์สินทางปัญญาแต่ละประเภท</w:t>
      </w:r>
    </w:p>
    <w:p w:rsidR="007F194E" w:rsidRPr="009D1DD6" w:rsidRDefault="007F194E" w:rsidP="007F194E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เพื่อให้มีความรู้ความเข้าใจรัฐธรรมนูญแห่งราชอาณาจักรไทยฉบับปัจจุบันและคุณค่า</w:t>
      </w:r>
    </w:p>
    <w:p w:rsidR="007F194E" w:rsidRPr="009D1DD6" w:rsidRDefault="007F194E" w:rsidP="007F194E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ของตนในฐานะพลเมืองดีของสังคมและประเทศชาติ และความสำคัญของกฎหมายเกี่ยวกับทรัพย์สินทางปัญญา</w:t>
      </w:r>
    </w:p>
    <w:p w:rsidR="007F194E" w:rsidRPr="009D1DD6" w:rsidRDefault="007F194E" w:rsidP="007F194E">
      <w:pPr>
        <w:rPr>
          <w:rFonts w:ascii="TH SarabunIT๙" w:hAnsi="TH SarabunIT๙" w:cs="TH SarabunIT๙"/>
          <w:sz w:val="32"/>
          <w:szCs w:val="32"/>
        </w:rPr>
      </w:pPr>
    </w:p>
    <w:p w:rsidR="007F194E" w:rsidRPr="009D1DD6" w:rsidRDefault="007F194E" w:rsidP="007F194E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หัสตัวชี้วัด</w:t>
      </w:r>
    </w:p>
    <w:p w:rsidR="007F194E" w:rsidRPr="009D1DD6" w:rsidRDefault="007F194E" w:rsidP="007F194E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ส 2.1 ม.1/1 ม.1/2 ม.1/3 ม.1/4</w:t>
      </w:r>
    </w:p>
    <w:p w:rsidR="007F194E" w:rsidRPr="009D1DD6" w:rsidRDefault="007F194E" w:rsidP="007F194E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ส 2.2  ม.1/1 ม.1/2 ม.1/3</w:t>
      </w:r>
    </w:p>
    <w:p w:rsidR="007F194E" w:rsidRPr="009D1DD6" w:rsidRDefault="007F194E" w:rsidP="007F194E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ส. 3.2 ม.1/4</w:t>
      </w:r>
    </w:p>
    <w:p w:rsidR="007F194E" w:rsidRPr="009D1DD6" w:rsidRDefault="007F194E" w:rsidP="007F194E">
      <w:pPr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วมทั้งหมด 8 ตัวชี้วัด</w:t>
      </w:r>
    </w:p>
    <w:p w:rsidR="007F194E" w:rsidRPr="009D1DD6" w:rsidRDefault="007F194E" w:rsidP="007F194E">
      <w:pPr>
        <w:jc w:val="center"/>
        <w:rPr>
          <w:rFonts w:ascii="TH SarabunIT๙" w:hAnsi="TH SarabunIT๙" w:cs="TH SarabunIT๙"/>
          <w:sz w:val="32"/>
          <w:szCs w:val="32"/>
        </w:rPr>
      </w:pPr>
    </w:p>
    <w:p w:rsidR="007F194E" w:rsidRPr="009D1DD6" w:rsidRDefault="007F194E" w:rsidP="007F194E">
      <w:pPr>
        <w:jc w:val="center"/>
        <w:rPr>
          <w:rFonts w:ascii="TH SarabunIT๙" w:hAnsi="TH SarabunIT๙" w:cs="TH SarabunIT๙"/>
          <w:sz w:val="32"/>
          <w:szCs w:val="32"/>
        </w:rPr>
      </w:pPr>
    </w:p>
    <w:p w:rsidR="007F194E" w:rsidRPr="009D1DD6" w:rsidRDefault="007F194E" w:rsidP="007F194E">
      <w:pPr>
        <w:jc w:val="center"/>
        <w:rPr>
          <w:rFonts w:ascii="TH SarabunIT๙" w:hAnsi="TH SarabunIT๙" w:cs="TH SarabunIT๙"/>
          <w:sz w:val="32"/>
          <w:szCs w:val="32"/>
        </w:rPr>
      </w:pPr>
    </w:p>
    <w:p w:rsidR="007F194E" w:rsidRPr="009D1DD6" w:rsidRDefault="007F194E" w:rsidP="007F194E">
      <w:pPr>
        <w:jc w:val="center"/>
        <w:rPr>
          <w:rFonts w:ascii="TH SarabunIT๙" w:hAnsi="TH SarabunIT๙" w:cs="TH SarabunIT๙"/>
          <w:sz w:val="32"/>
          <w:szCs w:val="32"/>
        </w:rPr>
      </w:pPr>
    </w:p>
    <w:p w:rsidR="007F194E" w:rsidRPr="009D1DD6" w:rsidRDefault="007F194E" w:rsidP="007F194E">
      <w:pPr>
        <w:jc w:val="center"/>
        <w:rPr>
          <w:rFonts w:ascii="TH SarabunIT๙" w:hAnsi="TH SarabunIT๙" w:cs="TH SarabunIT๙"/>
          <w:sz w:val="32"/>
          <w:szCs w:val="32"/>
        </w:rPr>
      </w:pPr>
    </w:p>
    <w:p w:rsidR="007F194E" w:rsidRPr="009D1DD6" w:rsidRDefault="007F194E" w:rsidP="007F194E">
      <w:pPr>
        <w:jc w:val="center"/>
        <w:rPr>
          <w:rFonts w:ascii="TH SarabunIT๙" w:hAnsi="TH SarabunIT๙" w:cs="TH SarabunIT๙"/>
          <w:sz w:val="32"/>
          <w:szCs w:val="32"/>
        </w:rPr>
      </w:pPr>
    </w:p>
    <w:p w:rsidR="007F194E" w:rsidRPr="009D1DD6" w:rsidRDefault="007F194E" w:rsidP="007F194E">
      <w:pPr>
        <w:jc w:val="center"/>
        <w:rPr>
          <w:rFonts w:ascii="TH SarabunIT๙" w:hAnsi="TH SarabunIT๙" w:cs="TH SarabunIT๙"/>
          <w:sz w:val="32"/>
          <w:szCs w:val="32"/>
        </w:rPr>
      </w:pPr>
    </w:p>
    <w:p w:rsidR="0007638D" w:rsidRPr="009D1DD6" w:rsidRDefault="0007638D" w:rsidP="007F194E">
      <w:pPr>
        <w:jc w:val="center"/>
        <w:rPr>
          <w:rFonts w:ascii="TH SarabunIT๙" w:hAnsi="TH SarabunIT๙" w:cs="TH SarabunIT๙"/>
          <w:sz w:val="32"/>
          <w:szCs w:val="32"/>
        </w:rPr>
      </w:pPr>
    </w:p>
    <w:p w:rsidR="0007638D" w:rsidRPr="009D1DD6" w:rsidRDefault="0007638D" w:rsidP="007F194E">
      <w:pPr>
        <w:jc w:val="center"/>
        <w:rPr>
          <w:rFonts w:ascii="TH SarabunIT๙" w:hAnsi="TH SarabunIT๙" w:cs="TH SarabunIT๙"/>
          <w:sz w:val="32"/>
          <w:szCs w:val="32"/>
        </w:rPr>
      </w:pPr>
    </w:p>
    <w:p w:rsidR="0007638D" w:rsidRPr="009D1DD6" w:rsidRDefault="0007638D" w:rsidP="007F194E">
      <w:pPr>
        <w:jc w:val="center"/>
        <w:rPr>
          <w:rFonts w:ascii="TH SarabunIT๙" w:hAnsi="TH SarabunIT๙" w:cs="TH SarabunIT๙"/>
          <w:sz w:val="32"/>
          <w:szCs w:val="32"/>
        </w:rPr>
      </w:pPr>
    </w:p>
    <w:p w:rsidR="0007638D" w:rsidRPr="009D1DD6" w:rsidRDefault="0007638D" w:rsidP="007F194E">
      <w:pPr>
        <w:jc w:val="center"/>
        <w:rPr>
          <w:rFonts w:ascii="TH SarabunIT๙" w:hAnsi="TH SarabunIT๙" w:cs="TH SarabunIT๙"/>
          <w:sz w:val="32"/>
          <w:szCs w:val="32"/>
        </w:rPr>
      </w:pPr>
    </w:p>
    <w:p w:rsidR="0007638D" w:rsidRPr="009D1DD6" w:rsidRDefault="0007638D" w:rsidP="007F194E">
      <w:pPr>
        <w:jc w:val="center"/>
        <w:rPr>
          <w:rFonts w:ascii="TH SarabunIT๙" w:hAnsi="TH SarabunIT๙" w:cs="TH SarabunIT๙"/>
          <w:sz w:val="32"/>
          <w:szCs w:val="32"/>
        </w:rPr>
      </w:pPr>
    </w:p>
    <w:p w:rsidR="007F194E" w:rsidRPr="009D1DD6" w:rsidRDefault="007F194E" w:rsidP="007F194E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lastRenderedPageBreak/>
        <w:t xml:space="preserve">คำอธิบายรายวิชา </w:t>
      </w:r>
    </w:p>
    <w:p w:rsidR="007F194E" w:rsidRPr="009D1DD6" w:rsidRDefault="00464C92" w:rsidP="007F194E">
      <w:pPr>
        <w:rPr>
          <w:rFonts w:ascii="TH SarabunIT๙" w:hAnsi="TH SarabunIT๙" w:cs="TH SarabunIT๙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หัสวิชา </w:t>
      </w:r>
      <w:r w:rsidR="007F194E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ส</w:t>
      </w:r>
      <w:r w:rsidR="007F194E" w:rsidRPr="009D1DD6">
        <w:rPr>
          <w:rFonts w:ascii="TH SarabunIT๙" w:hAnsi="TH SarabunIT๙" w:cs="TH SarabunIT๙"/>
          <w:b/>
          <w:bCs/>
          <w:sz w:val="32"/>
          <w:szCs w:val="32"/>
        </w:rPr>
        <w:t>21105</w:t>
      </w:r>
      <w:r w:rsidR="007F194E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ประวัติศาสตร์</w:t>
      </w:r>
      <w:r w:rsidR="004D68F0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2   </w:t>
      </w:r>
      <w:r w:rsidR="007F194E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ลุ่มสาระการเรียนรู้สังคมศึกษา ศาสนาและวัฒนธรรม</w:t>
      </w:r>
    </w:p>
    <w:p w:rsidR="007F194E" w:rsidRPr="009D1DD6" w:rsidRDefault="007F194E" w:rsidP="007F194E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ชั้นมัธยมศึกษาปีที่ 1 ภาคเรียนที่ 2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="00464C92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เวลา 20 ชั่วโมง </w:t>
      </w:r>
      <w:r w:rsidR="00464C92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         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จำนวน 0.5 หน่วย</w:t>
      </w:r>
      <w:proofErr w:type="spellStart"/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ิต</w:t>
      </w:r>
      <w:proofErr w:type="spellEnd"/>
    </w:p>
    <w:p w:rsidR="007F194E" w:rsidRPr="009D1DD6" w:rsidRDefault="007F194E" w:rsidP="007F194E">
      <w:pPr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......................................................................................................................................................</w:t>
      </w:r>
    </w:p>
    <w:p w:rsidR="007F194E" w:rsidRPr="009D1DD6" w:rsidRDefault="007F194E" w:rsidP="007F194E">
      <w:pPr>
        <w:pStyle w:val="af7"/>
        <w:spacing w:line="240" w:lineRule="auto"/>
        <w:jc w:val="left"/>
        <w:rPr>
          <w:rFonts w:ascii="TH SarabunIT๙" w:hAnsi="TH SarabunIT๙" w:cs="TH SarabunIT๙"/>
        </w:rPr>
      </w:pPr>
      <w:r w:rsidRPr="009D1DD6">
        <w:rPr>
          <w:rFonts w:ascii="TH SarabunIT๙" w:hAnsi="TH SarabunIT๙" w:cs="TH SarabunIT๙"/>
          <w:cs/>
        </w:rPr>
        <w:tab/>
        <w:t>ศึกษา วิเคราะห์ พัฒนาการของอาณาจักรสุโขทัยในด้านการเมืองการปกครอง เศรษฐกิจ สังคม และความสัมพันธ์ระหว่างประเทศ วัฒนธรรม ภูมิปัญญาไทยสมัยสุโขทัย ความเสื่อมของอาณาจักรสุโขทัย ที่ตั้งและสภาพภูมิศาสตร์ที่มีผลต่อพัฒนาการทางประวัติศาสตร์ สังคม เศรษฐกิจ และการเมืองของประเทศต่างๆในภูมิภาคเอเชียตะวันออกเฉียงใต้ ความร่วมมือผ่านการรวมกลุ่มเป็นอาเซียนที่ถือว่าเป็นพัฒนาการของภูมิภาคที่ตั้งและความสำคัญของแหล่ง</w:t>
      </w:r>
      <w:proofErr w:type="spellStart"/>
      <w:r w:rsidRPr="009D1DD6">
        <w:rPr>
          <w:rFonts w:ascii="TH SarabunIT๙" w:hAnsi="TH SarabunIT๙" w:cs="TH SarabunIT๙"/>
          <w:cs/>
        </w:rPr>
        <w:t>อารย</w:t>
      </w:r>
      <w:proofErr w:type="spellEnd"/>
      <w:r w:rsidRPr="009D1DD6">
        <w:rPr>
          <w:rFonts w:ascii="TH SarabunIT๙" w:hAnsi="TH SarabunIT๙" w:cs="TH SarabunIT๙"/>
          <w:cs/>
        </w:rPr>
        <w:t>ธรรมในภูมิภาคเอเชียตะวันออกเฉียงใต้ อิทธิพลของ</w:t>
      </w:r>
      <w:proofErr w:type="spellStart"/>
      <w:r w:rsidRPr="009D1DD6">
        <w:rPr>
          <w:rFonts w:ascii="TH SarabunIT๙" w:hAnsi="TH SarabunIT๙" w:cs="TH SarabunIT๙"/>
          <w:cs/>
        </w:rPr>
        <w:t>อารย</w:t>
      </w:r>
      <w:proofErr w:type="spellEnd"/>
      <w:r w:rsidRPr="009D1DD6">
        <w:rPr>
          <w:rFonts w:ascii="TH SarabunIT๙" w:hAnsi="TH SarabunIT๙" w:cs="TH SarabunIT๙"/>
          <w:cs/>
        </w:rPr>
        <w:t xml:space="preserve">ธรรมโบราณในดินแดนไทยที่มีพัฒนาการของสังคมไทยสมัยปัจจุบัน </w:t>
      </w:r>
    </w:p>
    <w:p w:rsidR="007F194E" w:rsidRPr="009D1DD6" w:rsidRDefault="007F194E" w:rsidP="007F194E">
      <w:pPr>
        <w:pStyle w:val="af7"/>
        <w:spacing w:line="240" w:lineRule="auto"/>
        <w:rPr>
          <w:rFonts w:ascii="TH SarabunIT๙" w:hAnsi="TH SarabunIT๙" w:cs="TH SarabunIT๙"/>
        </w:rPr>
      </w:pPr>
      <w:r w:rsidRPr="009D1DD6">
        <w:rPr>
          <w:rFonts w:ascii="TH SarabunIT๙" w:hAnsi="TH SarabunIT๙" w:cs="TH SarabunIT๙"/>
          <w:cs/>
        </w:rPr>
        <w:tab/>
        <w:t>โดยใช้กระบวนการคิดวิเคราะห์ กระบวนการสืบค้นข้อมูล กระบวนการปฏิบัติ กระบวนการกลุ่ม กระบวน การเรียนรู้แบบ</w:t>
      </w:r>
      <w:proofErr w:type="spellStart"/>
      <w:r w:rsidRPr="009D1DD6">
        <w:rPr>
          <w:rFonts w:ascii="TH SarabunIT๙" w:hAnsi="TH SarabunIT๙" w:cs="TH SarabunIT๙"/>
          <w:cs/>
        </w:rPr>
        <w:t>บูรณา</w:t>
      </w:r>
      <w:proofErr w:type="spellEnd"/>
      <w:r w:rsidRPr="009D1DD6">
        <w:rPr>
          <w:rFonts w:ascii="TH SarabunIT๙" w:hAnsi="TH SarabunIT๙" w:cs="TH SarabunIT๙"/>
          <w:cs/>
        </w:rPr>
        <w:t xml:space="preserve">การ กระบวนการแก้ปัญหา และวิธีการทางประวัติศาสตร์ </w:t>
      </w:r>
    </w:p>
    <w:p w:rsidR="007F194E" w:rsidRPr="009D1DD6" w:rsidRDefault="007F194E" w:rsidP="007F194E">
      <w:pPr>
        <w:pStyle w:val="af7"/>
        <w:spacing w:line="240" w:lineRule="auto"/>
        <w:jc w:val="left"/>
        <w:rPr>
          <w:rFonts w:ascii="TH SarabunIT๙" w:hAnsi="TH SarabunIT๙" w:cs="TH SarabunIT๙"/>
        </w:rPr>
      </w:pPr>
      <w:r w:rsidRPr="009D1DD6">
        <w:rPr>
          <w:rFonts w:ascii="TH SarabunIT๙" w:hAnsi="TH SarabunIT๙" w:cs="TH SarabunIT๙"/>
          <w:cs/>
        </w:rPr>
        <w:tab/>
        <w:t xml:space="preserve">เพื่อให้เกิดความรู้ ความเข้าใจถึงความสำคัญของเหตุการณ์ทางประวัติศาสตร์ สามารถใช้วิธีการทางประวัติศาสตร์มาวิเคราะห์เหตุการณ์ต่างๆ อย่างเป็นระบบ เข้าใจความเป็นมาของชาติไทย พัฒนาการด้านต่างๆ วัฒนธรรมไทย ภูมิปัญญาไทย มีคุณลักษณะอันพึงประสงค์ด้านรักชาติ ศาสน์ กษัตริย์ ซื่อสัตย์สุจริต มีวินัยใฝ่เรียนรู้ มุ่งมั่นในการทำงาน รักความเป็นไทย และมีจิตสาธารณะ </w:t>
      </w:r>
    </w:p>
    <w:p w:rsidR="007F194E" w:rsidRPr="009D1DD6" w:rsidRDefault="007F194E" w:rsidP="007F194E">
      <w:pPr>
        <w:tabs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</w:tabs>
        <w:ind w:right="-2"/>
        <w:jc w:val="thaiDistribute"/>
        <w:rPr>
          <w:rFonts w:ascii="TH SarabunIT๙" w:hAnsi="TH SarabunIT๙" w:cs="TH SarabunIT๙"/>
          <w:color w:val="000000"/>
          <w:sz w:val="32"/>
          <w:szCs w:val="32"/>
        </w:rPr>
      </w:pPr>
    </w:p>
    <w:p w:rsidR="007F194E" w:rsidRPr="009D1DD6" w:rsidRDefault="007F194E" w:rsidP="007F194E">
      <w:pPr>
        <w:tabs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  <w:tab w:val="left" w:pos="5954"/>
          <w:tab w:val="left" w:pos="6237"/>
          <w:tab w:val="left" w:pos="6521"/>
          <w:tab w:val="left" w:pos="6804"/>
          <w:tab w:val="left" w:pos="7088"/>
          <w:tab w:val="left" w:pos="7371"/>
          <w:tab w:val="left" w:pos="7655"/>
          <w:tab w:val="left" w:pos="7938"/>
        </w:tabs>
        <w:ind w:right="-2"/>
        <w:jc w:val="thaiDistribute"/>
        <w:rPr>
          <w:rFonts w:ascii="TH SarabunIT๙" w:hAnsi="TH SarabunIT๙" w:cs="TH SarabunIT๙"/>
          <w:color w:val="000000"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ตัวชี้วัด</w:t>
      </w:r>
    </w:p>
    <w:p w:rsidR="007F194E" w:rsidRPr="009D1DD6" w:rsidRDefault="007F194E" w:rsidP="007F194E">
      <w:pPr>
        <w:tabs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  <w:tab w:val="left" w:pos="5954"/>
          <w:tab w:val="left" w:pos="6237"/>
          <w:tab w:val="left" w:pos="6521"/>
          <w:tab w:val="left" w:pos="6804"/>
          <w:tab w:val="left" w:pos="7088"/>
          <w:tab w:val="left" w:pos="7371"/>
          <w:tab w:val="left" w:pos="7655"/>
          <w:tab w:val="left" w:pos="7938"/>
          <w:tab w:val="left" w:pos="8222"/>
          <w:tab w:val="left" w:pos="8505"/>
          <w:tab w:val="left" w:pos="8789"/>
          <w:tab w:val="left" w:pos="9072"/>
          <w:tab w:val="left" w:pos="9356"/>
        </w:tabs>
        <w:ind w:right="-2"/>
        <w:jc w:val="thaiDistribute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</w:rPr>
        <w:tab/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 xml:space="preserve">ส 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>4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.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>2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ab/>
        <w:t>ม.1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>/1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ab/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ab/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ม.1/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>2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ab/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ab/>
      </w:r>
    </w:p>
    <w:p w:rsidR="007F194E" w:rsidRPr="009D1DD6" w:rsidRDefault="007F194E" w:rsidP="007F194E">
      <w:pPr>
        <w:tabs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  <w:tab w:val="left" w:pos="5954"/>
          <w:tab w:val="left" w:pos="6237"/>
          <w:tab w:val="left" w:pos="6521"/>
          <w:tab w:val="left" w:pos="6804"/>
          <w:tab w:val="left" w:pos="7088"/>
          <w:tab w:val="left" w:pos="7371"/>
          <w:tab w:val="left" w:pos="7655"/>
          <w:tab w:val="left" w:pos="7938"/>
        </w:tabs>
        <w:ind w:right="-2"/>
        <w:jc w:val="thaiDistribute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ab/>
        <w:t xml:space="preserve">ส 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>4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.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>3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ab/>
        <w:t>ม.1/2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ab/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ab/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ม.1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>/3</w:t>
      </w:r>
    </w:p>
    <w:p w:rsidR="007F194E" w:rsidRPr="009D1DD6" w:rsidRDefault="007F194E" w:rsidP="007F194E">
      <w:pPr>
        <w:tabs>
          <w:tab w:val="left" w:pos="550"/>
        </w:tabs>
        <w:spacing w:after="36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รวมทั้งหมด</w:t>
      </w:r>
      <w:r w:rsidRPr="009D1DD6">
        <w:rPr>
          <w:rFonts w:ascii="TH SarabunIT๙" w:hAnsi="TH SarabunIT๙" w:cs="TH SarabunIT๙"/>
          <w:b/>
          <w:bCs/>
          <w:spacing w:val="30"/>
          <w:sz w:val="32"/>
          <w:szCs w:val="32"/>
          <w:cs/>
        </w:rPr>
        <w:t xml:space="preserve">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 xml:space="preserve">4 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ตัวชี้วัด</w:t>
      </w:r>
    </w:p>
    <w:p w:rsidR="007F194E" w:rsidRPr="009D1DD6" w:rsidRDefault="007F194E" w:rsidP="007F194E">
      <w:pPr>
        <w:rPr>
          <w:rFonts w:ascii="TH SarabunIT๙" w:hAnsi="TH SarabunIT๙" w:cs="TH SarabunIT๙"/>
          <w:b/>
          <w:bCs/>
          <w:sz w:val="32"/>
          <w:szCs w:val="32"/>
        </w:rPr>
      </w:pPr>
    </w:p>
    <w:p w:rsidR="007F194E" w:rsidRPr="009D1DD6" w:rsidRDefault="007F194E" w:rsidP="007F194E">
      <w:pPr>
        <w:rPr>
          <w:rFonts w:ascii="TH SarabunIT๙" w:hAnsi="TH SarabunIT๙" w:cs="TH SarabunIT๙"/>
          <w:b/>
          <w:bCs/>
          <w:sz w:val="32"/>
          <w:szCs w:val="32"/>
        </w:rPr>
      </w:pPr>
    </w:p>
    <w:p w:rsidR="007F194E" w:rsidRPr="009D1DD6" w:rsidRDefault="007F194E" w:rsidP="007F194E">
      <w:pPr>
        <w:rPr>
          <w:rFonts w:ascii="TH SarabunIT๙" w:hAnsi="TH SarabunIT๙" w:cs="TH SarabunIT๙"/>
          <w:b/>
          <w:bCs/>
          <w:sz w:val="32"/>
          <w:szCs w:val="32"/>
        </w:rPr>
      </w:pPr>
    </w:p>
    <w:p w:rsidR="007F194E" w:rsidRPr="009D1DD6" w:rsidRDefault="007F194E" w:rsidP="007F194E">
      <w:pPr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7F194E">
      <w:pPr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7F194E">
      <w:pPr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7F194E">
      <w:pPr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7F194E">
      <w:pPr>
        <w:rPr>
          <w:rFonts w:ascii="TH SarabunIT๙" w:hAnsi="TH SarabunIT๙" w:cs="TH SarabunIT๙"/>
          <w:b/>
          <w:bCs/>
          <w:sz w:val="32"/>
          <w:szCs w:val="32"/>
        </w:rPr>
      </w:pPr>
    </w:p>
    <w:p w:rsidR="007F194E" w:rsidRPr="009D1DD6" w:rsidRDefault="007F194E" w:rsidP="007F194E">
      <w:pPr>
        <w:rPr>
          <w:rFonts w:ascii="TH SarabunIT๙" w:hAnsi="TH SarabunIT๙" w:cs="TH SarabunIT๙"/>
          <w:b/>
          <w:bCs/>
          <w:sz w:val="32"/>
          <w:szCs w:val="32"/>
        </w:rPr>
      </w:pPr>
    </w:p>
    <w:p w:rsidR="007F194E" w:rsidRPr="009D1DD6" w:rsidRDefault="007F194E" w:rsidP="007F194E">
      <w:pPr>
        <w:rPr>
          <w:rFonts w:ascii="TH SarabunIT๙" w:hAnsi="TH SarabunIT๙" w:cs="TH SarabunIT๙"/>
          <w:b/>
          <w:bCs/>
          <w:sz w:val="32"/>
          <w:szCs w:val="32"/>
        </w:rPr>
      </w:pPr>
    </w:p>
    <w:p w:rsidR="007F194E" w:rsidRPr="009D1DD6" w:rsidRDefault="007F194E" w:rsidP="007F194E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lastRenderedPageBreak/>
        <w:t>คำอธิบายรายวิชา</w:t>
      </w:r>
      <w:r w:rsidR="00AC25F4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เ</w:t>
      </w:r>
      <w:r w:rsidR="004D68F0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พิ่มเติม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</w:t>
      </w:r>
    </w:p>
    <w:p w:rsidR="007F194E" w:rsidRPr="009D1DD6" w:rsidRDefault="00E851F6" w:rsidP="007F194E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</w:t>
      </w:r>
      <w:r w:rsidR="00464C92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หัสวิชา </w:t>
      </w:r>
      <w:r w:rsidR="007F194E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ส</w:t>
      </w:r>
      <w:r w:rsidR="007F194E" w:rsidRPr="009D1DD6">
        <w:rPr>
          <w:rFonts w:ascii="TH SarabunIT๙" w:hAnsi="TH SarabunIT๙" w:cs="TH SarabunIT๙"/>
          <w:b/>
          <w:bCs/>
          <w:sz w:val="32"/>
          <w:szCs w:val="32"/>
        </w:rPr>
        <w:t>21</w:t>
      </w:r>
      <w:r w:rsidR="004D68F0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202</w:t>
      </w:r>
      <w:r w:rsidR="007F194E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พระพุทธศาสนา</w:t>
      </w:r>
      <w:r w:rsidR="00464C92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</w:t>
      </w:r>
      <w:r w:rsidR="007F194E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ลุ่มสาระการเรียนรู้สังคมศึกษา ศาสนาและวัฒนธรรม</w:t>
      </w:r>
    </w:p>
    <w:p w:rsidR="007F194E" w:rsidRPr="009D1DD6" w:rsidRDefault="00E851F6" w:rsidP="007F194E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</w:t>
      </w:r>
      <w:r w:rsidR="007F194E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ชั้นมัธยมศึกษาปีที่ 1 ภาคเรียนที่ 2</w:t>
      </w:r>
      <w:r w:rsidR="007F194E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="00464C92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  </w:t>
      </w:r>
      <w:r w:rsidR="007F194E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เวลา 20 ชั่วโมง </w:t>
      </w:r>
      <w:r w:rsidR="00464C92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             </w:t>
      </w:r>
      <w:r w:rsidR="007F194E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จำนวน 0.5 หน่วย</w:t>
      </w:r>
      <w:proofErr w:type="spellStart"/>
      <w:r w:rsidR="007F194E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ิต</w:t>
      </w:r>
      <w:proofErr w:type="spellEnd"/>
    </w:p>
    <w:p w:rsidR="007F194E" w:rsidRPr="009D1DD6" w:rsidRDefault="007F194E" w:rsidP="007F194E">
      <w:pPr>
        <w:rPr>
          <w:rFonts w:ascii="TH SarabunIT๙" w:hAnsi="TH SarabunIT๙" w:cs="TH SarabunIT๙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......................................................................................................................................................</w:t>
      </w:r>
    </w:p>
    <w:p w:rsidR="007F194E" w:rsidRPr="009D1DD6" w:rsidRDefault="007F194E" w:rsidP="007F194E">
      <w:pPr>
        <w:ind w:firstLine="720"/>
        <w:rPr>
          <w:rFonts w:ascii="TH SarabunIT๙" w:hAnsi="TH SarabunIT๙" w:cs="TH SarabunIT๙"/>
        </w:rPr>
      </w:pP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อธิบายจริย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>วัตรของสาวกเพื่อเป็นแบบอย่างในการประพฤติปฏิบัติ และปฏิบัติตนอย่างเหมาะสมต่อสาวกของศาสนาที่ตนนับถือ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ประวัติ ความสำคัญ และ ปฏิบัติตนในวันสำคัญทางศาสนาที่ตนนับถือ ตามที่กำหนด ได้ถูกต้อง</w:t>
      </w:r>
    </w:p>
    <w:p w:rsidR="007F194E" w:rsidRPr="009D1DD6" w:rsidRDefault="007F194E" w:rsidP="007F194E">
      <w:pPr>
        <w:ind w:right="-108"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วิเคราะห์เหตุผลความจำเป็นที่ทุกคนต้องศึกษาเรียนรู้ศาสนาอื่นๆ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การกระทำของบุคคล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</w:p>
    <w:p w:rsidR="007F194E" w:rsidRPr="009D1DD6" w:rsidRDefault="007F194E" w:rsidP="007F194E">
      <w:pPr>
        <w:ind w:right="-108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ที่เป็นแบบอย่าง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ด้านศา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>สนสัมพันธ์ และนำเสนอแนวทางการปฏิบัติของตนเอง และปฏิบัติตน</w:t>
      </w:r>
    </w:p>
    <w:p w:rsidR="007F194E" w:rsidRPr="009D1DD6" w:rsidRDefault="007F194E" w:rsidP="007F194E">
      <w:pPr>
        <w:ind w:right="-108"/>
        <w:rPr>
          <w:rFonts w:ascii="TH SarabunIT๙" w:hAnsi="TH SarabunIT๙" w:cs="TH SarabunIT๙"/>
          <w:sz w:val="32"/>
          <w:szCs w:val="32"/>
        </w:rPr>
      </w:pP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ต่อศา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>สนิกชนอื่นในสถานการณ์ต่างๆได้อย่างเหมาะสม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บำเพ็ญประโยชน์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ต่อศา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>สนสถานของศาสนาที่ตนนับถ</w:t>
      </w:r>
      <w:r w:rsidRPr="009D1DD6">
        <w:rPr>
          <w:rFonts w:ascii="TH SarabunIT๙" w:eastAsia="Angsana New" w:hAnsi="TH SarabunIT๙" w:cs="TH SarabunIT๙"/>
          <w:snapToGrid w:val="0"/>
          <w:sz w:val="32"/>
          <w:szCs w:val="32"/>
          <w:highlight w:val="white"/>
          <w:cs/>
        </w:rPr>
        <w:t>ือ</w:t>
      </w:r>
      <w:r w:rsidRPr="009D1DD6">
        <w:rPr>
          <w:rFonts w:ascii="TH SarabunIT๙" w:eastAsia="Angsana New" w:hAnsi="TH SarabunIT๙" w:cs="TH SarabunIT๙"/>
          <w:snapToGrid w:val="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ปฏิบัติตนอย่างเหมาะสมต่อบุคคลต่างๆ ตามหลักศาสนาที่ตนนับถือตามที่กำหนด และจัดพิธีกรรม และปฏิบัติตน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ในศา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>สนพิธี พิธีกรรมได้ถูกต้อง</w:t>
      </w:r>
    </w:p>
    <w:p w:rsidR="007F194E" w:rsidRPr="009D1DD6" w:rsidRDefault="007F194E" w:rsidP="007F194E">
      <w:pPr>
        <w:ind w:right="-334"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เพื่อให้เกิดความรู้ความเข้าใจเกี่ยว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ับจริย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>วัตรของสาวกเพื่อเป็นแบบอย่างในการประพฤติปฏิบัติ  ประวัติ ความสำคัญ และ ปฏิบัติตนในวันสำคัญ ปฏิบัติตน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ต่อศา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>สนิกชนอื่นในสถานการณ์ต่างๆได้อย่างเหมาะสม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สามารถจัดพิธีกรรมและปฏิบัติตน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ในศา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>สนพิธี พิธีกรรมได้ถูกต้อง</w:t>
      </w:r>
    </w:p>
    <w:p w:rsidR="007F194E" w:rsidRPr="009D1DD6" w:rsidRDefault="007F194E" w:rsidP="007F194E">
      <w:pPr>
        <w:ind w:right="-334" w:firstLine="720"/>
        <w:rPr>
          <w:rFonts w:ascii="TH SarabunIT๙" w:hAnsi="TH SarabunIT๙" w:cs="TH SarabunIT๙"/>
          <w:sz w:val="32"/>
          <w:szCs w:val="32"/>
        </w:rPr>
      </w:pPr>
    </w:p>
    <w:p w:rsidR="007F194E" w:rsidRPr="009D1DD6" w:rsidRDefault="007F194E" w:rsidP="007F194E">
      <w:pPr>
        <w:ind w:right="-514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หัสตัวชี้วัด</w:t>
      </w:r>
    </w:p>
    <w:p w:rsidR="007F194E" w:rsidRPr="009D1DD6" w:rsidRDefault="007F194E" w:rsidP="007F194E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ส 1.1 ม.1/9 ม.1/10 ม.1/11</w:t>
      </w:r>
    </w:p>
    <w:p w:rsidR="007F194E" w:rsidRPr="009D1DD6" w:rsidRDefault="007F194E" w:rsidP="007F194E">
      <w:pPr>
        <w:ind w:firstLine="720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ส 1.2 ม.1/1 ม.1/2 ม.1/3 ม.1/4 ม.1/5</w:t>
      </w:r>
      <w:r w:rsidRPr="009D1DD6">
        <w:rPr>
          <w:rFonts w:ascii="TH SarabunIT๙" w:hAnsi="TH SarabunIT๙" w:cs="TH SarabunIT๙"/>
          <w:sz w:val="32"/>
          <w:szCs w:val="32"/>
        </w:rPr>
        <w:t xml:space="preserve">  </w:t>
      </w:r>
    </w:p>
    <w:p w:rsidR="007F194E" w:rsidRPr="009D1DD6" w:rsidRDefault="007F194E" w:rsidP="007F194E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วมทั้งหมด 8 ตัวชี้วัด</w:t>
      </w:r>
    </w:p>
    <w:p w:rsidR="007F194E" w:rsidRPr="009D1DD6" w:rsidRDefault="007F194E" w:rsidP="007F194E">
      <w:pPr>
        <w:rPr>
          <w:rFonts w:ascii="TH SarabunIT๙" w:hAnsi="TH SarabunIT๙" w:cs="TH SarabunIT๙"/>
          <w:sz w:val="32"/>
          <w:szCs w:val="32"/>
        </w:rPr>
      </w:pPr>
    </w:p>
    <w:p w:rsidR="007F194E" w:rsidRPr="009D1DD6" w:rsidRDefault="007F194E" w:rsidP="007F194E">
      <w:pPr>
        <w:rPr>
          <w:rFonts w:ascii="TH SarabunIT๙" w:hAnsi="TH SarabunIT๙" w:cs="TH SarabunIT๙"/>
          <w:sz w:val="32"/>
          <w:szCs w:val="32"/>
        </w:rPr>
      </w:pPr>
    </w:p>
    <w:p w:rsidR="007F194E" w:rsidRPr="009D1DD6" w:rsidRDefault="007F194E" w:rsidP="007F194E">
      <w:pPr>
        <w:rPr>
          <w:rFonts w:ascii="TH SarabunIT๙" w:hAnsi="TH SarabunIT๙" w:cs="TH SarabunIT๙"/>
          <w:sz w:val="32"/>
          <w:szCs w:val="32"/>
        </w:rPr>
      </w:pPr>
    </w:p>
    <w:p w:rsidR="007F194E" w:rsidRPr="009D1DD6" w:rsidRDefault="007F194E" w:rsidP="007F194E">
      <w:pPr>
        <w:rPr>
          <w:rFonts w:ascii="TH SarabunIT๙" w:hAnsi="TH SarabunIT๙" w:cs="TH SarabunIT๙"/>
          <w:sz w:val="32"/>
          <w:szCs w:val="32"/>
        </w:rPr>
      </w:pPr>
    </w:p>
    <w:p w:rsidR="007F194E" w:rsidRPr="009D1DD6" w:rsidRDefault="007F194E" w:rsidP="007F194E">
      <w:pPr>
        <w:rPr>
          <w:rFonts w:ascii="TH SarabunIT๙" w:hAnsi="TH SarabunIT๙" w:cs="TH SarabunIT๙"/>
          <w:sz w:val="32"/>
          <w:szCs w:val="32"/>
        </w:rPr>
      </w:pPr>
    </w:p>
    <w:p w:rsidR="007F194E" w:rsidRPr="009D1DD6" w:rsidRDefault="007F194E" w:rsidP="007F194E">
      <w:pPr>
        <w:rPr>
          <w:rFonts w:ascii="TH SarabunIT๙" w:hAnsi="TH SarabunIT๙" w:cs="TH SarabunIT๙"/>
          <w:sz w:val="32"/>
          <w:szCs w:val="32"/>
        </w:rPr>
      </w:pPr>
    </w:p>
    <w:p w:rsidR="007F194E" w:rsidRPr="009D1DD6" w:rsidRDefault="007F194E" w:rsidP="007F194E">
      <w:pPr>
        <w:rPr>
          <w:rFonts w:ascii="TH SarabunIT๙" w:hAnsi="TH SarabunIT๙" w:cs="TH SarabunIT๙"/>
          <w:sz w:val="32"/>
          <w:szCs w:val="32"/>
        </w:rPr>
      </w:pPr>
    </w:p>
    <w:p w:rsidR="007F194E" w:rsidRPr="009D1DD6" w:rsidRDefault="007F194E" w:rsidP="007F194E">
      <w:pPr>
        <w:rPr>
          <w:rFonts w:ascii="TH SarabunIT๙" w:hAnsi="TH SarabunIT๙" w:cs="TH SarabunIT๙"/>
          <w:sz w:val="32"/>
          <w:szCs w:val="32"/>
        </w:rPr>
      </w:pPr>
    </w:p>
    <w:p w:rsidR="0007638D" w:rsidRPr="009D1DD6" w:rsidRDefault="0007638D" w:rsidP="007F194E">
      <w:pPr>
        <w:rPr>
          <w:rFonts w:ascii="TH SarabunIT๙" w:hAnsi="TH SarabunIT๙" w:cs="TH SarabunIT๙"/>
          <w:sz w:val="32"/>
          <w:szCs w:val="32"/>
        </w:rPr>
      </w:pPr>
    </w:p>
    <w:p w:rsidR="0007638D" w:rsidRPr="009D1DD6" w:rsidRDefault="0007638D" w:rsidP="007F194E">
      <w:pPr>
        <w:rPr>
          <w:rFonts w:ascii="TH SarabunIT๙" w:hAnsi="TH SarabunIT๙" w:cs="TH SarabunIT๙"/>
          <w:sz w:val="32"/>
          <w:szCs w:val="32"/>
        </w:rPr>
      </w:pPr>
    </w:p>
    <w:p w:rsidR="0007638D" w:rsidRPr="009D1DD6" w:rsidRDefault="0007638D" w:rsidP="007F194E">
      <w:pPr>
        <w:rPr>
          <w:rFonts w:ascii="TH SarabunIT๙" w:hAnsi="TH SarabunIT๙" w:cs="TH SarabunIT๙"/>
          <w:sz w:val="32"/>
          <w:szCs w:val="32"/>
        </w:rPr>
      </w:pPr>
    </w:p>
    <w:p w:rsidR="0007638D" w:rsidRPr="009D1DD6" w:rsidRDefault="0007638D" w:rsidP="007F194E">
      <w:pPr>
        <w:rPr>
          <w:rFonts w:ascii="TH SarabunIT๙" w:hAnsi="TH SarabunIT๙" w:cs="TH SarabunIT๙"/>
          <w:sz w:val="32"/>
          <w:szCs w:val="32"/>
        </w:rPr>
      </w:pPr>
    </w:p>
    <w:p w:rsidR="007F194E" w:rsidRPr="009D1DD6" w:rsidRDefault="007F194E" w:rsidP="007F194E">
      <w:pPr>
        <w:rPr>
          <w:rFonts w:ascii="TH SarabunIT๙" w:hAnsi="TH SarabunIT๙" w:cs="TH SarabunIT๙"/>
          <w:sz w:val="32"/>
          <w:szCs w:val="32"/>
        </w:rPr>
      </w:pPr>
    </w:p>
    <w:p w:rsidR="007F194E" w:rsidRPr="009D1DD6" w:rsidRDefault="007F194E" w:rsidP="007F194E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lastRenderedPageBreak/>
        <w:t>คำอธิบายรายวิชา</w:t>
      </w:r>
      <w:r w:rsidR="004D68F0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เพิ่มเติม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</w:t>
      </w:r>
    </w:p>
    <w:p w:rsidR="007F194E" w:rsidRPr="009D1DD6" w:rsidRDefault="00E851F6" w:rsidP="007F194E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</w:t>
      </w:r>
      <w:r w:rsidR="00464C92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หัสวิชา </w:t>
      </w:r>
      <w:r w:rsidR="007F194E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ส</w:t>
      </w:r>
      <w:r w:rsidR="007F194E" w:rsidRPr="009D1DD6">
        <w:rPr>
          <w:rFonts w:ascii="TH SarabunIT๙" w:hAnsi="TH SarabunIT๙" w:cs="TH SarabunIT๙"/>
          <w:b/>
          <w:bCs/>
          <w:sz w:val="32"/>
          <w:szCs w:val="32"/>
        </w:rPr>
        <w:t xml:space="preserve">21232 </w:t>
      </w:r>
      <w:r w:rsidR="007F194E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หน้าที่พลเมือง </w:t>
      </w:r>
      <w:r w:rsidR="007F194E" w:rsidRPr="009D1DD6">
        <w:rPr>
          <w:rFonts w:ascii="TH SarabunIT๙" w:hAnsi="TH SarabunIT๙" w:cs="TH SarabunIT๙"/>
          <w:b/>
          <w:bCs/>
          <w:sz w:val="32"/>
          <w:szCs w:val="32"/>
        </w:rPr>
        <w:t>2</w:t>
      </w:r>
      <w:r w:rsidR="00464C92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</w:t>
      </w:r>
      <w:r w:rsidR="007F194E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ลุ่มสาระการเรียนรู้สังคมศึกษา ศาสนาและวัฒนธรรม</w:t>
      </w:r>
    </w:p>
    <w:p w:rsidR="007F194E" w:rsidRPr="009D1DD6" w:rsidRDefault="00E851F6" w:rsidP="007F194E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</w:t>
      </w:r>
      <w:r w:rsidR="007F194E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ชั้นมัธยมศึกษาปีที่ </w:t>
      </w:r>
      <w:r w:rsidR="007F194E" w:rsidRPr="009D1DD6">
        <w:rPr>
          <w:rFonts w:ascii="TH SarabunIT๙" w:hAnsi="TH SarabunIT๙" w:cs="TH SarabunIT๙"/>
          <w:b/>
          <w:bCs/>
          <w:sz w:val="32"/>
          <w:szCs w:val="32"/>
        </w:rPr>
        <w:t>1</w:t>
      </w:r>
      <w:r w:rsidR="007F194E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ภาคเรียนที่ </w:t>
      </w:r>
      <w:r w:rsidR="007F194E" w:rsidRPr="009D1DD6">
        <w:rPr>
          <w:rFonts w:ascii="TH SarabunIT๙" w:hAnsi="TH SarabunIT๙" w:cs="TH SarabunIT๙"/>
          <w:b/>
          <w:bCs/>
          <w:sz w:val="32"/>
          <w:szCs w:val="32"/>
        </w:rPr>
        <w:t>2</w:t>
      </w:r>
      <w:r w:rsidR="00464C92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</w:t>
      </w:r>
      <w:r w:rsidR="007F194E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  <w:t xml:space="preserve">เวลา 20 ชั่วโมง </w:t>
      </w:r>
      <w:r w:rsidR="007F194E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="00464C92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  </w:t>
      </w:r>
      <w:r w:rsidR="007F194E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จำนวน 0.5 หน่วย</w:t>
      </w:r>
      <w:proofErr w:type="spellStart"/>
      <w:r w:rsidR="007F194E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ิต</w:t>
      </w:r>
      <w:proofErr w:type="spellEnd"/>
    </w:p>
    <w:p w:rsidR="007F194E" w:rsidRPr="009D1DD6" w:rsidRDefault="007F194E" w:rsidP="007F194E">
      <w:pPr>
        <w:jc w:val="center"/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...............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>...........................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............................................................................................................</w:t>
      </w:r>
    </w:p>
    <w:p w:rsidR="007F194E" w:rsidRPr="009D1DD6" w:rsidRDefault="007F194E" w:rsidP="007F194E">
      <w:pPr>
        <w:tabs>
          <w:tab w:val="left" w:pos="567"/>
        </w:tabs>
        <w:ind w:right="-131"/>
        <w:jc w:val="thaiDistribute"/>
        <w:rPr>
          <w:rFonts w:ascii="TH SarabunIT๙" w:hAnsi="TH SarabunIT๙" w:cs="TH SarabunIT๙"/>
          <w:spacing w:val="-6"/>
          <w:sz w:val="32"/>
          <w:szCs w:val="32"/>
        </w:rPr>
      </w:pPr>
      <w:r w:rsidRPr="009D1DD6">
        <w:rPr>
          <w:rFonts w:ascii="TH SarabunIT๙" w:hAnsi="TH SarabunIT๙" w:cs="TH SarabunIT๙"/>
          <w:spacing w:val="-6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pacing w:val="-8"/>
          <w:sz w:val="32"/>
          <w:szCs w:val="32"/>
          <w:cs/>
        </w:rPr>
        <w:t>ปฏิบัติตนเป็นพลเมืองดีตามวิถีประชาธิปไตย ในการมีส่วนร่วมในกิจกรรมต่างๆ ของสังคม การตัดสินใจ โดยใช้</w:t>
      </w:r>
      <w:r w:rsidRPr="009D1DD6">
        <w:rPr>
          <w:rFonts w:ascii="TH SarabunIT๙" w:hAnsi="TH SarabunIT๙" w:cs="TH SarabunIT๙"/>
          <w:spacing w:val="-6"/>
          <w:sz w:val="32"/>
          <w:szCs w:val="32"/>
          <w:cs/>
        </w:rPr>
        <w:t>เหตุผล มีส่วนร่วมและรับผิดชอบในการตัดสินใจในกิจกรรมของห้องเรียนและโรงเรียน ตรวจสอบข้อมูล เพื่อใช้ประกอบ</w:t>
      </w:r>
      <w:r w:rsidRPr="009D1DD6">
        <w:rPr>
          <w:rFonts w:ascii="TH SarabunIT๙" w:hAnsi="TH SarabunIT๙" w:cs="TH SarabunIT๙"/>
          <w:spacing w:val="-8"/>
          <w:sz w:val="32"/>
          <w:szCs w:val="32"/>
          <w:cs/>
        </w:rPr>
        <w:t>ประกอบการตัดสินใจในกิจกรรมต่างๆ ปฏิบัติตนเป็นผู้มีวินัยในตนเองในเรื่องความซื่อสัตย์สุจริต อดทน ขยันหมั่นเพียร</w:t>
      </w:r>
      <w:r w:rsidRPr="009D1DD6">
        <w:rPr>
          <w:rFonts w:ascii="TH SarabunIT๙" w:hAnsi="TH SarabunIT๙" w:cs="TH SarabunIT๙"/>
          <w:spacing w:val="-6"/>
          <w:sz w:val="32"/>
          <w:szCs w:val="32"/>
          <w:cs/>
        </w:rPr>
        <w:t xml:space="preserve"> ใฝ่หาความรู้ ตั้งใจปฏิบัติหน้าที่ และยอมรับผลที่เกิดจากการกระทำของตนเอง </w:t>
      </w:r>
    </w:p>
    <w:p w:rsidR="007F194E" w:rsidRPr="009D1DD6" w:rsidRDefault="007F194E" w:rsidP="007F194E">
      <w:pPr>
        <w:tabs>
          <w:tab w:val="left" w:pos="567"/>
        </w:tabs>
        <w:jc w:val="thaiDistribute"/>
        <w:rPr>
          <w:rFonts w:ascii="TH SarabunIT๙" w:hAnsi="TH SarabunIT๙" w:cs="TH SarabunIT๙"/>
          <w:spacing w:val="-6"/>
          <w:sz w:val="32"/>
          <w:szCs w:val="32"/>
        </w:rPr>
      </w:pPr>
      <w:r w:rsidRPr="009D1DD6">
        <w:rPr>
          <w:rFonts w:ascii="TH SarabunIT๙" w:hAnsi="TH SarabunIT๙" w:cs="TH SarabunIT๙"/>
          <w:spacing w:val="-6"/>
          <w:sz w:val="32"/>
          <w:szCs w:val="32"/>
          <w:cs/>
        </w:rPr>
        <w:tab/>
        <w:t xml:space="preserve">ยอมรับความหลากหลายทางสังคมวัฒนธรรมในภูมิภาคเอเชียตะวันออกเฉียงใต้ ในเรื่องวิถีชีวิต วัฒนธรรม ศาสนา สิ่งแวดล้อม อยู่ร่วมกันอย่างสันติและพึ่งพาซึ่งกันและกันในสังคมพหุวัฒนธรรม ด้วยการเคารพซึ่งกันและกัน ไม่แสดงกิริยาและวาจาดูหมิ่นผู้อื่น ช่วยเหลือซึ่งกันและกัน แบ่งปัน มีส่วนร่วมในการแก้ปัญหาความขัดแย้งโดยสันติวิธี ในเรื่องการทะเลาะวิวาท ความคิดเห็นไม่ตรงกัน ด้วยการเจรจาไกล่เกลี่ย การเจรจาต่อรอง การระงับความขัดแย้ง ปฏิบัติตนเป็นผู้มีวินัยในตนเอง ในเรื่องความซื่อสัตย์สุจริต อดทน ใฝ่หาความรู้ ตั้งใจปฏิบัติหน้าที่ ยอมรับผลที่เกิดจากการกระทำของตนเอง </w:t>
      </w:r>
    </w:p>
    <w:p w:rsidR="007F194E" w:rsidRPr="009D1DD6" w:rsidRDefault="007F194E" w:rsidP="007F194E">
      <w:pPr>
        <w:tabs>
          <w:tab w:val="left" w:pos="567"/>
        </w:tabs>
        <w:jc w:val="thaiDistribute"/>
        <w:rPr>
          <w:rFonts w:ascii="TH SarabunIT๙" w:hAnsi="TH SarabunIT๙" w:cs="TH SarabunIT๙"/>
          <w:spacing w:val="-6"/>
          <w:sz w:val="32"/>
          <w:szCs w:val="32"/>
        </w:rPr>
      </w:pPr>
      <w:r w:rsidRPr="009D1DD6">
        <w:rPr>
          <w:rFonts w:ascii="TH SarabunIT๙" w:hAnsi="TH SarabunIT๙" w:cs="TH SarabunIT๙"/>
          <w:spacing w:val="-6"/>
          <w:sz w:val="32"/>
          <w:szCs w:val="32"/>
          <w:cs/>
        </w:rPr>
        <w:tab/>
        <w:t xml:space="preserve">โดยใช้กระบวนการกลุ่ม กระบวนการคิด กระบวนการปฏิบัติ กระบวนการเผชิญสถานการณ์ กระบวนการแก้ปัญหา กระบวนการสืบเสาะหาความรู้ กระบวนการสร้างความตระหนัก กระบวนการสร้างค่านิยม และกระบวนการสร้างเจตคติ </w:t>
      </w:r>
    </w:p>
    <w:p w:rsidR="007F194E" w:rsidRPr="009D1DD6" w:rsidRDefault="007F194E" w:rsidP="007F194E">
      <w:pPr>
        <w:tabs>
          <w:tab w:val="left" w:pos="567"/>
        </w:tabs>
        <w:rPr>
          <w:rFonts w:ascii="TH SarabunIT๙" w:hAnsi="TH SarabunIT๙" w:cs="TH SarabunIT๙"/>
          <w:spacing w:val="-6"/>
          <w:sz w:val="32"/>
          <w:szCs w:val="32"/>
        </w:rPr>
      </w:pPr>
      <w:r w:rsidRPr="009D1DD6">
        <w:rPr>
          <w:rFonts w:ascii="TH SarabunIT๙" w:hAnsi="TH SarabunIT๙" w:cs="TH SarabunIT๙"/>
          <w:spacing w:val="-6"/>
          <w:sz w:val="32"/>
          <w:szCs w:val="32"/>
          <w:cs/>
        </w:rPr>
        <w:tab/>
        <w:t>เพื่อให้ผู้เรียนมีลักษณะที่ดีของคนไทย ภาคภูมิใจในความเป็นไทย แสดงออกถึงความรักชาติ ยึดมั่นในศาสนา และเทิดทูนสถาบันพระมหากษัตริย์ เป็นพลเมืองดีในระบอบประชาธิปไตยอันมีพระมหากษัตริย์ทรงเป็นประมุข มีส่วนร่วมทางการเมืองการปกครอง อยู่ร่วมกับผู้อื่นอย่างสันติ จัดการความขัดแย้งโดยสันติวิธี และมีวินัยในตนเอง</w:t>
      </w:r>
    </w:p>
    <w:p w:rsidR="007F6D3D" w:rsidRPr="009D1DD6" w:rsidRDefault="007F6D3D" w:rsidP="007F194E">
      <w:pPr>
        <w:tabs>
          <w:tab w:val="left" w:pos="567"/>
        </w:tabs>
        <w:jc w:val="thaiDistribute"/>
        <w:rPr>
          <w:rFonts w:ascii="TH SarabunIT๙" w:hAnsi="TH SarabunIT๙" w:cs="TH SarabunIT๙"/>
          <w:b/>
          <w:bCs/>
          <w:sz w:val="32"/>
          <w:szCs w:val="32"/>
        </w:rPr>
      </w:pPr>
    </w:p>
    <w:p w:rsidR="007F194E" w:rsidRPr="009D1DD6" w:rsidRDefault="007F194E" w:rsidP="007F194E">
      <w:pPr>
        <w:tabs>
          <w:tab w:val="left" w:pos="567"/>
        </w:tabs>
        <w:jc w:val="thaiDistribute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ผลการเรียนรู้</w:t>
      </w:r>
    </w:p>
    <w:p w:rsidR="007F194E" w:rsidRPr="009D1DD6" w:rsidRDefault="007F194E" w:rsidP="007F194E">
      <w:pPr>
        <w:tabs>
          <w:tab w:val="right" w:pos="742"/>
          <w:tab w:val="left" w:pos="851"/>
        </w:tabs>
        <w:ind w:left="851" w:hanging="851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ab/>
        <w:t>1.</w:t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ปฏิบัติตนเป็นพลเมืองดีตามวิถีประชาธิปไตย </w:t>
      </w:r>
    </w:p>
    <w:p w:rsidR="007F194E" w:rsidRPr="009D1DD6" w:rsidRDefault="007F194E" w:rsidP="007F194E">
      <w:pPr>
        <w:tabs>
          <w:tab w:val="right" w:pos="742"/>
          <w:tab w:val="left" w:pos="851"/>
        </w:tabs>
        <w:ind w:left="851" w:hanging="851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>.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มีส่วนร่วมและรับผิดชอบในการตัดสินใจ ตรวจสอบข้อมูลเพื่อใช้ประกอบการตัดสินใจในกิจกรรมต่างๆ</w:t>
      </w:r>
    </w:p>
    <w:p w:rsidR="007F194E" w:rsidRPr="009D1DD6" w:rsidRDefault="007F194E" w:rsidP="007F194E">
      <w:pPr>
        <w:tabs>
          <w:tab w:val="right" w:pos="742"/>
          <w:tab w:val="left" w:pos="851"/>
        </w:tabs>
        <w:ind w:left="851" w:hanging="851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>3</w:t>
      </w:r>
      <w:r w:rsidRPr="009D1DD6">
        <w:rPr>
          <w:rFonts w:ascii="TH SarabunIT๙" w:hAnsi="TH SarabunIT๙" w:cs="TH SarabunIT๙"/>
          <w:sz w:val="32"/>
          <w:szCs w:val="32"/>
          <w:cs/>
        </w:rPr>
        <w:t>.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ยอมรับความหลากหลายทางสังคมวัฒนธรรมในภูมิภาคเอเชียตะวันออกเฉียงใต้ และอยู่ร่วมกัน อย่างสันติ และพึ่งพาซึ่งกันและกัน </w:t>
      </w:r>
    </w:p>
    <w:p w:rsidR="007F194E" w:rsidRPr="009D1DD6" w:rsidRDefault="007F194E" w:rsidP="007F194E">
      <w:pPr>
        <w:tabs>
          <w:tab w:val="right" w:pos="742"/>
          <w:tab w:val="left" w:pos="851"/>
        </w:tabs>
        <w:ind w:left="851" w:hanging="851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>4</w:t>
      </w:r>
      <w:r w:rsidRPr="009D1DD6">
        <w:rPr>
          <w:rFonts w:ascii="TH SarabunIT๙" w:hAnsi="TH SarabunIT๙" w:cs="TH SarabunIT๙"/>
          <w:sz w:val="32"/>
          <w:szCs w:val="32"/>
          <w:cs/>
        </w:rPr>
        <w:t>.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มีส่วนร่วมในการแก้ปัญหาความขัดแย้งโดยสันติวิธี </w:t>
      </w:r>
    </w:p>
    <w:p w:rsidR="007F194E" w:rsidRPr="009D1DD6" w:rsidRDefault="007F194E" w:rsidP="007F194E">
      <w:pPr>
        <w:tabs>
          <w:tab w:val="right" w:pos="742"/>
          <w:tab w:val="left" w:pos="851"/>
        </w:tabs>
        <w:ind w:left="851" w:hanging="851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>5</w:t>
      </w:r>
      <w:r w:rsidRPr="009D1DD6">
        <w:rPr>
          <w:rFonts w:ascii="TH SarabunIT๙" w:hAnsi="TH SarabunIT๙" w:cs="TH SarabunIT๙"/>
          <w:sz w:val="32"/>
          <w:szCs w:val="32"/>
          <w:cs/>
        </w:rPr>
        <w:t>.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ปฏิบัติตนเป็นผู้มีวินัยในตนเอง</w:t>
      </w:r>
    </w:p>
    <w:p w:rsidR="007F194E" w:rsidRPr="009D1DD6" w:rsidRDefault="007F194E" w:rsidP="007F194E">
      <w:pPr>
        <w:tabs>
          <w:tab w:val="left" w:pos="567"/>
          <w:tab w:val="right" w:pos="742"/>
          <w:tab w:val="left" w:pos="851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รวมทั้งหมด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>5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ผลการเรียนรู้</w:t>
      </w:r>
    </w:p>
    <w:p w:rsidR="0007638D" w:rsidRPr="009D1DD6" w:rsidRDefault="0007638D" w:rsidP="0007638D">
      <w:pPr>
        <w:rPr>
          <w:rFonts w:ascii="TH SarabunIT๙" w:hAnsi="TH SarabunIT๙" w:cs="TH SarabunIT๙"/>
          <w:b/>
          <w:bCs/>
          <w:sz w:val="32"/>
          <w:szCs w:val="32"/>
        </w:rPr>
      </w:pPr>
    </w:p>
    <w:p w:rsidR="002C1457" w:rsidRPr="009D1DD6" w:rsidRDefault="002C1457" w:rsidP="0007638D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lastRenderedPageBreak/>
        <w:t>คำอธิบายรายวิชา</w:t>
      </w:r>
    </w:p>
    <w:p w:rsidR="002C1457" w:rsidRPr="009D1DD6" w:rsidRDefault="00E851F6" w:rsidP="002C1457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</w:t>
      </w:r>
      <w:r w:rsidR="00464C92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หัสวิชา </w:t>
      </w:r>
      <w:r w:rsidR="002C1457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ส</w:t>
      </w:r>
      <w:r w:rsidR="002C1457" w:rsidRPr="009D1DD6">
        <w:rPr>
          <w:rFonts w:ascii="TH SarabunIT๙" w:hAnsi="TH SarabunIT๙" w:cs="TH SarabunIT๙"/>
          <w:b/>
          <w:bCs/>
          <w:sz w:val="32"/>
          <w:szCs w:val="32"/>
        </w:rPr>
        <w:t>22101</w:t>
      </w:r>
      <w:r w:rsidR="00464C92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สังคมศึกษา 3</w:t>
      </w:r>
      <w:r w:rsidR="00464C92"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="002C1457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ลุ่มสาระการเรียนรู้สังคมศึกษา ศาสนาและวัฒนธรรม</w:t>
      </w:r>
    </w:p>
    <w:p w:rsidR="002C1457" w:rsidRPr="009D1DD6" w:rsidRDefault="00E851F6" w:rsidP="002C1457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</w:t>
      </w:r>
      <w:r w:rsidR="002C1457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ชั้นมัธยมศึกษาปีที่ 2 ภาคเรียนที่ 1</w:t>
      </w:r>
      <w:r w:rsidR="002C1457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="00464C92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 </w:t>
      </w:r>
      <w:r w:rsidR="004D68F0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เวลา 6</w:t>
      </w:r>
      <w:r w:rsidR="002C1457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0 ชั่วโมง </w:t>
      </w:r>
      <w:r w:rsidR="00464C92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            </w:t>
      </w:r>
      <w:r w:rsidR="002C1457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จำนวน 1</w:t>
      </w:r>
      <w:r w:rsidR="004D68F0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.5</w:t>
      </w:r>
      <w:r w:rsidR="002C1457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หน่วย</w:t>
      </w:r>
      <w:proofErr w:type="spellStart"/>
      <w:r w:rsidR="002C1457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ิต</w:t>
      </w:r>
      <w:proofErr w:type="spellEnd"/>
    </w:p>
    <w:p w:rsidR="002C1457" w:rsidRPr="009D1DD6" w:rsidRDefault="002C1457" w:rsidP="002C1457">
      <w:pPr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......................................................................................................................................................</w:t>
      </w:r>
    </w:p>
    <w:p w:rsidR="002C1457" w:rsidRPr="009D1DD6" w:rsidRDefault="002C1457" w:rsidP="002C1457">
      <w:pPr>
        <w:spacing w:line="380" w:lineRule="exact"/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ศึกษา การใช้เครื่องมือทางภูมิศาสตร์ในการรวบรวม และนำเสนอข้อมูลเกี่ยวกับลักษณะทางกายภาพและสังคมของทวีปยุโรป และ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แอฟ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>ริกาความสัมพันธ์ระหว่างลักษณะทางกายภาพและสังคมของทวีปยุโรปและ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แอฟ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 xml:space="preserve">ริกา </w:t>
      </w:r>
    </w:p>
    <w:p w:rsidR="002C1457" w:rsidRPr="009D1DD6" w:rsidRDefault="002C1457" w:rsidP="002C1457">
      <w:pPr>
        <w:spacing w:line="380" w:lineRule="exact"/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วิเคราะห์การก่อเกิดสิ่งแวดล้อมใหม่ทางสังคม อันเป็นผลจากการเปลี่ยนแปลงทางธรรมชาติ</w:t>
      </w:r>
      <w:r w:rsidRPr="009D1DD6">
        <w:rPr>
          <w:rFonts w:ascii="TH SarabunIT๙" w:hAnsi="TH SarabunIT๙" w:cs="TH SarabunIT๙"/>
          <w:spacing w:val="-4"/>
          <w:sz w:val="32"/>
          <w:szCs w:val="32"/>
          <w:cs/>
        </w:rPr>
        <w:t>และทางสังคมของทวีปยุโรป และ</w:t>
      </w:r>
      <w:proofErr w:type="spellStart"/>
      <w:r w:rsidRPr="009D1DD6">
        <w:rPr>
          <w:rFonts w:ascii="TH SarabunIT๙" w:hAnsi="TH SarabunIT๙" w:cs="TH SarabunIT๙"/>
          <w:spacing w:val="-4"/>
          <w:sz w:val="32"/>
          <w:szCs w:val="32"/>
          <w:cs/>
        </w:rPr>
        <w:t>แอฟ</w:t>
      </w:r>
      <w:proofErr w:type="spellEnd"/>
      <w:r w:rsidRPr="009D1DD6">
        <w:rPr>
          <w:rFonts w:ascii="TH SarabunIT๙" w:hAnsi="TH SarabunIT๙" w:cs="TH SarabunIT๙"/>
          <w:spacing w:val="-4"/>
          <w:sz w:val="32"/>
          <w:szCs w:val="32"/>
          <w:cs/>
        </w:rPr>
        <w:t>ริกา</w:t>
      </w:r>
      <w:r w:rsidRPr="009D1DD6">
        <w:rPr>
          <w:rFonts w:ascii="TH SarabunIT๙" w:hAnsi="TH SarabunIT๙" w:cs="TH SarabunIT๙"/>
          <w:spacing w:val="-4"/>
          <w:sz w:val="32"/>
          <w:szCs w:val="32"/>
        </w:rPr>
        <w:t xml:space="preserve">  </w:t>
      </w:r>
      <w:r w:rsidRPr="009D1DD6">
        <w:rPr>
          <w:rFonts w:ascii="TH SarabunIT๙" w:hAnsi="TH SarabunIT๙" w:cs="TH SarabunIT๙"/>
          <w:spacing w:val="-4"/>
          <w:sz w:val="32"/>
          <w:szCs w:val="32"/>
          <w:cs/>
        </w:rPr>
        <w:t>ระบุแนวทางการอนุรักทรัพยากรธรรมชาติและสิ่งแวดล้อม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ในทวีปยุโรป และ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แอฟ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 xml:space="preserve">ริกา   </w:t>
      </w:r>
    </w:p>
    <w:p w:rsidR="002C1457" w:rsidRPr="009D1DD6" w:rsidRDefault="002C1457" w:rsidP="002C1457">
      <w:pPr>
        <w:spacing w:line="380" w:lineRule="exact"/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เพื่อให้เกิดความรู้ความเข้าใจปัญหาเกี่ยวกับสิ่งแวดล้อมที่เกิดขึ้นในทวีปยุโรป และ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แอฟ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>ริกา และผลกระทบที่ประเทศไทยได้รับจากการเปลี่ยนแปลงของสิ่งแวดล้อมในทวีปยุโรป และ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แอฟ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 xml:space="preserve">ริกา </w:t>
      </w:r>
    </w:p>
    <w:p w:rsidR="002C1457" w:rsidRPr="009D1DD6" w:rsidRDefault="002C1457" w:rsidP="002C1457">
      <w:pPr>
        <w:spacing w:line="380" w:lineRule="exact"/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วิเคราะห์ปัจจัยที่มีผลต่อการลงทุนและการออมอธิบายปัจจัยการผลิตสินค้าและบริการ และปัจจัยที่มีอิทธิพลต่อการผลิตสินค้าและบริการเสนอแนวทางการพัฒนาการผลิตในท้องถิ่นตามปรัชญาของเศรษฐกิจพอเพียง อภิปรายแนวทางการคุ้มครองสิทธิของตนเองในฐานะผู้บริโภค</w:t>
      </w:r>
    </w:p>
    <w:p w:rsidR="002C1457" w:rsidRPr="009D1DD6" w:rsidRDefault="002C1457" w:rsidP="002C1457">
      <w:pPr>
        <w:spacing w:line="380" w:lineRule="exact"/>
        <w:rPr>
          <w:rFonts w:ascii="TH SarabunIT๙" w:hAnsi="TH SarabunIT๙" w:cs="TH SarabunIT๙"/>
          <w:sz w:val="32"/>
          <w:szCs w:val="32"/>
        </w:rPr>
      </w:pPr>
    </w:p>
    <w:p w:rsidR="002C1457" w:rsidRPr="009D1DD6" w:rsidRDefault="002C1457" w:rsidP="002C1457">
      <w:pPr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หัสตัวชี้วัด</w:t>
      </w:r>
    </w:p>
    <w:p w:rsidR="002C1457" w:rsidRPr="009D1DD6" w:rsidRDefault="002C1457" w:rsidP="002C1457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ส 5.1 ม.2/1 ม.2/2 </w:t>
      </w:r>
    </w:p>
    <w:p w:rsidR="002C1457" w:rsidRPr="009D1DD6" w:rsidRDefault="002C1457" w:rsidP="002C1457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ส 5.2 ม.2/1 ม.2/2 ม.2/3 ม.2/4</w:t>
      </w:r>
    </w:p>
    <w:p w:rsidR="002C1457" w:rsidRPr="009D1DD6" w:rsidRDefault="002C1457" w:rsidP="002C1457">
      <w:pPr>
        <w:ind w:firstLine="720"/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ส 3.1 ม.2/1 ม. 2./2 ม.2/3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ม.2/4</w:t>
      </w:r>
    </w:p>
    <w:p w:rsidR="002C1457" w:rsidRPr="009D1DD6" w:rsidRDefault="002C1457" w:rsidP="002C1457">
      <w:pPr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วมทั้งหมด 10 ตัวชี้วัด</w:t>
      </w:r>
    </w:p>
    <w:p w:rsidR="002C1457" w:rsidRPr="009D1DD6" w:rsidRDefault="002C1457" w:rsidP="002C1457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</w:p>
    <w:p w:rsidR="002C1457" w:rsidRPr="009D1DD6" w:rsidRDefault="002C1457" w:rsidP="002C1457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</w:p>
    <w:p w:rsidR="002C1457" w:rsidRPr="009D1DD6" w:rsidRDefault="002C1457" w:rsidP="002C1457">
      <w:pPr>
        <w:rPr>
          <w:rFonts w:ascii="TH SarabunIT๙" w:hAnsi="TH SarabunIT๙" w:cs="TH SarabunIT๙"/>
          <w:sz w:val="32"/>
          <w:szCs w:val="32"/>
        </w:rPr>
      </w:pPr>
    </w:p>
    <w:p w:rsidR="002C1457" w:rsidRPr="009D1DD6" w:rsidRDefault="002C1457" w:rsidP="002C1457">
      <w:pPr>
        <w:rPr>
          <w:rFonts w:ascii="TH SarabunIT๙" w:hAnsi="TH SarabunIT๙" w:cs="TH SarabunIT๙"/>
          <w:sz w:val="32"/>
          <w:szCs w:val="32"/>
        </w:rPr>
      </w:pPr>
    </w:p>
    <w:p w:rsidR="002C1457" w:rsidRPr="009D1DD6" w:rsidRDefault="002C1457" w:rsidP="002C1457">
      <w:pPr>
        <w:rPr>
          <w:rFonts w:ascii="TH SarabunIT๙" w:hAnsi="TH SarabunIT๙" w:cs="TH SarabunIT๙"/>
          <w:sz w:val="32"/>
          <w:szCs w:val="32"/>
        </w:rPr>
      </w:pPr>
    </w:p>
    <w:p w:rsidR="002C1457" w:rsidRPr="009D1DD6" w:rsidRDefault="002C1457" w:rsidP="002C1457">
      <w:pPr>
        <w:rPr>
          <w:rFonts w:ascii="TH SarabunIT๙" w:hAnsi="TH SarabunIT๙" w:cs="TH SarabunIT๙"/>
          <w:sz w:val="32"/>
          <w:szCs w:val="32"/>
        </w:rPr>
      </w:pPr>
    </w:p>
    <w:p w:rsidR="002C1457" w:rsidRPr="009D1DD6" w:rsidRDefault="002C1457" w:rsidP="002C1457">
      <w:pPr>
        <w:rPr>
          <w:rFonts w:ascii="TH SarabunIT๙" w:hAnsi="TH SarabunIT๙" w:cs="TH SarabunIT๙"/>
          <w:sz w:val="32"/>
          <w:szCs w:val="32"/>
        </w:rPr>
      </w:pPr>
    </w:p>
    <w:p w:rsidR="002C1457" w:rsidRPr="009D1DD6" w:rsidRDefault="002C1457" w:rsidP="002C1457">
      <w:pPr>
        <w:rPr>
          <w:rFonts w:ascii="TH SarabunIT๙" w:hAnsi="TH SarabunIT๙" w:cs="TH SarabunIT๙"/>
          <w:sz w:val="32"/>
          <w:szCs w:val="32"/>
        </w:rPr>
      </w:pPr>
    </w:p>
    <w:p w:rsidR="002C1457" w:rsidRPr="009D1DD6" w:rsidRDefault="002C1457" w:rsidP="002C1457">
      <w:pPr>
        <w:rPr>
          <w:rFonts w:ascii="TH SarabunIT๙" w:hAnsi="TH SarabunIT๙" w:cs="TH SarabunIT๙"/>
          <w:sz w:val="32"/>
          <w:szCs w:val="32"/>
        </w:rPr>
      </w:pPr>
    </w:p>
    <w:p w:rsidR="0007638D" w:rsidRPr="009D1DD6" w:rsidRDefault="0007638D" w:rsidP="002C1457">
      <w:pPr>
        <w:rPr>
          <w:rFonts w:ascii="TH SarabunIT๙" w:hAnsi="TH SarabunIT๙" w:cs="TH SarabunIT๙"/>
          <w:sz w:val="32"/>
          <w:szCs w:val="32"/>
        </w:rPr>
      </w:pPr>
    </w:p>
    <w:p w:rsidR="0007638D" w:rsidRPr="009D1DD6" w:rsidRDefault="0007638D" w:rsidP="002C1457">
      <w:pPr>
        <w:rPr>
          <w:rFonts w:ascii="TH SarabunIT๙" w:hAnsi="TH SarabunIT๙" w:cs="TH SarabunIT๙"/>
          <w:sz w:val="32"/>
          <w:szCs w:val="32"/>
        </w:rPr>
      </w:pPr>
    </w:p>
    <w:p w:rsidR="0007638D" w:rsidRPr="009D1DD6" w:rsidRDefault="0007638D" w:rsidP="002C1457">
      <w:pPr>
        <w:rPr>
          <w:rFonts w:ascii="TH SarabunIT๙" w:hAnsi="TH SarabunIT๙" w:cs="TH SarabunIT๙"/>
          <w:sz w:val="32"/>
          <w:szCs w:val="32"/>
        </w:rPr>
      </w:pPr>
    </w:p>
    <w:p w:rsidR="002C1457" w:rsidRPr="009D1DD6" w:rsidRDefault="002C1457" w:rsidP="002C1457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lastRenderedPageBreak/>
        <w:t xml:space="preserve">คำอธิบายรายวิชา </w:t>
      </w:r>
    </w:p>
    <w:p w:rsidR="002C1457" w:rsidRPr="009D1DD6" w:rsidRDefault="00464C92" w:rsidP="00464C92">
      <w:pPr>
        <w:rPr>
          <w:rFonts w:ascii="TH SarabunIT๙" w:hAnsi="TH SarabunIT๙" w:cs="TH SarabunIT๙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หัสวิชา </w:t>
      </w:r>
      <w:r w:rsidR="002C1457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ส</w:t>
      </w:r>
      <w:r w:rsidR="002C1457" w:rsidRPr="009D1DD6">
        <w:rPr>
          <w:rFonts w:ascii="TH SarabunIT๙" w:hAnsi="TH SarabunIT๙" w:cs="TH SarabunIT๙"/>
          <w:b/>
          <w:bCs/>
          <w:sz w:val="32"/>
          <w:szCs w:val="32"/>
        </w:rPr>
        <w:t>22102</w:t>
      </w:r>
      <w:r w:rsidR="002C1457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ประวัติศาสตร์</w:t>
      </w:r>
      <w:r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</w:t>
      </w:r>
      <w:r w:rsidR="002C1457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ลุ่มสาระการเรียนรู้สังคมศึกษา ศาสนาและวัฒนธรรม</w:t>
      </w:r>
    </w:p>
    <w:p w:rsidR="002C1457" w:rsidRPr="009D1DD6" w:rsidRDefault="002C1457" w:rsidP="00464C92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ชั้นมัธยมศึกษาปีที่ 2 ภาคเรียนที</w:t>
      </w:r>
      <w:r w:rsidR="00464C92">
        <w:rPr>
          <w:rFonts w:ascii="TH SarabunIT๙" w:hAnsi="TH SarabunIT๙" w:cs="TH SarabunIT๙"/>
          <w:b/>
          <w:bCs/>
          <w:sz w:val="32"/>
          <w:szCs w:val="32"/>
          <w:cs/>
        </w:rPr>
        <w:t>่ 1</w:t>
      </w:r>
      <w:r w:rsidR="00464C92"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เวลา 20 ชั่วโมง </w:t>
      </w:r>
      <w:r w:rsidR="00464C92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          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จำนวน 0.5 หน่วย</w:t>
      </w:r>
      <w:proofErr w:type="spellStart"/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ิต</w:t>
      </w:r>
      <w:proofErr w:type="spellEnd"/>
    </w:p>
    <w:p w:rsidR="002C1457" w:rsidRPr="009D1DD6" w:rsidRDefault="002C1457" w:rsidP="002C1457">
      <w:pPr>
        <w:jc w:val="center"/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......................................................................................................................................................</w:t>
      </w:r>
    </w:p>
    <w:p w:rsidR="002C1457" w:rsidRPr="009D1DD6" w:rsidRDefault="002C1457" w:rsidP="002C1457">
      <w:pPr>
        <w:ind w:firstLine="720"/>
        <w:jc w:val="thaiDistribute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ศึกษาวิเคราะห์การประเมินความน่าเชื่อถือของหลักฐานทางประวัติศาสตร์ และความสำคัญของการตีความหลักฐานทางประวัติศาสตร์ที่น่าเชื่อถือ ตลอดจนวิเคราะห์ความแตกต่างระหว่างความจริงกับข้อเท็จจริงของเหตุการณ์ทางประวัติศาสตร์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การพัฒนาการทางสังคม เศรษฐกิจ และการเมืองของภูมิภาคเอเชีย  ความสำคัญของแหล่ง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อารย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>ธรรมโบราณในภูมิภาคเอเชีย พัฒนาการของอาณาจักรอยุธยา และอาณาจักรธนบุรีในด้านต่างๆ ปัจจัยที่ส่งผลต่อความมั่นคง</w:t>
      </w:r>
      <w:r w:rsidRPr="009D1DD6">
        <w:rPr>
          <w:rFonts w:ascii="TH SarabunIT๙" w:hAnsi="TH SarabunIT๙" w:cs="TH SarabunIT๙"/>
          <w:spacing w:val="-4"/>
          <w:sz w:val="32"/>
          <w:szCs w:val="32"/>
          <w:cs/>
        </w:rPr>
        <w:t>และความเจริญรุ่งเรืองของอาณาจักรอยุธยา</w:t>
      </w:r>
      <w:r w:rsidRPr="009D1DD6">
        <w:rPr>
          <w:rFonts w:ascii="TH SarabunIT๙" w:hAnsi="TH SarabunIT๙" w:cs="TH SarabunIT๙"/>
          <w:spacing w:val="-4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pacing w:val="-4"/>
          <w:sz w:val="32"/>
          <w:szCs w:val="32"/>
          <w:cs/>
        </w:rPr>
        <w:t>อิทธิพลของภูมิปัญญาและวัฒนธรรมไทยสมัยอยุธยาและธนบุรี</w:t>
      </w:r>
      <w:r w:rsidRPr="009D1DD6">
        <w:rPr>
          <w:rFonts w:ascii="TH SarabunIT๙" w:hAnsi="TH SarabunIT๙" w:cs="TH SarabunIT๙"/>
          <w:sz w:val="32"/>
          <w:szCs w:val="32"/>
          <w:cs/>
        </w:rPr>
        <w:t>ที่มีต่อการพัฒนาชาติไทยในยุคต่อมา</w:t>
      </w:r>
    </w:p>
    <w:p w:rsidR="002C1457" w:rsidRPr="009D1DD6" w:rsidRDefault="002C1457" w:rsidP="002C1457">
      <w:pPr>
        <w:ind w:firstLine="720"/>
        <w:jc w:val="thaiDistribute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โดยใช้วิธีการทางประวัติศาสตร์ กระบวนการคิดวิเคราะห์ กระบวนการคิดอย่างมีวิจารณญาณ กระบวนการกลุ่ม กระบวนการเผชิญสถานการณ์ และกระบวนการแก้ปัญหา</w:t>
      </w:r>
    </w:p>
    <w:p w:rsidR="002C1457" w:rsidRPr="009D1DD6" w:rsidRDefault="002C1457" w:rsidP="002C1457">
      <w:pPr>
        <w:ind w:firstLine="720"/>
        <w:jc w:val="thaiDistribute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เพื่อให้เกิดความรู้ความเข้าใจเกี่ยวกับพัฒนาการของมนุษยชาติในภูมิภาคต่างๆ ในทวีปเอเชียจากอดีตจนถึงปัจจุบัน ให้ตระหนักถึงความสำคัญและผลกระทบที่เกิดขึ้น มีคุณลักษณะที่พึงประสงค์ในด้านรักชาติ ศาสน์ กษัตริย์ ใฝ่เรียนรู้ มุ่งมั่นในการทำงาน มีวินัย ซื่อสัตย์สุจริต  มีความรัก  ความภูมิใจและธำรงความเป็นไทย</w:t>
      </w:r>
    </w:p>
    <w:p w:rsidR="002C1457" w:rsidRPr="009D1DD6" w:rsidRDefault="002C1457" w:rsidP="002C1457">
      <w:pPr>
        <w:ind w:firstLine="720"/>
        <w:jc w:val="thaiDistribute"/>
        <w:rPr>
          <w:rFonts w:ascii="TH SarabunIT๙" w:hAnsi="TH SarabunIT๙" w:cs="TH SarabunIT๙"/>
          <w:sz w:val="32"/>
          <w:szCs w:val="32"/>
        </w:rPr>
      </w:pPr>
    </w:p>
    <w:p w:rsidR="002C1457" w:rsidRPr="009D1DD6" w:rsidRDefault="002C1457" w:rsidP="002C1457">
      <w:pPr>
        <w:widowControl w:val="0"/>
        <w:tabs>
          <w:tab w:val="left" w:pos="720"/>
          <w:tab w:val="left" w:pos="1020"/>
          <w:tab w:val="left" w:pos="1320"/>
          <w:tab w:val="left" w:pos="1700"/>
        </w:tabs>
        <w:autoSpaceDE w:val="0"/>
        <w:autoSpaceDN w:val="0"/>
        <w:adjustRightInd w:val="0"/>
        <w:ind w:right="-51"/>
        <w:jc w:val="thaiDistribute"/>
        <w:rPr>
          <w:rFonts w:ascii="TH SarabunIT๙" w:hAnsi="TH SarabunIT๙" w:cs="TH SarabunIT๙"/>
          <w:color w:val="FF0000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ตัวชี้วัด</w:t>
      </w:r>
    </w:p>
    <w:p w:rsidR="002C1457" w:rsidRPr="009D1DD6" w:rsidRDefault="002C1457" w:rsidP="002C1457">
      <w:pPr>
        <w:widowControl w:val="0"/>
        <w:tabs>
          <w:tab w:val="left" w:pos="720"/>
          <w:tab w:val="left" w:pos="1020"/>
          <w:tab w:val="left" w:pos="1320"/>
          <w:tab w:val="left" w:pos="1700"/>
          <w:tab w:val="left" w:pos="1980"/>
          <w:tab w:val="left" w:pos="2160"/>
          <w:tab w:val="left" w:pos="2340"/>
          <w:tab w:val="left" w:pos="2520"/>
          <w:tab w:val="left" w:pos="2700"/>
          <w:tab w:val="left" w:pos="2880"/>
          <w:tab w:val="left" w:pos="3060"/>
          <w:tab w:val="left" w:pos="3240"/>
          <w:tab w:val="left" w:pos="3420"/>
          <w:tab w:val="left" w:pos="3600"/>
          <w:tab w:val="left" w:pos="3780"/>
          <w:tab w:val="left" w:pos="3960"/>
          <w:tab w:val="left" w:pos="4140"/>
          <w:tab w:val="left" w:pos="4320"/>
          <w:tab w:val="left" w:pos="4500"/>
          <w:tab w:val="left" w:pos="4680"/>
          <w:tab w:val="left" w:pos="4860"/>
          <w:tab w:val="left" w:pos="5040"/>
          <w:tab w:val="left" w:pos="5220"/>
          <w:tab w:val="left" w:pos="5400"/>
          <w:tab w:val="left" w:pos="5580"/>
          <w:tab w:val="left" w:pos="5760"/>
          <w:tab w:val="left" w:pos="5940"/>
          <w:tab w:val="left" w:pos="6120"/>
          <w:tab w:val="left" w:pos="6300"/>
          <w:tab w:val="left" w:pos="6480"/>
          <w:tab w:val="left" w:pos="6660"/>
          <w:tab w:val="left" w:pos="6840"/>
          <w:tab w:val="left" w:pos="7020"/>
          <w:tab w:val="left" w:pos="7200"/>
          <w:tab w:val="left" w:pos="7380"/>
          <w:tab w:val="left" w:pos="7560"/>
          <w:tab w:val="left" w:pos="7740"/>
          <w:tab w:val="left" w:pos="7920"/>
          <w:tab w:val="left" w:pos="8100"/>
        </w:tabs>
        <w:autoSpaceDE w:val="0"/>
        <w:autoSpaceDN w:val="0"/>
        <w:adjustRightInd w:val="0"/>
        <w:spacing w:line="400" w:lineRule="atLeast"/>
        <w:ind w:right="-52"/>
        <w:jc w:val="thaiDistribute"/>
        <w:rPr>
          <w:rFonts w:ascii="TH SarabunIT๙" w:hAnsi="TH SarabunIT๙" w:cs="TH SarabunIT๙"/>
          <w:color w:val="000000"/>
          <w:sz w:val="32"/>
          <w:szCs w:val="32"/>
          <w:cs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</w:rPr>
        <w:tab/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ส 4.1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ab/>
        <w:t>ม.2/1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ab/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ม.2/2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ab/>
        <w:t>ม.2/3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ab/>
      </w:r>
    </w:p>
    <w:p w:rsidR="002C1457" w:rsidRPr="009D1DD6" w:rsidRDefault="002C1457" w:rsidP="002C1457">
      <w:pPr>
        <w:widowControl w:val="0"/>
        <w:tabs>
          <w:tab w:val="left" w:pos="720"/>
          <w:tab w:val="left" w:pos="1020"/>
          <w:tab w:val="left" w:pos="1320"/>
          <w:tab w:val="left" w:pos="1700"/>
          <w:tab w:val="left" w:pos="1980"/>
          <w:tab w:val="left" w:pos="2160"/>
          <w:tab w:val="left" w:pos="2340"/>
          <w:tab w:val="left" w:pos="2520"/>
          <w:tab w:val="left" w:pos="2700"/>
          <w:tab w:val="left" w:pos="2880"/>
          <w:tab w:val="left" w:pos="3060"/>
          <w:tab w:val="left" w:pos="3240"/>
          <w:tab w:val="left" w:pos="3420"/>
          <w:tab w:val="left" w:pos="3600"/>
          <w:tab w:val="left" w:pos="3780"/>
          <w:tab w:val="left" w:pos="3960"/>
          <w:tab w:val="left" w:pos="4140"/>
          <w:tab w:val="left" w:pos="4320"/>
          <w:tab w:val="left" w:pos="4500"/>
          <w:tab w:val="left" w:pos="4680"/>
          <w:tab w:val="left" w:pos="4860"/>
          <w:tab w:val="left" w:pos="5040"/>
          <w:tab w:val="left" w:pos="5220"/>
          <w:tab w:val="left" w:pos="5400"/>
          <w:tab w:val="left" w:pos="5580"/>
          <w:tab w:val="left" w:pos="5760"/>
          <w:tab w:val="left" w:pos="5940"/>
          <w:tab w:val="left" w:pos="6120"/>
          <w:tab w:val="left" w:pos="6300"/>
          <w:tab w:val="left" w:pos="6480"/>
          <w:tab w:val="left" w:pos="6660"/>
          <w:tab w:val="left" w:pos="6840"/>
          <w:tab w:val="left" w:pos="7020"/>
          <w:tab w:val="left" w:pos="7200"/>
          <w:tab w:val="left" w:pos="7380"/>
          <w:tab w:val="left" w:pos="7560"/>
          <w:tab w:val="left" w:pos="7740"/>
          <w:tab w:val="left" w:pos="7920"/>
          <w:tab w:val="left" w:pos="8100"/>
        </w:tabs>
        <w:autoSpaceDE w:val="0"/>
        <w:autoSpaceDN w:val="0"/>
        <w:adjustRightInd w:val="0"/>
        <w:spacing w:line="400" w:lineRule="atLeast"/>
        <w:ind w:right="-52"/>
        <w:jc w:val="thaiDistribute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ab/>
        <w:t xml:space="preserve">ส 4.2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ab/>
        <w:t>ม.2/1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ab/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ม.2/2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ab/>
      </w:r>
    </w:p>
    <w:p w:rsidR="002C1457" w:rsidRPr="009D1DD6" w:rsidRDefault="002C1457" w:rsidP="002C1457">
      <w:pPr>
        <w:widowControl w:val="0"/>
        <w:tabs>
          <w:tab w:val="left" w:pos="720"/>
          <w:tab w:val="left" w:pos="1020"/>
          <w:tab w:val="left" w:pos="1320"/>
          <w:tab w:val="left" w:pos="1700"/>
          <w:tab w:val="left" w:pos="1980"/>
          <w:tab w:val="left" w:pos="2160"/>
          <w:tab w:val="left" w:pos="2340"/>
          <w:tab w:val="left" w:pos="2520"/>
          <w:tab w:val="left" w:pos="2700"/>
          <w:tab w:val="left" w:pos="2880"/>
          <w:tab w:val="left" w:pos="3060"/>
          <w:tab w:val="left" w:pos="3240"/>
          <w:tab w:val="left" w:pos="3420"/>
          <w:tab w:val="left" w:pos="3600"/>
          <w:tab w:val="left" w:pos="3780"/>
          <w:tab w:val="left" w:pos="3960"/>
          <w:tab w:val="left" w:pos="4140"/>
          <w:tab w:val="left" w:pos="4320"/>
          <w:tab w:val="left" w:pos="4500"/>
          <w:tab w:val="left" w:pos="4680"/>
          <w:tab w:val="left" w:pos="4860"/>
          <w:tab w:val="left" w:pos="5040"/>
          <w:tab w:val="left" w:pos="5220"/>
          <w:tab w:val="left" w:pos="5400"/>
          <w:tab w:val="left" w:pos="5580"/>
          <w:tab w:val="left" w:pos="5760"/>
          <w:tab w:val="left" w:pos="5940"/>
          <w:tab w:val="left" w:pos="6120"/>
          <w:tab w:val="left" w:pos="6300"/>
          <w:tab w:val="left" w:pos="6480"/>
          <w:tab w:val="left" w:pos="6660"/>
          <w:tab w:val="left" w:pos="6840"/>
          <w:tab w:val="left" w:pos="7020"/>
          <w:tab w:val="left" w:pos="7200"/>
          <w:tab w:val="left" w:pos="7380"/>
          <w:tab w:val="left" w:pos="7560"/>
          <w:tab w:val="left" w:pos="7740"/>
          <w:tab w:val="left" w:pos="7920"/>
          <w:tab w:val="left" w:pos="8100"/>
        </w:tabs>
        <w:autoSpaceDE w:val="0"/>
        <w:autoSpaceDN w:val="0"/>
        <w:adjustRightInd w:val="0"/>
        <w:spacing w:line="400" w:lineRule="atLeast"/>
        <w:ind w:right="-52"/>
        <w:jc w:val="thaiDistribute"/>
        <w:rPr>
          <w:rFonts w:ascii="TH SarabunIT๙" w:hAnsi="TH SarabunIT๙" w:cs="TH SarabunIT๙"/>
          <w:b/>
          <w:bCs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ab/>
        <w:t>ส 4.3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ab/>
        <w:t>ม.2/1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ab/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ม.2/2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ab/>
        <w:t>ม.2/3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ab/>
      </w:r>
    </w:p>
    <w:p w:rsidR="002C1457" w:rsidRPr="009D1DD6" w:rsidRDefault="002C1457" w:rsidP="002C1457">
      <w:pPr>
        <w:widowControl w:val="0"/>
        <w:tabs>
          <w:tab w:val="left" w:pos="720"/>
          <w:tab w:val="left" w:pos="1020"/>
          <w:tab w:val="left" w:pos="1320"/>
          <w:tab w:val="left" w:pos="1700"/>
          <w:tab w:val="left" w:pos="1980"/>
          <w:tab w:val="left" w:pos="2160"/>
          <w:tab w:val="left" w:pos="2340"/>
          <w:tab w:val="left" w:pos="2520"/>
          <w:tab w:val="left" w:pos="2700"/>
          <w:tab w:val="left" w:pos="2880"/>
          <w:tab w:val="left" w:pos="3060"/>
          <w:tab w:val="left" w:pos="3240"/>
          <w:tab w:val="left" w:pos="3420"/>
          <w:tab w:val="left" w:pos="3600"/>
          <w:tab w:val="left" w:pos="3780"/>
          <w:tab w:val="left" w:pos="3960"/>
          <w:tab w:val="left" w:pos="4140"/>
          <w:tab w:val="left" w:pos="4320"/>
          <w:tab w:val="left" w:pos="4500"/>
          <w:tab w:val="left" w:pos="4680"/>
          <w:tab w:val="left" w:pos="4860"/>
          <w:tab w:val="left" w:pos="5040"/>
          <w:tab w:val="left" w:pos="5220"/>
          <w:tab w:val="left" w:pos="5400"/>
          <w:tab w:val="left" w:pos="5580"/>
          <w:tab w:val="left" w:pos="5760"/>
          <w:tab w:val="left" w:pos="5940"/>
          <w:tab w:val="left" w:pos="6120"/>
          <w:tab w:val="left" w:pos="6300"/>
          <w:tab w:val="left" w:pos="6480"/>
          <w:tab w:val="left" w:pos="6660"/>
          <w:tab w:val="left" w:pos="6840"/>
          <w:tab w:val="left" w:pos="7020"/>
          <w:tab w:val="left" w:pos="7200"/>
          <w:tab w:val="left" w:pos="7380"/>
          <w:tab w:val="left" w:pos="7560"/>
          <w:tab w:val="left" w:pos="7740"/>
          <w:tab w:val="left" w:pos="7920"/>
          <w:tab w:val="left" w:pos="8100"/>
        </w:tabs>
        <w:autoSpaceDE w:val="0"/>
        <w:autoSpaceDN w:val="0"/>
        <w:adjustRightInd w:val="0"/>
        <w:spacing w:line="400" w:lineRule="atLeast"/>
        <w:ind w:right="-52"/>
        <w:jc w:val="thaiDistribute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รวมทั้งหมด 8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ab/>
        <w:t>ตัวชี้วัด</w:t>
      </w:r>
    </w:p>
    <w:p w:rsidR="002C1457" w:rsidRPr="009D1DD6" w:rsidRDefault="002C1457" w:rsidP="002C1457">
      <w:pPr>
        <w:tabs>
          <w:tab w:val="left" w:pos="550"/>
        </w:tabs>
        <w:rPr>
          <w:rFonts w:ascii="TH SarabunIT๙" w:hAnsi="TH SarabunIT๙" w:cs="TH SarabunIT๙"/>
          <w:sz w:val="32"/>
          <w:szCs w:val="32"/>
        </w:rPr>
      </w:pPr>
    </w:p>
    <w:p w:rsidR="002C1457" w:rsidRPr="009D1DD6" w:rsidRDefault="002C1457" w:rsidP="002C1457">
      <w:pPr>
        <w:rPr>
          <w:rFonts w:ascii="TH SarabunIT๙" w:hAnsi="TH SarabunIT๙" w:cs="TH SarabunIT๙"/>
          <w:sz w:val="32"/>
          <w:szCs w:val="32"/>
        </w:rPr>
      </w:pPr>
    </w:p>
    <w:p w:rsidR="002C1457" w:rsidRPr="009D1DD6" w:rsidRDefault="002C1457" w:rsidP="002C1457">
      <w:pPr>
        <w:jc w:val="center"/>
        <w:rPr>
          <w:rFonts w:ascii="TH SarabunIT๙" w:hAnsi="TH SarabunIT๙" w:cs="TH SarabunIT๙"/>
          <w:sz w:val="32"/>
          <w:szCs w:val="32"/>
        </w:rPr>
      </w:pPr>
    </w:p>
    <w:p w:rsidR="002C1457" w:rsidRPr="009D1DD6" w:rsidRDefault="002C1457" w:rsidP="002C1457">
      <w:pPr>
        <w:jc w:val="center"/>
        <w:rPr>
          <w:rFonts w:ascii="TH SarabunIT๙" w:hAnsi="TH SarabunIT๙" w:cs="TH SarabunIT๙"/>
          <w:sz w:val="32"/>
          <w:szCs w:val="32"/>
        </w:rPr>
      </w:pPr>
    </w:p>
    <w:p w:rsidR="002C1457" w:rsidRPr="009D1DD6" w:rsidRDefault="002C1457" w:rsidP="002C1457">
      <w:pPr>
        <w:jc w:val="center"/>
        <w:rPr>
          <w:rFonts w:ascii="TH SarabunIT๙" w:hAnsi="TH SarabunIT๙" w:cs="TH SarabunIT๙"/>
          <w:sz w:val="32"/>
          <w:szCs w:val="32"/>
        </w:rPr>
      </w:pPr>
    </w:p>
    <w:p w:rsidR="0007638D" w:rsidRPr="009D1DD6" w:rsidRDefault="0007638D" w:rsidP="002C1457">
      <w:pPr>
        <w:jc w:val="center"/>
        <w:rPr>
          <w:rFonts w:ascii="TH SarabunIT๙" w:hAnsi="TH SarabunIT๙" w:cs="TH SarabunIT๙"/>
          <w:sz w:val="32"/>
          <w:szCs w:val="32"/>
        </w:rPr>
      </w:pPr>
    </w:p>
    <w:p w:rsidR="0007638D" w:rsidRPr="009D1DD6" w:rsidRDefault="0007638D" w:rsidP="002C1457">
      <w:pPr>
        <w:jc w:val="center"/>
        <w:rPr>
          <w:rFonts w:ascii="TH SarabunIT๙" w:hAnsi="TH SarabunIT๙" w:cs="TH SarabunIT๙"/>
          <w:sz w:val="32"/>
          <w:szCs w:val="32"/>
        </w:rPr>
      </w:pPr>
    </w:p>
    <w:p w:rsidR="0007638D" w:rsidRPr="009D1DD6" w:rsidRDefault="0007638D" w:rsidP="002C1457">
      <w:pPr>
        <w:jc w:val="center"/>
        <w:rPr>
          <w:rFonts w:ascii="TH SarabunIT๙" w:hAnsi="TH SarabunIT๙" w:cs="TH SarabunIT๙"/>
          <w:sz w:val="32"/>
          <w:szCs w:val="32"/>
        </w:rPr>
      </w:pPr>
    </w:p>
    <w:p w:rsidR="0007638D" w:rsidRPr="009D1DD6" w:rsidRDefault="0007638D" w:rsidP="002C1457">
      <w:pPr>
        <w:jc w:val="center"/>
        <w:rPr>
          <w:rFonts w:ascii="TH SarabunIT๙" w:hAnsi="TH SarabunIT๙" w:cs="TH SarabunIT๙"/>
          <w:sz w:val="32"/>
          <w:szCs w:val="32"/>
        </w:rPr>
      </w:pPr>
    </w:p>
    <w:p w:rsidR="002C1457" w:rsidRPr="009D1DD6" w:rsidRDefault="002C1457" w:rsidP="002C1457">
      <w:pPr>
        <w:jc w:val="center"/>
        <w:rPr>
          <w:rFonts w:ascii="TH SarabunIT๙" w:hAnsi="TH SarabunIT๙" w:cs="TH SarabunIT๙"/>
          <w:sz w:val="32"/>
          <w:szCs w:val="32"/>
        </w:rPr>
      </w:pPr>
    </w:p>
    <w:p w:rsidR="002C1457" w:rsidRPr="009D1DD6" w:rsidRDefault="002C1457" w:rsidP="002C1457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lastRenderedPageBreak/>
        <w:t>อธิบายรายวิชา</w:t>
      </w:r>
      <w:r w:rsidR="004D68F0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เพิ่มเติม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</w:t>
      </w:r>
    </w:p>
    <w:p w:rsidR="002C1457" w:rsidRPr="009D1DD6" w:rsidRDefault="00E851F6" w:rsidP="002C1457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</w:t>
      </w:r>
      <w:r w:rsidR="00464C92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หัสวิชา </w:t>
      </w:r>
      <w:r w:rsidR="002C1457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ส</w:t>
      </w:r>
      <w:r w:rsidR="002C1457" w:rsidRPr="009D1DD6">
        <w:rPr>
          <w:rFonts w:ascii="TH SarabunIT๙" w:hAnsi="TH SarabunIT๙" w:cs="TH SarabunIT๙"/>
          <w:b/>
          <w:bCs/>
          <w:sz w:val="32"/>
          <w:szCs w:val="32"/>
        </w:rPr>
        <w:t>22</w:t>
      </w:r>
      <w:r w:rsidR="004D68F0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201</w:t>
      </w:r>
      <w:r w:rsidR="00464C92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พระพุทธศาสน</w:t>
      </w:r>
      <w:r w:rsidR="00464C92">
        <w:rPr>
          <w:rFonts w:ascii="TH SarabunIT๙" w:hAnsi="TH SarabunIT๙" w:cs="TH SarabunIT๙" w:hint="cs"/>
          <w:b/>
          <w:bCs/>
          <w:sz w:val="32"/>
          <w:szCs w:val="32"/>
          <w:cs/>
        </w:rPr>
        <w:t>า</w:t>
      </w:r>
      <w:r w:rsidR="004D68F0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3</w:t>
      </w:r>
      <w:r w:rsidR="002C1457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ลุ่มสาระการเรียนรู้สังคมศึกษา ศาสนาและวัฒนธรรม</w:t>
      </w:r>
    </w:p>
    <w:p w:rsidR="002C1457" w:rsidRPr="009D1DD6" w:rsidRDefault="00E851F6" w:rsidP="002C1457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</w:t>
      </w:r>
      <w:r w:rsidR="002C1457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ชั้นมัธยมศึกษาปีที่ 2 ภาคเรียนที่ 1</w:t>
      </w:r>
      <w:r w:rsidR="00464C92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</w:t>
      </w:r>
      <w:r w:rsidR="002C1457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  <w:t xml:space="preserve">เวลา 20 ชั่วโมง </w:t>
      </w:r>
      <w:r w:rsidR="00464C92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     </w:t>
      </w:r>
      <w:r w:rsidR="002C1457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จำนวน 0.5 หน่วย</w:t>
      </w:r>
      <w:proofErr w:type="spellStart"/>
      <w:r w:rsidR="002C1457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ิต</w:t>
      </w:r>
      <w:proofErr w:type="spellEnd"/>
    </w:p>
    <w:p w:rsidR="002C1457" w:rsidRPr="009D1DD6" w:rsidRDefault="002C1457" w:rsidP="002C1457">
      <w:pPr>
        <w:jc w:val="center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......................................................................................................................................................</w:t>
      </w:r>
    </w:p>
    <w:p w:rsidR="002C1457" w:rsidRPr="009D1DD6" w:rsidRDefault="002C1457" w:rsidP="002C1457">
      <w:pPr>
        <w:ind w:right="-334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ศึกษาการเผยแผ่พระพุทธศาสนา หรือศาสนาที่ตนนับถือสู่ประเทศไทยความสำคัญของพระพุทธศาสนา หรือศาสนาที่ตนนับถือ ที่มีต่อสภาพแวดล้อมในสังคมไทย รวมทั้งการพัฒนาตน</w:t>
      </w:r>
    </w:p>
    <w:p w:rsidR="002C1457" w:rsidRPr="009D1DD6" w:rsidRDefault="002C1457" w:rsidP="002C1457">
      <w:pPr>
        <w:ind w:right="-334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และครอบครัวพุทธประวัติตั้งแต่ประสูติจนถึงบำเพ็ญทุกรกิริยา หรือประวัติศาสดาที่ตนนับถือตามที่กำหนดประพฤติตนตามแบบอย่างการดำเนินชีวิตและข้อคิดจากประวัติสาวก ชาดกเรื่องเล่า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และศา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>สนิกชน ตัวอย่างตามที่กำหนดพุทธคุณ และข้อธรรมสำคัญในกรอบอริยสัจ 4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หรือหลักธรรมของศาสนา</w:t>
      </w:r>
    </w:p>
    <w:p w:rsidR="002C1457" w:rsidRPr="009D1DD6" w:rsidRDefault="002C1457" w:rsidP="002C1457">
      <w:pPr>
        <w:ind w:right="-334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ที่ตนนับถือ ตามที่กำหนด เห็นคุณค่าและนำไปพัฒนาแก้ปัญหาของตนเองและครอบครัว</w:t>
      </w:r>
    </w:p>
    <w:p w:rsidR="002C1457" w:rsidRPr="009D1DD6" w:rsidRDefault="002C1457" w:rsidP="002C1457">
      <w:pPr>
        <w:ind w:right="-334"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ปฏิบัติตนตามหลักธรรมทางศาสนาที่ตนนับถือ ในการดำรงชีวิตแบบพอเพียง และดูแลรักษาสิ่งแวดล้อมเพื่อการอยู่ร่วมกันได้อย่างสันติสุขคุณค่าของการพัฒนาจิต เพื่อการเรียนรู้และการดำเนินชีวิต ด้วยวิธีคิดแบบโยนิโสมนสิการคือวิธีคิดแบบคุณค่าแท้ </w:t>
      </w:r>
      <w:r w:rsidRPr="009D1DD6">
        <w:rPr>
          <w:rFonts w:ascii="TH SarabunIT๙" w:hAnsi="TH SarabunIT๙" w:cs="TH SarabunIT๙"/>
          <w:sz w:val="32"/>
          <w:szCs w:val="32"/>
        </w:rPr>
        <w:t>–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คุณค่าเทียม การแผ่เมตตา บริหารจิตและเจริญปัญญาด้วยอานาปานสติ   หรือตามแนวทางของศาสนาที่ตนนับถือตามที่กำหนดละวิธีคิดแบบคุณโทษ และทางออก หรือการพัฒนาจิตตามแนวทางของศาสนาที่ตนนับถือ</w:t>
      </w:r>
    </w:p>
    <w:p w:rsidR="002C1457" w:rsidRPr="009D1DD6" w:rsidRDefault="002C1457" w:rsidP="002C1457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โดยใช้ทักษะการคิดวิเคราะห์ ความสำคัญของพระพุทธ- ศาสนา หรือศาสนาที่ตนนับถือที่ช่วยเสริมสร้างความเข้าใจอันดีกับประเทศเพื่อนบ้านความสำคัญของพระพุทธศาสนา หรือศาสนาที่ตนนับถือในฐานะที่เป็นรากฐานของวัฒนธรรม เอกลักษณ์ของชาติและมรดกของชาติพุทธประพฤติประพฤติตนตามแบบอย่างการดำเนินชีวิตและใช้ทักษะในการแก้ปัญหา ให้เกิดการใฝ่เรียนรู้ มีวินัย </w:t>
      </w:r>
    </w:p>
    <w:p w:rsidR="002C1457" w:rsidRPr="009D1DD6" w:rsidRDefault="002C1457" w:rsidP="002C1457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มีความซื่อสัตย์สุจริต</w:t>
      </w:r>
    </w:p>
    <w:p w:rsidR="002C1457" w:rsidRPr="009D1DD6" w:rsidRDefault="002C1457" w:rsidP="002C1457">
      <w:pPr>
        <w:rPr>
          <w:rFonts w:ascii="TH SarabunIT๙" w:hAnsi="TH SarabunIT๙" w:cs="TH SarabunIT๙"/>
          <w:sz w:val="32"/>
          <w:szCs w:val="32"/>
          <w:cs/>
        </w:rPr>
      </w:pPr>
    </w:p>
    <w:p w:rsidR="002C1457" w:rsidRPr="009D1DD6" w:rsidRDefault="002C1457" w:rsidP="002C1457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หัสตัวชี้วัด</w:t>
      </w:r>
    </w:p>
    <w:p w:rsidR="002C1457" w:rsidRPr="009D1DD6" w:rsidRDefault="002C1457" w:rsidP="002C1457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ส.1.1 ม.1/1 ม.1/2 ม.1/3 ม.1/4 ม.1/5 ม.1/6 ม.1/7 ม.1/8  </w:t>
      </w:r>
    </w:p>
    <w:p w:rsidR="002C1457" w:rsidRPr="009D1DD6" w:rsidRDefault="002C1457" w:rsidP="002C1457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วมทั้งหมด 8 ตัวชี้วัด</w:t>
      </w:r>
    </w:p>
    <w:p w:rsidR="002C1457" w:rsidRPr="009D1DD6" w:rsidRDefault="002C1457" w:rsidP="002C1457">
      <w:pPr>
        <w:rPr>
          <w:rFonts w:ascii="TH SarabunIT๙" w:hAnsi="TH SarabunIT๙" w:cs="TH SarabunIT๙"/>
          <w:b/>
          <w:bCs/>
          <w:sz w:val="32"/>
          <w:szCs w:val="32"/>
        </w:rPr>
      </w:pPr>
    </w:p>
    <w:p w:rsidR="002C1457" w:rsidRPr="009D1DD6" w:rsidRDefault="002C1457" w:rsidP="002C1457">
      <w:pPr>
        <w:rPr>
          <w:rFonts w:ascii="TH SarabunIT๙" w:hAnsi="TH SarabunIT๙" w:cs="TH SarabunIT๙"/>
          <w:b/>
          <w:bCs/>
          <w:sz w:val="32"/>
          <w:szCs w:val="32"/>
        </w:rPr>
      </w:pPr>
    </w:p>
    <w:p w:rsidR="002C1457" w:rsidRPr="009D1DD6" w:rsidRDefault="002C1457" w:rsidP="002C1457">
      <w:pPr>
        <w:rPr>
          <w:rFonts w:ascii="TH SarabunIT๙" w:hAnsi="TH SarabunIT๙" w:cs="TH SarabunIT๙"/>
          <w:b/>
          <w:bCs/>
          <w:sz w:val="32"/>
          <w:szCs w:val="32"/>
        </w:rPr>
      </w:pPr>
    </w:p>
    <w:p w:rsidR="002C1457" w:rsidRPr="009D1DD6" w:rsidRDefault="002C1457" w:rsidP="002C1457">
      <w:pPr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2C1457">
      <w:pPr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2C1457">
      <w:pPr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2C1457">
      <w:pPr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2C1457">
      <w:pPr>
        <w:rPr>
          <w:rFonts w:ascii="TH SarabunIT๙" w:hAnsi="TH SarabunIT๙" w:cs="TH SarabunIT๙"/>
          <w:b/>
          <w:bCs/>
          <w:sz w:val="32"/>
          <w:szCs w:val="32"/>
        </w:rPr>
      </w:pPr>
    </w:p>
    <w:p w:rsidR="002C1457" w:rsidRPr="009D1DD6" w:rsidRDefault="002C1457" w:rsidP="002C1457">
      <w:pPr>
        <w:rPr>
          <w:rFonts w:ascii="TH SarabunIT๙" w:hAnsi="TH SarabunIT๙" w:cs="TH SarabunIT๙"/>
          <w:b/>
          <w:bCs/>
          <w:sz w:val="32"/>
          <w:szCs w:val="32"/>
        </w:rPr>
      </w:pPr>
    </w:p>
    <w:p w:rsidR="002C1457" w:rsidRPr="009D1DD6" w:rsidRDefault="002C1457" w:rsidP="002C1457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lastRenderedPageBreak/>
        <w:t>คำอธิบายรายวิชา</w:t>
      </w:r>
      <w:r w:rsidR="004D68F0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เพิ่มเติม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</w:t>
      </w:r>
    </w:p>
    <w:p w:rsidR="002C1457" w:rsidRPr="009D1DD6" w:rsidRDefault="00E851F6" w:rsidP="002C1457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</w:t>
      </w:r>
      <w:r w:rsidR="00464C92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หัสวิชา </w:t>
      </w:r>
      <w:r w:rsidR="002C1457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ส</w:t>
      </w:r>
      <w:r w:rsidR="002C1457" w:rsidRPr="009D1DD6">
        <w:rPr>
          <w:rFonts w:ascii="TH SarabunIT๙" w:hAnsi="TH SarabunIT๙" w:cs="TH SarabunIT๙"/>
          <w:b/>
          <w:bCs/>
          <w:sz w:val="32"/>
          <w:szCs w:val="32"/>
        </w:rPr>
        <w:t>22</w:t>
      </w:r>
      <w:r w:rsidR="004D68F0" w:rsidRPr="009D1DD6">
        <w:rPr>
          <w:rFonts w:ascii="TH SarabunIT๙" w:hAnsi="TH SarabunIT๙" w:cs="TH SarabunIT๙"/>
          <w:b/>
          <w:bCs/>
          <w:sz w:val="32"/>
          <w:szCs w:val="32"/>
        </w:rPr>
        <w:t>221</w:t>
      </w:r>
      <w:r w:rsidR="002C1457" w:rsidRPr="009D1DD6">
        <w:rPr>
          <w:rFonts w:ascii="TH SarabunIT๙" w:hAnsi="TH SarabunIT๙" w:cs="TH SarabunIT๙"/>
          <w:b/>
          <w:bCs/>
          <w:sz w:val="32"/>
          <w:szCs w:val="32"/>
        </w:rPr>
        <w:t xml:space="preserve"> </w:t>
      </w:r>
      <w:r w:rsidR="00464C92">
        <w:rPr>
          <w:rFonts w:ascii="TH SarabunIT๙" w:hAnsi="TH SarabunIT๙" w:cs="TH SarabunIT๙"/>
          <w:b/>
          <w:bCs/>
          <w:sz w:val="32"/>
          <w:szCs w:val="32"/>
          <w:cs/>
        </w:rPr>
        <w:t>หน้าที่พลเมือง</w:t>
      </w:r>
      <w:r w:rsidR="002C1457" w:rsidRPr="009D1DD6">
        <w:rPr>
          <w:rFonts w:ascii="TH SarabunIT๙" w:hAnsi="TH SarabunIT๙" w:cs="TH SarabunIT๙"/>
          <w:b/>
          <w:bCs/>
          <w:sz w:val="32"/>
          <w:szCs w:val="32"/>
        </w:rPr>
        <w:t>3</w:t>
      </w:r>
      <w:r w:rsidR="00464C92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</w:t>
      </w:r>
      <w:r w:rsidR="002C1457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ลุ่มสาระการเรียนรู้สังคมศึกษา ศาสนาและวัฒนธรรม</w:t>
      </w:r>
    </w:p>
    <w:p w:rsidR="002C1457" w:rsidRPr="009D1DD6" w:rsidRDefault="00E851F6" w:rsidP="002C1457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</w:t>
      </w:r>
      <w:r w:rsidR="002C1457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ชั้นมัธยมศึกษาปีที่ 2 ภาคเรียนที่ 1</w:t>
      </w:r>
      <w:r w:rsidR="002C1457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="00464C92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 </w:t>
      </w:r>
      <w:r w:rsidR="002C1457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เวลา 20 ชั่วโมง </w:t>
      </w:r>
      <w:r w:rsidR="00464C92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             </w:t>
      </w:r>
      <w:r w:rsidR="002C1457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จำนวน 0.5 หน่วย</w:t>
      </w:r>
      <w:proofErr w:type="spellStart"/>
      <w:r w:rsidR="002C1457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ิต</w:t>
      </w:r>
      <w:proofErr w:type="spellEnd"/>
    </w:p>
    <w:p w:rsidR="002C1457" w:rsidRPr="009D1DD6" w:rsidRDefault="002C1457" w:rsidP="002C1457">
      <w:pPr>
        <w:spacing w:after="200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</w:rPr>
        <w:t>………………………………………………………………………………………………………………………………………</w:t>
      </w:r>
    </w:p>
    <w:p w:rsidR="002C1457" w:rsidRPr="009D1DD6" w:rsidRDefault="002C1457" w:rsidP="002C1457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มีส่วนร่วมแนะนำผู้อื่นให้อนุรักษ์มารยาทไทยในการแสดงความเคารพ การสนทนา การแต่งกาย การมีสัมมาคารวะ แสดงออกและแนะนำผู้อื่นให้มีความเอื้อเฟื้อเพื่อแผ่และเสียสละต่อสังคม เห็นคุณค่าอนุรักษ์ และสืบสานขนบธรรมเนียมประเพณี ศิลปวัฒนธรรมและภูมิปัญญาไทย ปฏิบัติตนเป็นผู้มีวินัยในตนเอง ในเรื่องความซื่อสัตย์สุจริต ขยันหมั่นเพียร อดทน ใฝ่หาความรู้ ตั้งใจปฏิบัติหน้าที่ และยอมรับผลที่เกิดจากการกระทำของตนเอง</w:t>
      </w:r>
    </w:p>
    <w:p w:rsidR="002C1457" w:rsidRPr="009D1DD6" w:rsidRDefault="002C1457" w:rsidP="002C1457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ปฏิบัติตนเป็นแบบอย่างและแนะนำผู้อื่นให้มีความรักชาติ ยึดมั่นในศาสนา และเทิดทูนสถาบันพระมหากษัตริย์ประยุกต์และเผยแผ่ พระบรมราโชวาท การมีสติความขยันอดทน หลักการทรงงานในเรื่องภูมิสังคม ขาดทุนคือกำไร และหลักปรัชญาของเศรษฐกิจพอเพียง </w:t>
      </w:r>
    </w:p>
    <w:p w:rsidR="002C1457" w:rsidRPr="009D1DD6" w:rsidRDefault="002C1457" w:rsidP="002C1457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โดยใช้กระบวนการกลุ่ม กระบวนการคิด กระบวนการปฏิบัติ กระบวนการเผชิญสถานการณ์ กระบวนการแก้ปัญหา กระบวนการสืบเสาะหาความรู้ กระบวนการสร้างความตระหนัก กระบวนการสร้างค่านิยมและกระบวนการสร้างเจตคติ</w:t>
      </w:r>
    </w:p>
    <w:p w:rsidR="002C1457" w:rsidRPr="009D1DD6" w:rsidRDefault="002C1457" w:rsidP="002C1457">
      <w:pPr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เพื่อให้ผู้เรียนมีลักษณะที่ดีของคนไทย ภาคภูมิใจในความเป็นไทย แสดงออกถึงความรักชาติ ยึดมั่นในศาสนาและเทิดทูนสถาบันพระมหากษัตริย์ เป็นพลเมืองดีในระบอบประชาธิปไตย อันมีพระมหากษัตริย์ทรงเป็นประมุข มีส่วนร่วมทางการเมืองการปกครอง อยู่ร่วมกับผู้อื่นอย่างสันติ จัดการความขัดแย้งด้วยสันติวิธี และมีวินัยในตนเอง</w:t>
      </w:r>
    </w:p>
    <w:p w:rsidR="002C1457" w:rsidRPr="009D1DD6" w:rsidRDefault="002C1457" w:rsidP="002C1457">
      <w:pPr>
        <w:tabs>
          <w:tab w:val="left" w:pos="567"/>
          <w:tab w:val="left" w:pos="851"/>
        </w:tabs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ผลการเรียนรู้</w:t>
      </w:r>
    </w:p>
    <w:p w:rsidR="002C1457" w:rsidRPr="009D1DD6" w:rsidRDefault="002C1457" w:rsidP="002C1457">
      <w:pPr>
        <w:tabs>
          <w:tab w:val="right" w:pos="742"/>
          <w:tab w:val="left" w:pos="851"/>
        </w:tabs>
        <w:ind w:left="851" w:hanging="851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1.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มีส่วนร่วมและแนะนำผู้อื่นให้อนุรักษ์มารยาทไทย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</w:p>
    <w:p w:rsidR="002C1457" w:rsidRPr="009D1DD6" w:rsidRDefault="002C1457" w:rsidP="002C1457">
      <w:pPr>
        <w:tabs>
          <w:tab w:val="right" w:pos="742"/>
          <w:tab w:val="left" w:pos="851"/>
        </w:tabs>
        <w:ind w:left="851" w:hanging="851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2.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แสดงออกและแนะนำผู้อื่นให้มีความเอื้อเฟื้อเผื่อแผ่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และเสียสละต่อสังคม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</w:p>
    <w:p w:rsidR="002C1457" w:rsidRPr="009D1DD6" w:rsidRDefault="002C1457" w:rsidP="002C1457">
      <w:pPr>
        <w:tabs>
          <w:tab w:val="right" w:pos="742"/>
          <w:tab w:val="left" w:pos="851"/>
        </w:tabs>
        <w:ind w:left="851" w:hanging="851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3.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เห็นคุณค่าอนุรักษ์และสืบสานขนบธรรมเนียม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ประเพณี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ศิลปวัฒนธรรม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และภูมิปัญญาไทย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</w:p>
    <w:p w:rsidR="002C1457" w:rsidRPr="009D1DD6" w:rsidRDefault="002C1457" w:rsidP="002C1457">
      <w:pPr>
        <w:tabs>
          <w:tab w:val="right" w:pos="742"/>
          <w:tab w:val="left" w:pos="851"/>
        </w:tabs>
        <w:ind w:left="851" w:hanging="851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4.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เป็นแบบอย่างและแนะนำผู้อื่นให้มีความรักชาติ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ยึดมั่นในศาสนา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และเทิดทูนสถาบันพระมหากษัตริย์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</w:p>
    <w:p w:rsidR="002C1457" w:rsidRPr="009D1DD6" w:rsidRDefault="002C1457" w:rsidP="002C1457">
      <w:pPr>
        <w:tabs>
          <w:tab w:val="right" w:pos="742"/>
          <w:tab w:val="left" w:pos="851"/>
        </w:tabs>
        <w:ind w:left="851" w:hanging="851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5.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ประยุกต์และเผยแพร่พระบรมราโชวาท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หลักการทรงงาน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และหลักปรัชญาของเศรษฐกิจพอเพียง</w:t>
      </w:r>
    </w:p>
    <w:p w:rsidR="002C1457" w:rsidRPr="009D1DD6" w:rsidRDefault="002C1457" w:rsidP="007F6D3D">
      <w:pPr>
        <w:tabs>
          <w:tab w:val="right" w:pos="742"/>
          <w:tab w:val="left" w:pos="851"/>
        </w:tabs>
        <w:ind w:left="851" w:hanging="851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</w:rPr>
        <w:tab/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รวม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 xml:space="preserve">5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ผลการเรียนรู้</w:t>
      </w:r>
    </w:p>
    <w:p w:rsidR="0007638D" w:rsidRPr="009D1DD6" w:rsidRDefault="0007638D" w:rsidP="007F6D3D">
      <w:pPr>
        <w:tabs>
          <w:tab w:val="right" w:pos="742"/>
          <w:tab w:val="left" w:pos="851"/>
        </w:tabs>
        <w:ind w:left="851" w:hanging="851"/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7F6D3D">
      <w:pPr>
        <w:tabs>
          <w:tab w:val="right" w:pos="742"/>
          <w:tab w:val="left" w:pos="851"/>
        </w:tabs>
        <w:ind w:left="851" w:hanging="851"/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7F6D3D">
      <w:pPr>
        <w:tabs>
          <w:tab w:val="right" w:pos="742"/>
          <w:tab w:val="left" w:pos="851"/>
        </w:tabs>
        <w:ind w:left="851" w:hanging="851"/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7F6D3D">
      <w:pPr>
        <w:tabs>
          <w:tab w:val="right" w:pos="742"/>
          <w:tab w:val="left" w:pos="851"/>
        </w:tabs>
        <w:ind w:left="851" w:hanging="851"/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7F6D3D">
      <w:pPr>
        <w:tabs>
          <w:tab w:val="right" w:pos="742"/>
          <w:tab w:val="left" w:pos="851"/>
        </w:tabs>
        <w:ind w:left="851" w:hanging="851"/>
        <w:rPr>
          <w:rFonts w:ascii="TH SarabunIT๙" w:hAnsi="TH SarabunIT๙" w:cs="TH SarabunIT๙"/>
          <w:b/>
          <w:bCs/>
          <w:sz w:val="32"/>
          <w:szCs w:val="32"/>
        </w:rPr>
      </w:pPr>
    </w:p>
    <w:p w:rsidR="002C1457" w:rsidRPr="009D1DD6" w:rsidRDefault="002C1457" w:rsidP="002C1457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lastRenderedPageBreak/>
        <w:t xml:space="preserve">คำอธิบายรายวิชา </w:t>
      </w:r>
    </w:p>
    <w:p w:rsidR="002C1457" w:rsidRPr="009D1DD6" w:rsidRDefault="00E851F6" w:rsidP="002C1457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</w:t>
      </w:r>
      <w:r w:rsidR="00464C92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หัสวิชา </w:t>
      </w:r>
      <w:r w:rsidR="002C1457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ส</w:t>
      </w:r>
      <w:r w:rsidR="004D68F0" w:rsidRPr="009D1DD6">
        <w:rPr>
          <w:rFonts w:ascii="TH SarabunIT๙" w:hAnsi="TH SarabunIT๙" w:cs="TH SarabunIT๙"/>
          <w:b/>
          <w:bCs/>
          <w:sz w:val="32"/>
          <w:szCs w:val="32"/>
        </w:rPr>
        <w:t>22102</w:t>
      </w:r>
      <w:r w:rsidR="00464C92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สังคมศึกษา 4</w:t>
      </w:r>
      <w:r w:rsidR="00464C92"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="002C1457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ลุ่มสาระการเรียนรู้สังคมศึกษา ศาสนาและวัฒนธรรม</w:t>
      </w:r>
    </w:p>
    <w:p w:rsidR="002C1457" w:rsidRPr="009D1DD6" w:rsidRDefault="00E851F6" w:rsidP="002C1457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</w:t>
      </w:r>
      <w:r w:rsidR="002C1457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ชั้นมัธยมศึกษาปีที่ 2 ภาคเรียนที่ 2</w:t>
      </w:r>
      <w:r w:rsidR="002C1457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="00464C92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 </w:t>
      </w:r>
      <w:r w:rsidR="004D68F0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เวลา 6</w:t>
      </w:r>
      <w:r w:rsidR="002C1457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0 ชั่วโมง </w:t>
      </w:r>
      <w:r w:rsidR="00464C92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            </w:t>
      </w:r>
      <w:r w:rsidR="002C1457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จำนวน 1</w:t>
      </w:r>
      <w:r w:rsidR="004D68F0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.5</w:t>
      </w:r>
      <w:r w:rsidR="002C1457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หน่วย</w:t>
      </w:r>
      <w:proofErr w:type="spellStart"/>
      <w:r w:rsidR="002C1457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ิต</w:t>
      </w:r>
      <w:proofErr w:type="spellEnd"/>
    </w:p>
    <w:p w:rsidR="002C1457" w:rsidRPr="009D1DD6" w:rsidRDefault="002C1457" w:rsidP="002C1457">
      <w:pPr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......................................................................................................................................................</w:t>
      </w:r>
    </w:p>
    <w:p w:rsidR="002C1457" w:rsidRPr="009D1DD6" w:rsidRDefault="002C1457" w:rsidP="002C1457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ศึกษา วิเคราะห์ระบบเศรษฐกิจแบบต่างๆ และการแข่งขันกันทางเศรษฐกิจในภูมิภาคเอเชีย</w:t>
      </w:r>
      <w:r w:rsidRPr="009D1DD6">
        <w:rPr>
          <w:rFonts w:ascii="TH SarabunIT๙" w:hAnsi="TH SarabunIT๙" w:cs="TH SarabunIT๙"/>
          <w:sz w:val="32"/>
          <w:szCs w:val="32"/>
          <w:cs/>
        </w:rPr>
        <w:t>การกระจายของทรัพยากรในโลกที่ส่งผลต่อความสัมพันธ์ทางเศรษฐกิจระหว่างประเทศการแข่งขันทางการค้าในประเทศและต่างประเทศส่งผลต่อ คุณภาพสินค้า ปริมาณการผลิต และราคาสินค้า</w:t>
      </w:r>
    </w:p>
    <w:p w:rsidR="002C1457" w:rsidRPr="009D1DD6" w:rsidRDefault="002C1457" w:rsidP="002C1457">
      <w:pPr>
        <w:ind w:firstLine="720"/>
        <w:rPr>
          <w:rFonts w:ascii="TH SarabunIT๙" w:hAnsi="TH SarabunIT๙" w:cs="TH SarabunIT๙"/>
          <w:color w:val="000000"/>
          <w:spacing w:val="-4"/>
          <w:sz w:val="32"/>
          <w:szCs w:val="32"/>
          <w:cs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ศึกษา วิเคราะห์กระบวนการในการตรากฎหมายวิเคราะห์ข้อมูล ข่าวสารทางการเมืองการ</w:t>
      </w:r>
      <w:r w:rsidRPr="009D1DD6">
        <w:rPr>
          <w:rFonts w:ascii="TH SarabunIT๙" w:hAnsi="TH SarabunIT๙" w:cs="TH SarabunIT๙"/>
          <w:color w:val="000000"/>
          <w:spacing w:val="-10"/>
          <w:sz w:val="32"/>
          <w:szCs w:val="32"/>
          <w:cs/>
        </w:rPr>
        <w:t>ปกครองที่มีผลกระทบต่อสังคมไทยสมัยปัจจุบันและความคล้ายคลึงและความแตกต่างของวัฒนธรรมไทย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 xml:space="preserve"> </w:t>
      </w:r>
      <w:r w:rsidRPr="009D1DD6">
        <w:rPr>
          <w:rFonts w:ascii="TH SarabunIT๙" w:hAnsi="TH SarabunIT๙" w:cs="TH SarabunIT๙"/>
          <w:color w:val="000000"/>
          <w:spacing w:val="-4"/>
          <w:sz w:val="32"/>
          <w:szCs w:val="32"/>
          <w:cs/>
        </w:rPr>
        <w:t>และวัฒนธรรมของประเทศในภูมิภาคเอเชียเพื่อนำไปสู่ความเข้าใจอันดีระหว่างกันและปฏิบัติตนตามกฎหมายที่เกี่ยวข้องกับตนเองครอบครัวชุมชน และประเทศเห็นคุณค่าในการปฏิบัติตนตามสถานภาพ บทบาท สิทธิ เสรีภาพ หน้าที่ในฐานะพลเมืองดีตามวิถีประชาธิปไตยวิเคราะห์บทบาท ความสำคัญและความสัมพันธ์ของสถาบันทางสังคม</w:t>
      </w:r>
    </w:p>
    <w:p w:rsidR="002C1457" w:rsidRPr="009D1DD6" w:rsidRDefault="002C1457" w:rsidP="002C1457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เพื่อให้มีความรู้ความเข้าใจ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ระบบเศรษฐกิจแบบต่างๆ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กระบวนการในการตรากฎหมายวิเคราะห์ข้อมูล</w:t>
      </w:r>
      <w:r w:rsidRPr="009D1DD6">
        <w:rPr>
          <w:rFonts w:ascii="TH SarabunIT๙" w:hAnsi="TH SarabunIT๙" w:cs="TH SarabunIT๙"/>
          <w:sz w:val="32"/>
          <w:szCs w:val="32"/>
          <w:cs/>
        </w:rPr>
        <w:t>ข่าวสารและปฏิบัติปฏิบัติตนตามกฎหมายที่เกี่ยวข้องกับตนเอง ครอบครัวชุมชนและประเทศเห็นคุณค่าในการปฏิบัติตนตามสถานภาพ บทบาท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สิทธิ เสรีภาพ หน้าที่ในฐานะพลเมืองดีตามวิถีประชาธิปไตยวิเคราะห์บทบาท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</w:p>
    <w:p w:rsidR="002C1457" w:rsidRPr="009D1DD6" w:rsidRDefault="002C1457" w:rsidP="002C1457">
      <w:pPr>
        <w:ind w:firstLine="720"/>
        <w:rPr>
          <w:rFonts w:ascii="TH SarabunIT๙" w:hAnsi="TH SarabunIT๙" w:cs="TH SarabunIT๙"/>
          <w:sz w:val="32"/>
          <w:szCs w:val="32"/>
          <w:cs/>
        </w:rPr>
      </w:pPr>
    </w:p>
    <w:p w:rsidR="002C1457" w:rsidRPr="009D1DD6" w:rsidRDefault="002C1457" w:rsidP="002C1457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หัสตัวชี้วัด</w:t>
      </w:r>
    </w:p>
    <w:p w:rsidR="002C1457" w:rsidRPr="009D1DD6" w:rsidRDefault="002C1457" w:rsidP="002C1457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ส 3.2 ม.2/1 ม.2/2 ม.2/3 ม.2/4</w:t>
      </w:r>
    </w:p>
    <w:p w:rsidR="002C1457" w:rsidRPr="009D1DD6" w:rsidRDefault="002C1457" w:rsidP="002C1457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ส 2.1 ม.2/1 ม.2/2 ม.2/3 ม.2/4</w:t>
      </w:r>
    </w:p>
    <w:p w:rsidR="002C1457" w:rsidRPr="009D1DD6" w:rsidRDefault="002C1457" w:rsidP="002C1457">
      <w:pPr>
        <w:ind w:firstLine="720"/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ส 2.2 ม.2/1 ม.2/2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</w:p>
    <w:p w:rsidR="002C1457" w:rsidRPr="009D1DD6" w:rsidRDefault="002C1457" w:rsidP="002C1457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วม 10 ตัวชี้วัด</w:t>
      </w:r>
    </w:p>
    <w:p w:rsidR="002C1457" w:rsidRPr="009D1DD6" w:rsidRDefault="002C1457" w:rsidP="002C1457">
      <w:pPr>
        <w:rPr>
          <w:rFonts w:ascii="TH SarabunIT๙" w:hAnsi="TH SarabunIT๙" w:cs="TH SarabunIT๙"/>
          <w:b/>
          <w:bCs/>
          <w:sz w:val="32"/>
          <w:szCs w:val="32"/>
        </w:rPr>
      </w:pPr>
    </w:p>
    <w:p w:rsidR="002C1457" w:rsidRPr="009D1DD6" w:rsidRDefault="002C1457" w:rsidP="002C1457">
      <w:pPr>
        <w:rPr>
          <w:rFonts w:ascii="TH SarabunIT๙" w:hAnsi="TH SarabunIT๙" w:cs="TH SarabunIT๙"/>
          <w:b/>
          <w:bCs/>
          <w:sz w:val="32"/>
          <w:szCs w:val="32"/>
        </w:rPr>
      </w:pPr>
    </w:p>
    <w:p w:rsidR="002C1457" w:rsidRPr="009D1DD6" w:rsidRDefault="002C1457" w:rsidP="002C1457">
      <w:pPr>
        <w:rPr>
          <w:rFonts w:ascii="TH SarabunIT๙" w:hAnsi="TH SarabunIT๙" w:cs="TH SarabunIT๙"/>
          <w:b/>
          <w:bCs/>
          <w:sz w:val="32"/>
          <w:szCs w:val="32"/>
        </w:rPr>
      </w:pPr>
    </w:p>
    <w:p w:rsidR="002C1457" w:rsidRPr="009D1DD6" w:rsidRDefault="002C1457" w:rsidP="002C1457">
      <w:pPr>
        <w:rPr>
          <w:rFonts w:ascii="TH SarabunIT๙" w:hAnsi="TH SarabunIT๙" w:cs="TH SarabunIT๙"/>
          <w:b/>
          <w:bCs/>
          <w:sz w:val="32"/>
          <w:szCs w:val="32"/>
        </w:rPr>
      </w:pPr>
    </w:p>
    <w:p w:rsidR="002C1457" w:rsidRPr="009D1DD6" w:rsidRDefault="002C1457" w:rsidP="002C1457">
      <w:pPr>
        <w:rPr>
          <w:rFonts w:ascii="TH SarabunIT๙" w:hAnsi="TH SarabunIT๙" w:cs="TH SarabunIT๙"/>
          <w:b/>
          <w:bCs/>
          <w:sz w:val="32"/>
          <w:szCs w:val="32"/>
        </w:rPr>
      </w:pPr>
    </w:p>
    <w:p w:rsidR="002C1457" w:rsidRPr="009D1DD6" w:rsidRDefault="002C1457" w:rsidP="002C1457">
      <w:pPr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2C1457">
      <w:pPr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2C1457">
      <w:pPr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2C1457">
      <w:pPr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2C1457">
      <w:pPr>
        <w:rPr>
          <w:rFonts w:ascii="TH SarabunIT๙" w:hAnsi="TH SarabunIT๙" w:cs="TH SarabunIT๙"/>
          <w:b/>
          <w:bCs/>
          <w:sz w:val="32"/>
          <w:szCs w:val="32"/>
        </w:rPr>
      </w:pPr>
    </w:p>
    <w:p w:rsidR="002C1457" w:rsidRPr="009D1DD6" w:rsidRDefault="002C1457" w:rsidP="002C1457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lastRenderedPageBreak/>
        <w:t xml:space="preserve">คำอธิบายรายวิชา </w:t>
      </w:r>
    </w:p>
    <w:p w:rsidR="002C1457" w:rsidRPr="009D1DD6" w:rsidRDefault="00464C92" w:rsidP="00464C92">
      <w:pPr>
        <w:rPr>
          <w:rFonts w:ascii="TH SarabunIT๙" w:hAnsi="TH SarabunIT๙" w:cs="TH SarabunIT๙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หัสวิชา </w:t>
      </w:r>
      <w:r w:rsidR="002C1457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ส</w:t>
      </w:r>
      <w:r w:rsidR="002C1457" w:rsidRPr="009D1DD6">
        <w:rPr>
          <w:rFonts w:ascii="TH SarabunIT๙" w:hAnsi="TH SarabunIT๙" w:cs="TH SarabunIT๙"/>
          <w:b/>
          <w:bCs/>
          <w:sz w:val="32"/>
          <w:szCs w:val="32"/>
        </w:rPr>
        <w:t>2210</w:t>
      </w:r>
      <w:r w:rsidR="004D68F0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4 ประวัติศาสตร์</w:t>
      </w:r>
      <w:r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     </w:t>
      </w:r>
      <w:r w:rsidR="002C1457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สาระการเรียนรู้สังคมศึกษา ศาสนา และวัฒนธรรม</w:t>
      </w:r>
    </w:p>
    <w:p w:rsidR="002C1457" w:rsidRPr="009D1DD6" w:rsidRDefault="002C1457" w:rsidP="00464C92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ชั้นมัธยมศึกษาปีที่ 2 ภาคเรียนที่ 2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  <w:t>เวลา 20 ชั่วโมง</w:t>
      </w:r>
      <w:r w:rsidR="00464C92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จำนวน 0.5 หน่วย</w:t>
      </w:r>
      <w:proofErr w:type="spellStart"/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ิต</w:t>
      </w:r>
      <w:proofErr w:type="spellEnd"/>
    </w:p>
    <w:p w:rsidR="002C1457" w:rsidRPr="009D1DD6" w:rsidRDefault="002C1457" w:rsidP="002C1457">
      <w:pPr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......................................................................................................................................................</w:t>
      </w:r>
    </w:p>
    <w:p w:rsidR="002C1457" w:rsidRPr="009D1DD6" w:rsidRDefault="002C1457" w:rsidP="002C1457">
      <w:pPr>
        <w:ind w:firstLine="720"/>
        <w:jc w:val="thaiDistribute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ศึกษาวิเคราะห์การประเมินความน่าเชื่อถือของหลักฐานทางประวัติศาสตร์ และความสำคัญของการตีความหลักฐานทางประวัติศาสตร์ที่น่าเชื่อถือ ตลอดจนวิเคราะห์ความแตกต่างระหว่างความจริงกับข้อเท็จจริงของเหตุการณ์ทางประวัติศาสตร์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การพัฒนาการทางสังคม เศรษฐกิจ และการเมืองของภูมิภาคเอเชีย  ความสำคัญของแหล่ง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อารย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>ธรรมโบราณในภูมิภาคเอเชีย พัฒนาการของอาณาจักรอยุธยา และอาณาจักรธนบุรีในด้านต่างๆ ปัจจัยที่ส่งผลต่อความมั่นคง</w:t>
      </w:r>
      <w:r w:rsidRPr="009D1DD6">
        <w:rPr>
          <w:rFonts w:ascii="TH SarabunIT๙" w:hAnsi="TH SarabunIT๙" w:cs="TH SarabunIT๙"/>
          <w:spacing w:val="-4"/>
          <w:sz w:val="32"/>
          <w:szCs w:val="32"/>
          <w:cs/>
        </w:rPr>
        <w:t>และความเจริญรุ่งเรืองของอาณาจักรอยุธยา</w:t>
      </w:r>
      <w:r w:rsidRPr="009D1DD6">
        <w:rPr>
          <w:rFonts w:ascii="TH SarabunIT๙" w:hAnsi="TH SarabunIT๙" w:cs="TH SarabunIT๙"/>
          <w:spacing w:val="-4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pacing w:val="-4"/>
          <w:sz w:val="32"/>
          <w:szCs w:val="32"/>
          <w:cs/>
        </w:rPr>
        <w:t>อิทธิพลของภูมิปัญญาและวัฒนธรรมไทยสมัยอยุธยาและธนบุรี</w:t>
      </w:r>
      <w:r w:rsidRPr="009D1DD6">
        <w:rPr>
          <w:rFonts w:ascii="TH SarabunIT๙" w:hAnsi="TH SarabunIT๙" w:cs="TH SarabunIT๙"/>
          <w:sz w:val="32"/>
          <w:szCs w:val="32"/>
          <w:cs/>
        </w:rPr>
        <w:t>ที่มีต่อการพัฒนาชาติไทยในยุคต่อมา</w:t>
      </w:r>
    </w:p>
    <w:p w:rsidR="002C1457" w:rsidRPr="009D1DD6" w:rsidRDefault="002C1457" w:rsidP="002C1457">
      <w:pPr>
        <w:ind w:firstLine="720"/>
        <w:jc w:val="thaiDistribute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โดยใช้วิธีการทางประวัติศาสตร์ กระบวนการคิดวิเคราะห์ กระบวนการคิดอย่างมีวิจารณญาณ กระบวนการกลุ่ม กระบวนการเผชิญสถานการณ์ และกระบวนการแก้ปัญหา</w:t>
      </w:r>
    </w:p>
    <w:p w:rsidR="002C1457" w:rsidRPr="009D1DD6" w:rsidRDefault="002C1457" w:rsidP="002C1457">
      <w:pPr>
        <w:ind w:firstLine="720"/>
        <w:jc w:val="thaiDistribute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เพื่อให้เกิดความรู้ความเข้าใจเกี่ยวกับพัฒนาการของมนุษยชาติในภูมิภาคต่างๆ ในทวีปเอเชียจากอดีตจนถึงปัจจุบัน ให้ตระหนักถึงความสำคัญและผลกระทบที่เกิดขึ้น มีคุณลักษณะที่พึงประสงค์ในด้านรักชาติ ศาสน์ กษัตริย์ ใฝ่เรียนรู้ มุ่งมั่นในการทำงาน มีวินัย ซื่อสัตย์สุจริต  มีความรัก  </w:t>
      </w:r>
    </w:p>
    <w:p w:rsidR="002C1457" w:rsidRPr="009D1DD6" w:rsidRDefault="002C1457" w:rsidP="002C1457">
      <w:pPr>
        <w:jc w:val="thaiDistribute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ความภูมิใจและธำรงความ เป็นไทย</w:t>
      </w:r>
    </w:p>
    <w:p w:rsidR="002C1457" w:rsidRPr="009D1DD6" w:rsidRDefault="002C1457" w:rsidP="002C1457">
      <w:pPr>
        <w:jc w:val="thaiDistribute"/>
        <w:rPr>
          <w:rFonts w:ascii="TH SarabunIT๙" w:hAnsi="TH SarabunIT๙" w:cs="TH SarabunIT๙"/>
          <w:sz w:val="32"/>
          <w:szCs w:val="32"/>
        </w:rPr>
      </w:pPr>
    </w:p>
    <w:p w:rsidR="002C1457" w:rsidRPr="009D1DD6" w:rsidRDefault="002C1457" w:rsidP="002C1457">
      <w:pPr>
        <w:widowControl w:val="0"/>
        <w:tabs>
          <w:tab w:val="left" w:pos="720"/>
          <w:tab w:val="left" w:pos="1020"/>
          <w:tab w:val="left" w:pos="1320"/>
          <w:tab w:val="left" w:pos="1700"/>
        </w:tabs>
        <w:autoSpaceDE w:val="0"/>
        <w:autoSpaceDN w:val="0"/>
        <w:adjustRightInd w:val="0"/>
        <w:ind w:right="-51"/>
        <w:jc w:val="thaiDistribute"/>
        <w:rPr>
          <w:rFonts w:ascii="TH SarabunIT๙" w:hAnsi="TH SarabunIT๙" w:cs="TH SarabunIT๙"/>
          <w:color w:val="FF0000"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ตัวชี้วัด</w:t>
      </w:r>
    </w:p>
    <w:p w:rsidR="002C1457" w:rsidRPr="009D1DD6" w:rsidRDefault="002C1457" w:rsidP="002C1457">
      <w:pPr>
        <w:widowControl w:val="0"/>
        <w:tabs>
          <w:tab w:val="left" w:pos="720"/>
          <w:tab w:val="left" w:pos="1020"/>
          <w:tab w:val="left" w:pos="1320"/>
          <w:tab w:val="left" w:pos="1700"/>
          <w:tab w:val="left" w:pos="1980"/>
          <w:tab w:val="left" w:pos="2160"/>
          <w:tab w:val="left" w:pos="2340"/>
          <w:tab w:val="left" w:pos="2520"/>
          <w:tab w:val="left" w:pos="2700"/>
          <w:tab w:val="left" w:pos="2880"/>
          <w:tab w:val="left" w:pos="3060"/>
          <w:tab w:val="left" w:pos="3240"/>
          <w:tab w:val="left" w:pos="3420"/>
          <w:tab w:val="left" w:pos="3600"/>
          <w:tab w:val="left" w:pos="3780"/>
          <w:tab w:val="left" w:pos="3960"/>
          <w:tab w:val="left" w:pos="4140"/>
          <w:tab w:val="left" w:pos="4320"/>
          <w:tab w:val="left" w:pos="4500"/>
          <w:tab w:val="left" w:pos="4680"/>
          <w:tab w:val="left" w:pos="4860"/>
          <w:tab w:val="left" w:pos="5040"/>
          <w:tab w:val="left" w:pos="5220"/>
          <w:tab w:val="left" w:pos="5400"/>
          <w:tab w:val="left" w:pos="5580"/>
          <w:tab w:val="left" w:pos="5760"/>
          <w:tab w:val="left" w:pos="5940"/>
          <w:tab w:val="left" w:pos="6120"/>
          <w:tab w:val="left" w:pos="6300"/>
          <w:tab w:val="left" w:pos="6480"/>
          <w:tab w:val="left" w:pos="6660"/>
          <w:tab w:val="left" w:pos="6840"/>
          <w:tab w:val="left" w:pos="7020"/>
          <w:tab w:val="left" w:pos="7200"/>
          <w:tab w:val="left" w:pos="7380"/>
          <w:tab w:val="left" w:pos="7560"/>
          <w:tab w:val="left" w:pos="7740"/>
          <w:tab w:val="left" w:pos="7920"/>
          <w:tab w:val="left" w:pos="8100"/>
        </w:tabs>
        <w:autoSpaceDE w:val="0"/>
        <w:autoSpaceDN w:val="0"/>
        <w:adjustRightInd w:val="0"/>
        <w:spacing w:line="400" w:lineRule="atLeast"/>
        <w:ind w:right="-52"/>
        <w:jc w:val="thaiDistribute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 xml:space="preserve">ส 4.2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ab/>
        <w:t>ม.2/1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ab/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ม.2/2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ab/>
      </w:r>
    </w:p>
    <w:p w:rsidR="002C1457" w:rsidRPr="009D1DD6" w:rsidRDefault="002C1457" w:rsidP="002C1457">
      <w:pPr>
        <w:widowControl w:val="0"/>
        <w:tabs>
          <w:tab w:val="left" w:pos="720"/>
          <w:tab w:val="left" w:pos="1020"/>
          <w:tab w:val="left" w:pos="1320"/>
          <w:tab w:val="left" w:pos="1700"/>
          <w:tab w:val="left" w:pos="1980"/>
          <w:tab w:val="left" w:pos="2160"/>
          <w:tab w:val="left" w:pos="2340"/>
          <w:tab w:val="left" w:pos="2520"/>
          <w:tab w:val="left" w:pos="2700"/>
          <w:tab w:val="left" w:pos="2880"/>
          <w:tab w:val="left" w:pos="3060"/>
          <w:tab w:val="left" w:pos="3240"/>
          <w:tab w:val="left" w:pos="3420"/>
          <w:tab w:val="left" w:pos="3600"/>
          <w:tab w:val="left" w:pos="3780"/>
          <w:tab w:val="left" w:pos="3960"/>
          <w:tab w:val="left" w:pos="4140"/>
          <w:tab w:val="left" w:pos="4320"/>
          <w:tab w:val="left" w:pos="4500"/>
          <w:tab w:val="left" w:pos="4680"/>
          <w:tab w:val="left" w:pos="4860"/>
          <w:tab w:val="left" w:pos="5040"/>
          <w:tab w:val="left" w:pos="5220"/>
          <w:tab w:val="left" w:pos="5400"/>
          <w:tab w:val="left" w:pos="5580"/>
          <w:tab w:val="left" w:pos="5760"/>
          <w:tab w:val="left" w:pos="5940"/>
          <w:tab w:val="left" w:pos="6120"/>
          <w:tab w:val="left" w:pos="6300"/>
          <w:tab w:val="left" w:pos="6480"/>
          <w:tab w:val="left" w:pos="6660"/>
          <w:tab w:val="left" w:pos="6840"/>
          <w:tab w:val="left" w:pos="7020"/>
          <w:tab w:val="left" w:pos="7200"/>
          <w:tab w:val="left" w:pos="7380"/>
          <w:tab w:val="left" w:pos="7560"/>
          <w:tab w:val="left" w:pos="7740"/>
          <w:tab w:val="left" w:pos="7920"/>
          <w:tab w:val="left" w:pos="8100"/>
        </w:tabs>
        <w:autoSpaceDE w:val="0"/>
        <w:autoSpaceDN w:val="0"/>
        <w:adjustRightInd w:val="0"/>
        <w:spacing w:line="400" w:lineRule="atLeast"/>
        <w:ind w:right="-52"/>
        <w:jc w:val="thaiDistribute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ab/>
        <w:t>ส 4.3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ab/>
        <w:t>ม.2/3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ab/>
      </w:r>
    </w:p>
    <w:p w:rsidR="002C1457" w:rsidRPr="009D1DD6" w:rsidRDefault="002C1457" w:rsidP="002C1457">
      <w:pPr>
        <w:widowControl w:val="0"/>
        <w:tabs>
          <w:tab w:val="left" w:pos="720"/>
          <w:tab w:val="left" w:pos="1020"/>
          <w:tab w:val="left" w:pos="1320"/>
          <w:tab w:val="left" w:pos="1700"/>
          <w:tab w:val="left" w:pos="1980"/>
          <w:tab w:val="left" w:pos="2160"/>
          <w:tab w:val="left" w:pos="2340"/>
          <w:tab w:val="left" w:pos="2520"/>
          <w:tab w:val="left" w:pos="2700"/>
          <w:tab w:val="left" w:pos="2880"/>
          <w:tab w:val="left" w:pos="3060"/>
          <w:tab w:val="left" w:pos="3240"/>
          <w:tab w:val="left" w:pos="3420"/>
          <w:tab w:val="left" w:pos="3600"/>
          <w:tab w:val="left" w:pos="3780"/>
          <w:tab w:val="left" w:pos="3960"/>
          <w:tab w:val="left" w:pos="4140"/>
          <w:tab w:val="left" w:pos="4320"/>
          <w:tab w:val="left" w:pos="4500"/>
          <w:tab w:val="left" w:pos="4680"/>
          <w:tab w:val="left" w:pos="4860"/>
          <w:tab w:val="left" w:pos="5040"/>
          <w:tab w:val="left" w:pos="5220"/>
          <w:tab w:val="left" w:pos="5400"/>
          <w:tab w:val="left" w:pos="5580"/>
          <w:tab w:val="left" w:pos="5760"/>
          <w:tab w:val="left" w:pos="5940"/>
          <w:tab w:val="left" w:pos="6120"/>
          <w:tab w:val="left" w:pos="6300"/>
          <w:tab w:val="left" w:pos="6480"/>
          <w:tab w:val="left" w:pos="6660"/>
          <w:tab w:val="left" w:pos="6840"/>
          <w:tab w:val="left" w:pos="7020"/>
          <w:tab w:val="left" w:pos="7200"/>
          <w:tab w:val="left" w:pos="7380"/>
          <w:tab w:val="left" w:pos="7560"/>
          <w:tab w:val="left" w:pos="7740"/>
          <w:tab w:val="left" w:pos="7920"/>
          <w:tab w:val="left" w:pos="8100"/>
        </w:tabs>
        <w:autoSpaceDE w:val="0"/>
        <w:autoSpaceDN w:val="0"/>
        <w:adjustRightInd w:val="0"/>
        <w:spacing w:line="400" w:lineRule="atLeast"/>
        <w:ind w:right="-52"/>
        <w:jc w:val="thaiDistribute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รวมทั้งหมด 3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ab/>
        <w:t>ตัวชี้วัด</w:t>
      </w:r>
    </w:p>
    <w:p w:rsidR="002C1457" w:rsidRPr="009D1DD6" w:rsidRDefault="002C1457" w:rsidP="002C1457">
      <w:pPr>
        <w:rPr>
          <w:rFonts w:ascii="TH SarabunIT๙" w:hAnsi="TH SarabunIT๙" w:cs="TH SarabunIT๙"/>
          <w:b/>
          <w:bCs/>
          <w:sz w:val="32"/>
          <w:szCs w:val="32"/>
        </w:rPr>
      </w:pPr>
    </w:p>
    <w:p w:rsidR="002C1457" w:rsidRPr="009D1DD6" w:rsidRDefault="002C1457" w:rsidP="002C1457">
      <w:pPr>
        <w:rPr>
          <w:rFonts w:ascii="TH SarabunIT๙" w:hAnsi="TH SarabunIT๙" w:cs="TH SarabunIT๙"/>
          <w:b/>
          <w:bCs/>
          <w:sz w:val="32"/>
          <w:szCs w:val="32"/>
        </w:rPr>
      </w:pPr>
    </w:p>
    <w:p w:rsidR="002C1457" w:rsidRPr="009D1DD6" w:rsidRDefault="002C1457" w:rsidP="002C1457">
      <w:pPr>
        <w:rPr>
          <w:rFonts w:ascii="TH SarabunIT๙" w:hAnsi="TH SarabunIT๙" w:cs="TH SarabunIT๙"/>
          <w:b/>
          <w:bCs/>
          <w:sz w:val="32"/>
          <w:szCs w:val="32"/>
        </w:rPr>
      </w:pPr>
    </w:p>
    <w:p w:rsidR="002C1457" w:rsidRPr="009D1DD6" w:rsidRDefault="002C1457" w:rsidP="002C1457">
      <w:pPr>
        <w:rPr>
          <w:rFonts w:ascii="TH SarabunIT๙" w:hAnsi="TH SarabunIT๙" w:cs="TH SarabunIT๙"/>
          <w:b/>
          <w:bCs/>
          <w:sz w:val="32"/>
          <w:szCs w:val="32"/>
        </w:rPr>
      </w:pPr>
    </w:p>
    <w:p w:rsidR="002C1457" w:rsidRPr="009D1DD6" w:rsidRDefault="002C1457" w:rsidP="002C1457">
      <w:pPr>
        <w:rPr>
          <w:rFonts w:ascii="TH SarabunIT๙" w:hAnsi="TH SarabunIT๙" w:cs="TH SarabunIT๙"/>
          <w:b/>
          <w:bCs/>
          <w:sz w:val="32"/>
          <w:szCs w:val="32"/>
        </w:rPr>
      </w:pPr>
    </w:p>
    <w:p w:rsidR="002C1457" w:rsidRPr="009D1DD6" w:rsidRDefault="002C1457" w:rsidP="002C1457">
      <w:pPr>
        <w:rPr>
          <w:rFonts w:ascii="TH SarabunIT๙" w:hAnsi="TH SarabunIT๙" w:cs="TH SarabunIT๙"/>
          <w:b/>
          <w:bCs/>
          <w:sz w:val="32"/>
          <w:szCs w:val="32"/>
        </w:rPr>
      </w:pPr>
    </w:p>
    <w:p w:rsidR="002C1457" w:rsidRPr="009D1DD6" w:rsidRDefault="002C1457" w:rsidP="002C1457">
      <w:pPr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2C1457">
      <w:pPr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2C1457">
      <w:pPr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2C1457">
      <w:pPr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2C1457">
      <w:pPr>
        <w:rPr>
          <w:rFonts w:ascii="TH SarabunIT๙" w:hAnsi="TH SarabunIT๙" w:cs="TH SarabunIT๙"/>
          <w:b/>
          <w:bCs/>
          <w:sz w:val="32"/>
          <w:szCs w:val="32"/>
        </w:rPr>
      </w:pPr>
    </w:p>
    <w:p w:rsidR="002C1457" w:rsidRPr="009D1DD6" w:rsidRDefault="002C1457" w:rsidP="002C1457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lastRenderedPageBreak/>
        <w:t>คำอธิบายรายวิชา</w:t>
      </w:r>
      <w:r w:rsidR="004D68F0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เพิ่มเติม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</w:t>
      </w:r>
    </w:p>
    <w:p w:rsidR="002C1457" w:rsidRPr="009D1DD6" w:rsidRDefault="00E851F6" w:rsidP="002C1457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</w:t>
      </w:r>
      <w:r w:rsidR="00464C92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หัสวิชา </w:t>
      </w:r>
      <w:r w:rsidR="002C1457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ส</w:t>
      </w:r>
      <w:r w:rsidR="002C1457" w:rsidRPr="009D1DD6">
        <w:rPr>
          <w:rFonts w:ascii="TH SarabunIT๙" w:hAnsi="TH SarabunIT๙" w:cs="TH SarabunIT๙"/>
          <w:b/>
          <w:bCs/>
          <w:sz w:val="32"/>
          <w:szCs w:val="32"/>
        </w:rPr>
        <w:t>22</w:t>
      </w:r>
      <w:r w:rsidR="004D68F0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202</w:t>
      </w:r>
      <w:r w:rsidR="00464C92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พระพุทธศาสนา</w:t>
      </w:r>
      <w:r w:rsidR="004D68F0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4</w:t>
      </w:r>
      <w:r w:rsidR="002C1457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ลุ่มสาระการเรียนรู้สังคมศึกษา ศาสนาและวัฒนธรรม</w:t>
      </w:r>
    </w:p>
    <w:p w:rsidR="002C1457" w:rsidRPr="009D1DD6" w:rsidRDefault="00E851F6" w:rsidP="002C1457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</w:t>
      </w:r>
      <w:r w:rsidR="002C1457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ชั้นมัธยมศึกษาปีที่ 2 ภาคเรียนที่ 2</w:t>
      </w:r>
      <w:r w:rsidR="002C1457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="00464C92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 </w:t>
      </w:r>
      <w:r w:rsidR="002C1457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เวลา 20 ชั่วโมง </w:t>
      </w:r>
      <w:r w:rsidR="00464C92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              </w:t>
      </w:r>
      <w:r w:rsidR="002C1457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จำนวน 0.5 หน่วย</w:t>
      </w:r>
      <w:proofErr w:type="spellStart"/>
      <w:r w:rsidR="002C1457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ิต</w:t>
      </w:r>
      <w:proofErr w:type="spellEnd"/>
    </w:p>
    <w:p w:rsidR="002C1457" w:rsidRPr="009D1DD6" w:rsidRDefault="002C1457" w:rsidP="002C1457">
      <w:pPr>
        <w:jc w:val="center"/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......................................................................................................................................................</w:t>
      </w:r>
    </w:p>
    <w:p w:rsidR="002C1457" w:rsidRPr="009D1DD6" w:rsidRDefault="002C1457" w:rsidP="002C1457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ศึกษาการบำเพ็ญประโยชน์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ต่อศา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>สนสถานของศาสนาที่ตนนับ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ถ</w:t>
      </w:r>
      <w:r w:rsidRPr="009D1DD6">
        <w:rPr>
          <w:rFonts w:ascii="TH SarabunIT๙" w:eastAsia="Angsana New" w:hAnsi="TH SarabunIT๙" w:cs="TH SarabunIT๙"/>
          <w:snapToGrid w:val="0"/>
          <w:sz w:val="32"/>
          <w:szCs w:val="32"/>
          <w:highlight w:val="white"/>
          <w:cs/>
        </w:rPr>
        <w:t>ือ</w:t>
      </w:r>
      <w:r w:rsidRPr="009D1DD6">
        <w:rPr>
          <w:rFonts w:ascii="TH SarabunIT๙" w:hAnsi="TH SarabunIT๙" w:cs="TH SarabunIT๙"/>
          <w:sz w:val="32"/>
          <w:szCs w:val="32"/>
          <w:cs/>
        </w:rPr>
        <w:t>จริย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>วัตรของสาวกเพื่อเป็นแบบอย่างในการประพฤติปฏิบัติ  และปฏิบัติตนอย่างเหมาะสมต่อสาวกของศาสนาที่ตนนับถือ</w:t>
      </w:r>
    </w:p>
    <w:p w:rsidR="002C1457" w:rsidRPr="009D1DD6" w:rsidRDefault="002C1457" w:rsidP="002C1457">
      <w:pPr>
        <w:spacing w:line="400" w:lineRule="exact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พิธีกรรม </w:t>
      </w:r>
    </w:p>
    <w:p w:rsidR="002C1457" w:rsidRPr="009D1DD6" w:rsidRDefault="002C1457" w:rsidP="002C1457">
      <w:pPr>
        <w:spacing w:line="400" w:lineRule="exact"/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ปฏิบัติตน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ในศา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>สนพิธี พิธีกรรมได้ถูกต้องประวัติ ความสำคัญ และ ปฏิบัติตนในวันสำคัญทางศาสนาที่ตนนับถือ ตามที่กำหนด ได้ถูกต้อง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</w:p>
    <w:p w:rsidR="002C1457" w:rsidRPr="009D1DD6" w:rsidRDefault="002C1457" w:rsidP="002C1457">
      <w:pPr>
        <w:spacing w:line="400" w:lineRule="exact"/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โดยใช้กระบวนการคิดวิเคราะห์เหตุผลความจำเป็นที่ทุกคนต้องศึกษาเรียนรู้ศาสนาอื่นๆ</w:t>
      </w:r>
    </w:p>
    <w:p w:rsidR="002C1457" w:rsidRPr="009D1DD6" w:rsidRDefault="002C1457" w:rsidP="002C1457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การกระทำของบุคคลที่เป็นแบบอย่าง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ด้านศา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>สนสัมพันธ์ และนำเสนอแนวทางการปฏิบัติของตนเองและปฏิบัติตน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ต่อศา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>สนิกชนอื่นในสถานการณ์ต่างๆได้อย่างเหมาะสมปฏิบัติตนอย่างเหมาะสมต่อบุคคลต่างๆ ตามหลักศาสนาที่ตนนับถือตามที่กำหนด เพื่อให้เกิดการใฝ่เรียนรู้ มีวินัย มีความซื่อสัตย์สุจริต</w:t>
      </w:r>
    </w:p>
    <w:p w:rsidR="002C1457" w:rsidRPr="009D1DD6" w:rsidRDefault="002C1457" w:rsidP="002C1457">
      <w:pPr>
        <w:rPr>
          <w:rFonts w:ascii="TH SarabunIT๙" w:hAnsi="TH SarabunIT๙" w:cs="TH SarabunIT๙"/>
          <w:sz w:val="32"/>
          <w:szCs w:val="32"/>
        </w:rPr>
      </w:pPr>
    </w:p>
    <w:p w:rsidR="002C1457" w:rsidRPr="009D1DD6" w:rsidRDefault="002C1457" w:rsidP="002C1457">
      <w:pPr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หัสตัวชี้วัด</w:t>
      </w:r>
    </w:p>
    <w:p w:rsidR="002C1457" w:rsidRPr="009D1DD6" w:rsidRDefault="002C1457" w:rsidP="002C1457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ส 1.1 ม.1/9 ม.1/10 ม.1/11</w:t>
      </w:r>
    </w:p>
    <w:p w:rsidR="002C1457" w:rsidRPr="009D1DD6" w:rsidRDefault="002C1457" w:rsidP="002C1457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ส 1.2 ม.1/1 ม.1/2 ม.1/3 ม.1/4 ม.1/5</w:t>
      </w:r>
    </w:p>
    <w:p w:rsidR="002C1457" w:rsidRPr="009D1DD6" w:rsidRDefault="002C1457" w:rsidP="002C1457">
      <w:pPr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วมทั้งหมด   8  ตัวชี้วัด</w:t>
      </w:r>
    </w:p>
    <w:p w:rsidR="002C1457" w:rsidRPr="009D1DD6" w:rsidRDefault="002C1457" w:rsidP="002C1457">
      <w:pPr>
        <w:jc w:val="center"/>
        <w:rPr>
          <w:rFonts w:ascii="TH SarabunIT๙" w:hAnsi="TH SarabunIT๙" w:cs="TH SarabunIT๙"/>
          <w:sz w:val="32"/>
          <w:szCs w:val="32"/>
        </w:rPr>
      </w:pPr>
    </w:p>
    <w:p w:rsidR="002C1457" w:rsidRPr="009D1DD6" w:rsidRDefault="002C1457" w:rsidP="002C1457">
      <w:pPr>
        <w:jc w:val="center"/>
        <w:rPr>
          <w:rFonts w:ascii="TH SarabunIT๙" w:hAnsi="TH SarabunIT๙" w:cs="TH SarabunIT๙"/>
          <w:sz w:val="32"/>
          <w:szCs w:val="32"/>
        </w:rPr>
      </w:pPr>
    </w:p>
    <w:p w:rsidR="002C1457" w:rsidRPr="009D1DD6" w:rsidRDefault="002C1457" w:rsidP="002C1457">
      <w:pPr>
        <w:jc w:val="center"/>
        <w:rPr>
          <w:rFonts w:ascii="TH SarabunIT๙" w:hAnsi="TH SarabunIT๙" w:cs="TH SarabunIT๙"/>
          <w:sz w:val="32"/>
          <w:szCs w:val="32"/>
        </w:rPr>
      </w:pPr>
    </w:p>
    <w:p w:rsidR="002C1457" w:rsidRPr="009D1DD6" w:rsidRDefault="002C1457" w:rsidP="002C1457">
      <w:pPr>
        <w:jc w:val="center"/>
        <w:rPr>
          <w:rFonts w:ascii="TH SarabunIT๙" w:hAnsi="TH SarabunIT๙" w:cs="TH SarabunIT๙"/>
          <w:sz w:val="32"/>
          <w:szCs w:val="32"/>
        </w:rPr>
      </w:pPr>
    </w:p>
    <w:p w:rsidR="002C1457" w:rsidRPr="009D1DD6" w:rsidRDefault="002C1457" w:rsidP="002C1457">
      <w:pPr>
        <w:jc w:val="center"/>
        <w:rPr>
          <w:rFonts w:ascii="TH SarabunIT๙" w:hAnsi="TH SarabunIT๙" w:cs="TH SarabunIT๙"/>
          <w:sz w:val="32"/>
          <w:szCs w:val="32"/>
        </w:rPr>
      </w:pPr>
    </w:p>
    <w:p w:rsidR="002C1457" w:rsidRPr="009D1DD6" w:rsidRDefault="002C1457" w:rsidP="002C1457">
      <w:pPr>
        <w:jc w:val="center"/>
        <w:rPr>
          <w:rFonts w:ascii="TH SarabunIT๙" w:hAnsi="TH SarabunIT๙" w:cs="TH SarabunIT๙"/>
          <w:sz w:val="32"/>
          <w:szCs w:val="32"/>
        </w:rPr>
      </w:pPr>
    </w:p>
    <w:p w:rsidR="002C1457" w:rsidRPr="009D1DD6" w:rsidRDefault="002C1457" w:rsidP="002C1457">
      <w:pPr>
        <w:jc w:val="center"/>
        <w:rPr>
          <w:rFonts w:ascii="TH SarabunIT๙" w:hAnsi="TH SarabunIT๙" w:cs="TH SarabunIT๙"/>
          <w:sz w:val="32"/>
          <w:szCs w:val="32"/>
        </w:rPr>
      </w:pPr>
    </w:p>
    <w:p w:rsidR="002C1457" w:rsidRPr="009D1DD6" w:rsidRDefault="002C1457" w:rsidP="002C1457">
      <w:pPr>
        <w:jc w:val="center"/>
        <w:rPr>
          <w:rFonts w:ascii="TH SarabunIT๙" w:hAnsi="TH SarabunIT๙" w:cs="TH SarabunIT๙"/>
          <w:sz w:val="32"/>
          <w:szCs w:val="32"/>
        </w:rPr>
      </w:pPr>
    </w:p>
    <w:p w:rsidR="002C1457" w:rsidRPr="009D1DD6" w:rsidRDefault="002C1457" w:rsidP="002C1457">
      <w:pPr>
        <w:jc w:val="center"/>
        <w:rPr>
          <w:rFonts w:ascii="TH SarabunIT๙" w:hAnsi="TH SarabunIT๙" w:cs="TH SarabunIT๙"/>
          <w:sz w:val="32"/>
          <w:szCs w:val="32"/>
        </w:rPr>
      </w:pPr>
    </w:p>
    <w:p w:rsidR="002C1457" w:rsidRPr="009D1DD6" w:rsidRDefault="002C1457" w:rsidP="007F6D3D">
      <w:pPr>
        <w:rPr>
          <w:rFonts w:ascii="TH SarabunIT๙" w:hAnsi="TH SarabunIT๙" w:cs="TH SarabunIT๙"/>
          <w:sz w:val="32"/>
          <w:szCs w:val="32"/>
        </w:rPr>
      </w:pPr>
    </w:p>
    <w:p w:rsidR="0007638D" w:rsidRPr="009D1DD6" w:rsidRDefault="0007638D" w:rsidP="007F6D3D">
      <w:pPr>
        <w:rPr>
          <w:rFonts w:ascii="TH SarabunIT๙" w:hAnsi="TH SarabunIT๙" w:cs="TH SarabunIT๙"/>
          <w:sz w:val="32"/>
          <w:szCs w:val="32"/>
        </w:rPr>
      </w:pPr>
    </w:p>
    <w:p w:rsidR="0007638D" w:rsidRPr="009D1DD6" w:rsidRDefault="0007638D" w:rsidP="007F6D3D">
      <w:pPr>
        <w:rPr>
          <w:rFonts w:ascii="TH SarabunIT๙" w:hAnsi="TH SarabunIT๙" w:cs="TH SarabunIT๙"/>
          <w:sz w:val="32"/>
          <w:szCs w:val="32"/>
        </w:rPr>
      </w:pPr>
    </w:p>
    <w:p w:rsidR="0007638D" w:rsidRPr="009D1DD6" w:rsidRDefault="0007638D" w:rsidP="007F6D3D">
      <w:pPr>
        <w:rPr>
          <w:rFonts w:ascii="TH SarabunIT๙" w:hAnsi="TH SarabunIT๙" w:cs="TH SarabunIT๙"/>
          <w:sz w:val="32"/>
          <w:szCs w:val="32"/>
        </w:rPr>
      </w:pPr>
    </w:p>
    <w:p w:rsidR="0007638D" w:rsidRPr="009D1DD6" w:rsidRDefault="0007638D" w:rsidP="007F6D3D">
      <w:pPr>
        <w:rPr>
          <w:rFonts w:ascii="TH SarabunIT๙" w:hAnsi="TH SarabunIT๙" w:cs="TH SarabunIT๙"/>
          <w:sz w:val="32"/>
          <w:szCs w:val="32"/>
        </w:rPr>
      </w:pPr>
    </w:p>
    <w:p w:rsidR="002C1457" w:rsidRPr="009D1DD6" w:rsidRDefault="002C1457" w:rsidP="002C1457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lastRenderedPageBreak/>
        <w:t>คำอธิบายรายวิชา</w:t>
      </w:r>
      <w:r w:rsidR="004D68F0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เพิ่มเติม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</w:t>
      </w:r>
    </w:p>
    <w:p w:rsidR="002C1457" w:rsidRPr="009D1DD6" w:rsidRDefault="00E851F6" w:rsidP="002C1457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</w:t>
      </w:r>
      <w:r w:rsidR="00140CD9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หัสวิชา </w:t>
      </w:r>
      <w:r w:rsidR="002C1457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ส</w:t>
      </w:r>
      <w:r w:rsidR="004D68F0" w:rsidRPr="009D1DD6">
        <w:rPr>
          <w:rFonts w:ascii="TH SarabunIT๙" w:hAnsi="TH SarabunIT๙" w:cs="TH SarabunIT๙"/>
          <w:b/>
          <w:bCs/>
          <w:sz w:val="32"/>
          <w:szCs w:val="32"/>
        </w:rPr>
        <w:t>22222</w:t>
      </w:r>
      <w:r w:rsidR="002C1457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หน้าที่พลเมือง</w:t>
      </w:r>
      <w:r w:rsidR="002C1457" w:rsidRPr="009D1DD6">
        <w:rPr>
          <w:rFonts w:ascii="TH SarabunIT๙" w:hAnsi="TH SarabunIT๙" w:cs="TH SarabunIT๙"/>
          <w:b/>
          <w:bCs/>
          <w:sz w:val="32"/>
          <w:szCs w:val="32"/>
        </w:rPr>
        <w:t xml:space="preserve"> 4</w:t>
      </w:r>
      <w:r w:rsidR="00140CD9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</w:t>
      </w:r>
      <w:r w:rsidR="002C1457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ลุ่มสาระการเรียนรู้สังคมศึกษา ศาสนาและวัฒนธรรม</w:t>
      </w:r>
    </w:p>
    <w:p w:rsidR="002C1457" w:rsidRPr="009D1DD6" w:rsidRDefault="00E851F6" w:rsidP="002C1457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</w:t>
      </w:r>
      <w:r w:rsidR="002C1457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ชั้นมัธยมศึกษาปีที่ 2 ภาคเรียนที่ 2</w:t>
      </w:r>
      <w:r w:rsidR="002C1457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="00140CD9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      </w:t>
      </w:r>
      <w:r w:rsidR="002C1457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เวลา 20 ชั่วโมง </w:t>
      </w:r>
      <w:r w:rsidR="00140CD9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         </w:t>
      </w:r>
      <w:r w:rsidR="002C1457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จำนวน 0.5 หน่วย</w:t>
      </w:r>
      <w:proofErr w:type="spellStart"/>
      <w:r w:rsidR="002C1457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ิต</w:t>
      </w:r>
      <w:proofErr w:type="spellEnd"/>
    </w:p>
    <w:p w:rsidR="002C1457" w:rsidRPr="009D1DD6" w:rsidRDefault="002C1457" w:rsidP="002C1457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......................................................................................................................................................</w:t>
      </w:r>
    </w:p>
    <w:p w:rsidR="002C1457" w:rsidRPr="009D1DD6" w:rsidRDefault="002C1457" w:rsidP="002C1457">
      <w:pPr>
        <w:tabs>
          <w:tab w:val="left" w:pos="567"/>
        </w:tabs>
        <w:spacing w:before="240"/>
        <w:rPr>
          <w:rFonts w:ascii="TH SarabunIT๙" w:hAnsi="TH SarabunIT๙" w:cs="TH SarabunIT๙"/>
          <w:spacing w:val="-4"/>
          <w:sz w:val="32"/>
          <w:szCs w:val="32"/>
        </w:rPr>
      </w:pPr>
      <w:r w:rsidRPr="009D1DD6">
        <w:rPr>
          <w:rFonts w:ascii="TH SarabunIT๙" w:hAnsi="TH SarabunIT๙" w:cs="TH SarabunIT๙"/>
          <w:spacing w:val="-4"/>
          <w:sz w:val="32"/>
          <w:szCs w:val="32"/>
        </w:rPr>
        <w:tab/>
      </w:r>
      <w:r w:rsidRPr="009D1DD6">
        <w:rPr>
          <w:rFonts w:ascii="TH SarabunIT๙" w:hAnsi="TH SarabunIT๙" w:cs="TH SarabunIT๙"/>
          <w:spacing w:val="-4"/>
          <w:sz w:val="32"/>
          <w:szCs w:val="32"/>
          <w:cs/>
        </w:rPr>
        <w:t>ปฏิบัติตนเป็นพลเมืองดีตามวิถีประชาธิปไตย</w:t>
      </w:r>
      <w:r w:rsidRPr="009D1DD6">
        <w:rPr>
          <w:rFonts w:ascii="TH SarabunIT๙" w:hAnsi="TH SarabunIT๙" w:cs="TH SarabunIT๙"/>
          <w:spacing w:val="-4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pacing w:val="-4"/>
          <w:sz w:val="32"/>
          <w:szCs w:val="32"/>
          <w:cs/>
        </w:rPr>
        <w:t>ในเรื่องการใช้สิทธิและหน้าที่</w:t>
      </w:r>
      <w:r w:rsidRPr="009D1DD6">
        <w:rPr>
          <w:rFonts w:ascii="TH SarabunIT๙" w:hAnsi="TH SarabunIT๙" w:cs="TH SarabunIT๙"/>
          <w:spacing w:val="-4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pacing w:val="-4"/>
          <w:sz w:val="32"/>
          <w:szCs w:val="32"/>
          <w:cs/>
        </w:rPr>
        <w:t>การใช้เสรีภาพอย่างรับผิดชอบ</w:t>
      </w:r>
      <w:r w:rsidRPr="009D1DD6">
        <w:rPr>
          <w:rFonts w:ascii="TH SarabunIT๙" w:hAnsi="TH SarabunIT๙" w:cs="TH SarabunIT๙"/>
          <w:spacing w:val="-4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pacing w:val="-6"/>
          <w:sz w:val="32"/>
          <w:szCs w:val="32"/>
          <w:cs/>
        </w:rPr>
        <w:t>การมีส่วนร่วมในกิจกรรมการเลือกตั้ง</w:t>
      </w:r>
      <w:r w:rsidRPr="009D1DD6">
        <w:rPr>
          <w:rFonts w:ascii="TH SarabunIT๙" w:hAnsi="TH SarabunIT๙" w:cs="TH SarabunIT๙"/>
          <w:spacing w:val="-6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pacing w:val="-6"/>
          <w:sz w:val="32"/>
          <w:szCs w:val="32"/>
          <w:cs/>
        </w:rPr>
        <w:t>มีส่วนร่วมและรับผิดชอบในการตัดสินใจต่อกิจกรรมของห้องเรียนและโรงเรียน</w:t>
      </w:r>
      <w:r w:rsidRPr="009D1DD6">
        <w:rPr>
          <w:rFonts w:ascii="TH SarabunIT๙" w:hAnsi="TH SarabunIT๙" w:cs="TH SarabunIT๙"/>
          <w:spacing w:val="-4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pacing w:val="-4"/>
          <w:sz w:val="32"/>
          <w:szCs w:val="32"/>
          <w:cs/>
        </w:rPr>
        <w:t>ตรวจสอบข้อมูล</w:t>
      </w:r>
      <w:r w:rsidRPr="009D1DD6">
        <w:rPr>
          <w:rFonts w:ascii="TH SarabunIT๙" w:hAnsi="TH SarabunIT๙" w:cs="TH SarabunIT๙"/>
          <w:spacing w:val="-4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pacing w:val="-4"/>
          <w:sz w:val="32"/>
          <w:szCs w:val="32"/>
          <w:cs/>
        </w:rPr>
        <w:t>ตรวจสอบการทำหน้าที่ของบุคคลเพื่อใช้ประกอบการตัดสินใจ</w:t>
      </w:r>
      <w:r w:rsidRPr="009D1DD6">
        <w:rPr>
          <w:rFonts w:ascii="TH SarabunIT๙" w:hAnsi="TH SarabunIT๙" w:cs="TH SarabunIT๙"/>
          <w:spacing w:val="-4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pacing w:val="-4"/>
          <w:sz w:val="32"/>
          <w:szCs w:val="32"/>
          <w:cs/>
        </w:rPr>
        <w:t>ปฏิบัติตนเป็นผู้มีวินัยในตนเอง</w:t>
      </w:r>
      <w:r w:rsidRPr="009D1DD6">
        <w:rPr>
          <w:rFonts w:ascii="TH SarabunIT๙" w:hAnsi="TH SarabunIT๙" w:cs="TH SarabunIT๙"/>
          <w:spacing w:val="-4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pacing w:val="-4"/>
          <w:sz w:val="32"/>
          <w:szCs w:val="32"/>
          <w:cs/>
        </w:rPr>
        <w:t>ในเรื่องความซื่อสัตย์สุจริต</w:t>
      </w:r>
      <w:r w:rsidRPr="009D1DD6">
        <w:rPr>
          <w:rFonts w:ascii="TH SarabunIT๙" w:hAnsi="TH SarabunIT๙" w:cs="TH SarabunIT๙"/>
          <w:spacing w:val="-4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pacing w:val="-4"/>
          <w:sz w:val="32"/>
          <w:szCs w:val="32"/>
          <w:cs/>
        </w:rPr>
        <w:t>ขยันหมั่นเพียร</w:t>
      </w:r>
      <w:r w:rsidRPr="009D1DD6">
        <w:rPr>
          <w:rFonts w:ascii="TH SarabunIT๙" w:hAnsi="TH SarabunIT๙" w:cs="TH SarabunIT๙"/>
          <w:spacing w:val="-4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pacing w:val="-4"/>
          <w:sz w:val="32"/>
          <w:szCs w:val="32"/>
          <w:cs/>
        </w:rPr>
        <w:t>ใฝ่หาความรู้</w:t>
      </w:r>
      <w:r w:rsidRPr="009D1DD6">
        <w:rPr>
          <w:rFonts w:ascii="TH SarabunIT๙" w:hAnsi="TH SarabunIT๙" w:cs="TH SarabunIT๙"/>
          <w:spacing w:val="-4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pacing w:val="-4"/>
          <w:sz w:val="32"/>
          <w:szCs w:val="32"/>
          <w:cs/>
        </w:rPr>
        <w:t>ตั้งใจปฏิบัติหน้าที่และยอมรับผลที่เกิดจากการกระทำของตนเอง</w:t>
      </w:r>
      <w:r w:rsidRPr="009D1DD6">
        <w:rPr>
          <w:rFonts w:ascii="TH SarabunIT๙" w:hAnsi="TH SarabunIT๙" w:cs="TH SarabunIT๙"/>
          <w:spacing w:val="-4"/>
          <w:sz w:val="32"/>
          <w:szCs w:val="32"/>
        </w:rPr>
        <w:t xml:space="preserve"> </w:t>
      </w:r>
    </w:p>
    <w:p w:rsidR="002C1457" w:rsidRPr="009D1DD6" w:rsidRDefault="002C1457" w:rsidP="002C1457">
      <w:pPr>
        <w:tabs>
          <w:tab w:val="left" w:pos="567"/>
        </w:tabs>
        <w:rPr>
          <w:rFonts w:ascii="TH SarabunIT๙" w:hAnsi="TH SarabunIT๙" w:cs="TH SarabunIT๙"/>
          <w:spacing w:val="-4"/>
          <w:sz w:val="32"/>
          <w:szCs w:val="32"/>
        </w:rPr>
      </w:pPr>
      <w:r w:rsidRPr="009D1DD6">
        <w:rPr>
          <w:rFonts w:ascii="TH SarabunIT๙" w:hAnsi="TH SarabunIT๙" w:cs="TH SarabunIT๙"/>
          <w:spacing w:val="-4"/>
          <w:sz w:val="32"/>
          <w:szCs w:val="32"/>
          <w:cs/>
        </w:rPr>
        <w:tab/>
        <w:t>เห็นคุณค่าของการอยู่ร่วมกันในภูมิภาคเอเชียอย่างสันติและพึ่งพาซึ่งกันและกัน</w:t>
      </w:r>
      <w:r w:rsidRPr="009D1DD6">
        <w:rPr>
          <w:rFonts w:ascii="TH SarabunIT๙" w:hAnsi="TH SarabunIT๙" w:cs="TH SarabunIT๙"/>
          <w:spacing w:val="-4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pacing w:val="-4"/>
          <w:sz w:val="32"/>
          <w:szCs w:val="32"/>
          <w:cs/>
        </w:rPr>
        <w:t>ท่ามกลางความหลากหลายทางสังคมวัฒนธรรมในภูมิภาคต่างๆ</w:t>
      </w:r>
      <w:r w:rsidRPr="009D1DD6">
        <w:rPr>
          <w:rFonts w:ascii="TH SarabunIT๙" w:hAnsi="TH SarabunIT๙" w:cs="TH SarabunIT๙"/>
          <w:spacing w:val="-4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pacing w:val="-4"/>
          <w:sz w:val="32"/>
          <w:szCs w:val="32"/>
          <w:cs/>
        </w:rPr>
        <w:t>ของโลก</w:t>
      </w:r>
      <w:r w:rsidRPr="009D1DD6">
        <w:rPr>
          <w:rFonts w:ascii="TH SarabunIT๙" w:hAnsi="TH SarabunIT๙" w:cs="TH SarabunIT๙"/>
          <w:spacing w:val="-4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pacing w:val="-4"/>
          <w:sz w:val="32"/>
          <w:szCs w:val="32"/>
          <w:cs/>
        </w:rPr>
        <w:t>ในเรื่องวิถีชีวิต</w:t>
      </w:r>
      <w:r w:rsidRPr="009D1DD6">
        <w:rPr>
          <w:rFonts w:ascii="TH SarabunIT๙" w:hAnsi="TH SarabunIT๙" w:cs="TH SarabunIT๙"/>
          <w:spacing w:val="-4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pacing w:val="-4"/>
          <w:sz w:val="32"/>
          <w:szCs w:val="32"/>
          <w:cs/>
        </w:rPr>
        <w:t>วัฒนธรรม</w:t>
      </w:r>
      <w:r w:rsidRPr="009D1DD6">
        <w:rPr>
          <w:rFonts w:ascii="TH SarabunIT๙" w:hAnsi="TH SarabunIT๙" w:cs="TH SarabunIT๙"/>
          <w:spacing w:val="-4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pacing w:val="-4"/>
          <w:sz w:val="32"/>
          <w:szCs w:val="32"/>
          <w:cs/>
        </w:rPr>
        <w:t>ศาสนา</w:t>
      </w:r>
      <w:r w:rsidRPr="009D1DD6">
        <w:rPr>
          <w:rFonts w:ascii="TH SarabunIT๙" w:hAnsi="TH SarabunIT๙" w:cs="TH SarabunIT๙"/>
          <w:spacing w:val="-4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pacing w:val="-4"/>
          <w:sz w:val="32"/>
          <w:szCs w:val="32"/>
          <w:cs/>
        </w:rPr>
        <w:t>และสิ่งแวดล้อม</w:t>
      </w:r>
      <w:r w:rsidRPr="009D1DD6">
        <w:rPr>
          <w:rFonts w:ascii="TH SarabunIT๙" w:hAnsi="TH SarabunIT๙" w:cs="TH SarabunIT๙"/>
          <w:spacing w:val="-4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pacing w:val="-4"/>
          <w:sz w:val="32"/>
          <w:szCs w:val="32"/>
          <w:cs/>
        </w:rPr>
        <w:t>การอยู่ร่วมกันในสังคมพหุวัฒนธรรมและพึ่งพาซึ่งกันและกัน</w:t>
      </w:r>
      <w:r w:rsidRPr="009D1DD6">
        <w:rPr>
          <w:rFonts w:ascii="TH SarabunIT๙" w:hAnsi="TH SarabunIT๙" w:cs="TH SarabunIT๙"/>
          <w:spacing w:val="-4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pacing w:val="-4"/>
          <w:sz w:val="32"/>
          <w:szCs w:val="32"/>
          <w:cs/>
        </w:rPr>
        <w:t>ในเรื่องการเคารพซึ่งกันและกัน</w:t>
      </w:r>
      <w:r w:rsidRPr="009D1DD6">
        <w:rPr>
          <w:rFonts w:ascii="TH SarabunIT๙" w:hAnsi="TH SarabunIT๙" w:cs="TH SarabunIT๙"/>
          <w:spacing w:val="-4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pacing w:val="-4"/>
          <w:sz w:val="32"/>
          <w:szCs w:val="32"/>
          <w:cs/>
        </w:rPr>
        <w:t>ไม่แสดงกิริยา</w:t>
      </w:r>
      <w:r w:rsidRPr="009D1DD6">
        <w:rPr>
          <w:rFonts w:ascii="TH SarabunIT๙" w:hAnsi="TH SarabunIT๙" w:cs="TH SarabunIT๙"/>
          <w:spacing w:val="-4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pacing w:val="-4"/>
          <w:sz w:val="32"/>
          <w:szCs w:val="32"/>
          <w:cs/>
        </w:rPr>
        <w:t>และวาจาดูหมิ่นผู้อื่น</w:t>
      </w:r>
      <w:r w:rsidRPr="009D1DD6">
        <w:rPr>
          <w:rFonts w:ascii="TH SarabunIT๙" w:hAnsi="TH SarabunIT๙" w:cs="TH SarabunIT๙"/>
          <w:sz w:val="32"/>
          <w:szCs w:val="32"/>
          <w:cs/>
        </w:rPr>
        <w:t>ช่วยเหลือซึ่งกันและกัน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แบ่งปัน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มีส่วนร่วมและเสนอแนวทางการป้องกันปัญหาความขัดแย้ง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ในเรื่องทัศนคติ ความคิด</w:t>
      </w:r>
      <w:r w:rsidRPr="009D1DD6">
        <w:rPr>
          <w:rFonts w:ascii="TH SarabunIT๙" w:hAnsi="TH SarabunIT๙" w:cs="TH SarabunIT๙"/>
          <w:spacing w:val="-4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pacing w:val="-4"/>
          <w:sz w:val="32"/>
          <w:szCs w:val="32"/>
          <w:cs/>
        </w:rPr>
        <w:t>ความเชื่อ</w:t>
      </w:r>
      <w:r w:rsidRPr="009D1DD6">
        <w:rPr>
          <w:rFonts w:ascii="TH SarabunIT๙" w:hAnsi="TH SarabunIT๙" w:cs="TH SarabunIT๙"/>
          <w:spacing w:val="-4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pacing w:val="-4"/>
          <w:sz w:val="32"/>
          <w:szCs w:val="32"/>
          <w:cs/>
        </w:rPr>
        <w:t>ชู้สาว</w:t>
      </w:r>
      <w:r w:rsidRPr="009D1DD6">
        <w:rPr>
          <w:rFonts w:ascii="TH SarabunIT๙" w:hAnsi="TH SarabunIT๙" w:cs="TH SarabunIT๙"/>
          <w:spacing w:val="-4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pacing w:val="-4"/>
          <w:sz w:val="32"/>
          <w:szCs w:val="32"/>
          <w:cs/>
        </w:rPr>
        <w:t>ปฏิบัติตนเป็นผู้มีวินัยในตนเอง</w:t>
      </w:r>
      <w:r w:rsidRPr="009D1DD6">
        <w:rPr>
          <w:rFonts w:ascii="TH SarabunIT๙" w:hAnsi="TH SarabunIT๙" w:cs="TH SarabunIT๙"/>
          <w:spacing w:val="-4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pacing w:val="-4"/>
          <w:sz w:val="32"/>
          <w:szCs w:val="32"/>
          <w:cs/>
        </w:rPr>
        <w:t>ในเรื่องความซื่อสัตย์สุจริต</w:t>
      </w:r>
      <w:r w:rsidRPr="009D1DD6">
        <w:rPr>
          <w:rFonts w:ascii="TH SarabunIT๙" w:hAnsi="TH SarabunIT๙" w:cs="TH SarabunIT๙"/>
          <w:spacing w:val="-4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pacing w:val="-4"/>
          <w:sz w:val="32"/>
          <w:szCs w:val="32"/>
          <w:cs/>
        </w:rPr>
        <w:t>อดทน</w:t>
      </w:r>
      <w:r w:rsidRPr="009D1DD6">
        <w:rPr>
          <w:rFonts w:ascii="TH SarabunIT๙" w:hAnsi="TH SarabunIT๙" w:cs="TH SarabunIT๙"/>
          <w:spacing w:val="-4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pacing w:val="-4"/>
          <w:sz w:val="32"/>
          <w:szCs w:val="32"/>
          <w:cs/>
        </w:rPr>
        <w:t>ใฝ่หาความรู้</w:t>
      </w:r>
      <w:r w:rsidRPr="009D1DD6">
        <w:rPr>
          <w:rFonts w:ascii="TH SarabunIT๙" w:hAnsi="TH SarabunIT๙" w:cs="TH SarabunIT๙"/>
          <w:spacing w:val="-4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pacing w:val="-4"/>
          <w:sz w:val="32"/>
          <w:szCs w:val="32"/>
          <w:cs/>
        </w:rPr>
        <w:t>ตั้งใจปฏิบัติหน้าที่</w:t>
      </w:r>
      <w:r w:rsidRPr="009D1DD6">
        <w:rPr>
          <w:rFonts w:ascii="TH SarabunIT๙" w:hAnsi="TH SarabunIT๙" w:cs="TH SarabunIT๙"/>
          <w:spacing w:val="-4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pacing w:val="-4"/>
          <w:sz w:val="32"/>
          <w:szCs w:val="32"/>
          <w:cs/>
        </w:rPr>
        <w:t>และยอมรับผลที่เกิดจากการกระทำของตนเอง</w:t>
      </w:r>
      <w:r w:rsidRPr="009D1DD6">
        <w:rPr>
          <w:rFonts w:ascii="TH SarabunIT๙" w:hAnsi="TH SarabunIT๙" w:cs="TH SarabunIT๙"/>
          <w:spacing w:val="-4"/>
          <w:sz w:val="32"/>
          <w:szCs w:val="32"/>
        </w:rPr>
        <w:t xml:space="preserve"> </w:t>
      </w:r>
    </w:p>
    <w:p w:rsidR="002C1457" w:rsidRPr="009D1DD6" w:rsidRDefault="002C1457" w:rsidP="002C1457">
      <w:pPr>
        <w:tabs>
          <w:tab w:val="left" w:pos="567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spacing w:val="-4"/>
          <w:sz w:val="32"/>
          <w:szCs w:val="32"/>
          <w:cs/>
        </w:rPr>
        <w:tab/>
        <w:t>โดยใช้กระบวนการกลุ่ม</w:t>
      </w:r>
      <w:r w:rsidRPr="009D1DD6">
        <w:rPr>
          <w:rFonts w:ascii="TH SarabunIT๙" w:hAnsi="TH SarabunIT๙" w:cs="TH SarabunIT๙"/>
          <w:spacing w:val="-4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pacing w:val="-4"/>
          <w:sz w:val="32"/>
          <w:szCs w:val="32"/>
          <w:cs/>
        </w:rPr>
        <w:t>กระบวนการคิด</w:t>
      </w:r>
      <w:r w:rsidRPr="009D1DD6">
        <w:rPr>
          <w:rFonts w:ascii="TH SarabunIT๙" w:hAnsi="TH SarabunIT๙" w:cs="TH SarabunIT๙"/>
          <w:spacing w:val="-4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pacing w:val="-4"/>
          <w:sz w:val="32"/>
          <w:szCs w:val="32"/>
          <w:cs/>
        </w:rPr>
        <w:t>กระบวนการปฏิบัติ</w:t>
      </w:r>
      <w:r w:rsidRPr="009D1DD6">
        <w:rPr>
          <w:rFonts w:ascii="TH SarabunIT๙" w:hAnsi="TH SarabunIT๙" w:cs="TH SarabunIT๙"/>
          <w:spacing w:val="-4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pacing w:val="-4"/>
          <w:sz w:val="32"/>
          <w:szCs w:val="32"/>
          <w:cs/>
        </w:rPr>
        <w:t>กระบวนการเผชิญสถานการณ์</w:t>
      </w:r>
      <w:r w:rsidRPr="009D1DD6">
        <w:rPr>
          <w:rFonts w:ascii="TH SarabunIT๙" w:hAnsi="TH SarabunIT๙" w:cs="TH SarabunIT๙"/>
          <w:spacing w:val="-4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pacing w:val="-4"/>
          <w:sz w:val="32"/>
          <w:szCs w:val="32"/>
          <w:cs/>
        </w:rPr>
        <w:t>กระบวนการ</w:t>
      </w:r>
      <w:r w:rsidRPr="009D1DD6">
        <w:rPr>
          <w:rFonts w:ascii="TH SarabunIT๙" w:hAnsi="TH SarabunIT๙" w:cs="TH SarabunIT๙"/>
          <w:spacing w:val="-6"/>
          <w:sz w:val="32"/>
          <w:szCs w:val="32"/>
          <w:cs/>
        </w:rPr>
        <w:t>แก้ปัญหา</w:t>
      </w:r>
      <w:r w:rsidRPr="009D1DD6">
        <w:rPr>
          <w:rFonts w:ascii="TH SarabunIT๙" w:hAnsi="TH SarabunIT๙" w:cs="TH SarabunIT๙"/>
          <w:spacing w:val="-6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pacing w:val="-6"/>
          <w:sz w:val="32"/>
          <w:szCs w:val="32"/>
          <w:cs/>
        </w:rPr>
        <w:t>กระบวนการสืบเสาะหาความรู้</w:t>
      </w:r>
      <w:r w:rsidRPr="009D1DD6">
        <w:rPr>
          <w:rFonts w:ascii="TH SarabunIT๙" w:hAnsi="TH SarabunIT๙" w:cs="TH SarabunIT๙"/>
          <w:spacing w:val="-6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pacing w:val="-6"/>
          <w:sz w:val="32"/>
          <w:szCs w:val="32"/>
          <w:cs/>
        </w:rPr>
        <w:t>กระบวนการสร้างความตระหนัก</w:t>
      </w:r>
      <w:r w:rsidRPr="009D1DD6">
        <w:rPr>
          <w:rFonts w:ascii="TH SarabunIT๙" w:hAnsi="TH SarabunIT๙" w:cs="TH SarabunIT๙"/>
          <w:spacing w:val="-6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pacing w:val="-6"/>
          <w:sz w:val="32"/>
          <w:szCs w:val="32"/>
          <w:cs/>
        </w:rPr>
        <w:t>กระบวนการสร้างค่านิยม</w:t>
      </w:r>
      <w:r w:rsidRPr="009D1DD6">
        <w:rPr>
          <w:rFonts w:ascii="TH SarabunIT๙" w:hAnsi="TH SarabunIT๙" w:cs="TH SarabunIT๙"/>
          <w:spacing w:val="-6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pacing w:val="-6"/>
          <w:sz w:val="32"/>
          <w:szCs w:val="32"/>
          <w:cs/>
        </w:rPr>
        <w:t>และกระบวนการ</w:t>
      </w:r>
      <w:r w:rsidRPr="009D1DD6">
        <w:rPr>
          <w:rFonts w:ascii="TH SarabunIT๙" w:hAnsi="TH SarabunIT๙" w:cs="TH SarabunIT๙"/>
          <w:spacing w:val="-4"/>
          <w:sz w:val="32"/>
          <w:szCs w:val="32"/>
          <w:cs/>
        </w:rPr>
        <w:t>สร้างเจตคติ</w:t>
      </w:r>
      <w:r w:rsidRPr="009D1DD6">
        <w:rPr>
          <w:rFonts w:ascii="TH SarabunIT๙" w:hAnsi="TH SarabunIT๙" w:cs="TH SarabunIT๙"/>
          <w:spacing w:val="-4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pacing w:val="-6"/>
          <w:sz w:val="32"/>
          <w:szCs w:val="32"/>
          <w:cs/>
        </w:rPr>
        <w:t>เพื่อให้ผู้เรียนมีลักษณะที่ดีของคนไทย</w:t>
      </w:r>
      <w:r w:rsidRPr="009D1DD6">
        <w:rPr>
          <w:rFonts w:ascii="TH SarabunIT๙" w:hAnsi="TH SarabunIT๙" w:cs="TH SarabunIT๙"/>
          <w:spacing w:val="-6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pacing w:val="-6"/>
          <w:sz w:val="32"/>
          <w:szCs w:val="32"/>
          <w:cs/>
        </w:rPr>
        <w:t>ภาคภูมิใจในความเป็นไทย</w:t>
      </w:r>
      <w:r w:rsidRPr="009D1DD6">
        <w:rPr>
          <w:rFonts w:ascii="TH SarabunIT๙" w:hAnsi="TH SarabunIT๙" w:cs="TH SarabunIT๙"/>
          <w:spacing w:val="-6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pacing w:val="-6"/>
          <w:sz w:val="32"/>
          <w:szCs w:val="32"/>
          <w:cs/>
        </w:rPr>
        <w:t>แสดงออกถึงความรักชาติ</w:t>
      </w:r>
      <w:r w:rsidRPr="009D1DD6">
        <w:rPr>
          <w:rFonts w:ascii="TH SarabunIT๙" w:hAnsi="TH SarabunIT๙" w:cs="TH SarabunIT๙"/>
          <w:spacing w:val="-6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pacing w:val="-6"/>
          <w:sz w:val="32"/>
          <w:szCs w:val="32"/>
          <w:cs/>
        </w:rPr>
        <w:t>ยึดมั่นในศาสนา</w:t>
      </w:r>
      <w:r w:rsidRPr="009D1DD6">
        <w:rPr>
          <w:rFonts w:ascii="TH SarabunIT๙" w:hAnsi="TH SarabunIT๙" w:cs="TH SarabunIT๙"/>
          <w:spacing w:val="-6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pacing w:val="-6"/>
          <w:sz w:val="32"/>
          <w:szCs w:val="32"/>
          <w:cs/>
        </w:rPr>
        <w:t>และเทิดทูนสถาบันพระมหากษัตริย์</w:t>
      </w:r>
      <w:r w:rsidRPr="009D1DD6">
        <w:rPr>
          <w:rFonts w:ascii="TH SarabunIT๙" w:hAnsi="TH SarabunIT๙" w:cs="TH SarabunIT๙"/>
          <w:spacing w:val="-6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pacing w:val="-6"/>
          <w:sz w:val="32"/>
          <w:szCs w:val="32"/>
          <w:cs/>
        </w:rPr>
        <w:t>เป็นพลเมืองดีในระบอบประชาธิปไตยอันมีพระมหากษัตริย์ทรงเป็นประมุข</w:t>
      </w:r>
      <w:r w:rsidRPr="009D1DD6">
        <w:rPr>
          <w:rFonts w:ascii="TH SarabunIT๙" w:hAnsi="TH SarabunIT๙" w:cs="TH SarabunIT๙"/>
          <w:spacing w:val="-6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pacing w:val="-6"/>
          <w:sz w:val="32"/>
          <w:szCs w:val="32"/>
          <w:cs/>
        </w:rPr>
        <w:t>มีส่วนร่วมทางการเมืองการปกครอง</w:t>
      </w:r>
      <w:r w:rsidRPr="009D1DD6">
        <w:rPr>
          <w:rFonts w:ascii="TH SarabunIT๙" w:hAnsi="TH SarabunIT๙" w:cs="TH SarabunIT๙"/>
          <w:spacing w:val="-6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pacing w:val="-6"/>
          <w:sz w:val="32"/>
          <w:szCs w:val="32"/>
          <w:cs/>
        </w:rPr>
        <w:t>อยู่ร่วมกับผู้อื่นอย่างสันติ</w:t>
      </w:r>
      <w:r w:rsidRPr="009D1DD6">
        <w:rPr>
          <w:rFonts w:ascii="TH SarabunIT๙" w:hAnsi="TH SarabunIT๙" w:cs="TH SarabunIT๙"/>
          <w:spacing w:val="-6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pacing w:val="-6"/>
          <w:sz w:val="32"/>
          <w:szCs w:val="32"/>
          <w:cs/>
        </w:rPr>
        <w:t>จัดการความขัดแย้งด้วยสันติวิธี</w:t>
      </w:r>
      <w:r w:rsidRPr="009D1DD6">
        <w:rPr>
          <w:rFonts w:ascii="TH SarabunIT๙" w:hAnsi="TH SarabunIT๙" w:cs="TH SarabunIT๙"/>
          <w:spacing w:val="-6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pacing w:val="-6"/>
          <w:sz w:val="32"/>
          <w:szCs w:val="32"/>
          <w:cs/>
        </w:rPr>
        <w:t>และมีวินัยในตนเอง</w:t>
      </w:r>
    </w:p>
    <w:p w:rsidR="007F6D3D" w:rsidRPr="009D1DD6" w:rsidRDefault="007F6D3D" w:rsidP="002C1457">
      <w:pPr>
        <w:tabs>
          <w:tab w:val="left" w:pos="567"/>
          <w:tab w:val="left" w:pos="851"/>
        </w:tabs>
        <w:rPr>
          <w:rFonts w:ascii="TH SarabunIT๙" w:hAnsi="TH SarabunIT๙" w:cs="TH SarabunIT๙"/>
          <w:b/>
          <w:bCs/>
          <w:sz w:val="32"/>
          <w:szCs w:val="32"/>
        </w:rPr>
      </w:pPr>
    </w:p>
    <w:p w:rsidR="002C1457" w:rsidRPr="009D1DD6" w:rsidRDefault="002C1457" w:rsidP="002C1457">
      <w:pPr>
        <w:tabs>
          <w:tab w:val="left" w:pos="567"/>
          <w:tab w:val="left" w:pos="851"/>
        </w:tabs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ผลการเรียนรู้</w:t>
      </w:r>
    </w:p>
    <w:p w:rsidR="002C1457" w:rsidRPr="009D1DD6" w:rsidRDefault="002C1457" w:rsidP="002C1457">
      <w:pPr>
        <w:tabs>
          <w:tab w:val="right" w:pos="742"/>
          <w:tab w:val="left" w:pos="851"/>
        </w:tabs>
        <w:ind w:left="851" w:hanging="851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ab/>
        <w:t>6.</w:t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ปฏิบัติตนเป็นพลเมืองดีตามวิถีประชาธิปไตย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</w:p>
    <w:p w:rsidR="002C1457" w:rsidRPr="009D1DD6" w:rsidRDefault="002C1457" w:rsidP="002C1457">
      <w:pPr>
        <w:tabs>
          <w:tab w:val="right" w:pos="742"/>
          <w:tab w:val="left" w:pos="851"/>
        </w:tabs>
        <w:ind w:left="851" w:hanging="851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7.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มีส่วนร่วมและรับผิดชอบในการตัดสินใจ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ตรวจสอบข้อมูลเพื่อใช้ประกอบการตัดสินใจในกิจกรรมต่างๆ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และรู้ทันข่าวสาร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</w:p>
    <w:p w:rsidR="002C1457" w:rsidRPr="009D1DD6" w:rsidRDefault="002C1457" w:rsidP="002C1457">
      <w:pPr>
        <w:tabs>
          <w:tab w:val="right" w:pos="742"/>
          <w:tab w:val="left" w:pos="851"/>
        </w:tabs>
        <w:ind w:left="851" w:hanging="851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8.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เห็นคุณค่าของการอยู่ร่วมกันในภูมิภาคเอเชียอย่างสันติ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และพึ่งพาซึ่งกันและกัน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</w:p>
    <w:p w:rsidR="002C1457" w:rsidRPr="009D1DD6" w:rsidRDefault="002C1457" w:rsidP="002C1457">
      <w:pPr>
        <w:tabs>
          <w:tab w:val="right" w:pos="742"/>
          <w:tab w:val="left" w:pos="851"/>
        </w:tabs>
        <w:ind w:left="851" w:hanging="851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9.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มีส่วนร่วมและเสนอแนวทางการแก้ปัญหาความขัดแย้งโดยสันติวิธี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</w:p>
    <w:p w:rsidR="002C1457" w:rsidRPr="009D1DD6" w:rsidRDefault="002C1457" w:rsidP="002C1457">
      <w:pPr>
        <w:tabs>
          <w:tab w:val="right" w:pos="742"/>
          <w:tab w:val="left" w:pos="851"/>
        </w:tabs>
        <w:ind w:left="851" w:hanging="851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10.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ปฏิบัติตนเป็นผู้มีวินัยในตนเอง</w:t>
      </w:r>
    </w:p>
    <w:p w:rsidR="002C1457" w:rsidRPr="009D1DD6" w:rsidRDefault="002C1457" w:rsidP="002C1457">
      <w:pPr>
        <w:tabs>
          <w:tab w:val="left" w:pos="567"/>
          <w:tab w:val="right" w:pos="742"/>
          <w:tab w:val="left" w:pos="851"/>
        </w:tabs>
        <w:rPr>
          <w:rFonts w:ascii="TH SarabunIT๙" w:hAnsi="TH SarabunIT๙" w:cs="TH SarabunIT๙"/>
          <w:color w:val="FFFFFF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รวมทั้งหมด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>5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ผลการเรียนรู้</w:t>
      </w:r>
      <w:r w:rsidRPr="009D1DD6">
        <w:rPr>
          <w:rFonts w:ascii="TH SarabunIT๙" w:hAnsi="TH SarabunIT๙" w:cs="TH SarabunIT๙"/>
          <w:b/>
          <w:bCs/>
          <w:color w:val="FFFFFF"/>
          <w:sz w:val="32"/>
          <w:szCs w:val="32"/>
        </w:rPr>
        <w:t>8i</w:t>
      </w:r>
      <w:r w:rsidRPr="009D1DD6">
        <w:rPr>
          <w:rFonts w:ascii="TH SarabunIT๙" w:hAnsi="TH SarabunIT๙" w:cs="TH SarabunIT๙"/>
          <w:b/>
          <w:bCs/>
          <w:color w:val="FFFFFF"/>
          <w:sz w:val="32"/>
          <w:szCs w:val="32"/>
          <w:cs/>
        </w:rPr>
        <w:t>พลเมือง 3-4 ม.2</w:t>
      </w:r>
    </w:p>
    <w:p w:rsidR="002C1457" w:rsidRPr="009D1DD6" w:rsidRDefault="002C1457" w:rsidP="002C1457">
      <w:pPr>
        <w:tabs>
          <w:tab w:val="right" w:pos="742"/>
          <w:tab w:val="left" w:pos="851"/>
        </w:tabs>
        <w:ind w:left="851" w:hanging="851"/>
        <w:rPr>
          <w:rFonts w:ascii="TH SarabunIT๙" w:hAnsi="TH SarabunIT๙" w:cs="TH SarabunIT๙"/>
          <w:sz w:val="32"/>
          <w:szCs w:val="32"/>
        </w:rPr>
      </w:pPr>
    </w:p>
    <w:p w:rsidR="002C1457" w:rsidRPr="009D1DD6" w:rsidRDefault="002C1457" w:rsidP="002C1457">
      <w:pPr>
        <w:tabs>
          <w:tab w:val="right" w:pos="742"/>
          <w:tab w:val="left" w:pos="851"/>
        </w:tabs>
        <w:ind w:left="851" w:hanging="851"/>
        <w:rPr>
          <w:rFonts w:ascii="TH SarabunIT๙" w:hAnsi="TH SarabunIT๙" w:cs="TH SarabunIT๙"/>
          <w:sz w:val="32"/>
          <w:szCs w:val="32"/>
        </w:rPr>
      </w:pPr>
    </w:p>
    <w:p w:rsidR="0086568C" w:rsidRPr="009D1DD6" w:rsidRDefault="007F6D3D" w:rsidP="0007638D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br w:type="page"/>
      </w:r>
      <w:r w:rsidR="0086568C" w:rsidRPr="009D1DD6">
        <w:rPr>
          <w:rFonts w:ascii="TH SarabunIT๙" w:hAnsi="TH SarabunIT๙" w:cs="TH SarabunIT๙"/>
          <w:b/>
          <w:bCs/>
          <w:sz w:val="32"/>
          <w:szCs w:val="32"/>
          <w:cs/>
        </w:rPr>
        <w:lastRenderedPageBreak/>
        <w:t>คำอธิบายรายวิชา</w:t>
      </w:r>
    </w:p>
    <w:p w:rsidR="0086568C" w:rsidRPr="009D1DD6" w:rsidRDefault="00E851F6" w:rsidP="0086568C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</w:t>
      </w:r>
      <w:r w:rsidR="00140CD9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หัสวิชา </w:t>
      </w:r>
      <w:r w:rsidR="0086568C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ส</w:t>
      </w:r>
      <w:r w:rsidR="0086568C" w:rsidRPr="009D1DD6">
        <w:rPr>
          <w:rFonts w:ascii="TH SarabunIT๙" w:hAnsi="TH SarabunIT๙" w:cs="TH SarabunIT๙"/>
          <w:b/>
          <w:bCs/>
          <w:sz w:val="32"/>
          <w:szCs w:val="32"/>
        </w:rPr>
        <w:t>2310</w:t>
      </w:r>
      <w:r w:rsidR="00140CD9">
        <w:rPr>
          <w:rFonts w:ascii="TH SarabunIT๙" w:hAnsi="TH SarabunIT๙" w:cs="TH SarabunIT๙"/>
          <w:b/>
          <w:bCs/>
          <w:sz w:val="32"/>
          <w:szCs w:val="32"/>
          <w:cs/>
        </w:rPr>
        <w:t>1 สังคมศึกษา 5</w:t>
      </w:r>
      <w:r w:rsidR="00140CD9"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="0086568C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ลุ่มสาระการเรียนรู้สังคมศึกษา ศาสนาและวัฒนธรรม</w:t>
      </w:r>
    </w:p>
    <w:p w:rsidR="0086568C" w:rsidRPr="009D1DD6" w:rsidRDefault="00E851F6" w:rsidP="0086568C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</w:t>
      </w:r>
      <w:r w:rsidR="0086568C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ชั้นมัธยมศึกษาปีที่ 3 ภาคเรียนที่ 1</w:t>
      </w:r>
      <w:r w:rsidR="0086568C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="00140CD9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    </w:t>
      </w:r>
      <w:r w:rsidR="004D68F0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เวลา 6</w:t>
      </w:r>
      <w:r w:rsidR="0086568C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0 ชั่วโมง </w:t>
      </w:r>
      <w:r w:rsidR="00140CD9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         </w:t>
      </w:r>
      <w:r w:rsidR="0086568C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จำนวน 1</w:t>
      </w:r>
      <w:r w:rsidR="004D68F0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.5</w:t>
      </w:r>
      <w:r w:rsidR="0086568C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หน่วย</w:t>
      </w:r>
      <w:proofErr w:type="spellStart"/>
      <w:r w:rsidR="0086568C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ิต</w:t>
      </w:r>
      <w:proofErr w:type="spellEnd"/>
    </w:p>
    <w:p w:rsidR="0086568C" w:rsidRPr="009D1DD6" w:rsidRDefault="0086568C" w:rsidP="0086568C">
      <w:pPr>
        <w:tabs>
          <w:tab w:val="left" w:pos="144"/>
          <w:tab w:val="left" w:pos="864"/>
          <w:tab w:val="left" w:pos="122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......................................................................................................................................................</w:t>
      </w:r>
    </w:p>
    <w:p w:rsidR="0086568C" w:rsidRPr="009D1DD6" w:rsidRDefault="0086568C" w:rsidP="0086568C">
      <w:pPr>
        <w:tabs>
          <w:tab w:val="left" w:pos="144"/>
          <w:tab w:val="left" w:pos="864"/>
          <w:tab w:val="left" w:pos="1224"/>
          <w:tab w:val="left" w:pos="1944"/>
        </w:tabs>
        <w:spacing w:line="400" w:lineRule="exact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ศึกษาวิเคราะห์การใช้เครื่องมือทางภูมิศาสตร์ในการรวบรวม และนำเสนอข้อมูลเกี่ยวกับลักษณะทางกายภาพและสังคมของทวีปอเมริกาเหนือ และอเมริกาใต้ความสัมพันธ์ระหว่างลักษณะทางกายภาพและสังคมของทวีปอเมริกาเหนือ และอเมริกาใต้ประเมินการเปลี่ยนแปลงธรรมชาติ</w:t>
      </w:r>
    </w:p>
    <w:p w:rsidR="0086568C" w:rsidRPr="009D1DD6" w:rsidRDefault="0086568C" w:rsidP="0086568C">
      <w:pPr>
        <w:tabs>
          <w:tab w:val="left" w:pos="144"/>
          <w:tab w:val="left" w:pos="864"/>
          <w:tab w:val="left" w:pos="1224"/>
          <w:tab w:val="left" w:pos="1944"/>
        </w:tabs>
        <w:spacing w:line="400" w:lineRule="exact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ในโลกว่าเป็นผลมาจากการกระทำของมนุษย์และธรรมชาติการเกิดสิ่งแวดล้อมใหม่ทางสังคม </w:t>
      </w:r>
    </w:p>
    <w:p w:rsidR="0086568C" w:rsidRPr="009D1DD6" w:rsidRDefault="0086568C" w:rsidP="0086568C">
      <w:pPr>
        <w:tabs>
          <w:tab w:val="left" w:pos="144"/>
          <w:tab w:val="left" w:pos="864"/>
          <w:tab w:val="left" w:pos="1224"/>
          <w:tab w:val="left" w:pos="1944"/>
        </w:tabs>
        <w:spacing w:line="400" w:lineRule="exact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อันเป็นผลจากการเปลี่ยนแปลงทางธรรมชาติและทางสังคมของทวีปอเมริกาเหนือและอเมริกาใต้</w:t>
      </w:r>
    </w:p>
    <w:p w:rsidR="0086568C" w:rsidRPr="009D1DD6" w:rsidRDefault="0086568C" w:rsidP="0086568C">
      <w:pPr>
        <w:tabs>
          <w:tab w:val="left" w:pos="144"/>
          <w:tab w:val="left" w:pos="864"/>
          <w:tab w:val="left" w:pos="1224"/>
          <w:tab w:val="left" w:pos="1944"/>
        </w:tabs>
        <w:spacing w:line="400" w:lineRule="exact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ประเมินแนวทางการอนุรักษ์ทรัพยากร ธรรมชาติและสิ่งแวดล้อมในทวีปอเมริกาเหนือและอเมริกาใต้ ประเด็นปัญหาเกี่ยวกับสิ่งแวดล้อมที่เกิดขึ้นในทวีปอเมริกาเหนือและ</w:t>
      </w:r>
    </w:p>
    <w:p w:rsidR="0086568C" w:rsidRPr="009D1DD6" w:rsidRDefault="0086568C" w:rsidP="0086568C">
      <w:pPr>
        <w:tabs>
          <w:tab w:val="left" w:pos="144"/>
          <w:tab w:val="left" w:pos="864"/>
          <w:tab w:val="left" w:pos="1224"/>
          <w:tab w:val="left" w:pos="1944"/>
        </w:tabs>
        <w:spacing w:line="400" w:lineRule="exact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อเมริกาใต้และผลกระทบต่อเนื่องจากการเปลี่ยนแปลงของสิ่งแวดล้อมในทวีปอเมริกาเหนือ</w:t>
      </w:r>
    </w:p>
    <w:p w:rsidR="0086568C" w:rsidRPr="009D1DD6" w:rsidRDefault="0086568C" w:rsidP="0086568C">
      <w:pPr>
        <w:tabs>
          <w:tab w:val="left" w:pos="144"/>
          <w:tab w:val="left" w:pos="864"/>
          <w:tab w:val="left" w:pos="1224"/>
          <w:tab w:val="left" w:pos="1944"/>
        </w:tabs>
        <w:spacing w:line="400" w:lineRule="exact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และอเมริกาใต้ ที่ส่งผลต่อประเทศไทยบทบาทหน้าที่ของรัฐบาลในระบบเศรษฐกิจแสดงความคิดเห็นต่อนโยบาย และกิจกรรมทาง เศรษฐกิจของรัฐบาลที่มีต่อบุคคล กลุ่มคน และประเทศชาติ</w:t>
      </w:r>
    </w:p>
    <w:p w:rsidR="0086568C" w:rsidRPr="009D1DD6" w:rsidRDefault="0086568C" w:rsidP="0086568C">
      <w:pPr>
        <w:tabs>
          <w:tab w:val="left" w:pos="144"/>
          <w:tab w:val="left" w:pos="864"/>
          <w:tab w:val="left" w:pos="1224"/>
          <w:tab w:val="left" w:pos="1944"/>
        </w:tabs>
        <w:spacing w:line="400" w:lineRule="exact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บทบาทความสำคัญของการรวมกลุ่มทางเศรษฐกิจ</w:t>
      </w:r>
      <w:r w:rsidRPr="009D1DD6">
        <w:rPr>
          <w:rFonts w:ascii="TH SarabunIT๙" w:hAnsi="TH SarabunIT๙" w:cs="TH SarabunIT๙"/>
          <w:spacing w:val="-10"/>
          <w:sz w:val="32"/>
          <w:szCs w:val="32"/>
          <w:cs/>
        </w:rPr>
        <w:t xml:space="preserve">ระหว่างประเทศ 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ผลกระทบที่เกิดจากภาวะ  </w:t>
      </w:r>
    </w:p>
    <w:p w:rsidR="0086568C" w:rsidRPr="009D1DD6" w:rsidRDefault="0086568C" w:rsidP="0086568C">
      <w:pPr>
        <w:tabs>
          <w:tab w:val="left" w:pos="144"/>
          <w:tab w:val="left" w:pos="864"/>
          <w:tab w:val="left" w:pos="1224"/>
          <w:tab w:val="left" w:pos="1944"/>
        </w:tabs>
        <w:spacing w:line="400" w:lineRule="exact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เงินเฟ้อ เงินฝืดผลเสียจากการว่างงาน และแนวทางแก้ปัญหาสาเหตุและวิธีการกีดกันทางการค้า</w:t>
      </w:r>
    </w:p>
    <w:p w:rsidR="0086568C" w:rsidRPr="009D1DD6" w:rsidRDefault="0086568C" w:rsidP="0086568C">
      <w:pPr>
        <w:tabs>
          <w:tab w:val="left" w:pos="144"/>
          <w:tab w:val="left" w:pos="864"/>
          <w:tab w:val="left" w:pos="1224"/>
          <w:tab w:val="left" w:pos="1944"/>
        </w:tabs>
        <w:spacing w:line="400" w:lineRule="exact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ในการค้าระหว่างประเทศ</w:t>
      </w:r>
    </w:p>
    <w:p w:rsidR="0086568C" w:rsidRPr="009D1DD6" w:rsidRDefault="0086568C" w:rsidP="0086568C">
      <w:pPr>
        <w:tabs>
          <w:tab w:val="left" w:pos="144"/>
          <w:tab w:val="left" w:pos="864"/>
          <w:tab w:val="left" w:pos="1224"/>
          <w:tab w:val="left" w:pos="1944"/>
        </w:tabs>
        <w:spacing w:line="400" w:lineRule="exact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เพื่อให้เกิดความรู้ความเข้าใจในการใช้เครื่องมือภูมิศาสตร์ การเปลี่ยนแปลงทางธรรมชาติ</w:t>
      </w:r>
      <w:r w:rsidRPr="009D1DD6">
        <w:rPr>
          <w:rFonts w:ascii="TH SarabunIT๙" w:hAnsi="TH SarabunIT๙" w:cs="TH SarabunIT๙"/>
          <w:spacing w:val="-10"/>
          <w:sz w:val="32"/>
          <w:szCs w:val="32"/>
          <w:cs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ผลกระทบที่เกิดจากภาวะ  เงินเฟ้อ เงินฝืด นโยบาย และกิจกรรมทาง เศรษฐกิจของรัฐบาลที่มีต่อบุคคล กลุ่มคน และประเทศชาติ</w:t>
      </w:r>
    </w:p>
    <w:p w:rsidR="0086568C" w:rsidRPr="009D1DD6" w:rsidRDefault="0086568C" w:rsidP="0086568C">
      <w:pPr>
        <w:tabs>
          <w:tab w:val="left" w:pos="144"/>
          <w:tab w:val="left" w:pos="864"/>
          <w:tab w:val="left" w:pos="1224"/>
          <w:tab w:val="left" w:pos="1944"/>
        </w:tabs>
        <w:spacing w:line="400" w:lineRule="exact"/>
        <w:rPr>
          <w:rFonts w:ascii="TH SarabunIT๙" w:hAnsi="TH SarabunIT๙" w:cs="TH SarabunIT๙"/>
          <w:sz w:val="32"/>
          <w:szCs w:val="32"/>
        </w:rPr>
      </w:pPr>
    </w:p>
    <w:p w:rsidR="0086568C" w:rsidRPr="009D1DD6" w:rsidRDefault="0086568C" w:rsidP="0086568C">
      <w:pPr>
        <w:tabs>
          <w:tab w:val="left" w:pos="144"/>
          <w:tab w:val="left" w:pos="864"/>
          <w:tab w:val="left" w:pos="1224"/>
          <w:tab w:val="left" w:pos="1944"/>
        </w:tabs>
        <w:spacing w:line="400" w:lineRule="exact"/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หัสตัวชี้วัด</w:t>
      </w:r>
    </w:p>
    <w:p w:rsidR="0086568C" w:rsidRPr="009D1DD6" w:rsidRDefault="0086568C" w:rsidP="0086568C">
      <w:pPr>
        <w:tabs>
          <w:tab w:val="left" w:pos="144"/>
          <w:tab w:val="left" w:pos="864"/>
          <w:tab w:val="left" w:pos="122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ส 5.1 ม.3/1 ม.3/2 ม.3/3</w:t>
      </w:r>
    </w:p>
    <w:p w:rsidR="0086568C" w:rsidRPr="009D1DD6" w:rsidRDefault="0086568C" w:rsidP="0086568C">
      <w:pPr>
        <w:tabs>
          <w:tab w:val="left" w:pos="144"/>
          <w:tab w:val="left" w:pos="864"/>
          <w:tab w:val="left" w:pos="122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ส </w:t>
      </w:r>
      <w:r w:rsidRPr="009D1DD6">
        <w:rPr>
          <w:rFonts w:ascii="TH SarabunIT๙" w:hAnsi="TH SarabunIT๙" w:cs="TH SarabunIT๙"/>
          <w:sz w:val="32"/>
          <w:szCs w:val="32"/>
        </w:rPr>
        <w:t xml:space="preserve">5.2 </w:t>
      </w:r>
      <w:r w:rsidRPr="009D1DD6">
        <w:rPr>
          <w:rFonts w:ascii="TH SarabunIT๙" w:hAnsi="TH SarabunIT๙" w:cs="TH SarabunIT๙"/>
          <w:sz w:val="32"/>
          <w:szCs w:val="32"/>
          <w:cs/>
        </w:rPr>
        <w:t>ม.3/1 ม.3/2 ม.3/3 ม.3/4</w:t>
      </w:r>
    </w:p>
    <w:p w:rsidR="0086568C" w:rsidRPr="009D1DD6" w:rsidRDefault="0086568C" w:rsidP="0086568C">
      <w:pPr>
        <w:tabs>
          <w:tab w:val="left" w:pos="144"/>
          <w:tab w:val="left" w:pos="864"/>
          <w:tab w:val="left" w:pos="122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ส 3.2 ม.3/1 ม.3/2 ม.3/3 ม.3/4 ม.3/5 ม.3/6</w:t>
      </w:r>
    </w:p>
    <w:p w:rsidR="0086568C" w:rsidRPr="009D1DD6" w:rsidRDefault="0086568C" w:rsidP="0086568C">
      <w:pPr>
        <w:tabs>
          <w:tab w:val="left" w:pos="144"/>
          <w:tab w:val="left" w:pos="864"/>
          <w:tab w:val="left" w:pos="122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วมทั้งหมด 13 ตัวชี้วัด</w:t>
      </w:r>
    </w:p>
    <w:p w:rsidR="0086568C" w:rsidRPr="009D1DD6" w:rsidRDefault="0086568C" w:rsidP="0086568C">
      <w:pPr>
        <w:tabs>
          <w:tab w:val="left" w:pos="144"/>
          <w:tab w:val="left" w:pos="864"/>
          <w:tab w:val="left" w:pos="1224"/>
          <w:tab w:val="left" w:pos="1944"/>
        </w:tabs>
        <w:rPr>
          <w:rFonts w:ascii="TH SarabunIT๙" w:hAnsi="TH SarabunIT๙" w:cs="TH SarabunIT๙"/>
          <w:sz w:val="32"/>
          <w:szCs w:val="32"/>
          <w:cs/>
        </w:rPr>
      </w:pPr>
    </w:p>
    <w:p w:rsidR="0086568C" w:rsidRPr="009D1DD6" w:rsidRDefault="0086568C" w:rsidP="0086568C">
      <w:pPr>
        <w:tabs>
          <w:tab w:val="left" w:pos="144"/>
          <w:tab w:val="left" w:pos="864"/>
          <w:tab w:val="left" w:pos="1224"/>
          <w:tab w:val="left" w:pos="1944"/>
        </w:tabs>
        <w:rPr>
          <w:rFonts w:ascii="TH SarabunIT๙" w:hAnsi="TH SarabunIT๙" w:cs="TH SarabunIT๙"/>
          <w:sz w:val="32"/>
          <w:szCs w:val="32"/>
        </w:rPr>
      </w:pPr>
    </w:p>
    <w:p w:rsidR="0086568C" w:rsidRPr="009D1DD6" w:rsidRDefault="0086568C" w:rsidP="0086568C">
      <w:pPr>
        <w:tabs>
          <w:tab w:val="left" w:pos="144"/>
          <w:tab w:val="left" w:pos="864"/>
          <w:tab w:val="left" w:pos="1224"/>
          <w:tab w:val="left" w:pos="1944"/>
        </w:tabs>
        <w:spacing w:line="380" w:lineRule="exact"/>
        <w:rPr>
          <w:rFonts w:ascii="TH SarabunIT๙" w:hAnsi="TH SarabunIT๙" w:cs="TH SarabunIT๙"/>
          <w:sz w:val="32"/>
          <w:szCs w:val="32"/>
        </w:rPr>
      </w:pPr>
    </w:p>
    <w:p w:rsidR="0007638D" w:rsidRPr="009D1DD6" w:rsidRDefault="0007638D" w:rsidP="0086568C">
      <w:pPr>
        <w:tabs>
          <w:tab w:val="left" w:pos="144"/>
          <w:tab w:val="left" w:pos="864"/>
          <w:tab w:val="left" w:pos="1224"/>
          <w:tab w:val="left" w:pos="1944"/>
        </w:tabs>
        <w:spacing w:line="380" w:lineRule="exact"/>
        <w:rPr>
          <w:rFonts w:ascii="TH SarabunIT๙" w:hAnsi="TH SarabunIT๙" w:cs="TH SarabunIT๙"/>
          <w:sz w:val="32"/>
          <w:szCs w:val="32"/>
        </w:rPr>
      </w:pPr>
    </w:p>
    <w:p w:rsidR="0007638D" w:rsidRPr="009D1DD6" w:rsidRDefault="0007638D" w:rsidP="0086568C">
      <w:pPr>
        <w:tabs>
          <w:tab w:val="left" w:pos="144"/>
          <w:tab w:val="left" w:pos="864"/>
          <w:tab w:val="left" w:pos="1224"/>
          <w:tab w:val="left" w:pos="1944"/>
        </w:tabs>
        <w:spacing w:line="380" w:lineRule="exact"/>
        <w:rPr>
          <w:rFonts w:ascii="TH SarabunIT๙" w:hAnsi="TH SarabunIT๙" w:cs="TH SarabunIT๙"/>
          <w:sz w:val="32"/>
          <w:szCs w:val="32"/>
          <w:cs/>
        </w:rPr>
      </w:pPr>
    </w:p>
    <w:p w:rsidR="0086568C" w:rsidRPr="009D1DD6" w:rsidRDefault="0086568C" w:rsidP="0086568C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lastRenderedPageBreak/>
        <w:t xml:space="preserve">คำอธิบายรายวิชา </w:t>
      </w:r>
    </w:p>
    <w:p w:rsidR="0086568C" w:rsidRPr="009D1DD6" w:rsidRDefault="00140CD9" w:rsidP="00140CD9">
      <w:pPr>
        <w:rPr>
          <w:rFonts w:ascii="TH SarabunIT๙" w:hAnsi="TH SarabunIT๙" w:cs="TH SarabunIT๙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หัสวิชา </w:t>
      </w:r>
      <w:r w:rsidR="0086568C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ส</w:t>
      </w:r>
      <w:r w:rsidR="0086568C" w:rsidRPr="009D1DD6">
        <w:rPr>
          <w:rFonts w:ascii="TH SarabunIT๙" w:hAnsi="TH SarabunIT๙" w:cs="TH SarabunIT๙"/>
          <w:b/>
          <w:bCs/>
          <w:sz w:val="32"/>
          <w:szCs w:val="32"/>
        </w:rPr>
        <w:t>2310</w:t>
      </w:r>
      <w:r w:rsidR="0086568C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2 ประว</w:t>
      </w:r>
      <w:r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ัติศาสตร์ 5 </w:t>
      </w:r>
      <w:r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</w:t>
      </w:r>
      <w:r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</w:t>
      </w:r>
      <w:r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</w:t>
      </w:r>
      <w:r w:rsidR="0086568C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ลุ่มสาระการเรียนรู้สังคมศึกษา ศาสนาและวัฒนธรรม</w:t>
      </w:r>
    </w:p>
    <w:p w:rsidR="0086568C" w:rsidRPr="009D1DD6" w:rsidRDefault="0086568C" w:rsidP="00140CD9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ชั้นมัธยมศึกษาปีที่ 3 ภาคเรียนที่ 1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  <w:t xml:space="preserve">เวลา 20 ชั่วโมง </w:t>
      </w:r>
      <w:r w:rsidR="00140CD9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  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จำนวน 0.5 หน่วย</w:t>
      </w:r>
      <w:proofErr w:type="spellStart"/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ิต</w:t>
      </w:r>
      <w:proofErr w:type="spellEnd"/>
    </w:p>
    <w:p w:rsidR="0086568C" w:rsidRPr="009D1DD6" w:rsidRDefault="0086568C" w:rsidP="0086568C">
      <w:pPr>
        <w:tabs>
          <w:tab w:val="left" w:pos="1224"/>
          <w:tab w:val="left" w:pos="1584"/>
          <w:tab w:val="left" w:pos="1944"/>
          <w:tab w:val="left" w:pos="8640"/>
        </w:tabs>
        <w:jc w:val="center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......................................................................................................................................................</w:t>
      </w:r>
    </w:p>
    <w:p w:rsidR="0086568C" w:rsidRPr="009D1DD6" w:rsidRDefault="0086568C" w:rsidP="0086568C">
      <w:pPr>
        <w:tabs>
          <w:tab w:val="left" w:pos="567"/>
          <w:tab w:val="left" w:pos="5940"/>
        </w:tabs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ศึกษา วิเคราะห์ เรื่องราวเหตุการณ์สำคัญทางประวัติศาสตร์ได้อย่างมีเหตุผลตามวิธีการทางประวัติศาสตร์ใช้วิธีการทางประวัติศาสตร์ในการศึกษาเรื่องราวต่างๆ ที่ตนสนใจ พัฒนาการของไทยสมัยรัตนโกสินทร์ในด้านต่างๆปัจจัยที่ส่งผลต่อความมั่นคงและความเจริญรุ่งเรืองของไทยในสมัยรัตนโกสินทร์บทบาทของพระมหากษัตริย์ในราชวงศ์จักรีในการสร้างสรรค์ความเจริญและความมั่นคงของชาติ พัฒนาการของไทยในสมัยรัตนโกสินทร์ทางด้านการเมืองการปกครอง สังคม เศรษฐกิจ และความสัมพันธ์ระหว่างประเทศตามช่วงสมัยต่างๆเหตุการณ์สำคัญสมัยรัตนโกสินทร์ที่มีผลต่อการพัฒนาชาติไทย โดยวิเคราะห์สาเหตุ ปัจจัย และผลของเหตุการณ์ ภูมิปัญญาและวัฒนธรรมไทยสมัยรัตนโกสินทร์และอิทธิพลต่อการพัฒนาชาติไทย และบทบาทของไทยในสมัยประชาธิปไตย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พัฒนาการทางสังคม เศรษฐกิจ และการเมืองของภูมิภาคต่างๆ ในโลกโดยสังเขป ผลของการเปลี่ยนแปลงที่นำไปสู่ความร่วมมือ และความขัดแย้ง ในคริสต์ศตวรรษที่ 20 ตลอดจนความพยายามในการขจัดปัญหาความขัดแย้ง</w:t>
      </w:r>
    </w:p>
    <w:p w:rsidR="0086568C" w:rsidRPr="009D1DD6" w:rsidRDefault="0086568C" w:rsidP="0086568C">
      <w:pPr>
        <w:tabs>
          <w:tab w:val="left" w:pos="567"/>
          <w:tab w:val="left" w:pos="5940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 xml:space="preserve">โดยใช้วิธีการทางประวัติศาสตร์ กระบวนการคิด กระบวนการสืบค้นข้อมูล กระบวนการทางสังคม กระบวนการปฏิบัติ กระบวนการเผชิญสถานการณ์และแก้ปัญหา กระบวนการกลุ่ม เพื่อให้เกิดความรู้ความเข้าใจในการนำวิธีการทางประวัติศาสตร์มาใช้ศึกษาเรื่องราวที่เกี่ยวข้องกับตนเอง ครอบครัว ท้องถิ่นของตนเอง และประวัติศาสตร์สมัยรัตนโกสินทร์ ตลอดจนพัฒนาการในภูมิภาคต่างๆ ของโลก เกิดความรักความภาคภูมิใจในความเป็นไทย ตระหนักถึงความสำคัญของการเปลี่ยนแปลงในภูมิภาคต่างๆ ของโลกและผลกระทบที่เกิดขึ้นจากความเปลี่ยนแปลงดังกล่าว   มีคุณลักษณะอันพึงประสงค์ในด้านรักชาติ ศาสน์ กษัตริย์ ซื่อสัตย์สุจริต มีวินัย ใฝ่เรียนรู้ อยู่อย่างพอเพียง มุ่งมั่นในการทำงาน รักความเป็นไทย มีจิตสาธารณะ สามารถดำเนินชีวิตอยู่ร่วมกันได้อย่างสันติสุข </w:t>
      </w:r>
    </w:p>
    <w:p w:rsidR="0086568C" w:rsidRPr="009D1DD6" w:rsidRDefault="0086568C" w:rsidP="0086568C">
      <w:pPr>
        <w:tabs>
          <w:tab w:val="left" w:pos="1224"/>
          <w:tab w:val="left" w:pos="1584"/>
          <w:tab w:val="left" w:pos="1944"/>
          <w:tab w:val="left" w:pos="8640"/>
        </w:tabs>
        <w:spacing w:line="380" w:lineRule="exact"/>
        <w:ind w:left="320" w:hanging="320"/>
        <w:rPr>
          <w:rFonts w:ascii="TH SarabunIT๙" w:hAnsi="TH SarabunIT๙" w:cs="TH SarabunIT๙"/>
          <w:sz w:val="32"/>
          <w:szCs w:val="32"/>
          <w:cs/>
        </w:rPr>
      </w:pPr>
    </w:p>
    <w:p w:rsidR="0086568C" w:rsidRPr="009D1DD6" w:rsidRDefault="0086568C" w:rsidP="0086568C">
      <w:pPr>
        <w:tabs>
          <w:tab w:val="left" w:pos="1224"/>
          <w:tab w:val="left" w:pos="1584"/>
          <w:tab w:val="left" w:pos="1944"/>
          <w:tab w:val="left" w:pos="8640"/>
        </w:tabs>
        <w:spacing w:line="380" w:lineRule="exact"/>
        <w:ind w:left="320" w:hanging="320"/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หัสตัวชี้วัด</w:t>
      </w:r>
    </w:p>
    <w:p w:rsidR="0086568C" w:rsidRPr="009D1DD6" w:rsidRDefault="0086568C" w:rsidP="0086568C">
      <w:pPr>
        <w:tabs>
          <w:tab w:val="left" w:pos="1224"/>
          <w:tab w:val="left" w:pos="1584"/>
          <w:tab w:val="left" w:pos="1944"/>
          <w:tab w:val="left" w:pos="8640"/>
        </w:tabs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ส 4.1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ม.3/1 ม.3/2  </w:t>
      </w:r>
    </w:p>
    <w:p w:rsidR="0086568C" w:rsidRPr="009D1DD6" w:rsidRDefault="0086568C" w:rsidP="0086568C">
      <w:pPr>
        <w:tabs>
          <w:tab w:val="left" w:pos="1224"/>
          <w:tab w:val="left" w:pos="1584"/>
          <w:tab w:val="left" w:pos="1944"/>
          <w:tab w:val="left" w:pos="8640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ส 4.2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ม.2/1 ม.3/2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ม.3/</w:t>
      </w:r>
      <w:r w:rsidRPr="009D1DD6">
        <w:rPr>
          <w:rFonts w:ascii="TH SarabunIT๙" w:hAnsi="TH SarabunIT๙" w:cs="TH SarabunIT๙"/>
          <w:sz w:val="32"/>
          <w:szCs w:val="32"/>
        </w:rPr>
        <w:t xml:space="preserve">3 </w:t>
      </w:r>
      <w:r w:rsidRPr="009D1DD6">
        <w:rPr>
          <w:rFonts w:ascii="TH SarabunIT๙" w:hAnsi="TH SarabunIT๙" w:cs="TH SarabunIT๙"/>
          <w:sz w:val="32"/>
          <w:szCs w:val="32"/>
          <w:cs/>
        </w:rPr>
        <w:t>ม.3/</w:t>
      </w:r>
      <w:r w:rsidRPr="009D1DD6">
        <w:rPr>
          <w:rFonts w:ascii="TH SarabunIT๙" w:hAnsi="TH SarabunIT๙" w:cs="TH SarabunIT๙"/>
          <w:sz w:val="32"/>
          <w:szCs w:val="32"/>
        </w:rPr>
        <w:t>4</w:t>
      </w:r>
    </w:p>
    <w:p w:rsidR="0086568C" w:rsidRPr="009D1DD6" w:rsidRDefault="0086568C" w:rsidP="0086568C">
      <w:pPr>
        <w:tabs>
          <w:tab w:val="left" w:pos="1224"/>
          <w:tab w:val="left" w:pos="1584"/>
          <w:tab w:val="left" w:pos="1944"/>
          <w:tab w:val="left" w:pos="8640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วมทั้งหมด 6 ตัวชี้วัด</w:t>
      </w:r>
    </w:p>
    <w:p w:rsidR="0007638D" w:rsidRPr="009D1DD6" w:rsidRDefault="0007638D" w:rsidP="0086568C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86568C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86568C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86568C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86568C" w:rsidRPr="009D1DD6" w:rsidRDefault="004D68F0" w:rsidP="0086568C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lastRenderedPageBreak/>
        <w:t>คำอธิบายรายวิชาเพิ่มเติม</w:t>
      </w:r>
    </w:p>
    <w:p w:rsidR="0086568C" w:rsidRPr="009D1DD6" w:rsidRDefault="00E851F6" w:rsidP="0086568C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</w:t>
      </w:r>
      <w:r w:rsidR="00140CD9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หัสวิชา </w:t>
      </w:r>
      <w:r w:rsidR="0086568C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ส</w:t>
      </w:r>
      <w:r w:rsidR="0086568C" w:rsidRPr="009D1DD6">
        <w:rPr>
          <w:rFonts w:ascii="TH SarabunIT๙" w:hAnsi="TH SarabunIT๙" w:cs="TH SarabunIT๙"/>
          <w:b/>
          <w:bCs/>
          <w:sz w:val="32"/>
          <w:szCs w:val="32"/>
        </w:rPr>
        <w:t>23</w:t>
      </w:r>
      <w:r w:rsidR="004D68F0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201</w:t>
      </w:r>
      <w:r w:rsidR="0086568C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พุทธศาสนา</w:t>
      </w:r>
      <w:r w:rsidR="004D68F0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5</w:t>
      </w:r>
      <w:r w:rsidR="00140CD9"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="0086568C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ลุ่มสาระการเรียนรู้สังคมศึกษา ศาสนาและวัฒนธรรม</w:t>
      </w:r>
    </w:p>
    <w:p w:rsidR="0086568C" w:rsidRPr="009D1DD6" w:rsidRDefault="00E851F6" w:rsidP="0086568C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</w:t>
      </w:r>
      <w:r w:rsidR="0086568C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ชั้นมัธยมศึกษาปีที่ 3 ภาคเรียนที่ 1</w:t>
      </w:r>
      <w:r w:rsidR="00140CD9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</w:t>
      </w:r>
      <w:r w:rsidR="0086568C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  <w:t xml:space="preserve">เวลา 20 ชั่วโมง </w:t>
      </w:r>
      <w:r w:rsidR="00140CD9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   </w:t>
      </w:r>
      <w:r w:rsidR="0086568C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จำนวน 0.5 หน่วย</w:t>
      </w:r>
      <w:proofErr w:type="spellStart"/>
      <w:r w:rsidR="0086568C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ิต</w:t>
      </w:r>
      <w:proofErr w:type="spellEnd"/>
    </w:p>
    <w:p w:rsidR="0086568C" w:rsidRPr="009D1DD6" w:rsidRDefault="0086568C" w:rsidP="0086568C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......................................................................................................................................................</w:t>
      </w:r>
    </w:p>
    <w:p w:rsidR="0086568C" w:rsidRPr="009D1DD6" w:rsidRDefault="0086568C" w:rsidP="0086568C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ศึกษาอธิบายการเผยแผ่พระพุทธศาสนา หรือศาสนาที่ตนนับถือสู่ประเทศต่างๆ ทั่วโลก</w:t>
      </w:r>
    </w:p>
    <w:p w:rsidR="0086568C" w:rsidRPr="009D1DD6" w:rsidRDefault="0086568C" w:rsidP="0086568C">
      <w:pPr>
        <w:rPr>
          <w:rFonts w:ascii="TH SarabunIT๙" w:hAnsi="TH SarabunIT๙" w:cs="TH SarabunIT๙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ความสำคัญของพระพุทธศาสนา หรือศาสนาที่ตนนับถือ กับปรัชญาของเศรษฐกิจพอเพียงและ  การพัฒนาอย่างยั่งยืนความสำคัญของพระพุทธศาสนา หรือศาสนาที่ตนนับถือ กับปรัชญาของเศรษฐกิจพอเพียงและ  การพัฒนาอย่างยั่งยืน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สังฆ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>คุณ และข้อธรรมสำคัญในกรอบอริยสัจ 4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หรือหลักธรรมของศาสนาที่ตนนับถือตามที่กำหนด</w:t>
      </w:r>
      <w:r w:rsidRPr="009D1DD6">
        <w:rPr>
          <w:rFonts w:ascii="TH SarabunIT๙" w:hAnsi="TH SarabunIT๙" w:cs="TH SarabunIT๙"/>
        </w:rPr>
        <w:t xml:space="preserve"> </w:t>
      </w:r>
    </w:p>
    <w:p w:rsidR="0086568C" w:rsidRPr="009D1DD6" w:rsidRDefault="0086568C" w:rsidP="0086568C">
      <w:pPr>
        <w:ind w:firstLine="720"/>
        <w:rPr>
          <w:rFonts w:ascii="TH SarabunIT๙" w:hAnsi="TH SarabunIT๙" w:cs="TH SarabunIT๙"/>
        </w:rPr>
      </w:pPr>
      <w:r w:rsidRPr="009D1DD6">
        <w:rPr>
          <w:rFonts w:ascii="TH SarabunIT๙" w:hAnsi="TH SarabunIT๙" w:cs="TH SarabunIT๙"/>
          <w:cs/>
        </w:rPr>
        <w:t>โดยใช้กระบวนการวิเคราะห์</w:t>
      </w:r>
      <w:r w:rsidRPr="009D1DD6">
        <w:rPr>
          <w:rFonts w:ascii="TH SarabunIT๙" w:hAnsi="TH SarabunIT๙" w:cs="TH SarabunIT๙"/>
          <w:sz w:val="32"/>
          <w:szCs w:val="32"/>
          <w:cs/>
        </w:rPr>
        <w:t>ความสำคัญของพระพุทธศาสนา หรือศาสนาที่ตนนับถือในฐานะที่ช่วย</w:t>
      </w:r>
      <w:r w:rsidRPr="009D1DD6">
        <w:rPr>
          <w:rFonts w:ascii="TH SarabunIT๙" w:hAnsi="TH SarabunIT๙" w:cs="TH SarabunIT๙"/>
          <w:spacing w:val="-4"/>
          <w:sz w:val="32"/>
          <w:szCs w:val="32"/>
          <w:cs/>
        </w:rPr>
        <w:t>สร้างสรรค์</w:t>
      </w:r>
      <w:proofErr w:type="spellStart"/>
      <w:r w:rsidRPr="009D1DD6">
        <w:rPr>
          <w:rFonts w:ascii="TH SarabunIT๙" w:hAnsi="TH SarabunIT๙" w:cs="TH SarabunIT๙"/>
          <w:spacing w:val="-4"/>
          <w:sz w:val="32"/>
          <w:szCs w:val="32"/>
          <w:cs/>
        </w:rPr>
        <w:t>อารย</w:t>
      </w:r>
      <w:proofErr w:type="spellEnd"/>
      <w:r w:rsidRPr="009D1DD6">
        <w:rPr>
          <w:rFonts w:ascii="TH SarabunIT๙" w:hAnsi="TH SarabunIT๙" w:cs="TH SarabunIT๙"/>
          <w:spacing w:val="-4"/>
          <w:sz w:val="32"/>
          <w:szCs w:val="32"/>
          <w:cs/>
        </w:rPr>
        <w:t>ธรรม และความสงบสุขแก่โลก</w:t>
      </w:r>
      <w:r w:rsidRPr="009D1DD6">
        <w:rPr>
          <w:rFonts w:ascii="TH SarabunIT๙" w:hAnsi="TH SarabunIT๙" w:cs="TH SarabunIT๙"/>
          <w:sz w:val="32"/>
          <w:szCs w:val="32"/>
          <w:cs/>
        </w:rPr>
        <w:t>ประพฤติตนตามแบบอย่างการดำเนินชีวิตและข้อคิดจากประวัติสาวก ชาดก/เรื่องเล่า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และศา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>สนิกชนตัวอย่าง  ตามที่กำหนดการปฏิบัติตนตามหลักธรรมในการ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พัฒนาต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 xml:space="preserve"> เพื่อเตรียมพร้อมสำหรับการทำงาน และการมีครอบครัว</w:t>
      </w:r>
    </w:p>
    <w:p w:rsidR="0086568C" w:rsidRPr="009D1DD6" w:rsidRDefault="0086568C" w:rsidP="0086568C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เพื่อให้เกิดคุณค่าของการพัฒนาจิตเพื่อการเรียนรู้และดำเนินชีวิต ด้วยวิธีคิดแบบโยนิโสมนสิการคือ วิธีคิดแบบอริยสัจ และวิธีคิดแบบสืบสาวเหตุปัจจัย หรือการพัฒนาจิตตามแนวทางของศาสนาที่ตนนับถือ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และให้เกิดการใฝ่เรียนรู้ มีวินัย มุ่งมั่นในการทำงาน ซื่อสัตย์สุจริต และอยู่อย่างพอเพียง</w:t>
      </w:r>
    </w:p>
    <w:p w:rsidR="0086568C" w:rsidRPr="009D1DD6" w:rsidRDefault="0086568C" w:rsidP="0086568C">
      <w:pPr>
        <w:ind w:firstLine="720"/>
        <w:rPr>
          <w:rFonts w:ascii="TH SarabunIT๙" w:hAnsi="TH SarabunIT๙" w:cs="TH SarabunIT๙"/>
          <w:sz w:val="32"/>
          <w:szCs w:val="32"/>
          <w:cs/>
        </w:rPr>
      </w:pPr>
    </w:p>
    <w:p w:rsidR="0086568C" w:rsidRPr="009D1DD6" w:rsidRDefault="0086568C" w:rsidP="0086568C">
      <w:pPr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หัสตัวชี้วัด</w:t>
      </w:r>
    </w:p>
    <w:p w:rsidR="0086568C" w:rsidRPr="009D1DD6" w:rsidRDefault="0086568C" w:rsidP="0086568C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ส .1.1 ม.1/ ม.1/2 ม.1/3 ม.1/4 ม.1/5 ม.1/6 ม.1/7 ม.1/8</w:t>
      </w:r>
    </w:p>
    <w:p w:rsidR="0086568C" w:rsidRPr="009D1DD6" w:rsidRDefault="0086568C" w:rsidP="0086568C">
      <w:pPr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วมทั้งหมด 8 ตัวชี้วัด</w:t>
      </w:r>
    </w:p>
    <w:p w:rsidR="0086568C" w:rsidRPr="009D1DD6" w:rsidRDefault="0086568C" w:rsidP="0086568C">
      <w:pPr>
        <w:jc w:val="center"/>
        <w:rPr>
          <w:rFonts w:ascii="TH SarabunIT๙" w:hAnsi="TH SarabunIT๙" w:cs="TH SarabunIT๙"/>
          <w:sz w:val="32"/>
          <w:szCs w:val="32"/>
        </w:rPr>
      </w:pPr>
    </w:p>
    <w:p w:rsidR="0086568C" w:rsidRPr="009D1DD6" w:rsidRDefault="0086568C" w:rsidP="0086568C">
      <w:pPr>
        <w:jc w:val="center"/>
        <w:rPr>
          <w:rFonts w:ascii="TH SarabunIT๙" w:hAnsi="TH SarabunIT๙" w:cs="TH SarabunIT๙"/>
          <w:sz w:val="32"/>
          <w:szCs w:val="32"/>
        </w:rPr>
      </w:pPr>
    </w:p>
    <w:p w:rsidR="0086568C" w:rsidRPr="009D1DD6" w:rsidRDefault="0086568C" w:rsidP="0086568C">
      <w:pPr>
        <w:jc w:val="center"/>
        <w:rPr>
          <w:rFonts w:ascii="TH SarabunIT๙" w:hAnsi="TH SarabunIT๙" w:cs="TH SarabunIT๙"/>
          <w:sz w:val="32"/>
          <w:szCs w:val="32"/>
        </w:rPr>
      </w:pPr>
    </w:p>
    <w:p w:rsidR="0086568C" w:rsidRPr="009D1DD6" w:rsidRDefault="0086568C" w:rsidP="0086568C">
      <w:pPr>
        <w:jc w:val="center"/>
        <w:rPr>
          <w:rFonts w:ascii="TH SarabunIT๙" w:hAnsi="TH SarabunIT๙" w:cs="TH SarabunIT๙"/>
          <w:sz w:val="32"/>
          <w:szCs w:val="32"/>
        </w:rPr>
      </w:pPr>
    </w:p>
    <w:p w:rsidR="0086568C" w:rsidRPr="009D1DD6" w:rsidRDefault="0086568C" w:rsidP="0086568C">
      <w:pPr>
        <w:jc w:val="center"/>
        <w:rPr>
          <w:rFonts w:ascii="TH SarabunIT๙" w:hAnsi="TH SarabunIT๙" w:cs="TH SarabunIT๙"/>
          <w:sz w:val="32"/>
          <w:szCs w:val="32"/>
        </w:rPr>
      </w:pPr>
    </w:p>
    <w:p w:rsidR="0086568C" w:rsidRPr="009D1DD6" w:rsidRDefault="0086568C" w:rsidP="0086568C">
      <w:pPr>
        <w:jc w:val="center"/>
        <w:rPr>
          <w:rFonts w:ascii="TH SarabunIT๙" w:hAnsi="TH SarabunIT๙" w:cs="TH SarabunIT๙"/>
          <w:sz w:val="32"/>
          <w:szCs w:val="32"/>
        </w:rPr>
      </w:pPr>
    </w:p>
    <w:p w:rsidR="0007638D" w:rsidRPr="009D1DD6" w:rsidRDefault="0007638D" w:rsidP="0086568C">
      <w:pPr>
        <w:jc w:val="center"/>
        <w:rPr>
          <w:rFonts w:ascii="TH SarabunIT๙" w:hAnsi="TH SarabunIT๙" w:cs="TH SarabunIT๙"/>
          <w:sz w:val="32"/>
          <w:szCs w:val="32"/>
        </w:rPr>
      </w:pPr>
    </w:p>
    <w:p w:rsidR="0007638D" w:rsidRPr="009D1DD6" w:rsidRDefault="0007638D" w:rsidP="0086568C">
      <w:pPr>
        <w:jc w:val="center"/>
        <w:rPr>
          <w:rFonts w:ascii="TH SarabunIT๙" w:hAnsi="TH SarabunIT๙" w:cs="TH SarabunIT๙"/>
          <w:sz w:val="32"/>
          <w:szCs w:val="32"/>
        </w:rPr>
      </w:pPr>
    </w:p>
    <w:p w:rsidR="0007638D" w:rsidRPr="009D1DD6" w:rsidRDefault="0007638D" w:rsidP="0086568C">
      <w:pPr>
        <w:jc w:val="center"/>
        <w:rPr>
          <w:rFonts w:ascii="TH SarabunIT๙" w:hAnsi="TH SarabunIT๙" w:cs="TH SarabunIT๙"/>
          <w:sz w:val="32"/>
          <w:szCs w:val="32"/>
        </w:rPr>
      </w:pPr>
    </w:p>
    <w:p w:rsidR="0007638D" w:rsidRPr="009D1DD6" w:rsidRDefault="0007638D" w:rsidP="0086568C">
      <w:pPr>
        <w:jc w:val="center"/>
        <w:rPr>
          <w:rFonts w:ascii="TH SarabunIT๙" w:hAnsi="TH SarabunIT๙" w:cs="TH SarabunIT๙"/>
          <w:sz w:val="32"/>
          <w:szCs w:val="32"/>
        </w:rPr>
      </w:pPr>
    </w:p>
    <w:p w:rsidR="0086568C" w:rsidRPr="009D1DD6" w:rsidRDefault="0086568C" w:rsidP="0086568C">
      <w:pPr>
        <w:jc w:val="center"/>
        <w:rPr>
          <w:rFonts w:ascii="TH SarabunIT๙" w:hAnsi="TH SarabunIT๙" w:cs="TH SarabunIT๙"/>
          <w:sz w:val="32"/>
          <w:szCs w:val="32"/>
        </w:rPr>
      </w:pPr>
    </w:p>
    <w:p w:rsidR="0086568C" w:rsidRPr="009D1DD6" w:rsidRDefault="0086568C" w:rsidP="0086568C">
      <w:pPr>
        <w:jc w:val="center"/>
        <w:rPr>
          <w:rFonts w:ascii="TH SarabunIT๙" w:hAnsi="TH SarabunIT๙" w:cs="TH SarabunIT๙"/>
          <w:sz w:val="32"/>
          <w:szCs w:val="32"/>
        </w:rPr>
      </w:pPr>
    </w:p>
    <w:p w:rsidR="00140CD9" w:rsidRDefault="0086568C" w:rsidP="00140CD9">
      <w:pPr>
        <w:tabs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 w:hint="cs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lastRenderedPageBreak/>
        <w:t>คำอธิบายรายวิชา</w:t>
      </w:r>
    </w:p>
    <w:p w:rsidR="0086568C" w:rsidRPr="009D1DD6" w:rsidRDefault="00140CD9" w:rsidP="00140CD9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หัสวิชา </w:t>
      </w:r>
      <w:r w:rsidR="0086568C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ส2</w:t>
      </w:r>
      <w:r w:rsidR="0086568C" w:rsidRPr="009D1DD6">
        <w:rPr>
          <w:rFonts w:ascii="TH SarabunIT๙" w:hAnsi="TH SarabunIT๙" w:cs="TH SarabunIT๙"/>
          <w:b/>
          <w:bCs/>
          <w:sz w:val="32"/>
          <w:szCs w:val="32"/>
        </w:rPr>
        <w:t>3</w:t>
      </w:r>
      <w:r w:rsidR="004D68F0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221</w:t>
      </w:r>
      <w:r w:rsidR="009165D2">
        <w:rPr>
          <w:rFonts w:ascii="TH SarabunIT๙" w:hAnsi="TH SarabunIT๙" w:cs="TH SarabunIT๙"/>
          <w:b/>
          <w:bCs/>
          <w:sz w:val="32"/>
          <w:szCs w:val="32"/>
          <w:cs/>
        </w:rPr>
        <w:t>รายวิชาหน้าที่พลเมือง</w:t>
      </w:r>
      <w:r>
        <w:rPr>
          <w:rFonts w:ascii="TH SarabunIT๙" w:hAnsi="TH SarabunIT๙" w:cs="TH SarabunIT๙"/>
          <w:b/>
          <w:bCs/>
          <w:sz w:val="32"/>
          <w:szCs w:val="32"/>
          <w:cs/>
        </w:rPr>
        <w:t>กลุ่มสาระการเรียนรู้สังคมศึกษา</w:t>
      </w:r>
      <w:r w:rsidR="0086568C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ศาสนา และวัฒนธรรม</w:t>
      </w:r>
    </w:p>
    <w:p w:rsidR="0086568C" w:rsidRPr="009D1DD6" w:rsidRDefault="00E851F6" w:rsidP="00140CD9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</w:t>
      </w:r>
      <w:r w:rsidR="0086568C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ชั้นมัธยมศึกษาปีที่ 3 ภาคเรียนที่ 1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</w:t>
      </w:r>
      <w:r w:rsidR="009165D2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</w:t>
      </w:r>
      <w:r w:rsidR="0086568C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เวลา 20 ชั่วโมง </w:t>
      </w:r>
      <w:r w:rsidR="009165D2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              </w:t>
      </w:r>
      <w:r w:rsidR="0086568C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จำนวน 0.5 หน่วย</w:t>
      </w:r>
      <w:proofErr w:type="spellStart"/>
      <w:r w:rsidR="0086568C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ิต</w:t>
      </w:r>
      <w:proofErr w:type="spellEnd"/>
    </w:p>
    <w:p w:rsidR="0086568C" w:rsidRPr="009D1DD6" w:rsidRDefault="0086568C" w:rsidP="0086568C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.............................................................................................................................................................</w:t>
      </w:r>
    </w:p>
    <w:p w:rsidR="0086568C" w:rsidRPr="009D1DD6" w:rsidRDefault="0086568C" w:rsidP="0086568C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มีส่วนร่วมและแนะนำผู้อื่นให้อนุรักษ์มารยาทไทย ในการแสดงความเคารพ การสนทนา การแต่งกาย การมีสัมมาคารวะ แสดงออกและแนะนำผู้อื่นให้มีความเอื้อเฟื้อเผื่อแผ่และเสียสละต่อสังคมเห็นคุณค่า อนุรักษ์ และสืบสานขนบธรรมเนียมประเพณี ศิลปวัฒนธรรมและภูมิปัญญาไทย ปฏิบัติตนเป็นผู้มีวินัยในตนเอง ในเรื่องความซื่อสัตย์สุจริต ขยันหมั่นเพียร อดทน ตั้งใจปฏิบัติหน้าที่ และยอมรับผลที่เกิดจากการกระทำของตนเอง และปฏิบัติตนเป็นแบบอย่างและแนะนำผู้อื่นให้มีการปฏิบัติตนที่แสดงออกถึงความรักชาติ ยึดมั่นในศาสนา และเทิดทูนสถาบันพระมหากษัตริย์ ประยุกต์ และเผยแพร่พระบรมราโชวาทในเรื่องความเสียสละความซื่อสัตย์ หลักการทรงงาน ในเรื่องการศึกษาข้อมูลอย่างเป็นระบบแก้ปัญหาที่จุดเล็ก เป็นผู้มีวินัยในตนเอง ในเรื่องความซื่อสัตย์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สุจริ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>ขยันหมั่นเพียร อดทน ใฝ่หาความรู้ และตั้งใจปฏิบัติหน้าที่ ปฏิบัติตนเป็นพลเมืองดีตามวิถีประชาธิปไตยในเรื่องการติดตามข่าวสารบ้านเมือง ความกล้าหาญทางจริยธรรม การเป็นผู้นำและการเป็นสมาชิกที่ดี มีส่วนร่วมและรับผิดชอบในการตัดสินใจต่อกิจกรรมของห้องเรียนและโรงเรียน ตรวจสอบข้อมูลเพื่อใช้ประกอบการตัดสินใจในกิจกรรมต่าง ๆ และรู้ทันขาวสาร ปฏิบัติตนเป็นผู้มีวินัยในตนเอง ในเรื่องความซื่อสัตย์สุจริต อดทนตั้งใจปฏิบัติหน้าที่ ใฝ่หาความรู้และยอมรับผลที่เกิดจากการกระทำของตนเอง</w:t>
      </w:r>
    </w:p>
    <w:p w:rsidR="0086568C" w:rsidRPr="009D1DD6" w:rsidRDefault="0086568C" w:rsidP="0086568C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โดยใช้กระบวนการกลุ่ม กระบวนการคิด กระบวนการปฏิบัติ กระบวนการเผชิญสถานการณ์ กระบวนการแก้ปัญหา กระบวนการสืบเสาะหาความรู้ กระบวนการสร้างความตระหนัก กระบวนการสร้างค่านิยม และกระบวนการสร้างเจตคติ</w:t>
      </w:r>
    </w:p>
    <w:p w:rsidR="0086568C" w:rsidRPr="009D1DD6" w:rsidRDefault="0086568C" w:rsidP="0086568C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เพื่อให้ผู้เรียนมีลักษณะที่ดีของคนไทย ภาคภูมิใจในความเป็นไทย แสดงออกถึงความรักชาติยึดมั่นในศาสนา และเทิดทูนสถาบันพระมหากษัตริย์เป็นพลเมืองดีในระบอบประชาธิปไตยอันมีพระมหากษัตริย์ทรงเป็นประมุข มีส่วนร่วมทางการเมืองการปกครอง อยู่ร่วมกันอย่างสันติ จัดการความขัดแย้งด้วยสันติวิธี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และมีวินัยในตนเอง</w:t>
      </w:r>
    </w:p>
    <w:p w:rsidR="0086568C" w:rsidRPr="009D1DD6" w:rsidRDefault="0086568C" w:rsidP="0086568C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ผลการเรียนรู้</w:t>
      </w:r>
    </w:p>
    <w:p w:rsidR="0086568C" w:rsidRPr="009D1DD6" w:rsidRDefault="0086568C" w:rsidP="0086568C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1.  มีส่วนร่วมและแนะนำผู้อื่นให้อนุรักษ์และยกย่องผู้มีมารยาทไทย</w:t>
      </w:r>
    </w:p>
    <w:p w:rsidR="0086568C" w:rsidRPr="009D1DD6" w:rsidRDefault="0086568C" w:rsidP="0086568C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pacing w:val="-12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pacing w:val="-12"/>
          <w:sz w:val="32"/>
          <w:szCs w:val="32"/>
          <w:cs/>
        </w:rPr>
        <w:t>2.  แสดงออกและแนะนำผู้อื่น และมีส่วนร่วมในกิจกรรมเกี่ยวกับความเอื้อเฟื้อเผื่อแผ่และเสียสละ</w:t>
      </w:r>
    </w:p>
    <w:p w:rsidR="0086568C" w:rsidRPr="009D1DD6" w:rsidRDefault="0086568C" w:rsidP="0086568C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3.  เห็นคุณค่า อนุรักษ์และสืบสาน และประยุกต์ขนบธรรมเนียมประเพณี ศิลปวัฒนธรรมและภูมิปัญญาไทย</w:t>
      </w:r>
    </w:p>
    <w:p w:rsidR="0086568C" w:rsidRPr="009D1DD6" w:rsidRDefault="0086568C" w:rsidP="0086568C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4.  เป็นแบบอย่างและมีส่วนร่วมในการจัดกิจกรรมที่แสดงออกถึงความรักชาติยึดมั่นในศาสนาและเทิดทูนสถาบันพระมหากษัตริย์</w:t>
      </w:r>
    </w:p>
    <w:p w:rsidR="0086568C" w:rsidRPr="009D1DD6" w:rsidRDefault="0086568C" w:rsidP="0086568C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lastRenderedPageBreak/>
        <w:tab/>
        <w:t>5.  ประยุกต์และเผยแพร่พระบรมราโชวาท หลักการทรงงานและหลักปรัชญาของเศรษฐกิจพอเพียง</w:t>
      </w:r>
    </w:p>
    <w:p w:rsidR="0086568C" w:rsidRPr="009D1DD6" w:rsidRDefault="0086568C" w:rsidP="0086568C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10.  ปฏิบัติตนเป็นผู้มีวินัยในตนเอง</w:t>
      </w:r>
    </w:p>
    <w:p w:rsidR="0086568C" w:rsidRPr="009D1DD6" w:rsidRDefault="0086568C" w:rsidP="0086568C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28"/>
        </w:rPr>
      </w:pPr>
      <w:r w:rsidRPr="009D1DD6">
        <w:rPr>
          <w:rFonts w:ascii="TH SarabunIT๙" w:hAnsi="TH SarabunIT๙" w:cs="TH SarabunIT๙"/>
          <w:b/>
          <w:bCs/>
          <w:sz w:val="28"/>
          <w:cs/>
        </w:rPr>
        <w:t>รวมทั้งหมด 6 ผลการเรียนรู้</w:t>
      </w:r>
    </w:p>
    <w:p w:rsidR="0086568C" w:rsidRPr="009D1DD6" w:rsidRDefault="0086568C" w:rsidP="0086568C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28"/>
        </w:rPr>
      </w:pPr>
    </w:p>
    <w:p w:rsidR="004D68F0" w:rsidRPr="009D1DD6" w:rsidRDefault="004D68F0" w:rsidP="0086568C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28"/>
        </w:rPr>
      </w:pPr>
    </w:p>
    <w:p w:rsidR="004D68F0" w:rsidRPr="009D1DD6" w:rsidRDefault="004D68F0" w:rsidP="0086568C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28"/>
        </w:rPr>
      </w:pPr>
    </w:p>
    <w:p w:rsidR="004D68F0" w:rsidRPr="009D1DD6" w:rsidRDefault="004D68F0" w:rsidP="0086568C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28"/>
        </w:rPr>
      </w:pPr>
    </w:p>
    <w:p w:rsidR="004D68F0" w:rsidRPr="009D1DD6" w:rsidRDefault="004D68F0" w:rsidP="0086568C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28"/>
        </w:rPr>
      </w:pPr>
    </w:p>
    <w:p w:rsidR="004D68F0" w:rsidRPr="009D1DD6" w:rsidRDefault="004D68F0" w:rsidP="0086568C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28"/>
        </w:rPr>
      </w:pPr>
    </w:p>
    <w:p w:rsidR="004D68F0" w:rsidRPr="009D1DD6" w:rsidRDefault="004D68F0" w:rsidP="0086568C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28"/>
        </w:rPr>
      </w:pPr>
    </w:p>
    <w:p w:rsidR="004D68F0" w:rsidRPr="009D1DD6" w:rsidRDefault="004D68F0" w:rsidP="0086568C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28"/>
        </w:rPr>
      </w:pPr>
    </w:p>
    <w:p w:rsidR="004D68F0" w:rsidRPr="009D1DD6" w:rsidRDefault="004D68F0" w:rsidP="0086568C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28"/>
        </w:rPr>
      </w:pPr>
    </w:p>
    <w:p w:rsidR="004D68F0" w:rsidRPr="009D1DD6" w:rsidRDefault="004D68F0" w:rsidP="0086568C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28"/>
        </w:rPr>
      </w:pPr>
    </w:p>
    <w:p w:rsidR="004D68F0" w:rsidRPr="009D1DD6" w:rsidRDefault="004D68F0" w:rsidP="0086568C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28"/>
        </w:rPr>
      </w:pPr>
    </w:p>
    <w:p w:rsidR="004D68F0" w:rsidRPr="009D1DD6" w:rsidRDefault="004D68F0" w:rsidP="0086568C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28"/>
        </w:rPr>
      </w:pPr>
    </w:p>
    <w:p w:rsidR="004D68F0" w:rsidRPr="009D1DD6" w:rsidRDefault="004D68F0" w:rsidP="0086568C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28"/>
        </w:rPr>
      </w:pPr>
    </w:p>
    <w:p w:rsidR="004D68F0" w:rsidRPr="009D1DD6" w:rsidRDefault="004D68F0" w:rsidP="0086568C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28"/>
        </w:rPr>
      </w:pPr>
    </w:p>
    <w:p w:rsidR="004D68F0" w:rsidRPr="009D1DD6" w:rsidRDefault="004D68F0" w:rsidP="0086568C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28"/>
        </w:rPr>
      </w:pPr>
    </w:p>
    <w:p w:rsidR="004D68F0" w:rsidRPr="009D1DD6" w:rsidRDefault="004D68F0" w:rsidP="0086568C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28"/>
        </w:rPr>
      </w:pPr>
    </w:p>
    <w:p w:rsidR="004D68F0" w:rsidRPr="009D1DD6" w:rsidRDefault="004D68F0" w:rsidP="0086568C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28"/>
        </w:rPr>
      </w:pPr>
    </w:p>
    <w:p w:rsidR="004D68F0" w:rsidRPr="009D1DD6" w:rsidRDefault="004D68F0" w:rsidP="0086568C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28"/>
        </w:rPr>
      </w:pPr>
    </w:p>
    <w:p w:rsidR="004D68F0" w:rsidRPr="009D1DD6" w:rsidRDefault="004D68F0" w:rsidP="0086568C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28"/>
        </w:rPr>
      </w:pPr>
    </w:p>
    <w:p w:rsidR="0007638D" w:rsidRPr="009D1DD6" w:rsidRDefault="0007638D" w:rsidP="0086568C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28"/>
        </w:rPr>
      </w:pPr>
    </w:p>
    <w:p w:rsidR="0007638D" w:rsidRPr="009D1DD6" w:rsidRDefault="0007638D" w:rsidP="0086568C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28"/>
        </w:rPr>
      </w:pPr>
    </w:p>
    <w:p w:rsidR="0007638D" w:rsidRPr="009D1DD6" w:rsidRDefault="0007638D" w:rsidP="0086568C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28"/>
        </w:rPr>
      </w:pPr>
    </w:p>
    <w:p w:rsidR="0007638D" w:rsidRPr="009D1DD6" w:rsidRDefault="0007638D" w:rsidP="0086568C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28"/>
        </w:rPr>
      </w:pPr>
    </w:p>
    <w:p w:rsidR="0007638D" w:rsidRPr="009D1DD6" w:rsidRDefault="0007638D" w:rsidP="0086568C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28"/>
        </w:rPr>
      </w:pPr>
    </w:p>
    <w:p w:rsidR="0007638D" w:rsidRPr="009D1DD6" w:rsidRDefault="0007638D" w:rsidP="0086568C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28"/>
        </w:rPr>
      </w:pPr>
    </w:p>
    <w:p w:rsidR="004D68F0" w:rsidRPr="009D1DD6" w:rsidRDefault="004D68F0" w:rsidP="0086568C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28"/>
        </w:rPr>
      </w:pPr>
    </w:p>
    <w:p w:rsidR="009165D2" w:rsidRDefault="009165D2" w:rsidP="0086568C">
      <w:pPr>
        <w:jc w:val="center"/>
        <w:rPr>
          <w:rFonts w:ascii="TH SarabunIT๙" w:hAnsi="TH SarabunIT๙" w:cs="TH SarabunIT๙" w:hint="cs"/>
          <w:b/>
          <w:bCs/>
          <w:sz w:val="32"/>
          <w:szCs w:val="32"/>
        </w:rPr>
      </w:pPr>
    </w:p>
    <w:p w:rsidR="009165D2" w:rsidRDefault="009165D2" w:rsidP="0086568C">
      <w:pPr>
        <w:jc w:val="center"/>
        <w:rPr>
          <w:rFonts w:ascii="TH SarabunIT๙" w:hAnsi="TH SarabunIT๙" w:cs="TH SarabunIT๙" w:hint="cs"/>
          <w:b/>
          <w:bCs/>
          <w:sz w:val="32"/>
          <w:szCs w:val="32"/>
        </w:rPr>
      </w:pPr>
    </w:p>
    <w:p w:rsidR="009165D2" w:rsidRDefault="009165D2" w:rsidP="0086568C">
      <w:pPr>
        <w:jc w:val="center"/>
        <w:rPr>
          <w:rFonts w:ascii="TH SarabunIT๙" w:hAnsi="TH SarabunIT๙" w:cs="TH SarabunIT๙" w:hint="cs"/>
          <w:b/>
          <w:bCs/>
          <w:sz w:val="32"/>
          <w:szCs w:val="32"/>
        </w:rPr>
      </w:pPr>
    </w:p>
    <w:p w:rsidR="009165D2" w:rsidRDefault="009165D2" w:rsidP="0086568C">
      <w:pPr>
        <w:jc w:val="center"/>
        <w:rPr>
          <w:rFonts w:ascii="TH SarabunIT๙" w:hAnsi="TH SarabunIT๙" w:cs="TH SarabunIT๙" w:hint="cs"/>
          <w:b/>
          <w:bCs/>
          <w:sz w:val="32"/>
          <w:szCs w:val="32"/>
        </w:rPr>
      </w:pPr>
    </w:p>
    <w:p w:rsidR="009165D2" w:rsidRDefault="009165D2" w:rsidP="0086568C">
      <w:pPr>
        <w:jc w:val="center"/>
        <w:rPr>
          <w:rFonts w:ascii="TH SarabunIT๙" w:hAnsi="TH SarabunIT๙" w:cs="TH SarabunIT๙" w:hint="cs"/>
          <w:b/>
          <w:bCs/>
          <w:sz w:val="32"/>
          <w:szCs w:val="32"/>
        </w:rPr>
      </w:pPr>
    </w:p>
    <w:p w:rsidR="009165D2" w:rsidRDefault="009165D2" w:rsidP="0086568C">
      <w:pPr>
        <w:jc w:val="center"/>
        <w:rPr>
          <w:rFonts w:ascii="TH SarabunIT๙" w:hAnsi="TH SarabunIT๙" w:cs="TH SarabunIT๙" w:hint="cs"/>
          <w:b/>
          <w:bCs/>
          <w:sz w:val="32"/>
          <w:szCs w:val="32"/>
        </w:rPr>
      </w:pPr>
    </w:p>
    <w:p w:rsidR="009165D2" w:rsidRDefault="009165D2" w:rsidP="0086568C">
      <w:pPr>
        <w:jc w:val="center"/>
        <w:rPr>
          <w:rFonts w:ascii="TH SarabunIT๙" w:hAnsi="TH SarabunIT๙" w:cs="TH SarabunIT๙" w:hint="cs"/>
          <w:b/>
          <w:bCs/>
          <w:sz w:val="32"/>
          <w:szCs w:val="32"/>
        </w:rPr>
      </w:pPr>
    </w:p>
    <w:p w:rsidR="009165D2" w:rsidRDefault="0086568C" w:rsidP="009165D2">
      <w:pPr>
        <w:jc w:val="center"/>
        <w:rPr>
          <w:rFonts w:ascii="TH SarabunIT๙" w:hAnsi="TH SarabunIT๙" w:cs="TH SarabunIT๙" w:hint="cs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lastRenderedPageBreak/>
        <w:t xml:space="preserve">คำอธิบายรายวิชา </w:t>
      </w:r>
    </w:p>
    <w:p w:rsidR="0086568C" w:rsidRPr="009D1DD6" w:rsidRDefault="009165D2" w:rsidP="009165D2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หัสวิชา </w:t>
      </w:r>
      <w:r w:rsidR="0086568C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ส</w:t>
      </w:r>
      <w:r w:rsidR="0086568C" w:rsidRPr="009D1DD6">
        <w:rPr>
          <w:rFonts w:ascii="TH SarabunIT๙" w:hAnsi="TH SarabunIT๙" w:cs="TH SarabunIT๙"/>
          <w:b/>
          <w:bCs/>
          <w:sz w:val="32"/>
          <w:szCs w:val="32"/>
        </w:rPr>
        <w:t>2310</w:t>
      </w:r>
      <w:r>
        <w:rPr>
          <w:rFonts w:ascii="TH SarabunIT๙" w:hAnsi="TH SarabunIT๙" w:cs="TH SarabunIT๙"/>
          <w:b/>
          <w:bCs/>
          <w:sz w:val="32"/>
          <w:szCs w:val="32"/>
          <w:cs/>
        </w:rPr>
        <w:t>4 สังคมศึกษา 6</w:t>
      </w:r>
      <w:r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="0086568C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ลุ่มสาระการเรียนรู้สังคมศึกษา ศาสนาและวัฒนธรรม</w:t>
      </w:r>
    </w:p>
    <w:p w:rsidR="0086568C" w:rsidRPr="009D1DD6" w:rsidRDefault="009165D2" w:rsidP="0086568C">
      <w:pPr>
        <w:rPr>
          <w:rFonts w:ascii="TH SarabunIT๙" w:hAnsi="TH SarabunIT๙" w:cs="TH SarabunIT๙"/>
          <w:b/>
          <w:bCs/>
          <w:sz w:val="32"/>
          <w:szCs w:val="32"/>
        </w:rPr>
      </w:pPr>
      <w:r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</w:t>
      </w:r>
      <w:r w:rsidR="0086568C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ชั้นมัธยมศึกษาปีที่ 3 ภาคเรียนที่ 2</w:t>
      </w:r>
      <w:r w:rsidR="0086568C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="004D68F0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เวลา 6</w:t>
      </w:r>
      <w:r w:rsidR="0086568C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0 ชั่วโมง </w:t>
      </w:r>
      <w:r>
        <w:rPr>
          <w:rFonts w:ascii="TH SarabunIT๙" w:hAnsi="TH SarabunIT๙" w:cs="TH SarabunIT๙" w:hint="cs"/>
          <w:b/>
          <w:bCs/>
          <w:sz w:val="32"/>
          <w:szCs w:val="32"/>
          <w:cs/>
        </w:rPr>
        <w:tab/>
      </w:r>
      <w:r>
        <w:rPr>
          <w:rFonts w:ascii="TH SarabunIT๙" w:hAnsi="TH SarabunIT๙" w:cs="TH SarabunIT๙" w:hint="cs"/>
          <w:b/>
          <w:bCs/>
          <w:sz w:val="32"/>
          <w:szCs w:val="32"/>
          <w:cs/>
        </w:rPr>
        <w:tab/>
        <w:t xml:space="preserve">   </w:t>
      </w:r>
      <w:r w:rsidR="0086568C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จำนวน 1</w:t>
      </w:r>
      <w:r w:rsidR="004D68F0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.5</w:t>
      </w:r>
      <w:r w:rsidR="0086568C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หน่วย</w:t>
      </w:r>
      <w:proofErr w:type="spellStart"/>
      <w:r w:rsidR="0086568C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ิต</w:t>
      </w:r>
      <w:proofErr w:type="spellEnd"/>
    </w:p>
    <w:p w:rsidR="0086568C" w:rsidRPr="009D1DD6" w:rsidRDefault="0086568C" w:rsidP="0086568C">
      <w:pPr>
        <w:tabs>
          <w:tab w:val="left" w:pos="144"/>
          <w:tab w:val="left" w:pos="864"/>
          <w:tab w:val="left" w:pos="122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......................................................................................................................................................</w:t>
      </w:r>
    </w:p>
    <w:p w:rsidR="0086568C" w:rsidRPr="009D1DD6" w:rsidRDefault="0086568C" w:rsidP="0086568C">
      <w:pPr>
        <w:ind w:firstLine="864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ศึกษากลไกราคาในระบบเศรษฐกิจ มีส่วนร่วมในการแก้ไขปัญหาและพัฒนาท้องถิ่นตามปรัชญาของเศรษฐกิจพอเพียง ความสัมพันธ์ระหว่างแนวคิดเศรษฐกิจพอเพียงกับระบบสหกรณ์ ความแตกต่างของการกระทำความผิดระหว่างคดีอาญาและคดีแพ่ง มีส่วนร่วมในการปกป้องคุ้มครองผู้อื่นตามหลักสิทธิมนุษยชนอนุรักษ์วัฒนธรรมไทยและเลือกรับวัฒนธรรมสากลที่เหมาะสมปัจจัยที่ก่อให้เกิดปัญหาความขัดแย้งในประเทศ และเสนอแนวคิดในการลดความขัดแย้งเสนอแนวคิดในการดำรงชีวิตอย่างมีความสุขในประเทศและสังคมโลกอธิบายระบอบการปกครองแบบต่างๆ ที่ใช้ในยุคปัจจุบัน </w:t>
      </w:r>
    </w:p>
    <w:p w:rsidR="0086568C" w:rsidRPr="009D1DD6" w:rsidRDefault="0086568C" w:rsidP="0086568C">
      <w:pPr>
        <w:ind w:firstLine="864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วิเคราะห์เปรียบเทียบระบอบการปกครองของไทยกับประเทศอื่นๆ ที่มีการปกครองระบอบประชาธิปไตยรัฐธรรมนูญฉบับปัจจุบันในมาตราต่างๆ ที่เกี่ยวข้องกับการเลือกตั้ง </w:t>
      </w:r>
      <w:r w:rsidRPr="009D1DD6">
        <w:rPr>
          <w:rFonts w:ascii="TH SarabunIT๙" w:hAnsi="TH SarabunIT๙" w:cs="TH SarabunIT๙"/>
          <w:spacing w:val="-8"/>
          <w:sz w:val="32"/>
          <w:szCs w:val="32"/>
          <w:cs/>
        </w:rPr>
        <w:t>การมีส่วนร่วม และการตรวจสอบการใช้อำนาจรัฐ</w:t>
      </w:r>
      <w:r w:rsidRPr="009D1DD6">
        <w:rPr>
          <w:rFonts w:ascii="TH SarabunIT๙" w:hAnsi="TH SarabunIT๙" w:cs="TH SarabunIT๙"/>
          <w:sz w:val="32"/>
          <w:szCs w:val="32"/>
          <w:cs/>
        </w:rPr>
        <w:t>ประเด็น ปัญหาที่เป็นอุปสรรคต่อการพัฒนาประชาธิปไตยของประเทศไทยและเสนอแนวทางแก้ไข ปัญหาที่เป็นอุปสรรคต่อการพัฒนาประชาธิปไตยของประเทศไทยและเสนอแนวทางแก้ไข</w:t>
      </w:r>
    </w:p>
    <w:p w:rsidR="0086568C" w:rsidRPr="009D1DD6" w:rsidRDefault="0086568C" w:rsidP="0086568C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เพื่อให้เกิดความรู้ความเข้าใจระบบเศรษฐกิจแนวคิดเศรษฐกิจพอเพียง ความแตกต่างของการกระทำความผิดระหว่างคดีอาญาและคดีแพ่ง มีความตระหนักในการอนุรักษ์วัฒนธรรมไทย</w:t>
      </w:r>
    </w:p>
    <w:p w:rsidR="0086568C" w:rsidRPr="009D1DD6" w:rsidRDefault="0086568C" w:rsidP="0086568C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เข้าใจระบอบการปกครองแบบประชาธิปไตย</w:t>
      </w:r>
    </w:p>
    <w:p w:rsidR="0086568C" w:rsidRPr="009D1DD6" w:rsidRDefault="0086568C" w:rsidP="0086568C">
      <w:pPr>
        <w:rPr>
          <w:rFonts w:ascii="TH SarabunIT๙" w:hAnsi="TH SarabunIT๙" w:cs="TH SarabunIT๙"/>
          <w:sz w:val="32"/>
          <w:szCs w:val="32"/>
        </w:rPr>
      </w:pPr>
    </w:p>
    <w:p w:rsidR="0086568C" w:rsidRPr="009D1DD6" w:rsidRDefault="0086568C" w:rsidP="0086568C">
      <w:pPr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หัสตัวชี้วัด</w:t>
      </w:r>
    </w:p>
    <w:p w:rsidR="0086568C" w:rsidRPr="009D1DD6" w:rsidRDefault="0086568C" w:rsidP="0086568C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ส 3.1 ม.3/1 ม.3/2 ม.3/3 </w:t>
      </w:r>
    </w:p>
    <w:p w:rsidR="0086568C" w:rsidRPr="009D1DD6" w:rsidRDefault="0086568C" w:rsidP="0086568C">
      <w:pPr>
        <w:ind w:firstLine="720"/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ส 2.1 ม.3/1 ม.3/2 ม.3/3 ม.3/4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ม.</w:t>
      </w:r>
      <w:r w:rsidRPr="009D1DD6">
        <w:rPr>
          <w:rFonts w:ascii="TH SarabunIT๙" w:hAnsi="TH SarabunIT๙" w:cs="TH SarabunIT๙"/>
          <w:sz w:val="32"/>
          <w:szCs w:val="32"/>
        </w:rPr>
        <w:t>3/5</w:t>
      </w:r>
    </w:p>
    <w:p w:rsidR="0086568C" w:rsidRPr="009D1DD6" w:rsidRDefault="0086568C" w:rsidP="0086568C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ส 2.2 ม.3/1 ม.3/2 ม.3/3 ม.3/4 </w:t>
      </w:r>
    </w:p>
    <w:p w:rsidR="0086568C" w:rsidRPr="009D1DD6" w:rsidRDefault="0086568C" w:rsidP="0086568C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วมทั้งหมด 12 ตัวชี้วัด</w:t>
      </w:r>
    </w:p>
    <w:p w:rsidR="0086568C" w:rsidRPr="009D1DD6" w:rsidRDefault="0086568C" w:rsidP="0086568C">
      <w:pPr>
        <w:rPr>
          <w:rFonts w:ascii="TH SarabunIT๙" w:hAnsi="TH SarabunIT๙" w:cs="TH SarabunIT๙"/>
          <w:b/>
          <w:bCs/>
          <w:sz w:val="32"/>
          <w:szCs w:val="32"/>
        </w:rPr>
      </w:pPr>
    </w:p>
    <w:p w:rsidR="0086568C" w:rsidRPr="009D1DD6" w:rsidRDefault="0086568C" w:rsidP="0086568C">
      <w:pPr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86568C">
      <w:pPr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86568C">
      <w:pPr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86568C">
      <w:pPr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86568C">
      <w:pPr>
        <w:rPr>
          <w:rFonts w:ascii="TH SarabunIT๙" w:hAnsi="TH SarabunIT๙" w:cs="TH SarabunIT๙"/>
          <w:b/>
          <w:bCs/>
          <w:sz w:val="32"/>
          <w:szCs w:val="32"/>
        </w:rPr>
      </w:pPr>
    </w:p>
    <w:p w:rsidR="0086568C" w:rsidRPr="009D1DD6" w:rsidRDefault="0086568C" w:rsidP="0086568C">
      <w:pPr>
        <w:rPr>
          <w:rFonts w:ascii="TH SarabunIT๙" w:hAnsi="TH SarabunIT๙" w:cs="TH SarabunIT๙"/>
          <w:b/>
          <w:bCs/>
          <w:sz w:val="32"/>
          <w:szCs w:val="32"/>
        </w:rPr>
      </w:pPr>
    </w:p>
    <w:p w:rsidR="0086568C" w:rsidRPr="009D1DD6" w:rsidRDefault="0086568C" w:rsidP="0086568C">
      <w:pPr>
        <w:rPr>
          <w:rFonts w:ascii="TH SarabunIT๙" w:hAnsi="TH SarabunIT๙" w:cs="TH SarabunIT๙"/>
          <w:b/>
          <w:bCs/>
          <w:sz w:val="32"/>
          <w:szCs w:val="32"/>
        </w:rPr>
      </w:pPr>
    </w:p>
    <w:p w:rsidR="0086568C" w:rsidRPr="009D1DD6" w:rsidRDefault="0086568C" w:rsidP="0086568C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lastRenderedPageBreak/>
        <w:t xml:space="preserve">คำอธิบายรายวิชา </w:t>
      </w:r>
    </w:p>
    <w:p w:rsidR="0086568C" w:rsidRPr="009D1DD6" w:rsidRDefault="009165D2" w:rsidP="009165D2">
      <w:pPr>
        <w:rPr>
          <w:rFonts w:ascii="TH SarabunIT๙" w:hAnsi="TH SarabunIT๙" w:cs="TH SarabunIT๙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หัสวิชา </w:t>
      </w:r>
      <w:r w:rsidR="0086568C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ส</w:t>
      </w:r>
      <w:r w:rsidR="0086568C" w:rsidRPr="009D1DD6">
        <w:rPr>
          <w:rFonts w:ascii="TH SarabunIT๙" w:hAnsi="TH SarabunIT๙" w:cs="TH SarabunIT๙"/>
          <w:b/>
          <w:bCs/>
          <w:sz w:val="32"/>
          <w:szCs w:val="32"/>
        </w:rPr>
        <w:t>2310</w:t>
      </w:r>
      <w:r w:rsidR="0086568C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5 ประวัติศาสตร์</w:t>
      </w:r>
      <w:r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6  </w:t>
      </w:r>
      <w:r w:rsidR="004D68F0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</w:t>
      </w:r>
      <w:r w:rsidR="0086568C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ลุ่มสาระการเรียนรู้สังคมศึกษา ศาสนาและวัฒนธรรม</w:t>
      </w:r>
    </w:p>
    <w:p w:rsidR="0086568C" w:rsidRPr="009D1DD6" w:rsidRDefault="0086568C" w:rsidP="009165D2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ชั้นมัธยมศึกษาปีที่ 3 ภาคเรียนที่ 2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  <w:t xml:space="preserve">เวลา 20 ชั่วโมง </w:t>
      </w:r>
      <w:r w:rsidR="009165D2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จำนวน 0.5 หน่วย</w:t>
      </w:r>
      <w:proofErr w:type="spellStart"/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ิต</w:t>
      </w:r>
      <w:proofErr w:type="spellEnd"/>
    </w:p>
    <w:p w:rsidR="0086568C" w:rsidRPr="009D1DD6" w:rsidRDefault="0086568C" w:rsidP="0086568C">
      <w:pPr>
        <w:tabs>
          <w:tab w:val="left" w:pos="1224"/>
          <w:tab w:val="left" w:pos="1584"/>
          <w:tab w:val="left" w:pos="1944"/>
          <w:tab w:val="left" w:pos="8640"/>
        </w:tabs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......................................................................................................................................................</w:t>
      </w:r>
    </w:p>
    <w:p w:rsidR="0086568C" w:rsidRPr="009D1DD6" w:rsidRDefault="0086568C" w:rsidP="0086568C">
      <w:pPr>
        <w:tabs>
          <w:tab w:val="left" w:pos="567"/>
          <w:tab w:val="left" w:pos="5940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ศึกษา วิเคราะห์ เรื่องราวเหตุการณ์สำคัญทางประวัติศาสตร์ได้อย่างมีเหตุผลตามวิธีการทางประวัติศาสตร์ ใช้วิธีการทางประวัติศาสตร์ในการศึกษาเรื่องราวต่างๆ ที่ตนสนใจ พัฒนาการของไทยสมัยรัตนโกสินทร์ในด้านต่างๆ ปัจจัยที่ส่งผลต่อความมั่นคงและความเจริญรุ่งเรืองของไทยในสมัยรัตนโกสินทร์ บทบาทของพระมหากษัตริย์ในราชวงศ์จักรีในการสร้างสรรค์ความเจริญและความมั่นคงของชาติ พัฒนาการของไทยในสมัยรัตนโกสินทร์ทางด้านการเมืองการปกครอง สังคม เศรษฐกิจ และความสัมพันธ์ระหว่างประเทศตามช่วงสมัยต่างๆ เหตุการณ์สำคัญสมัยรัตนโกสินทร์ที่มีผลต่อการพัฒนาชาติไทย โดยวิเคราะห์สาเหตุ ปัจจัย และผลของเหตุการณ์ ภูมิปัญญาและวัฒนธรรมไทยสมัยรัตนโกสินทร์ และอิทธิพลต่อการพัฒนาชาติไทย และบทบาทของไทยในสมัยประชาธิปไตย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พัฒนาการทางสังคม เศรษฐกิจ และการเมืองของภูมิภาคต่างๆ ในโลกโดยสังเขป ผลของการเปลี่ยนแปลงที่นำไปสู่ความร่วมมือ และความขัดแย้ง ในคริสต์ศตวรรษที่ 20 ตลอดจนความพยายามในการขจัดปัญหาความขัดแย้ง</w:t>
      </w:r>
    </w:p>
    <w:p w:rsidR="0086568C" w:rsidRPr="009D1DD6" w:rsidRDefault="0086568C" w:rsidP="0086568C">
      <w:pPr>
        <w:tabs>
          <w:tab w:val="left" w:pos="567"/>
          <w:tab w:val="left" w:pos="5940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 xml:space="preserve">โดยใช้วิธีการทางประวัติศาสตร์ กระบวนการคิด กระบวนการสืบค้นข้อมูล กระบวนการทางสังคม กระบวนการปฏิบัติ กระบวนการเผชิญสถานการณ์และแก้ปัญหา กระบวนการกลุ่ม เพื่อให้เกิดความรู้ความเข้าใจในการนำวิธีการทางประวัติศาสตร์มาใช้ศึกษาเรื่องราวที่เกี่ยวข้องกับตนเอง ครอบครัว ท้องถิ่นของตนเอง และประวัติศาสตร์สมัยรัตนโกสินทร์ ตลอดจนพัฒนาการในภูมิภาคต่างๆ ของโลก เกิดความรักความภาคภูมิใจในความเป็นไทย ตระหนักถึงความสำคัญของการเปลี่ยนแปลงในภูมิภาคต่างๆ ของโลกและผลกระทบที่เกิดขึ้นจากความเปลี่ยนแปลงดังกล่าว   มีคุณลักษณะอันพึงประสงค์ในด้านรักชาติ ศาสน์ กษัตริย์ ซื่อสัตย์สุจริต มีวินัย ใฝ่เรียนรู้ อยู่อย่างพอเพียง มุ่งมั่นในการทำงาน รักความเป็นไทย มีจิตสาธารณะ สามารถดำเนินชีวิตอยู่ร่วมกันได้อย่างสันติสุข </w:t>
      </w:r>
    </w:p>
    <w:p w:rsidR="0086568C" w:rsidRPr="009D1DD6" w:rsidRDefault="0086568C" w:rsidP="0086568C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หัสตัวชี้วัด</w:t>
      </w:r>
    </w:p>
    <w:p w:rsidR="0086568C" w:rsidRPr="009D1DD6" w:rsidRDefault="0086568C" w:rsidP="0086568C">
      <w:pPr>
        <w:tabs>
          <w:tab w:val="left" w:pos="284"/>
          <w:tab w:val="left" w:pos="709"/>
          <w:tab w:val="left" w:pos="993"/>
          <w:tab w:val="left" w:pos="1276"/>
          <w:tab w:val="left" w:pos="2127"/>
        </w:tabs>
        <w:ind w:left="709" w:hanging="709"/>
        <w:jc w:val="thaiDistribute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ส 4.1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ม.3/1 ม.3/2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</w:p>
    <w:p w:rsidR="0086568C" w:rsidRPr="009D1DD6" w:rsidRDefault="0086568C" w:rsidP="0086568C">
      <w:pPr>
        <w:tabs>
          <w:tab w:val="left" w:pos="284"/>
          <w:tab w:val="left" w:pos="709"/>
          <w:tab w:val="left" w:pos="993"/>
          <w:tab w:val="left" w:pos="1276"/>
          <w:tab w:val="left" w:pos="2127"/>
        </w:tabs>
        <w:ind w:left="709" w:hanging="709"/>
        <w:jc w:val="thaiDistribute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ส 4.2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ม.3/1 ม.3/2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</w:p>
    <w:p w:rsidR="0086568C" w:rsidRPr="009D1DD6" w:rsidRDefault="0086568C" w:rsidP="0086568C">
      <w:pPr>
        <w:tabs>
          <w:tab w:val="left" w:pos="284"/>
          <w:tab w:val="left" w:pos="709"/>
          <w:tab w:val="left" w:pos="993"/>
          <w:tab w:val="left" w:pos="1276"/>
          <w:tab w:val="left" w:pos="2127"/>
        </w:tabs>
        <w:ind w:left="709" w:hanging="709"/>
        <w:jc w:val="thaiDistribute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ส 4.</w:t>
      </w:r>
      <w:r w:rsidRPr="009D1DD6">
        <w:rPr>
          <w:rFonts w:ascii="TH SarabunIT๙" w:hAnsi="TH SarabunIT๙" w:cs="TH SarabunIT๙"/>
          <w:sz w:val="32"/>
          <w:szCs w:val="32"/>
        </w:rPr>
        <w:t>3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ม.3/1 ม.3/2 ม.3/3 ม.3/4</w:t>
      </w:r>
    </w:p>
    <w:p w:rsidR="0086568C" w:rsidRPr="009D1DD6" w:rsidRDefault="0086568C" w:rsidP="0086568C">
      <w:pPr>
        <w:tabs>
          <w:tab w:val="left" w:pos="1224"/>
          <w:tab w:val="left" w:pos="1584"/>
          <w:tab w:val="left" w:pos="1944"/>
          <w:tab w:val="left" w:pos="8640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วมทั้งหมด 8 ตัวชี้วัด</w:t>
      </w:r>
    </w:p>
    <w:p w:rsidR="0007638D" w:rsidRPr="009D1DD6" w:rsidRDefault="0007638D" w:rsidP="0086568C">
      <w:pPr>
        <w:tabs>
          <w:tab w:val="left" w:pos="1224"/>
          <w:tab w:val="left" w:pos="1584"/>
          <w:tab w:val="left" w:pos="1944"/>
          <w:tab w:val="left" w:pos="8640"/>
        </w:tabs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86568C">
      <w:pPr>
        <w:tabs>
          <w:tab w:val="left" w:pos="1224"/>
          <w:tab w:val="left" w:pos="1584"/>
          <w:tab w:val="left" w:pos="1944"/>
          <w:tab w:val="left" w:pos="8640"/>
        </w:tabs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86568C">
      <w:pPr>
        <w:tabs>
          <w:tab w:val="left" w:pos="1224"/>
          <w:tab w:val="left" w:pos="1584"/>
          <w:tab w:val="left" w:pos="1944"/>
          <w:tab w:val="left" w:pos="8640"/>
        </w:tabs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86568C">
      <w:pPr>
        <w:tabs>
          <w:tab w:val="left" w:pos="1224"/>
          <w:tab w:val="left" w:pos="1584"/>
          <w:tab w:val="left" w:pos="1944"/>
          <w:tab w:val="left" w:pos="8640"/>
        </w:tabs>
        <w:rPr>
          <w:rFonts w:ascii="TH SarabunIT๙" w:hAnsi="TH SarabunIT๙" w:cs="TH SarabunIT๙"/>
          <w:b/>
          <w:bCs/>
          <w:sz w:val="32"/>
          <w:szCs w:val="32"/>
        </w:rPr>
      </w:pPr>
    </w:p>
    <w:p w:rsidR="0086568C" w:rsidRPr="009D1DD6" w:rsidRDefault="0086568C" w:rsidP="0086568C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lastRenderedPageBreak/>
        <w:t>คำอธิบายรายวิชา</w:t>
      </w:r>
      <w:r w:rsidR="004D68F0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เพิ่มเติม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</w:t>
      </w:r>
    </w:p>
    <w:p w:rsidR="0086568C" w:rsidRPr="009D1DD6" w:rsidRDefault="00E851F6" w:rsidP="0086568C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</w:t>
      </w:r>
      <w:r w:rsidR="009165D2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หัสวิชา </w:t>
      </w:r>
      <w:r w:rsidR="0086568C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ส</w:t>
      </w:r>
      <w:r w:rsidR="0086568C" w:rsidRPr="009D1DD6">
        <w:rPr>
          <w:rFonts w:ascii="TH SarabunIT๙" w:hAnsi="TH SarabunIT๙" w:cs="TH SarabunIT๙"/>
          <w:b/>
          <w:bCs/>
          <w:sz w:val="32"/>
          <w:szCs w:val="32"/>
        </w:rPr>
        <w:t>23</w:t>
      </w:r>
      <w:r w:rsidR="004D68F0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202</w:t>
      </w:r>
      <w:r w:rsidR="0086568C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พุทธศาสนา</w:t>
      </w:r>
      <w:r w:rsidR="004D68F0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6</w:t>
      </w:r>
      <w:r w:rsidR="0086568C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ลุ่มสาระการเรียนรู้สังคมศึกษา ศาสนาและวัฒนธรรม</w:t>
      </w:r>
    </w:p>
    <w:p w:rsidR="0086568C" w:rsidRPr="009D1DD6" w:rsidRDefault="00E851F6" w:rsidP="0086568C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</w:t>
      </w:r>
      <w:r w:rsidR="0086568C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ชั้นมัธยมศึกษาปีที่ 3 ภาคเรียนที่ 2</w:t>
      </w:r>
      <w:r w:rsidR="0086568C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="009165D2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   </w:t>
      </w:r>
      <w:r w:rsidR="0086568C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เวลา 20 ชั่วโมง </w:t>
      </w:r>
      <w:r w:rsidR="009165D2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       </w:t>
      </w:r>
      <w:r w:rsidR="0086568C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จำนวน 0.5 หน่วย</w:t>
      </w:r>
      <w:proofErr w:type="spellStart"/>
      <w:r w:rsidR="0086568C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ิต</w:t>
      </w:r>
      <w:proofErr w:type="spellEnd"/>
    </w:p>
    <w:p w:rsidR="0086568C" w:rsidRPr="009D1DD6" w:rsidRDefault="0086568C" w:rsidP="0086568C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......................................................................................................................................................</w:t>
      </w:r>
    </w:p>
    <w:p w:rsidR="0086568C" w:rsidRPr="009D1DD6" w:rsidRDefault="0086568C" w:rsidP="0086568C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ศึกษาการแผ่เมตตา บริหารจิตและเจริญปัญญาด้วยอานาปานสติ หรือตามแนวทางของศาสนาที่ตนนับถือสวดมนต์ แผ่เมตตา บริหารจิตและเจริญปัญญาด้วยอานาปานสติ หรือตามแนวทางของศาสนาที่ตนนับถือ</w:t>
      </w:r>
    </w:p>
    <w:p w:rsidR="0086568C" w:rsidRPr="009D1DD6" w:rsidRDefault="0086568C" w:rsidP="0086568C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โดยใช้กระบวนการคิดวิเคราะห์ความแตกต่างและยอมรับวิถีการดำเนินชีวิต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ของศา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>สนิกชนในศาสนาอื่นๆหน้าที่และบทบาทของสาวก และปฏิบัติตนต่อสาวก ตามที่กำหนดได้ถูกต้องและการปฏิบัติตนอย่างเหมาะสมต่อบุคคลต่างๆ ตามหลักศาสนา ตามที่กำหนดหน้าที่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ของศา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>สนิกชน</w:t>
      </w:r>
    </w:p>
    <w:p w:rsidR="0086568C" w:rsidRPr="009D1DD6" w:rsidRDefault="0086568C" w:rsidP="0086568C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ที่ดี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ในศา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>สนพิธีพิธีกรรมได้ถูกต้องการนำเสนอแนวทางในการธำรงรักษาศาสนาที่ตนนับถือ</w:t>
      </w:r>
      <w:r w:rsidRPr="009D1DD6">
        <w:rPr>
          <w:rFonts w:ascii="TH SarabunIT๙" w:hAnsi="TH SarabunIT๙" w:cs="TH SarabunIT๙"/>
          <w:sz w:val="32"/>
          <w:szCs w:val="32"/>
          <w:cs/>
        </w:rPr>
        <w:br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เพื่อให้เกิด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ความรักชาติ ศาสน์ กษัตริย์ มีความใฝ่เรียนรู้ มีวินัยในการปฏิบัติหน้าที่ของ</w:t>
      </w:r>
    </w:p>
    <w:p w:rsidR="0086568C" w:rsidRPr="009D1DD6" w:rsidRDefault="0086568C" w:rsidP="0086568C">
      <w:pPr>
        <w:rPr>
          <w:rFonts w:ascii="TH SarabunIT๙" w:hAnsi="TH SarabunIT๙" w:cs="TH SarabunIT๙"/>
          <w:sz w:val="32"/>
          <w:szCs w:val="32"/>
        </w:rPr>
      </w:pP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ศา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>สนิกชนที่ดี</w:t>
      </w:r>
    </w:p>
    <w:p w:rsidR="0086568C" w:rsidRPr="009D1DD6" w:rsidRDefault="0086568C" w:rsidP="0086568C">
      <w:pPr>
        <w:rPr>
          <w:rFonts w:ascii="TH SarabunIT๙" w:hAnsi="TH SarabunIT๙" w:cs="TH SarabunIT๙"/>
          <w:sz w:val="32"/>
          <w:szCs w:val="32"/>
        </w:rPr>
      </w:pPr>
    </w:p>
    <w:p w:rsidR="0086568C" w:rsidRPr="009D1DD6" w:rsidRDefault="0086568C" w:rsidP="0086568C">
      <w:pPr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หัสตัวชี้วัด</w:t>
      </w:r>
    </w:p>
    <w:p w:rsidR="0086568C" w:rsidRPr="009D1DD6" w:rsidRDefault="0086568C" w:rsidP="0086568C">
      <w:pPr>
        <w:ind w:firstLine="720"/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ส 1.1 ม.1/9 ม.1/10</w:t>
      </w:r>
    </w:p>
    <w:p w:rsidR="0086568C" w:rsidRPr="009D1DD6" w:rsidRDefault="0086568C" w:rsidP="0086568C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ส 1.2 ม.1/1 ม.1/2 ม.1/3 ม.1/4 ม.1/5 ม.1/6 ม.1/7</w:t>
      </w:r>
    </w:p>
    <w:p w:rsidR="0086568C" w:rsidRPr="009D1DD6" w:rsidRDefault="0086568C" w:rsidP="0086568C">
      <w:pPr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วมทั้งหมด 9 ตัวชี้วัด</w:t>
      </w:r>
    </w:p>
    <w:p w:rsidR="0086568C" w:rsidRPr="009D1DD6" w:rsidRDefault="0086568C" w:rsidP="0086568C">
      <w:pPr>
        <w:jc w:val="center"/>
        <w:rPr>
          <w:rFonts w:ascii="TH SarabunIT๙" w:hAnsi="TH SarabunIT๙" w:cs="TH SarabunIT๙"/>
          <w:sz w:val="32"/>
          <w:szCs w:val="32"/>
        </w:rPr>
      </w:pPr>
    </w:p>
    <w:p w:rsidR="0086568C" w:rsidRPr="009D1DD6" w:rsidRDefault="0086568C" w:rsidP="0086568C">
      <w:pPr>
        <w:jc w:val="center"/>
        <w:rPr>
          <w:rFonts w:ascii="TH SarabunIT๙" w:hAnsi="TH SarabunIT๙" w:cs="TH SarabunIT๙"/>
          <w:sz w:val="32"/>
          <w:szCs w:val="32"/>
        </w:rPr>
      </w:pPr>
    </w:p>
    <w:p w:rsidR="0086568C" w:rsidRPr="009D1DD6" w:rsidRDefault="0086568C" w:rsidP="0086568C">
      <w:pPr>
        <w:jc w:val="center"/>
        <w:rPr>
          <w:rFonts w:ascii="TH SarabunIT๙" w:hAnsi="TH SarabunIT๙" w:cs="TH SarabunIT๙"/>
          <w:sz w:val="32"/>
          <w:szCs w:val="32"/>
        </w:rPr>
      </w:pPr>
    </w:p>
    <w:p w:rsidR="0086568C" w:rsidRPr="009D1DD6" w:rsidRDefault="0086568C" w:rsidP="0086568C">
      <w:pPr>
        <w:jc w:val="center"/>
        <w:rPr>
          <w:rFonts w:ascii="TH SarabunIT๙" w:hAnsi="TH SarabunIT๙" w:cs="TH SarabunIT๙"/>
          <w:sz w:val="32"/>
          <w:szCs w:val="32"/>
        </w:rPr>
      </w:pPr>
    </w:p>
    <w:p w:rsidR="0086568C" w:rsidRPr="009D1DD6" w:rsidRDefault="0086568C" w:rsidP="0086568C">
      <w:pPr>
        <w:jc w:val="center"/>
        <w:rPr>
          <w:rFonts w:ascii="TH SarabunIT๙" w:hAnsi="TH SarabunIT๙" w:cs="TH SarabunIT๙"/>
          <w:sz w:val="32"/>
          <w:szCs w:val="32"/>
        </w:rPr>
      </w:pPr>
    </w:p>
    <w:p w:rsidR="0086568C" w:rsidRPr="009D1DD6" w:rsidRDefault="0086568C" w:rsidP="0086568C">
      <w:pPr>
        <w:jc w:val="center"/>
        <w:rPr>
          <w:rFonts w:ascii="TH SarabunIT๙" w:hAnsi="TH SarabunIT๙" w:cs="TH SarabunIT๙"/>
          <w:sz w:val="32"/>
          <w:szCs w:val="32"/>
        </w:rPr>
      </w:pPr>
    </w:p>
    <w:p w:rsidR="0086568C" w:rsidRPr="009D1DD6" w:rsidRDefault="0086568C" w:rsidP="0086568C">
      <w:pPr>
        <w:jc w:val="center"/>
        <w:rPr>
          <w:rFonts w:ascii="TH SarabunIT๙" w:hAnsi="TH SarabunIT๙" w:cs="TH SarabunIT๙"/>
          <w:sz w:val="32"/>
          <w:szCs w:val="32"/>
        </w:rPr>
      </w:pPr>
    </w:p>
    <w:p w:rsidR="0086568C" w:rsidRPr="009D1DD6" w:rsidRDefault="0086568C" w:rsidP="0086568C">
      <w:pPr>
        <w:jc w:val="center"/>
        <w:rPr>
          <w:rFonts w:ascii="TH SarabunIT๙" w:hAnsi="TH SarabunIT๙" w:cs="TH SarabunIT๙"/>
          <w:sz w:val="32"/>
          <w:szCs w:val="32"/>
        </w:rPr>
      </w:pPr>
    </w:p>
    <w:p w:rsidR="0086568C" w:rsidRPr="009D1DD6" w:rsidRDefault="0086568C" w:rsidP="0086568C">
      <w:pPr>
        <w:jc w:val="center"/>
        <w:rPr>
          <w:rFonts w:ascii="TH SarabunIT๙" w:hAnsi="TH SarabunIT๙" w:cs="TH SarabunIT๙"/>
          <w:sz w:val="32"/>
          <w:szCs w:val="32"/>
        </w:rPr>
      </w:pPr>
    </w:p>
    <w:p w:rsidR="004D3FD6" w:rsidRPr="009D1DD6" w:rsidRDefault="004D3FD6" w:rsidP="0086568C">
      <w:pPr>
        <w:jc w:val="center"/>
        <w:rPr>
          <w:rFonts w:ascii="TH SarabunIT๙" w:hAnsi="TH SarabunIT๙" w:cs="TH SarabunIT๙"/>
          <w:sz w:val="32"/>
          <w:szCs w:val="32"/>
        </w:rPr>
      </w:pPr>
    </w:p>
    <w:p w:rsidR="004D3FD6" w:rsidRPr="009D1DD6" w:rsidRDefault="004D3FD6" w:rsidP="0086568C">
      <w:pPr>
        <w:jc w:val="center"/>
        <w:rPr>
          <w:rFonts w:ascii="TH SarabunIT๙" w:hAnsi="TH SarabunIT๙" w:cs="TH SarabunIT๙"/>
          <w:sz w:val="32"/>
          <w:szCs w:val="32"/>
        </w:rPr>
      </w:pPr>
    </w:p>
    <w:p w:rsidR="0007638D" w:rsidRPr="009D1DD6" w:rsidRDefault="0007638D" w:rsidP="0086568C">
      <w:pPr>
        <w:jc w:val="center"/>
        <w:rPr>
          <w:rFonts w:ascii="TH SarabunIT๙" w:hAnsi="TH SarabunIT๙" w:cs="TH SarabunIT๙"/>
          <w:sz w:val="32"/>
          <w:szCs w:val="32"/>
        </w:rPr>
      </w:pPr>
    </w:p>
    <w:p w:rsidR="0007638D" w:rsidRPr="009D1DD6" w:rsidRDefault="0007638D" w:rsidP="0086568C">
      <w:pPr>
        <w:jc w:val="center"/>
        <w:rPr>
          <w:rFonts w:ascii="TH SarabunIT๙" w:hAnsi="TH SarabunIT๙" w:cs="TH SarabunIT๙"/>
          <w:sz w:val="32"/>
          <w:szCs w:val="32"/>
        </w:rPr>
      </w:pPr>
    </w:p>
    <w:p w:rsidR="0007638D" w:rsidRPr="009D1DD6" w:rsidRDefault="0007638D" w:rsidP="0086568C">
      <w:pPr>
        <w:jc w:val="center"/>
        <w:rPr>
          <w:rFonts w:ascii="TH SarabunIT๙" w:hAnsi="TH SarabunIT๙" w:cs="TH SarabunIT๙"/>
          <w:sz w:val="32"/>
          <w:szCs w:val="32"/>
        </w:rPr>
      </w:pPr>
    </w:p>
    <w:p w:rsidR="0007638D" w:rsidRPr="009D1DD6" w:rsidRDefault="0007638D" w:rsidP="0086568C">
      <w:pPr>
        <w:jc w:val="center"/>
        <w:rPr>
          <w:rFonts w:ascii="TH SarabunIT๙" w:hAnsi="TH SarabunIT๙" w:cs="TH SarabunIT๙"/>
          <w:sz w:val="32"/>
          <w:szCs w:val="32"/>
        </w:rPr>
      </w:pPr>
    </w:p>
    <w:p w:rsidR="009165D2" w:rsidRDefault="0080612B" w:rsidP="009165D2">
      <w:pPr>
        <w:tabs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 w:hint="cs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lastRenderedPageBreak/>
        <w:t>คำอธิบายรายวิชา</w:t>
      </w:r>
      <w:r w:rsidR="004D68F0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เพิ่มเติม</w:t>
      </w:r>
    </w:p>
    <w:p w:rsidR="0080612B" w:rsidRPr="009D1DD6" w:rsidRDefault="009165D2" w:rsidP="009165D2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หัสวิชา </w:t>
      </w:r>
      <w:r w:rsidR="0080612B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ส2</w:t>
      </w:r>
      <w:r w:rsidR="0080612B" w:rsidRPr="009D1DD6">
        <w:rPr>
          <w:rFonts w:ascii="TH SarabunIT๙" w:hAnsi="TH SarabunIT๙" w:cs="TH SarabunIT๙"/>
          <w:b/>
          <w:bCs/>
          <w:sz w:val="32"/>
          <w:szCs w:val="32"/>
        </w:rPr>
        <w:t>3</w:t>
      </w:r>
      <w:r w:rsidR="0080612B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2</w:t>
      </w:r>
      <w:r w:rsidR="004D68F0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22</w:t>
      </w:r>
      <w:r>
        <w:rPr>
          <w:rFonts w:ascii="TH SarabunIT๙" w:hAnsi="TH SarabunIT๙" w:cs="TH SarabunIT๙"/>
          <w:b/>
          <w:bCs/>
          <w:sz w:val="32"/>
          <w:szCs w:val="32"/>
          <w:cs/>
        </w:rPr>
        <w:t>รายวิชาหน้าที่พลเมือง</w:t>
      </w:r>
      <w:r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</w:t>
      </w:r>
      <w:r w:rsidR="0080612B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ลุ่ม</w:t>
      </w:r>
      <w:r>
        <w:rPr>
          <w:rFonts w:ascii="TH SarabunIT๙" w:hAnsi="TH SarabunIT๙" w:cs="TH SarabunIT๙"/>
          <w:b/>
          <w:bCs/>
          <w:sz w:val="32"/>
          <w:szCs w:val="32"/>
          <w:cs/>
        </w:rPr>
        <w:t>สาระการเรียนรู้สังคมศึกษาศาสนา</w:t>
      </w:r>
      <w:r w:rsidR="0080612B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และวัฒนธรรม</w:t>
      </w:r>
    </w:p>
    <w:p w:rsidR="0080612B" w:rsidRPr="009D1DD6" w:rsidRDefault="0080612B" w:rsidP="009165D2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ชั้นมัธยมศึกษาปีที่ 3 ภาคเรียนที่ 2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  <w:t xml:space="preserve">เวลา 20 ชั่วโมง </w:t>
      </w:r>
      <w:r w:rsidR="009165D2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               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จำนวน 0.5 หน่วย</w:t>
      </w:r>
      <w:proofErr w:type="spellStart"/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ิต</w:t>
      </w:r>
      <w:proofErr w:type="spellEnd"/>
    </w:p>
    <w:p w:rsidR="0080612B" w:rsidRPr="009D1DD6" w:rsidRDefault="0080612B" w:rsidP="0080612B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......................................................................................................................................................</w:t>
      </w:r>
    </w:p>
    <w:p w:rsidR="0080612B" w:rsidRPr="009D1DD6" w:rsidRDefault="0080612B" w:rsidP="0080612B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ปฏิบัติตนเป็นพลเมืองดีตามวิถีประชาธิปไตย ในเรื่องการใช้สิทธิและหน้าที่การใช้เสรีภาพอย่างรับผิดชอบ การมีส่วนร่วมในกิจกรรมการเลือกตั้ง มีส่วนร่วมและรับผิดชอบในการตัดสินใจต่อกิจกรรมของห้องเรียนและโรงเรียน ตรวจสอบข้อมูล ตรวจสอบการทำหน้าที่ของบุคคลเพื่อประกอบการตัดสินใจ ปฏิบัติตนเป็นผู้มีวินัยในตนเอง ในเรื่องความซื่อสัตย์สุจริต อดทน ตั้งใจปฏิบัติหน้าที่ ใฝ่หาความรู้และยอมรับผลที่เกิดจากการกระทำของตนเอง</w:t>
      </w:r>
    </w:p>
    <w:p w:rsidR="0080612B" w:rsidRPr="009D1DD6" w:rsidRDefault="0080612B" w:rsidP="0080612B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เห็นคุณค่าของการอยู่ร่วมกันในภูมิภาคต่าง ๆ ของโลกอย่างสันติ และพึ่งพาอาศัยซึ่งกันและกันโดยคำนึงถึงความหลากหลายทางสังคม วัฒนธรรมในภูมิภาคต่าง ๆ ของโลก ในเรื่องวิถีชีวิต วัฒนธรรม ศาสนา สิ่งแวดล้อม การอยู่ร่วมกันในสังคมพหุวัฒนธรรมและการพึ่งพาซึ่งกันและกัน ในเรื่องการเคารพซึ่งกันและกัน ไม่แสดงกิริยาและวาจาดูหมิ่นผู้อื่น ช่วยเหลือซึ่งกันและกัน แบ่งปัน มีส่วนร่วมและเสนอแนวทางแก้ปัญหาความขัดแย้งในเรื่องทัศนคติ ความคิด ความเชื่อ ชู้สาว ปฏิบัติตนเป็นผู้มีวินัยในตนเองในเรื่องความซื่อสัตย์สุจริต อดทน ใฝ่หาความรู้ ตั้งใจปฏิบัติหน้าที่ ยอมรับผลที่เกิดจากการกระทำของตนเอง</w:t>
      </w:r>
    </w:p>
    <w:p w:rsidR="0080612B" w:rsidRPr="009D1DD6" w:rsidRDefault="0080612B" w:rsidP="0080612B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โดยใช้กระบวนการกลุ่ม กระบวนการคิด กระบวนการปฏิบัติ กระบวนการเผชิญสถานการณ์ กระบวนการแก้ปัญหา กระบวนการสืบเสาะหาความรู้ กระบวนการสร้างความตระหนัก กระบวนการสร้างค่านิยม และกระบวนการสร้างเจตคติ</w:t>
      </w:r>
    </w:p>
    <w:p w:rsidR="0080612B" w:rsidRPr="009D1DD6" w:rsidRDefault="0080612B" w:rsidP="0080612B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เพื่อให้ผู้เรียนมีลักษณะที่ดีของคนไทย ภาคภูมิใจในความเป็นไทย แสดงออกถึงความรักชาติ ยึดมั่นในศาสนา และเทิดทูนสถาบันพระมหากษัตริย์เป็นพลเมืองดีในระบอบประชาธิปไตยอันมีพระมหากษัตริย์ทรงเป็นเป็นประมุข มีส่วนร่วมทางการเมืองการปกครอง อยู่ร่วมกันผู้อื่นอย่างสันติ จัดการความขัดแย้งด้วยสันติวิธี และมีวินัยในตนเอง</w:t>
      </w:r>
    </w:p>
    <w:p w:rsidR="0080612B" w:rsidRPr="009D1DD6" w:rsidRDefault="0080612B" w:rsidP="0080612B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ผลการเรียนรู้</w:t>
      </w:r>
    </w:p>
    <w:p w:rsidR="0080612B" w:rsidRPr="009D1DD6" w:rsidRDefault="0080612B" w:rsidP="0080612B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6.  ปฏิบัติตนเป็นพลเมืองดีตามวิถีประชาธิปไตย</w:t>
      </w:r>
    </w:p>
    <w:p w:rsidR="0080612B" w:rsidRPr="009D1DD6" w:rsidRDefault="0080612B" w:rsidP="0080612B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7.  มีส่วนร่วมและรับผิดชอบในการตัดสินใจ ตรวจสอบข้อมูล ตรวจสอบการทำหน้าที่ของบุคคลเพื่อใช้ประกอบการตัดสินใจ</w:t>
      </w:r>
    </w:p>
    <w:p w:rsidR="0080612B" w:rsidRPr="009D1DD6" w:rsidRDefault="0080612B" w:rsidP="0080612B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pacing w:val="-8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pacing w:val="-8"/>
          <w:sz w:val="32"/>
          <w:szCs w:val="32"/>
          <w:cs/>
        </w:rPr>
        <w:t>8.  เห็นคุณค่าของการอยู่ร่วมกันในภูมิภาคต่าง ๆ ของโลก อย่างสันติและพึ่งพาซึ่งกันและกัน</w:t>
      </w:r>
    </w:p>
    <w:p w:rsidR="0080612B" w:rsidRPr="009D1DD6" w:rsidRDefault="0080612B" w:rsidP="0080612B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9.  มีส่วนร่วมและเสนอแนวทางการแก้ปัญหาความขัดแย้ง</w:t>
      </w:r>
    </w:p>
    <w:p w:rsidR="0080612B" w:rsidRPr="009D1DD6" w:rsidRDefault="0080612B" w:rsidP="0080612B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10.  ปฏิบัติตนเป็นผู้มีวินัยในตนเอง</w:t>
      </w:r>
    </w:p>
    <w:p w:rsidR="0080612B" w:rsidRPr="009D1DD6" w:rsidRDefault="0080612B" w:rsidP="0080612B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วมทั้งหมด 5 ผลการเรียนรู้</w:t>
      </w:r>
    </w:p>
    <w:p w:rsidR="0080612B" w:rsidRPr="009D1DD6" w:rsidRDefault="0080612B" w:rsidP="0080612B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</w:p>
    <w:p w:rsidR="007F6D3D" w:rsidRPr="009D1DD6" w:rsidRDefault="007F6D3D">
      <w:pPr>
        <w:rPr>
          <w:rFonts w:ascii="TH SarabunIT๙" w:eastAsia="SimSun" w:hAnsi="TH SarabunIT๙" w:cs="TH SarabunIT๙"/>
          <w:b/>
          <w:bCs/>
          <w:sz w:val="36"/>
          <w:szCs w:val="36"/>
          <w:cs/>
          <w:lang w:eastAsia="zh-CN"/>
        </w:rPr>
      </w:pPr>
      <w:r w:rsidRPr="009D1DD6">
        <w:rPr>
          <w:rFonts w:ascii="TH SarabunIT๙" w:hAnsi="TH SarabunIT๙" w:cs="TH SarabunIT๙"/>
          <w:i/>
          <w:iCs/>
          <w:sz w:val="36"/>
          <w:szCs w:val="36"/>
          <w:cs/>
        </w:rPr>
        <w:br w:type="page"/>
      </w:r>
    </w:p>
    <w:p w:rsidR="00A85C0B" w:rsidRPr="009D1DD6" w:rsidRDefault="00A85C0B" w:rsidP="00A85C0B">
      <w:pPr>
        <w:pStyle w:val="2"/>
        <w:jc w:val="center"/>
        <w:rPr>
          <w:rFonts w:ascii="TH SarabunIT๙" w:hAnsi="TH SarabunIT๙" w:cs="TH SarabunIT๙"/>
          <w:i w:val="0"/>
          <w:iCs w:val="0"/>
          <w:sz w:val="36"/>
          <w:szCs w:val="36"/>
        </w:rPr>
      </w:pPr>
      <w:r w:rsidRPr="009D1DD6">
        <w:rPr>
          <w:rFonts w:ascii="TH SarabunIT๙" w:hAnsi="TH SarabunIT๙" w:cs="TH SarabunIT๙"/>
          <w:i w:val="0"/>
          <w:iCs w:val="0"/>
          <w:sz w:val="36"/>
          <w:szCs w:val="36"/>
          <w:cs/>
        </w:rPr>
        <w:lastRenderedPageBreak/>
        <w:t>โครงสร้างกลุ่มสาระการเรียนรู้สุขศึกษาและพลศึกษา</w:t>
      </w:r>
      <w:r w:rsidRPr="009D1DD6">
        <w:rPr>
          <w:rFonts w:ascii="TH SarabunIT๙" w:hAnsi="TH SarabunIT๙" w:cs="TH SarabunIT๙"/>
          <w:i w:val="0"/>
          <w:iCs w:val="0"/>
          <w:sz w:val="36"/>
          <w:szCs w:val="36"/>
        </w:rPr>
        <w:t xml:space="preserve">  </w:t>
      </w:r>
    </w:p>
    <w:p w:rsidR="00A85C0B" w:rsidRPr="009D1DD6" w:rsidRDefault="00A85C0B" w:rsidP="00A85C0B">
      <w:pPr>
        <w:jc w:val="center"/>
        <w:rPr>
          <w:rFonts w:ascii="TH SarabunIT๙" w:hAnsi="TH SarabunIT๙" w:cs="TH SarabunIT๙"/>
          <w:b/>
          <w:bCs/>
          <w:sz w:val="36"/>
          <w:szCs w:val="36"/>
        </w:rPr>
      </w:pPr>
      <w:r w:rsidRPr="009D1DD6">
        <w:rPr>
          <w:rFonts w:ascii="TH SarabunIT๙" w:hAnsi="TH SarabunIT๙" w:cs="TH SarabunIT๙"/>
          <w:b/>
          <w:bCs/>
          <w:sz w:val="36"/>
          <w:szCs w:val="36"/>
          <w:cs/>
        </w:rPr>
        <w:t>ระดับชั้นมัธยมศึกษาตอนต้น</w:t>
      </w:r>
    </w:p>
    <w:p w:rsidR="00A85C0B" w:rsidRPr="009D1DD6" w:rsidRDefault="00A85C0B" w:rsidP="00A85C0B">
      <w:pPr>
        <w:pStyle w:val="3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วิชาพื้นฐาน</w:t>
      </w:r>
    </w:p>
    <w:p w:rsidR="00A85C0B" w:rsidRPr="009D1DD6" w:rsidRDefault="00A85C0B" w:rsidP="00A85C0B">
      <w:pPr>
        <w:pStyle w:val="1"/>
        <w:spacing w:before="0" w:after="0"/>
        <w:rPr>
          <w:rFonts w:ascii="TH SarabunIT๙" w:hAnsi="TH SarabunIT๙" w:cs="TH SarabunIT๙"/>
          <w:szCs w:val="32"/>
        </w:rPr>
      </w:pPr>
      <w:r w:rsidRPr="009D1DD6">
        <w:rPr>
          <w:rFonts w:ascii="TH SarabunIT๙" w:hAnsi="TH SarabunIT๙" w:cs="TH SarabunIT๙"/>
          <w:szCs w:val="32"/>
          <w:cs/>
        </w:rPr>
        <w:t xml:space="preserve">ชั้นมัธยมศึกษาภาคเรียนที่  </w:t>
      </w:r>
      <w:r w:rsidRPr="009D1DD6">
        <w:rPr>
          <w:rFonts w:ascii="TH SarabunIT๙" w:hAnsi="TH SarabunIT๙" w:cs="TH SarabunIT๙"/>
          <w:szCs w:val="32"/>
        </w:rPr>
        <w:t>1</w:t>
      </w:r>
    </w:p>
    <w:p w:rsidR="00A85C0B" w:rsidRPr="009D1DD6" w:rsidRDefault="00A85C0B" w:rsidP="00A85C0B">
      <w:pPr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ภาคเรียนที่ 1</w:t>
      </w:r>
    </w:p>
    <w:p w:rsidR="00A85C0B" w:rsidRPr="009D1DD6" w:rsidRDefault="00A85C0B" w:rsidP="00A85C0B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พ</w:t>
      </w:r>
      <w:r w:rsidRPr="009D1DD6">
        <w:rPr>
          <w:rFonts w:ascii="TH SarabunIT๙" w:hAnsi="TH SarabunIT๙" w:cs="TH SarabunIT๙"/>
          <w:sz w:val="32"/>
          <w:szCs w:val="32"/>
        </w:rPr>
        <w:t>21</w:t>
      </w:r>
      <w:r w:rsidRPr="009D1DD6">
        <w:rPr>
          <w:rFonts w:ascii="TH SarabunIT๙" w:hAnsi="TH SarabunIT๙" w:cs="TH SarabunIT๙"/>
          <w:sz w:val="32"/>
          <w:szCs w:val="32"/>
          <w:cs/>
        </w:rPr>
        <w:t>1</w:t>
      </w:r>
      <w:r w:rsidRPr="009D1DD6">
        <w:rPr>
          <w:rFonts w:ascii="TH SarabunIT๙" w:hAnsi="TH SarabunIT๙" w:cs="TH SarabunIT๙"/>
          <w:sz w:val="32"/>
          <w:szCs w:val="32"/>
        </w:rPr>
        <w:t>01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สุขศึกษา </w:t>
      </w:r>
      <w:r w:rsidRPr="009D1DD6">
        <w:rPr>
          <w:rFonts w:ascii="TH SarabunIT๙" w:hAnsi="TH SarabunIT๙" w:cs="TH SarabunIT๙"/>
          <w:sz w:val="32"/>
          <w:szCs w:val="32"/>
        </w:rPr>
        <w:t>1</w:t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="009165D2">
        <w:rPr>
          <w:rFonts w:ascii="TH SarabunIT๙" w:hAnsi="TH SarabunIT๙" w:cs="TH SarabunIT๙"/>
          <w:sz w:val="32"/>
          <w:szCs w:val="32"/>
          <w:cs/>
        </w:rPr>
        <w:t xml:space="preserve">  </w:t>
      </w:r>
      <w:r w:rsidR="009165D2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จำนวน  20 ชั่วโมง  0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5D2BBE" w:rsidRPr="009D1DD6" w:rsidRDefault="005D2BBE" w:rsidP="005D2BBE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พ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>310</w:t>
      </w:r>
      <w:r w:rsidRPr="009D1DD6">
        <w:rPr>
          <w:rFonts w:ascii="TH SarabunIT๙" w:hAnsi="TH SarabunIT๙" w:cs="TH SarabunIT๙"/>
          <w:sz w:val="32"/>
          <w:szCs w:val="32"/>
        </w:rPr>
        <w:t>3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วอลเลย์บอล </w:t>
      </w:r>
      <w:r w:rsidR="009165D2">
        <w:rPr>
          <w:rFonts w:ascii="TH SarabunIT๙" w:hAnsi="TH SarabunIT๙" w:cs="TH SarabunIT๙"/>
          <w:sz w:val="32"/>
          <w:szCs w:val="32"/>
        </w:rPr>
        <w:tab/>
      </w:r>
      <w:r w:rsidR="009165D2">
        <w:rPr>
          <w:rFonts w:ascii="TH SarabunIT๙" w:hAnsi="TH SarabunIT๙" w:cs="TH SarabunIT๙"/>
          <w:sz w:val="32"/>
          <w:szCs w:val="32"/>
        </w:rPr>
        <w:tab/>
        <w:t xml:space="preserve">             </w:t>
      </w:r>
      <w:r w:rsidRPr="009D1DD6">
        <w:rPr>
          <w:rFonts w:ascii="TH SarabunIT๙" w:hAnsi="TH SarabunIT๙" w:cs="TH SarabunIT๙"/>
          <w:sz w:val="32"/>
          <w:szCs w:val="32"/>
          <w:cs/>
        </w:rPr>
        <w:t>จำนวน  20 ชั่วโมง  0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                  </w:t>
      </w:r>
    </w:p>
    <w:p w:rsidR="005D2BBE" w:rsidRPr="009D1DD6" w:rsidRDefault="005D2BBE" w:rsidP="005D2BBE">
      <w:pPr>
        <w:rPr>
          <w:rFonts w:ascii="TH SarabunIT๙" w:hAnsi="TH SarabunIT๙" w:cs="TH SarabunIT๙"/>
          <w:sz w:val="32"/>
          <w:szCs w:val="32"/>
        </w:rPr>
      </w:pPr>
    </w:p>
    <w:p w:rsidR="00A85C0B" w:rsidRPr="009D1DD6" w:rsidRDefault="00A85C0B" w:rsidP="00A85C0B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ภาคเรียนที่ 2</w:t>
      </w:r>
    </w:p>
    <w:p w:rsidR="00A85C0B" w:rsidRPr="009D1DD6" w:rsidRDefault="00A85C0B" w:rsidP="00A85C0B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พ</w:t>
      </w:r>
      <w:r w:rsidRPr="009D1DD6">
        <w:rPr>
          <w:rFonts w:ascii="TH SarabunIT๙" w:hAnsi="TH SarabunIT๙" w:cs="TH SarabunIT๙"/>
          <w:sz w:val="32"/>
          <w:szCs w:val="32"/>
        </w:rPr>
        <w:t>21</w:t>
      </w:r>
      <w:r w:rsidRPr="009D1DD6">
        <w:rPr>
          <w:rFonts w:ascii="TH SarabunIT๙" w:hAnsi="TH SarabunIT๙" w:cs="TH SarabunIT๙"/>
          <w:sz w:val="32"/>
          <w:szCs w:val="32"/>
          <w:cs/>
        </w:rPr>
        <w:t>1</w:t>
      </w:r>
      <w:r w:rsidRPr="009D1DD6">
        <w:rPr>
          <w:rFonts w:ascii="TH SarabunIT๙" w:hAnsi="TH SarabunIT๙" w:cs="TH SarabunIT๙"/>
          <w:sz w:val="32"/>
          <w:szCs w:val="32"/>
        </w:rPr>
        <w:t xml:space="preserve">02 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สุขศึกษา 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="009165D2">
        <w:rPr>
          <w:rFonts w:ascii="TH SarabunIT๙" w:hAnsi="TH SarabunIT๙" w:cs="TH SarabunIT๙"/>
          <w:sz w:val="32"/>
          <w:szCs w:val="32"/>
          <w:cs/>
        </w:rPr>
        <w:t xml:space="preserve">                </w:t>
      </w:r>
      <w:r w:rsidR="009165D2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จำนวน  20 ชั่วโมง  0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A85C0B" w:rsidRPr="009D1DD6" w:rsidRDefault="00A85C0B" w:rsidP="00A85C0B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พ</w:t>
      </w:r>
      <w:r w:rsidRPr="009D1DD6">
        <w:rPr>
          <w:rFonts w:ascii="TH SarabunIT๙" w:hAnsi="TH SarabunIT๙" w:cs="TH SarabunIT๙"/>
          <w:sz w:val="32"/>
          <w:szCs w:val="32"/>
        </w:rPr>
        <w:t>21</w:t>
      </w:r>
      <w:r w:rsidRPr="009D1DD6">
        <w:rPr>
          <w:rFonts w:ascii="TH SarabunIT๙" w:hAnsi="TH SarabunIT๙" w:cs="TH SarabunIT๙"/>
          <w:sz w:val="32"/>
          <w:szCs w:val="32"/>
          <w:cs/>
        </w:rPr>
        <w:t>1</w:t>
      </w:r>
      <w:r w:rsidRPr="009D1DD6">
        <w:rPr>
          <w:rFonts w:ascii="TH SarabunIT๙" w:hAnsi="TH SarabunIT๙" w:cs="TH SarabunIT๙"/>
          <w:sz w:val="32"/>
          <w:szCs w:val="32"/>
        </w:rPr>
        <w:t>04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</w:t>
      </w:r>
      <w:r w:rsidR="002B7064" w:rsidRPr="009D1DD6">
        <w:rPr>
          <w:rFonts w:ascii="TH SarabunIT๙" w:hAnsi="TH SarabunIT๙" w:cs="TH SarabunIT๙"/>
          <w:sz w:val="32"/>
          <w:szCs w:val="32"/>
          <w:cs/>
        </w:rPr>
        <w:t>กระบี่ กระบอง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ab/>
        <w:t xml:space="preserve">    </w:t>
      </w:r>
      <w:r w:rsidR="002B7064"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จำนวน  20 ชั่วโมง  0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A85C0B" w:rsidRPr="009D1DD6" w:rsidRDefault="00A85C0B" w:rsidP="00A85C0B">
      <w:pPr>
        <w:ind w:firstLine="720"/>
        <w:rPr>
          <w:rFonts w:ascii="TH SarabunIT๙" w:hAnsi="TH SarabunIT๙" w:cs="TH SarabunIT๙"/>
          <w:sz w:val="16"/>
          <w:szCs w:val="16"/>
        </w:rPr>
      </w:pPr>
      <w:r w:rsidRPr="009D1DD6">
        <w:rPr>
          <w:rFonts w:ascii="TH SarabunIT๙" w:hAnsi="TH SarabunIT๙" w:cs="TH SarabunIT๙"/>
          <w:sz w:val="16"/>
          <w:szCs w:val="16"/>
          <w:cs/>
        </w:rPr>
        <w:t xml:space="preserve">                           </w:t>
      </w:r>
    </w:p>
    <w:p w:rsidR="00A85C0B" w:rsidRPr="009D1DD6" w:rsidRDefault="00A85C0B" w:rsidP="00A85C0B">
      <w:pPr>
        <w:pStyle w:val="4"/>
        <w:spacing w:before="0" w:after="0"/>
        <w:rPr>
          <w:rFonts w:ascii="TH SarabunIT๙" w:hAnsi="TH SarabunIT๙" w:cs="TH SarabunIT๙"/>
        </w:rPr>
      </w:pPr>
      <w:r w:rsidRPr="009D1DD6">
        <w:rPr>
          <w:rFonts w:ascii="TH SarabunIT๙" w:hAnsi="TH SarabunIT๙" w:cs="TH SarabunIT๙"/>
          <w:cs/>
        </w:rPr>
        <w:t xml:space="preserve">ชั้นมัธยมศึกษาภาคเรียนที่   </w:t>
      </w:r>
      <w:r w:rsidRPr="009D1DD6">
        <w:rPr>
          <w:rFonts w:ascii="TH SarabunIT๙" w:hAnsi="TH SarabunIT๙" w:cs="TH SarabunIT๙"/>
        </w:rPr>
        <w:t>2</w:t>
      </w:r>
    </w:p>
    <w:p w:rsidR="00A85C0B" w:rsidRPr="009D1DD6" w:rsidRDefault="00A85C0B" w:rsidP="00A85C0B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ภาคเรียนที่ 1</w:t>
      </w:r>
    </w:p>
    <w:p w:rsidR="00A85C0B" w:rsidRPr="009D1DD6" w:rsidRDefault="00A85C0B" w:rsidP="00A85C0B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พ</w:t>
      </w:r>
      <w:r w:rsidRPr="009D1DD6">
        <w:rPr>
          <w:rFonts w:ascii="TH SarabunIT๙" w:hAnsi="TH SarabunIT๙" w:cs="TH SarabunIT๙"/>
          <w:sz w:val="32"/>
          <w:szCs w:val="32"/>
        </w:rPr>
        <w:t>22</w:t>
      </w:r>
      <w:r w:rsidRPr="009D1DD6">
        <w:rPr>
          <w:rFonts w:ascii="TH SarabunIT๙" w:hAnsi="TH SarabunIT๙" w:cs="TH SarabunIT๙"/>
          <w:sz w:val="32"/>
          <w:szCs w:val="32"/>
          <w:cs/>
        </w:rPr>
        <w:t>10</w:t>
      </w:r>
      <w:r w:rsidRPr="009D1DD6">
        <w:rPr>
          <w:rFonts w:ascii="TH SarabunIT๙" w:hAnsi="TH SarabunIT๙" w:cs="TH SarabunIT๙"/>
          <w:sz w:val="32"/>
          <w:szCs w:val="32"/>
        </w:rPr>
        <w:t xml:space="preserve">1 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สุขศึกษา </w:t>
      </w:r>
      <w:r w:rsidRPr="009D1DD6">
        <w:rPr>
          <w:rFonts w:ascii="TH SarabunIT๙" w:hAnsi="TH SarabunIT๙" w:cs="TH SarabunIT๙"/>
          <w:sz w:val="32"/>
          <w:szCs w:val="32"/>
        </w:rPr>
        <w:t>3</w:t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="009165D2">
        <w:rPr>
          <w:rFonts w:ascii="TH SarabunIT๙" w:hAnsi="TH SarabunIT๙" w:cs="TH SarabunIT๙"/>
          <w:sz w:val="32"/>
          <w:szCs w:val="32"/>
          <w:cs/>
        </w:rPr>
        <w:t xml:space="preserve">           </w:t>
      </w:r>
      <w:r w:rsidR="009165D2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จำนวน  20 ชั่วโมง  0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A85C0B" w:rsidRPr="009D1DD6" w:rsidRDefault="00A85C0B" w:rsidP="00A85C0B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พ</w:t>
      </w:r>
      <w:r w:rsidRPr="009D1DD6">
        <w:rPr>
          <w:rFonts w:ascii="TH SarabunIT๙" w:hAnsi="TH SarabunIT๙" w:cs="TH SarabunIT๙"/>
          <w:sz w:val="32"/>
          <w:szCs w:val="32"/>
        </w:rPr>
        <w:t>22</w:t>
      </w:r>
      <w:r w:rsidRPr="009D1DD6">
        <w:rPr>
          <w:rFonts w:ascii="TH SarabunIT๙" w:hAnsi="TH SarabunIT๙" w:cs="TH SarabunIT๙"/>
          <w:sz w:val="32"/>
          <w:szCs w:val="32"/>
          <w:cs/>
        </w:rPr>
        <w:t>10</w:t>
      </w:r>
      <w:r w:rsidRPr="009D1DD6">
        <w:rPr>
          <w:rFonts w:ascii="TH SarabunIT๙" w:hAnsi="TH SarabunIT๙" w:cs="TH SarabunIT๙"/>
          <w:sz w:val="32"/>
          <w:szCs w:val="32"/>
        </w:rPr>
        <w:t xml:space="preserve">3 </w:t>
      </w:r>
      <w:r w:rsidR="002B7064" w:rsidRPr="009D1DD6">
        <w:rPr>
          <w:rFonts w:ascii="TH SarabunIT๙" w:hAnsi="TH SarabunIT๙" w:cs="TH SarabunIT๙"/>
          <w:sz w:val="32"/>
          <w:szCs w:val="32"/>
          <w:cs/>
        </w:rPr>
        <w:t xml:space="preserve">กระบี่ กระบอง </w:t>
      </w:r>
      <w:r w:rsidR="002B7064"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                          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จำนวน  20 ชั่วโมง  0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                      </w:t>
      </w:r>
    </w:p>
    <w:p w:rsidR="00A85C0B" w:rsidRPr="009D1DD6" w:rsidRDefault="00A85C0B" w:rsidP="00A85C0B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ภาคเรียนที่ 2</w:t>
      </w:r>
    </w:p>
    <w:p w:rsidR="00A85C0B" w:rsidRPr="009D1DD6" w:rsidRDefault="00A85C0B" w:rsidP="00A85C0B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พ</w:t>
      </w:r>
      <w:r w:rsidRPr="009D1DD6">
        <w:rPr>
          <w:rFonts w:ascii="TH SarabunIT๙" w:hAnsi="TH SarabunIT๙" w:cs="TH SarabunIT๙"/>
          <w:sz w:val="32"/>
          <w:szCs w:val="32"/>
        </w:rPr>
        <w:t>22</w:t>
      </w:r>
      <w:r w:rsidRPr="009D1DD6">
        <w:rPr>
          <w:rFonts w:ascii="TH SarabunIT๙" w:hAnsi="TH SarabunIT๙" w:cs="TH SarabunIT๙"/>
          <w:sz w:val="32"/>
          <w:szCs w:val="32"/>
          <w:cs/>
        </w:rPr>
        <w:t>10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สุขศึกษา </w:t>
      </w:r>
      <w:r w:rsidRPr="009D1DD6">
        <w:rPr>
          <w:rFonts w:ascii="TH SarabunIT๙" w:hAnsi="TH SarabunIT๙" w:cs="TH SarabunIT๙"/>
          <w:sz w:val="32"/>
          <w:szCs w:val="32"/>
        </w:rPr>
        <w:t>4</w:t>
      </w:r>
      <w:r w:rsidR="009165D2">
        <w:rPr>
          <w:rFonts w:ascii="TH SarabunIT๙" w:hAnsi="TH SarabunIT๙" w:cs="TH SarabunIT๙"/>
          <w:sz w:val="32"/>
          <w:szCs w:val="32"/>
          <w:cs/>
        </w:rPr>
        <w:tab/>
      </w:r>
      <w:r w:rsidR="009165D2">
        <w:rPr>
          <w:rFonts w:ascii="TH SarabunIT๙" w:hAnsi="TH SarabunIT๙" w:cs="TH SarabunIT๙"/>
          <w:sz w:val="32"/>
          <w:szCs w:val="32"/>
          <w:cs/>
        </w:rPr>
        <w:tab/>
        <w:t xml:space="preserve">           </w:t>
      </w:r>
      <w:r w:rsidR="009165D2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จำนวน  20 ชั่วโมง  0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A85C0B" w:rsidRPr="009D1DD6" w:rsidRDefault="00A85C0B" w:rsidP="00A85C0B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พ</w:t>
      </w:r>
      <w:r w:rsidRPr="009D1DD6">
        <w:rPr>
          <w:rFonts w:ascii="TH SarabunIT๙" w:hAnsi="TH SarabunIT๙" w:cs="TH SarabunIT๙"/>
          <w:sz w:val="32"/>
          <w:szCs w:val="32"/>
        </w:rPr>
        <w:t>22</w:t>
      </w:r>
      <w:r w:rsidRPr="009D1DD6">
        <w:rPr>
          <w:rFonts w:ascii="TH SarabunIT๙" w:hAnsi="TH SarabunIT๙" w:cs="TH SarabunIT๙"/>
          <w:sz w:val="32"/>
          <w:szCs w:val="32"/>
          <w:cs/>
        </w:rPr>
        <w:t>104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กรีฑา</w:t>
      </w:r>
      <w:r w:rsidRPr="009D1DD6">
        <w:rPr>
          <w:rFonts w:ascii="TH SarabunIT๙" w:hAnsi="TH SarabunIT๙" w:cs="TH SarabunIT๙"/>
          <w:sz w:val="32"/>
          <w:szCs w:val="32"/>
        </w:rPr>
        <w:t xml:space="preserve">    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            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จำนวน  20 ชั่วโมง  0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A85C0B" w:rsidRPr="009D1DD6" w:rsidRDefault="00A85C0B" w:rsidP="00A85C0B">
      <w:pPr>
        <w:ind w:firstLine="720"/>
        <w:rPr>
          <w:rFonts w:ascii="TH SarabunIT๙" w:hAnsi="TH SarabunIT๙" w:cs="TH SarabunIT๙"/>
          <w:sz w:val="16"/>
          <w:szCs w:val="16"/>
        </w:rPr>
      </w:pPr>
      <w:r w:rsidRPr="009D1DD6">
        <w:rPr>
          <w:rFonts w:ascii="TH SarabunIT๙" w:hAnsi="TH SarabunIT๙" w:cs="TH SarabunIT๙"/>
          <w:sz w:val="16"/>
          <w:szCs w:val="16"/>
          <w:cs/>
        </w:rPr>
        <w:t xml:space="preserve">                          </w:t>
      </w:r>
    </w:p>
    <w:p w:rsidR="00A85C0B" w:rsidRPr="009D1DD6" w:rsidRDefault="00A85C0B" w:rsidP="00A85C0B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ชั้นมัธยมศึกษาภาคเรียนที่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 xml:space="preserve">   3</w:t>
      </w:r>
    </w:p>
    <w:p w:rsidR="00A85C0B" w:rsidRPr="009D1DD6" w:rsidRDefault="00A85C0B" w:rsidP="00A85C0B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ภาคเรียนที่ 1</w:t>
      </w:r>
    </w:p>
    <w:p w:rsidR="00A85C0B" w:rsidRPr="009D1DD6" w:rsidRDefault="00A85C0B" w:rsidP="00A85C0B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พ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3101 สุขศึกษา </w:t>
      </w:r>
      <w:r w:rsidRPr="009D1DD6">
        <w:rPr>
          <w:rFonts w:ascii="TH SarabunIT๙" w:hAnsi="TH SarabunIT๙" w:cs="TH SarabunIT๙"/>
          <w:sz w:val="32"/>
          <w:szCs w:val="32"/>
        </w:rPr>
        <w:t>5</w:t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ab/>
        <w:t xml:space="preserve">  </w:t>
      </w:r>
      <w:r w:rsidRPr="009D1DD6">
        <w:rPr>
          <w:rFonts w:ascii="TH SarabunIT๙" w:hAnsi="TH SarabunIT๙" w:cs="TH SarabunIT๙"/>
          <w:sz w:val="32"/>
          <w:szCs w:val="32"/>
          <w:cs/>
        </w:rPr>
        <w:t>จำนวน  20 ชั่วโมง  0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A85C0B" w:rsidRPr="009D1DD6" w:rsidRDefault="00A85C0B" w:rsidP="00A85C0B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พ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>310</w:t>
      </w:r>
      <w:r w:rsidRPr="009D1DD6">
        <w:rPr>
          <w:rFonts w:ascii="TH SarabunIT๙" w:hAnsi="TH SarabunIT๙" w:cs="TH SarabunIT๙"/>
          <w:sz w:val="32"/>
          <w:szCs w:val="32"/>
        </w:rPr>
        <w:t>3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วอลเลย์บอล </w:t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ab/>
        <w:t xml:space="preserve">              </w:t>
      </w:r>
      <w:r w:rsidRPr="009D1DD6">
        <w:rPr>
          <w:rFonts w:ascii="TH SarabunIT๙" w:hAnsi="TH SarabunIT๙" w:cs="TH SarabunIT๙"/>
          <w:sz w:val="32"/>
          <w:szCs w:val="32"/>
          <w:cs/>
        </w:rPr>
        <w:t>จำนวน  20 ชั่วโมง  0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                  </w:t>
      </w:r>
    </w:p>
    <w:p w:rsidR="00A85C0B" w:rsidRPr="009D1DD6" w:rsidRDefault="00A85C0B" w:rsidP="00A85C0B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ภาคเรียนที่ 2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 xml:space="preserve"> </w:t>
      </w:r>
    </w:p>
    <w:p w:rsidR="00A85C0B" w:rsidRPr="009D1DD6" w:rsidRDefault="00A85C0B" w:rsidP="00A85C0B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พ</w:t>
      </w:r>
      <w:r w:rsidRPr="009D1DD6">
        <w:rPr>
          <w:rFonts w:ascii="TH SarabunIT๙" w:hAnsi="TH SarabunIT๙" w:cs="TH SarabunIT๙"/>
          <w:sz w:val="32"/>
          <w:szCs w:val="32"/>
        </w:rPr>
        <w:t xml:space="preserve"> 2</w:t>
      </w:r>
      <w:r w:rsidRPr="009D1DD6">
        <w:rPr>
          <w:rFonts w:ascii="TH SarabunIT๙" w:hAnsi="TH SarabunIT๙" w:cs="TH SarabunIT๙"/>
          <w:sz w:val="32"/>
          <w:szCs w:val="32"/>
          <w:cs/>
        </w:rPr>
        <w:t>310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สุขศึกษา </w:t>
      </w:r>
      <w:r w:rsidRPr="009D1DD6">
        <w:rPr>
          <w:rFonts w:ascii="TH SarabunIT๙" w:hAnsi="TH SarabunIT๙" w:cs="TH SarabunIT๙"/>
          <w:sz w:val="32"/>
          <w:szCs w:val="32"/>
        </w:rPr>
        <w:t>6</w:t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="009165D2">
        <w:rPr>
          <w:rFonts w:ascii="TH SarabunIT๙" w:hAnsi="TH SarabunIT๙" w:cs="TH SarabunIT๙"/>
          <w:sz w:val="32"/>
          <w:szCs w:val="32"/>
          <w:cs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จำนวน  20 ชั่วโมง  0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A85C0B" w:rsidRPr="009D1DD6" w:rsidRDefault="00A85C0B" w:rsidP="00A85C0B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พ</w:t>
      </w:r>
      <w:r w:rsidRPr="009D1DD6">
        <w:rPr>
          <w:rFonts w:ascii="TH SarabunIT๙" w:hAnsi="TH SarabunIT๙" w:cs="TH SarabunIT๙"/>
          <w:sz w:val="32"/>
          <w:szCs w:val="32"/>
        </w:rPr>
        <w:t xml:space="preserve"> 2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3104 บาสเกตบอล 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             จำนวน  20 ชั่วโมง  0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A85C0B" w:rsidRPr="009D1DD6" w:rsidRDefault="00A85C0B" w:rsidP="00A85C0B">
      <w:pPr>
        <w:ind w:firstLine="720"/>
        <w:rPr>
          <w:rFonts w:ascii="TH SarabunIT๙" w:hAnsi="TH SarabunIT๙" w:cs="TH SarabunIT๙"/>
          <w:sz w:val="32"/>
          <w:szCs w:val="32"/>
        </w:rPr>
      </w:pPr>
    </w:p>
    <w:p w:rsidR="0007638D" w:rsidRPr="009D1DD6" w:rsidRDefault="0007638D" w:rsidP="00A85C0B">
      <w:pPr>
        <w:tabs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A85C0B">
      <w:pPr>
        <w:tabs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A85C0B">
      <w:pPr>
        <w:tabs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A85C0B">
      <w:pPr>
        <w:tabs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A85C0B">
      <w:pPr>
        <w:tabs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A85C0B" w:rsidRPr="009D1DD6" w:rsidRDefault="00A85C0B" w:rsidP="00A85C0B">
      <w:pPr>
        <w:tabs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lastRenderedPageBreak/>
        <w:t>คำอธิบายรายวิชา</w:t>
      </w:r>
    </w:p>
    <w:p w:rsidR="00A85C0B" w:rsidRPr="009D1DD6" w:rsidRDefault="00A85C0B" w:rsidP="009165D2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</w:t>
      </w:r>
      <w:r w:rsidR="009165D2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หัสวิชา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พ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>21101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รายวิชาสุขศึกษา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>1</w:t>
      </w:r>
      <w:r w:rsidR="009165D2">
        <w:rPr>
          <w:rFonts w:ascii="TH SarabunIT๙" w:hAnsi="TH SarabunIT๙" w:cs="TH SarabunIT๙"/>
          <w:b/>
          <w:bCs/>
          <w:sz w:val="32"/>
          <w:szCs w:val="32"/>
        </w:rPr>
        <w:t xml:space="preserve">  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กลุ่มสาระการเรียนรู้สุขศึกษาและพลศึกษา                                       </w:t>
      </w:r>
    </w:p>
    <w:p w:rsidR="00A85C0B" w:rsidRPr="009D1DD6" w:rsidRDefault="00A85C0B" w:rsidP="009165D2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</w:t>
      </w:r>
      <w:r w:rsidR="009165D2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ชั้นมัธยมศึกษาปีที่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>1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ภาคเรียนที่ </w:t>
      </w:r>
      <w:r w:rsidR="0095650C" w:rsidRPr="009D1DD6">
        <w:rPr>
          <w:rFonts w:ascii="TH SarabunIT๙" w:hAnsi="TH SarabunIT๙" w:cs="TH SarabunIT๙"/>
          <w:b/>
          <w:bCs/>
          <w:sz w:val="32"/>
          <w:szCs w:val="32"/>
        </w:rPr>
        <w:t>1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="009165D2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เวลา 20 ชั่วโมง </w:t>
      </w:r>
      <w:r w:rsidR="009165D2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    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จำนวน 0.5 หน่วย</w:t>
      </w:r>
      <w:proofErr w:type="spellStart"/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ิต</w:t>
      </w:r>
      <w:proofErr w:type="spellEnd"/>
    </w:p>
    <w:p w:rsidR="0095650C" w:rsidRPr="009D1DD6" w:rsidRDefault="00A85C0B" w:rsidP="0095650C">
      <w:pPr>
        <w:jc w:val="center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.............................................................................................................................................................</w:t>
      </w:r>
    </w:p>
    <w:p w:rsidR="00A85C0B" w:rsidRPr="009D1DD6" w:rsidRDefault="00A85C0B" w:rsidP="00A85C0B">
      <w:pPr>
        <w:rPr>
          <w:rFonts w:ascii="TH SarabunIT๙" w:hAnsi="TH SarabunIT๙" w:cs="TH SarabunIT๙"/>
          <w:sz w:val="16"/>
          <w:szCs w:val="16"/>
        </w:rPr>
      </w:pPr>
    </w:p>
    <w:p w:rsidR="00A85C0B" w:rsidRPr="009D1DD6" w:rsidRDefault="00A85C0B" w:rsidP="00A85C0B">
      <w:pPr>
        <w:jc w:val="center"/>
        <w:rPr>
          <w:rFonts w:ascii="TH SarabunIT๙" w:hAnsi="TH SarabunIT๙" w:cs="TH SarabunIT๙"/>
          <w:b/>
          <w:bCs/>
          <w:sz w:val="16"/>
          <w:szCs w:val="16"/>
        </w:rPr>
      </w:pPr>
    </w:p>
    <w:p w:rsidR="00A85C0B" w:rsidRPr="009D1DD6" w:rsidRDefault="00A85C0B" w:rsidP="00A85C0B">
      <w:pPr>
        <w:tabs>
          <w:tab w:val="left" w:pos="550"/>
        </w:tabs>
        <w:jc w:val="thaiDistribute"/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   ศึกษา วิเคราะห์ และอธิบายเกี่ยวกับความสำคัญของระบบประสาทและระบบต่อมไร้ท่อที่มีผลต่อสุขภาพ  การเจริญเติบโต และพัฒนาการของวัยรุ่น วิธีการดูแลรักษาระบบประสาทและต่อมไร้ท่อให้ทำงานตามปกติ  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ภาวะการ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>เจริญเติบโตทางร่างกายของตนเองกับเกณฑ์มาตรฐาน วิธีปรับตัวต่อการเปลี่ยนแปลงทางร่างกาย  อารมณ์ จิตใจ และพัฒนาการทางเพศอย่างเหมาะสม แสดงทักษะการปฏิเสธเพื่อป้องกันตนเองจากการถูกล่วงละเมิดทางเพศ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เลือกกินอาหารที่เหมาะสมกับวัย วิเคราะห์ปัญหาที่เกิดจากภาวะโภชนาการที่มีผลกระทบต่อสุขภาพ  ควบคุมน้ำหนักของตนเองให้อยู่ในเกณฑ์มาตรฐาน</w:t>
      </w:r>
    </w:p>
    <w:p w:rsidR="00A85C0B" w:rsidRPr="009D1DD6" w:rsidRDefault="00A85C0B" w:rsidP="00A85C0B">
      <w:pPr>
        <w:jc w:val="thaiDistribute"/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เห็นคุณค่าของการนำความรู้ไปใช้ในชีวิตประจำวัน และรักชาติ ศาสนา กษัตริย์ ซื่อสัตย์สุจริต มีวินัย ใฝ่เรียนรู้ อยู่อย่างพอเพียง มุ่งมั่นในการทำงาน รักความเป็นไทย มีจิตสาธารณะ</w:t>
      </w:r>
    </w:p>
    <w:p w:rsidR="00A85C0B" w:rsidRPr="009D1DD6" w:rsidRDefault="00A85C0B" w:rsidP="00A85C0B">
      <w:pPr>
        <w:jc w:val="thaiDistribute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โดยใช้กระบวนการทางสุขศึกษาและพลศึกษา การทำงานเป็นทีม การคิดวิเคราะห์อย่างมีวิจารณญาณและสร้างสรรค์ การแก้ไขปัญหา การสืบค้นความรู้ใช้เทคโนโลยีเพื่อเป็นเครื่องมือใน   การเรียนรู้ การสรุปความรู้ และการฝึกปฏิบัติ</w:t>
      </w:r>
    </w:p>
    <w:p w:rsidR="00A85C0B" w:rsidRPr="009D1DD6" w:rsidRDefault="00A85C0B" w:rsidP="00A85C0B">
      <w:pPr>
        <w:jc w:val="thaiDistribute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เพื่อให้เกิดความรู้ ความเข้าใจ และตระหนักถึงความสำคัญของการเสริมสร้างสุขภาพ     การป้องกันโรค การหลีกเลี่ยงปัจจัยและพฤติกรรมเสี่ยงที่มีผลต่อสุขภาพ รักการออกกำลังกาย ร่วมกิจกรรมนันทนาการอย่างมีความสุข นำความรู้ไปปรับใช้ในชีวิตประจำวันอย่างถูกต้อง ต่อเนื่องเป็นระบบ และเหมาะสม</w:t>
      </w:r>
    </w:p>
    <w:p w:rsidR="00A85C0B" w:rsidRPr="009D1DD6" w:rsidRDefault="00A85C0B" w:rsidP="0095650C">
      <w:pPr>
        <w:jc w:val="thaiDistribute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หัสตัวชี้วัด</w:t>
      </w:r>
    </w:p>
    <w:p w:rsidR="00A85C0B" w:rsidRPr="009D1DD6" w:rsidRDefault="00A85C0B" w:rsidP="00AC25F4">
      <w:pPr>
        <w:ind w:firstLine="720"/>
        <w:jc w:val="both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พ 1.1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ม.1/1 , ม.1/2 , ม.1/3 , ม.1/4พ 2.1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ม.1/1 , ม.1/2</w:t>
      </w:r>
    </w:p>
    <w:p w:rsidR="00A85C0B" w:rsidRPr="009D1DD6" w:rsidRDefault="00A85C0B" w:rsidP="0095650C">
      <w:pPr>
        <w:ind w:firstLine="720"/>
        <w:jc w:val="both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พ 4.1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ม.1/1 , ม.1/2, ม.1/3  </w:t>
      </w:r>
    </w:p>
    <w:p w:rsidR="00A85C0B" w:rsidRPr="009D1DD6" w:rsidRDefault="00A85C0B" w:rsidP="00A85C0B">
      <w:pPr>
        <w:jc w:val="both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รวมทั้งหมด 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>9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ตัวชี้วัด</w:t>
      </w:r>
    </w:p>
    <w:p w:rsidR="00A85C0B" w:rsidRPr="009D1DD6" w:rsidRDefault="00A85C0B" w:rsidP="00A85C0B">
      <w:pPr>
        <w:rPr>
          <w:rFonts w:ascii="TH SarabunIT๙" w:hAnsi="TH SarabunIT๙" w:cs="TH SarabunIT๙"/>
        </w:rPr>
      </w:pPr>
    </w:p>
    <w:p w:rsidR="007F6D3D" w:rsidRPr="009D1DD6" w:rsidRDefault="007F6D3D">
      <w:pPr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br w:type="page"/>
      </w:r>
    </w:p>
    <w:p w:rsidR="00F904EF" w:rsidRPr="009D1DD6" w:rsidRDefault="00F904EF" w:rsidP="00F904EF">
      <w:pPr>
        <w:tabs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lastRenderedPageBreak/>
        <w:t>คำอธิบายรายวิชา</w:t>
      </w:r>
    </w:p>
    <w:p w:rsidR="00F904EF" w:rsidRPr="009D1DD6" w:rsidRDefault="00F904EF" w:rsidP="00F904EF">
      <w:pPr>
        <w:tabs>
          <w:tab w:val="left" w:pos="936"/>
          <w:tab w:val="left" w:pos="1224"/>
          <w:tab w:val="left" w:pos="1584"/>
          <w:tab w:val="left" w:pos="1944"/>
        </w:tabs>
        <w:jc w:val="both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</w:t>
      </w:r>
      <w:r w:rsidR="009165D2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หัสวิชา </w:t>
      </w:r>
      <w:r w:rsidR="009165D2">
        <w:rPr>
          <w:rFonts w:ascii="TH SarabunIT๙" w:hAnsi="TH SarabunIT๙" w:cs="TH SarabunIT๙"/>
          <w:b/>
          <w:bCs/>
          <w:sz w:val="32"/>
          <w:szCs w:val="32"/>
          <w:cs/>
        </w:rPr>
        <w:t>พ21103 รายวิชาวอลเลย์บอล</w:t>
      </w:r>
      <w:r w:rsidR="009165D2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กลุ่มสาระการเรียนรู้สุขศึกษาและพลศึกษา                                       </w:t>
      </w:r>
    </w:p>
    <w:p w:rsidR="00F904EF" w:rsidRPr="009D1DD6" w:rsidRDefault="009165D2" w:rsidP="00F904EF">
      <w:pPr>
        <w:tabs>
          <w:tab w:val="left" w:pos="936"/>
          <w:tab w:val="left" w:pos="1224"/>
          <w:tab w:val="left" w:pos="1584"/>
          <w:tab w:val="left" w:pos="1944"/>
        </w:tabs>
        <w:jc w:val="both"/>
        <w:rPr>
          <w:rFonts w:ascii="TH SarabunIT๙" w:hAnsi="TH SarabunIT๙" w:cs="TH SarabunIT๙"/>
          <w:b/>
          <w:bCs/>
          <w:sz w:val="32"/>
          <w:szCs w:val="32"/>
        </w:rPr>
      </w:pPr>
      <w:r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</w:t>
      </w:r>
      <w:r w:rsidR="00F904EF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ชั้นมัธยมศึกษาปีที่ 1 ภาคเรียนที่ 1</w:t>
      </w:r>
      <w:r w:rsidR="00F904EF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 </w:t>
      </w:r>
      <w:r w:rsidR="00F904EF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เวลา 20 ชั่วโมง </w:t>
      </w:r>
      <w:r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        </w:t>
      </w:r>
      <w:r w:rsidR="00F904EF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จำนวน 0.5 หน่วย</w:t>
      </w:r>
      <w:proofErr w:type="spellStart"/>
      <w:r w:rsidR="00F904EF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ิต</w:t>
      </w:r>
      <w:proofErr w:type="spellEnd"/>
    </w:p>
    <w:p w:rsidR="00F904EF" w:rsidRPr="009D1DD6" w:rsidRDefault="00F904EF" w:rsidP="00F904EF">
      <w:pPr>
        <w:jc w:val="center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......................................................................................................................................................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</w:t>
      </w:r>
    </w:p>
    <w:p w:rsidR="00F904EF" w:rsidRPr="009D1DD6" w:rsidRDefault="00F904EF" w:rsidP="00F904EF">
      <w:pPr>
        <w:rPr>
          <w:rFonts w:ascii="TH SarabunIT๙" w:hAnsi="TH SarabunIT๙" w:cs="TH SarabunIT๙"/>
          <w:sz w:val="16"/>
          <w:szCs w:val="16"/>
          <w:cs/>
        </w:rPr>
      </w:pPr>
    </w:p>
    <w:p w:rsidR="00F904EF" w:rsidRPr="009D1DD6" w:rsidRDefault="00F904EF" w:rsidP="00F904EF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ศึกษาและวิเคราะห์  ปฏิบัติการเล่นกีฬาไทยและกีฬาสากล โดยใช้เทคนิคที่เหมาะสมกับตนเองและทีม นำหลักความรู้และทักษะในการเคลื่อนไหว กิจกรรมทางกาย การเล่นเกม และการเล่นกีฬาไปใช้สร้างเสริมสุขภาพอย่างต่อเนื่องเป็นระบบ ร่วมกิจกรรมนันทนาการและนำหลักความรู้ วิธีการไปขยายผลการเรียนรู้ให้กับผู้อื่น  มารยาทในการเล่นและดูกีฬาด้วยความมีน้ำใจนักกีฬา                                                                                                                                                                                                            </w:t>
      </w:r>
    </w:p>
    <w:p w:rsidR="00F904EF" w:rsidRPr="009D1DD6" w:rsidRDefault="00F904EF" w:rsidP="00F904EF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        โดยใช้กระบวนการสร้างความรู้</w:t>
      </w:r>
      <w:r w:rsidRPr="009D1DD6">
        <w:rPr>
          <w:rFonts w:ascii="TH SarabunIT๙" w:hAnsi="TH SarabunIT๙" w:cs="TH SarabunIT๙"/>
          <w:sz w:val="32"/>
          <w:szCs w:val="32"/>
        </w:rPr>
        <w:t xml:space="preserve">   </w:t>
      </w:r>
      <w:r w:rsidRPr="009D1DD6">
        <w:rPr>
          <w:rFonts w:ascii="TH SarabunIT๙" w:hAnsi="TH SarabunIT๙" w:cs="TH SarabunIT๙"/>
          <w:sz w:val="32"/>
          <w:szCs w:val="32"/>
          <w:cs/>
        </w:rPr>
        <w:t>กระบวนการคิด</w:t>
      </w:r>
      <w:r w:rsidRPr="009D1DD6">
        <w:rPr>
          <w:rFonts w:ascii="TH SarabunIT๙" w:hAnsi="TH SarabunIT๙" w:cs="TH SarabunIT๙"/>
          <w:sz w:val="32"/>
          <w:szCs w:val="32"/>
        </w:rPr>
        <w:t xml:space="preserve">   </w:t>
      </w:r>
      <w:r w:rsidRPr="009D1DD6">
        <w:rPr>
          <w:rFonts w:ascii="TH SarabunIT๙" w:hAnsi="TH SarabunIT๙" w:cs="TH SarabunIT๙"/>
          <w:sz w:val="32"/>
          <w:szCs w:val="32"/>
          <w:cs/>
        </w:rPr>
        <w:t>กระบวนการเรียนรู้จากประสบการณ์จริง</w:t>
      </w:r>
      <w:r w:rsidRPr="009D1DD6">
        <w:rPr>
          <w:rFonts w:ascii="TH SarabunIT๙" w:hAnsi="TH SarabunIT๙" w:cs="TH SarabunIT๙"/>
          <w:sz w:val="32"/>
          <w:szCs w:val="32"/>
        </w:rPr>
        <w:t xml:space="preserve">  </w:t>
      </w:r>
      <w:r w:rsidRPr="009D1DD6">
        <w:rPr>
          <w:rFonts w:ascii="TH SarabunIT๙" w:hAnsi="TH SarabunIT๙" w:cs="TH SarabunIT๙"/>
          <w:sz w:val="32"/>
          <w:szCs w:val="32"/>
          <w:cs/>
        </w:rPr>
        <w:t>กระบวนการเรียนรู้การเรียนรู้ของตนเอง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กระบวนการพัฒนาลักษณะนิสัย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กระบวนการปฏิบัติลงมือทำจริง  เพื่อให้เกิดมีความรู้ ความเข้าใจ ความคิด สามารถสื่อสารสิ่งที่เรียนรู้ ความสามารถในการตัดสินใจ</w:t>
      </w:r>
    </w:p>
    <w:p w:rsidR="00F904EF" w:rsidRPr="009D1DD6" w:rsidRDefault="00F904EF" w:rsidP="00F904EF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เห็นคุณค่าของการนำความรู้ไปใช้ในชีวิตประจำวัน  และรักชาติ  ศาสน์  กษัตริย์  ซื่อสัตย์สุจริต  มีวินัย  ใฝ่เรียนรู้  อยู่อย่างพอเพียง  มุ่งมั่นในการทำงาน  รักความเป็นไทย  มีจิตสาธารณะ</w:t>
      </w:r>
    </w:p>
    <w:p w:rsidR="00F904EF" w:rsidRPr="009D1DD6" w:rsidRDefault="00F904EF" w:rsidP="00F904EF">
      <w:pPr>
        <w:ind w:firstLine="720"/>
        <w:jc w:val="both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                                                                                                                                                                                                          </w:t>
      </w:r>
    </w:p>
    <w:p w:rsidR="00F904EF" w:rsidRPr="009D1DD6" w:rsidRDefault="00F904EF" w:rsidP="00F904EF">
      <w:pPr>
        <w:jc w:val="both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หัสตัวชี้วัด</w:t>
      </w:r>
    </w:p>
    <w:p w:rsidR="00F904EF" w:rsidRPr="009D1DD6" w:rsidRDefault="00F904EF" w:rsidP="00F904EF">
      <w:pPr>
        <w:ind w:firstLine="720"/>
        <w:jc w:val="both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พ 3.1  ม.</w:t>
      </w:r>
      <w:r w:rsidRPr="009D1DD6">
        <w:rPr>
          <w:rFonts w:ascii="TH SarabunIT๙" w:hAnsi="TH SarabunIT๙" w:cs="TH SarabunIT๙"/>
          <w:sz w:val="32"/>
          <w:szCs w:val="32"/>
        </w:rPr>
        <w:t>3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/1, ม.3/2 , ม.3/3      </w:t>
      </w:r>
    </w:p>
    <w:p w:rsidR="00F904EF" w:rsidRPr="009D1DD6" w:rsidRDefault="00F904EF" w:rsidP="00F904EF">
      <w:pPr>
        <w:ind w:firstLine="720"/>
        <w:jc w:val="both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พ 3.2  ม. 3/1  ,ม.3/2 , ม.3/3, ม.3/4 , ม.3/5  , ม. 3/6 , ม.3/7                                </w:t>
      </w:r>
    </w:p>
    <w:p w:rsidR="00F904EF" w:rsidRPr="009D1DD6" w:rsidRDefault="00F904EF" w:rsidP="00F904EF">
      <w:pPr>
        <w:jc w:val="both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รวมทั้งหมด  10  ตัวชี้วัด  </w:t>
      </w:r>
    </w:p>
    <w:p w:rsidR="00A85C0B" w:rsidRPr="009D1DD6" w:rsidRDefault="00A85C0B" w:rsidP="00A85C0B">
      <w:pPr>
        <w:rPr>
          <w:rFonts w:ascii="TH SarabunIT๙" w:hAnsi="TH SarabunIT๙" w:cs="TH SarabunIT๙"/>
        </w:rPr>
      </w:pPr>
    </w:p>
    <w:p w:rsidR="00F904EF" w:rsidRPr="009D1DD6" w:rsidRDefault="00F904EF" w:rsidP="00A85C0B">
      <w:pPr>
        <w:rPr>
          <w:rFonts w:ascii="TH SarabunIT๙" w:hAnsi="TH SarabunIT๙" w:cs="TH SarabunIT๙"/>
        </w:rPr>
      </w:pPr>
    </w:p>
    <w:p w:rsidR="00F904EF" w:rsidRPr="009D1DD6" w:rsidRDefault="00F904EF" w:rsidP="00A85C0B">
      <w:pPr>
        <w:rPr>
          <w:rFonts w:ascii="TH SarabunIT๙" w:hAnsi="TH SarabunIT๙" w:cs="TH SarabunIT๙"/>
        </w:rPr>
      </w:pPr>
    </w:p>
    <w:p w:rsidR="00F904EF" w:rsidRPr="009D1DD6" w:rsidRDefault="00F904EF" w:rsidP="00A85C0B">
      <w:pPr>
        <w:rPr>
          <w:rFonts w:ascii="TH SarabunIT๙" w:hAnsi="TH SarabunIT๙" w:cs="TH SarabunIT๙"/>
        </w:rPr>
      </w:pPr>
    </w:p>
    <w:p w:rsidR="00F904EF" w:rsidRPr="009D1DD6" w:rsidRDefault="00F904EF" w:rsidP="00A85C0B">
      <w:pPr>
        <w:rPr>
          <w:rFonts w:ascii="TH SarabunIT๙" w:hAnsi="TH SarabunIT๙" w:cs="TH SarabunIT๙"/>
        </w:rPr>
      </w:pPr>
    </w:p>
    <w:p w:rsidR="00F904EF" w:rsidRPr="009D1DD6" w:rsidRDefault="00F904EF" w:rsidP="00A85C0B">
      <w:pPr>
        <w:rPr>
          <w:rFonts w:ascii="TH SarabunIT๙" w:hAnsi="TH SarabunIT๙" w:cs="TH SarabunIT๙"/>
        </w:rPr>
      </w:pPr>
    </w:p>
    <w:p w:rsidR="00F904EF" w:rsidRPr="009D1DD6" w:rsidRDefault="00F904EF" w:rsidP="00A85C0B">
      <w:pPr>
        <w:rPr>
          <w:rFonts w:ascii="TH SarabunIT๙" w:hAnsi="TH SarabunIT๙" w:cs="TH SarabunIT๙"/>
        </w:rPr>
      </w:pPr>
    </w:p>
    <w:p w:rsidR="00F904EF" w:rsidRPr="009D1DD6" w:rsidRDefault="00F904EF" w:rsidP="00A85C0B">
      <w:pPr>
        <w:rPr>
          <w:rFonts w:ascii="TH SarabunIT๙" w:hAnsi="TH SarabunIT๙" w:cs="TH SarabunIT๙"/>
        </w:rPr>
      </w:pPr>
    </w:p>
    <w:p w:rsidR="00F904EF" w:rsidRPr="009D1DD6" w:rsidRDefault="00F904EF" w:rsidP="00A85C0B">
      <w:pPr>
        <w:rPr>
          <w:rFonts w:ascii="TH SarabunIT๙" w:hAnsi="TH SarabunIT๙" w:cs="TH SarabunIT๙"/>
        </w:rPr>
      </w:pPr>
    </w:p>
    <w:p w:rsidR="00F904EF" w:rsidRPr="009D1DD6" w:rsidRDefault="00F904EF" w:rsidP="00A85C0B">
      <w:pPr>
        <w:rPr>
          <w:rFonts w:ascii="TH SarabunIT๙" w:hAnsi="TH SarabunIT๙" w:cs="TH SarabunIT๙"/>
        </w:rPr>
      </w:pPr>
    </w:p>
    <w:p w:rsidR="00F904EF" w:rsidRPr="009D1DD6" w:rsidRDefault="00F904EF" w:rsidP="00A85C0B">
      <w:pPr>
        <w:rPr>
          <w:rFonts w:ascii="TH SarabunIT๙" w:hAnsi="TH SarabunIT๙" w:cs="TH SarabunIT๙"/>
        </w:rPr>
      </w:pPr>
    </w:p>
    <w:p w:rsidR="00F904EF" w:rsidRPr="009D1DD6" w:rsidRDefault="00F904EF" w:rsidP="00A85C0B">
      <w:pPr>
        <w:rPr>
          <w:rFonts w:ascii="TH SarabunIT๙" w:hAnsi="TH SarabunIT๙" w:cs="TH SarabunIT๙"/>
        </w:rPr>
      </w:pPr>
    </w:p>
    <w:p w:rsidR="0007638D" w:rsidRPr="009D1DD6" w:rsidRDefault="0007638D" w:rsidP="00217557">
      <w:pPr>
        <w:tabs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217557">
      <w:pPr>
        <w:tabs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217557">
      <w:pPr>
        <w:tabs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217557">
      <w:pPr>
        <w:tabs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217557">
      <w:pPr>
        <w:tabs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217557" w:rsidRPr="009D1DD6" w:rsidRDefault="00217557" w:rsidP="00217557">
      <w:pPr>
        <w:tabs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lastRenderedPageBreak/>
        <w:t>คำอธิบายรายวิชา</w:t>
      </w:r>
    </w:p>
    <w:p w:rsidR="00217557" w:rsidRPr="009D1DD6" w:rsidRDefault="00217557" w:rsidP="009165D2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 </w:t>
      </w:r>
      <w:r w:rsidR="009165D2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หัสวิชา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พ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>21102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รายวิชาสุขศึกษา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>2</w:t>
      </w:r>
      <w:r w:rsidR="009165D2"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กลุ่มสาระการเรียนรู้สุขศึกษาและพลศึกษา                                       </w:t>
      </w:r>
    </w:p>
    <w:p w:rsidR="00217557" w:rsidRPr="009D1DD6" w:rsidRDefault="00217557" w:rsidP="009165D2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</w:t>
      </w:r>
      <w:r w:rsidR="009165D2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ชั้นมัธยมศึกษาปีที่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>1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ภาคเรียนที่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>1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="009165D2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เวลา 20 ชั่วโมง </w:t>
      </w:r>
      <w:r w:rsidR="009165D2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        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จำนวน 0.5 หน่วย</w:t>
      </w:r>
      <w:proofErr w:type="spellStart"/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ิต</w:t>
      </w:r>
      <w:proofErr w:type="spellEnd"/>
    </w:p>
    <w:p w:rsidR="00217557" w:rsidRPr="009D1DD6" w:rsidRDefault="00217557" w:rsidP="00217557">
      <w:pPr>
        <w:jc w:val="center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.............................................................................................................................................................</w:t>
      </w:r>
    </w:p>
    <w:p w:rsidR="00A85C0B" w:rsidRPr="009D1DD6" w:rsidRDefault="00A85C0B" w:rsidP="00A85C0B">
      <w:pPr>
        <w:rPr>
          <w:rFonts w:ascii="TH SarabunIT๙" w:hAnsi="TH SarabunIT๙" w:cs="TH SarabunIT๙"/>
          <w:b/>
          <w:bCs/>
          <w:sz w:val="16"/>
          <w:szCs w:val="16"/>
        </w:rPr>
      </w:pPr>
    </w:p>
    <w:p w:rsidR="00A85C0B" w:rsidRPr="009D1DD6" w:rsidRDefault="00A85C0B" w:rsidP="00A85C0B">
      <w:pPr>
        <w:jc w:val="center"/>
        <w:rPr>
          <w:rFonts w:ascii="TH SarabunIT๙" w:hAnsi="TH SarabunIT๙" w:cs="TH SarabunIT๙"/>
          <w:b/>
          <w:bCs/>
          <w:sz w:val="16"/>
          <w:szCs w:val="16"/>
        </w:rPr>
      </w:pPr>
    </w:p>
    <w:p w:rsidR="00A85C0B" w:rsidRPr="009D1DD6" w:rsidRDefault="00A85C0B" w:rsidP="00A85C0B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ศึกษา วิเคราะห์ และอธิบายเกี่ยวกับความสำคัญของการปฐมพยาบาลและเคลื่อนย้ายผู้ป่วยอย่างปลอดภัย  และบอกความสัมพันธ์ของการใช้สารเสพติดกับการเกิดโรคและอุบัติเหตุ และวิธีการชักชวนผู้อื่นให้ลด ละ เลิกสารเสพติดโดยใช้ทักษะต่างๆ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สร้างเสริมและปรับปรุงสมรรถภาพทางกายตามผลการทดสอบ</w:t>
      </w:r>
    </w:p>
    <w:p w:rsidR="00A85C0B" w:rsidRPr="009D1DD6" w:rsidRDefault="00A85C0B" w:rsidP="00A85C0B">
      <w:pPr>
        <w:jc w:val="thaiDistribute"/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เห็นคุณค่าของการนำความรู้ไปใช้ในชีวิตประจำวัน และรักชาติ ศาสนา กษัตริย์ ซื่อสัตย์สุจริต มีวินัย ใฝ่เรียนรู้ อยู่อย่างพอเพียง มุ่งมั่นในการทำงาน รักความเป็นไทย มีจิตสาธารณะ</w:t>
      </w:r>
    </w:p>
    <w:p w:rsidR="00A85C0B" w:rsidRPr="009D1DD6" w:rsidRDefault="00A85C0B" w:rsidP="00A85C0B">
      <w:pPr>
        <w:jc w:val="thaiDistribute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โดยใช้กระบวนการทางสุขศึกษาและพลศึกษา การทำงานเป็นทีม การคิดวิเคราะห์อย่างมีวิจารณญาณและสร้างสรรค์ การแก้ไขปัญหา การสืบค้นความรู้ใช้เทคโนโลยีเพื่อเป็นเครื่องมือใน   การเรียนรู้ การสรุปความรู้ และการฝึกปฏิบัติ</w:t>
      </w:r>
    </w:p>
    <w:p w:rsidR="00A85C0B" w:rsidRPr="009D1DD6" w:rsidRDefault="00A85C0B" w:rsidP="00A85C0B">
      <w:pPr>
        <w:jc w:val="thaiDistribute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เพื่อให้เกิดความรู้ ความเข้าใจ และตระหนักถึงความสำคัญของการเสริมสร้างสุขภาพ การป้องกันโรค การหลีกเลี่ยงปัจจัยและพฤติกรรมเสี่ยงที่มีผลต่อสุขภาพ รักการออกกำลังกาย ร่วมกิจกรรมนันทนาการอย่างมีความสุข นำความรู้ไปปรับใช้ในชีวิตประจำวันอย่างถูกต้อง ต่อเนื่องเป็นระบบ และเหมาะสม</w:t>
      </w:r>
    </w:p>
    <w:p w:rsidR="00A85C0B" w:rsidRPr="009D1DD6" w:rsidRDefault="00A85C0B" w:rsidP="00A85C0B">
      <w:pPr>
        <w:jc w:val="thaiDistribute"/>
        <w:rPr>
          <w:rFonts w:ascii="TH SarabunIT๙" w:hAnsi="TH SarabunIT๙" w:cs="TH SarabunIT๙"/>
          <w:sz w:val="32"/>
          <w:szCs w:val="32"/>
        </w:rPr>
      </w:pPr>
    </w:p>
    <w:p w:rsidR="00A85C0B" w:rsidRPr="009D1DD6" w:rsidRDefault="00A85C0B" w:rsidP="00217557">
      <w:pPr>
        <w:jc w:val="thaiDistribute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หัสตัวชี้วัด</w:t>
      </w:r>
    </w:p>
    <w:p w:rsidR="00A85C0B" w:rsidRPr="009D1DD6" w:rsidRDefault="00A85C0B" w:rsidP="00A85C0B">
      <w:pPr>
        <w:jc w:val="both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พ </w:t>
      </w:r>
      <w:r w:rsidRPr="009D1DD6">
        <w:rPr>
          <w:rFonts w:ascii="TH SarabunIT๙" w:hAnsi="TH SarabunIT๙" w:cs="TH SarabunIT๙"/>
          <w:sz w:val="32"/>
          <w:szCs w:val="32"/>
        </w:rPr>
        <w:t xml:space="preserve">4.1 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ม.1/3  </w:t>
      </w:r>
    </w:p>
    <w:p w:rsidR="00A85C0B" w:rsidRPr="009D1DD6" w:rsidRDefault="00A85C0B" w:rsidP="00A85C0B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พ </w:t>
      </w:r>
      <w:r w:rsidRPr="009D1DD6">
        <w:rPr>
          <w:rFonts w:ascii="TH SarabunIT๙" w:hAnsi="TH SarabunIT๙" w:cs="TH SarabunIT๙"/>
          <w:sz w:val="32"/>
          <w:szCs w:val="32"/>
        </w:rPr>
        <w:t xml:space="preserve">5.1   </w:t>
      </w:r>
      <w:r w:rsidRPr="009D1DD6">
        <w:rPr>
          <w:rFonts w:ascii="TH SarabunIT๙" w:hAnsi="TH SarabunIT๙" w:cs="TH SarabunIT๙"/>
          <w:sz w:val="32"/>
          <w:szCs w:val="32"/>
          <w:cs/>
        </w:rPr>
        <w:t>ม.</w:t>
      </w:r>
      <w:r w:rsidRPr="009D1DD6">
        <w:rPr>
          <w:rFonts w:ascii="TH SarabunIT๙" w:hAnsi="TH SarabunIT๙" w:cs="TH SarabunIT๙"/>
          <w:sz w:val="32"/>
          <w:szCs w:val="32"/>
        </w:rPr>
        <w:t>1/1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ม.1/2  ม.1/3  ม.1/4</w:t>
      </w:r>
    </w:p>
    <w:p w:rsidR="00A85C0B" w:rsidRPr="009D1DD6" w:rsidRDefault="00A85C0B" w:rsidP="00A85C0B">
      <w:pPr>
        <w:jc w:val="both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รวมทั้งหมด 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>5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ตัวชี้วัด</w:t>
      </w:r>
    </w:p>
    <w:p w:rsidR="00A85C0B" w:rsidRPr="009D1DD6" w:rsidRDefault="00A85C0B" w:rsidP="00A85C0B">
      <w:pPr>
        <w:jc w:val="center"/>
        <w:rPr>
          <w:rFonts w:ascii="TH SarabunIT๙" w:hAnsi="TH SarabunIT๙" w:cs="TH SarabunIT๙"/>
          <w:b/>
          <w:bCs/>
          <w:sz w:val="36"/>
          <w:szCs w:val="36"/>
        </w:rPr>
      </w:pPr>
    </w:p>
    <w:p w:rsidR="00A85C0B" w:rsidRPr="009D1DD6" w:rsidRDefault="00A85C0B" w:rsidP="00A85C0B">
      <w:pPr>
        <w:jc w:val="center"/>
        <w:rPr>
          <w:rFonts w:ascii="TH SarabunIT๙" w:hAnsi="TH SarabunIT๙" w:cs="TH SarabunIT๙"/>
          <w:b/>
          <w:bCs/>
          <w:sz w:val="36"/>
          <w:szCs w:val="36"/>
        </w:rPr>
      </w:pPr>
    </w:p>
    <w:p w:rsidR="0007638D" w:rsidRPr="009D1DD6" w:rsidRDefault="0007638D" w:rsidP="00A85C0B">
      <w:pPr>
        <w:jc w:val="center"/>
        <w:rPr>
          <w:rFonts w:ascii="TH SarabunIT๙" w:hAnsi="TH SarabunIT๙" w:cs="TH SarabunIT๙"/>
          <w:b/>
          <w:bCs/>
          <w:sz w:val="36"/>
          <w:szCs w:val="36"/>
        </w:rPr>
      </w:pPr>
    </w:p>
    <w:p w:rsidR="0007638D" w:rsidRPr="009D1DD6" w:rsidRDefault="0007638D" w:rsidP="00A85C0B">
      <w:pPr>
        <w:jc w:val="center"/>
        <w:rPr>
          <w:rFonts w:ascii="TH SarabunIT๙" w:hAnsi="TH SarabunIT๙" w:cs="TH SarabunIT๙"/>
          <w:b/>
          <w:bCs/>
          <w:sz w:val="36"/>
          <w:szCs w:val="36"/>
        </w:rPr>
      </w:pPr>
    </w:p>
    <w:p w:rsidR="0007638D" w:rsidRPr="009D1DD6" w:rsidRDefault="0007638D" w:rsidP="00A85C0B">
      <w:pPr>
        <w:jc w:val="center"/>
        <w:rPr>
          <w:rFonts w:ascii="TH SarabunIT๙" w:hAnsi="TH SarabunIT๙" w:cs="TH SarabunIT๙"/>
          <w:b/>
          <w:bCs/>
          <w:sz w:val="36"/>
          <w:szCs w:val="36"/>
        </w:rPr>
      </w:pPr>
    </w:p>
    <w:p w:rsidR="0007638D" w:rsidRPr="009D1DD6" w:rsidRDefault="0007638D" w:rsidP="00A85C0B">
      <w:pPr>
        <w:jc w:val="center"/>
        <w:rPr>
          <w:rFonts w:ascii="TH SarabunIT๙" w:hAnsi="TH SarabunIT๙" w:cs="TH SarabunIT๙"/>
          <w:b/>
          <w:bCs/>
          <w:sz w:val="36"/>
          <w:szCs w:val="36"/>
        </w:rPr>
      </w:pPr>
    </w:p>
    <w:p w:rsidR="00A85C0B" w:rsidRPr="009D1DD6" w:rsidRDefault="00A85C0B" w:rsidP="00A85C0B">
      <w:pPr>
        <w:jc w:val="center"/>
        <w:rPr>
          <w:rFonts w:ascii="TH SarabunIT๙" w:hAnsi="TH SarabunIT๙" w:cs="TH SarabunIT๙"/>
          <w:b/>
          <w:bCs/>
          <w:sz w:val="36"/>
          <w:szCs w:val="36"/>
        </w:rPr>
      </w:pPr>
    </w:p>
    <w:p w:rsidR="00A85C0B" w:rsidRPr="009D1DD6" w:rsidRDefault="00A85C0B" w:rsidP="00A85C0B">
      <w:pPr>
        <w:jc w:val="center"/>
        <w:rPr>
          <w:rFonts w:ascii="TH SarabunIT๙" w:hAnsi="TH SarabunIT๙" w:cs="TH SarabunIT๙"/>
          <w:b/>
          <w:bCs/>
          <w:sz w:val="36"/>
          <w:szCs w:val="36"/>
        </w:rPr>
      </w:pPr>
    </w:p>
    <w:p w:rsidR="00A85C0B" w:rsidRPr="009D1DD6" w:rsidRDefault="00A85C0B" w:rsidP="007F6D3D">
      <w:pPr>
        <w:rPr>
          <w:rFonts w:ascii="TH SarabunIT๙" w:hAnsi="TH SarabunIT๙" w:cs="TH SarabunIT๙"/>
          <w:b/>
          <w:bCs/>
          <w:sz w:val="36"/>
          <w:szCs w:val="36"/>
        </w:rPr>
      </w:pPr>
    </w:p>
    <w:p w:rsidR="00217557" w:rsidRPr="009D1DD6" w:rsidRDefault="00217557" w:rsidP="00217557">
      <w:pPr>
        <w:tabs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lastRenderedPageBreak/>
        <w:t>คำอธิบายรายวิชา</w:t>
      </w:r>
    </w:p>
    <w:p w:rsidR="00217557" w:rsidRPr="009D1DD6" w:rsidRDefault="00217557" w:rsidP="00217557">
      <w:pPr>
        <w:tabs>
          <w:tab w:val="left" w:pos="936"/>
          <w:tab w:val="left" w:pos="1224"/>
          <w:tab w:val="left" w:pos="1584"/>
          <w:tab w:val="left" w:pos="1944"/>
        </w:tabs>
        <w:jc w:val="both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 </w:t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="009165D2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หัสวิชา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พ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>21104</w:t>
      </w:r>
      <w:r w:rsidR="009165D2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รายวิชาฟุตบอล</w:t>
      </w:r>
      <w:r w:rsidR="009165D2"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กลุ่มสาระการเรียนรู้สุขศึกษาและพลศึกษา                                       </w:t>
      </w:r>
    </w:p>
    <w:p w:rsidR="00217557" w:rsidRPr="009D1DD6" w:rsidRDefault="00217557" w:rsidP="00217557">
      <w:pPr>
        <w:tabs>
          <w:tab w:val="left" w:pos="936"/>
          <w:tab w:val="left" w:pos="1224"/>
          <w:tab w:val="left" w:pos="1584"/>
          <w:tab w:val="left" w:pos="1944"/>
        </w:tabs>
        <w:jc w:val="both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  <w:t xml:space="preserve">ชั้นมัธยมศึกษาปีที่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>1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ภาคเรียนที่ </w:t>
      </w:r>
      <w:r w:rsidR="007E3077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2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  <w:t xml:space="preserve">เวลา 20 ชั่วโมง </w:t>
      </w:r>
      <w:r w:rsidR="009165D2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จำนวน 0.5 หน่วย</w:t>
      </w:r>
      <w:proofErr w:type="spellStart"/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ิต</w:t>
      </w:r>
      <w:proofErr w:type="spellEnd"/>
    </w:p>
    <w:p w:rsidR="00A85C0B" w:rsidRPr="009D1DD6" w:rsidRDefault="00217557" w:rsidP="00217557">
      <w:pPr>
        <w:jc w:val="center"/>
        <w:rPr>
          <w:rFonts w:ascii="TH SarabunIT๙" w:hAnsi="TH SarabunIT๙" w:cs="TH SarabunIT๙"/>
          <w:b/>
          <w:bCs/>
          <w:sz w:val="36"/>
          <w:szCs w:val="36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......................................................................................................................................................</w:t>
      </w:r>
    </w:p>
    <w:p w:rsidR="00A85C0B" w:rsidRPr="009D1DD6" w:rsidRDefault="00A85C0B" w:rsidP="00A85C0B">
      <w:pPr>
        <w:jc w:val="both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ศึกษาประวัติและวิวัฒนาการของกีฬาฟุตบอล การเลือก  การดูแลรักษาอุปกรณ์และ</w:t>
      </w:r>
    </w:p>
    <w:p w:rsidR="00A85C0B" w:rsidRPr="009D1DD6" w:rsidRDefault="00A85C0B" w:rsidP="00A85C0B">
      <w:pPr>
        <w:jc w:val="both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สิ่งอำนวยความสะดวก  มารยาทของผู้เล่นและผู้ดูที่ดี  การบริหารกาย  การเคลื่อนไหวพื้นฐาน </w:t>
      </w:r>
    </w:p>
    <w:p w:rsidR="00A85C0B" w:rsidRPr="009D1DD6" w:rsidRDefault="00A85C0B" w:rsidP="00A85C0B">
      <w:pPr>
        <w:jc w:val="both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การเสริมสร้างสมรรถภาพทางกาย การฝึกทักษะเบื้องต้น กติกาการแข่งขันเบื้องต้นและการเล่น</w:t>
      </w:r>
    </w:p>
    <w:p w:rsidR="00A85C0B" w:rsidRPr="009D1DD6" w:rsidRDefault="00A85C0B" w:rsidP="00A85C0B">
      <w:pPr>
        <w:jc w:val="both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เป็นทีม โดยร่วมเล่นและแข่งขันอย่างสนุกสนาน  ยึดหลักความปลอดภัย  เพื่อพัฒนาบุคลิกภาพและ</w:t>
      </w:r>
    </w:p>
    <w:p w:rsidR="00A85C0B" w:rsidRPr="009D1DD6" w:rsidRDefault="00A85C0B" w:rsidP="00A85C0B">
      <w:pPr>
        <w:jc w:val="both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สมรรถภาพของตัวเองอยู่เป็นประจำ</w:t>
      </w:r>
    </w:p>
    <w:p w:rsidR="00A85C0B" w:rsidRPr="009D1DD6" w:rsidRDefault="00A85C0B" w:rsidP="00A85C0B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        โดยใช้กระบวนโดยใช้กระบวนการสร้างความรู้</w:t>
      </w:r>
      <w:r w:rsidRPr="009D1DD6">
        <w:rPr>
          <w:rFonts w:ascii="TH SarabunIT๙" w:hAnsi="TH SarabunIT๙" w:cs="TH SarabunIT๙"/>
          <w:sz w:val="32"/>
          <w:szCs w:val="32"/>
        </w:rPr>
        <w:t xml:space="preserve">   </w:t>
      </w:r>
      <w:r w:rsidRPr="009D1DD6">
        <w:rPr>
          <w:rFonts w:ascii="TH SarabunIT๙" w:hAnsi="TH SarabunIT๙" w:cs="TH SarabunIT๙"/>
          <w:sz w:val="32"/>
          <w:szCs w:val="32"/>
          <w:cs/>
        </w:rPr>
        <w:t>กระบวนการคิด</w:t>
      </w:r>
      <w:r w:rsidRPr="009D1DD6">
        <w:rPr>
          <w:rFonts w:ascii="TH SarabunIT๙" w:hAnsi="TH SarabunIT๙" w:cs="TH SarabunIT๙"/>
          <w:sz w:val="32"/>
          <w:szCs w:val="32"/>
        </w:rPr>
        <w:t xml:space="preserve">   </w:t>
      </w:r>
      <w:r w:rsidRPr="009D1DD6">
        <w:rPr>
          <w:rFonts w:ascii="TH SarabunIT๙" w:hAnsi="TH SarabunIT๙" w:cs="TH SarabunIT๙"/>
          <w:sz w:val="32"/>
          <w:szCs w:val="32"/>
          <w:cs/>
        </w:rPr>
        <w:t>กระบวนการเรียนรู้จากประสบการณ์จริง  กระบวนการเรียนรู้การเรียนรู้ของตนเอง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กระบวนการพัฒนาลักษณะนิสัย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กระบวนการปฏิบัติลงมือทำจริง  เพื่อให้เกิดมีความรู้ ความเข้าใจ ความคิด สามารถสื่อสารสิ่งที่เรียนรู้ ความสามารถในการตัดสินใจ </w:t>
      </w:r>
    </w:p>
    <w:p w:rsidR="00A85C0B" w:rsidRPr="009D1DD6" w:rsidRDefault="00A85C0B" w:rsidP="00A85C0B">
      <w:pPr>
        <w:ind w:firstLine="720"/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เห็นคุณค่าของการนำความรู้ไปใช้ในชีวิตประจำวัน  และรักชาติ  ศาสนา  กษัตริย์  ซื่อสัตย์สุจริต  มีวินัย  ใฝ่เรียนรู้  อยู่อย่างพอเพียง  มุ่งมั่นในการทำงาน  รักความเป็นไทย  มีจิตสาธารณะ</w:t>
      </w:r>
    </w:p>
    <w:p w:rsidR="00A85C0B" w:rsidRPr="009D1DD6" w:rsidRDefault="00A85C0B" w:rsidP="00A85C0B">
      <w:pPr>
        <w:jc w:val="both"/>
        <w:rPr>
          <w:rFonts w:ascii="TH SarabunIT๙" w:hAnsi="TH SarabunIT๙" w:cs="TH SarabunIT๙"/>
          <w:sz w:val="32"/>
          <w:szCs w:val="32"/>
        </w:rPr>
      </w:pPr>
    </w:p>
    <w:p w:rsidR="00A85C0B" w:rsidRPr="009D1DD6" w:rsidRDefault="00A85C0B" w:rsidP="00A85C0B">
      <w:pPr>
        <w:jc w:val="both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หัสตัวชี้วัด</w:t>
      </w:r>
    </w:p>
    <w:p w:rsidR="00A85C0B" w:rsidRPr="009D1DD6" w:rsidRDefault="00A85C0B" w:rsidP="00217557">
      <w:pPr>
        <w:ind w:firstLine="864"/>
        <w:jc w:val="both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พ 3.1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ม.1/1 , ม.1/2 , ม.1/3               </w:t>
      </w:r>
    </w:p>
    <w:p w:rsidR="00A85C0B" w:rsidRPr="009D1DD6" w:rsidRDefault="00A85C0B" w:rsidP="00217557">
      <w:pPr>
        <w:ind w:firstLine="864"/>
        <w:jc w:val="both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พ 3.2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ม.1/1 , ม.1/2 , ม.1/3, ม.1/4 , ม.1/5, ม.1/6</w:t>
      </w:r>
    </w:p>
    <w:p w:rsidR="00A85C0B" w:rsidRPr="009D1DD6" w:rsidRDefault="00A85C0B" w:rsidP="00A85C0B">
      <w:pPr>
        <w:jc w:val="both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รวมทั้งหมด  9  ตัวชี้วัด </w:t>
      </w:r>
    </w:p>
    <w:p w:rsidR="00A85C0B" w:rsidRPr="009D1DD6" w:rsidRDefault="00A85C0B" w:rsidP="00A85C0B">
      <w:pPr>
        <w:jc w:val="center"/>
        <w:rPr>
          <w:rFonts w:ascii="TH SarabunIT๙" w:hAnsi="TH SarabunIT๙" w:cs="TH SarabunIT๙"/>
          <w:b/>
          <w:bCs/>
          <w:sz w:val="36"/>
          <w:szCs w:val="36"/>
        </w:rPr>
      </w:pPr>
    </w:p>
    <w:p w:rsidR="00A85C0B" w:rsidRPr="009D1DD6" w:rsidRDefault="00A85C0B" w:rsidP="00A85C0B">
      <w:pPr>
        <w:jc w:val="center"/>
        <w:rPr>
          <w:rFonts w:ascii="TH SarabunIT๙" w:hAnsi="TH SarabunIT๙" w:cs="TH SarabunIT๙"/>
          <w:b/>
          <w:bCs/>
          <w:sz w:val="36"/>
          <w:szCs w:val="36"/>
        </w:rPr>
      </w:pPr>
    </w:p>
    <w:p w:rsidR="00A85C0B" w:rsidRPr="009D1DD6" w:rsidRDefault="00A85C0B" w:rsidP="00A85C0B">
      <w:pPr>
        <w:jc w:val="center"/>
        <w:rPr>
          <w:rFonts w:ascii="TH SarabunIT๙" w:hAnsi="TH SarabunIT๙" w:cs="TH SarabunIT๙"/>
          <w:b/>
          <w:bCs/>
          <w:sz w:val="36"/>
          <w:szCs w:val="36"/>
        </w:rPr>
      </w:pPr>
    </w:p>
    <w:p w:rsidR="00217557" w:rsidRPr="009D1DD6" w:rsidRDefault="00217557" w:rsidP="00A85C0B">
      <w:pPr>
        <w:jc w:val="center"/>
        <w:rPr>
          <w:rFonts w:ascii="TH SarabunIT๙" w:hAnsi="TH SarabunIT๙" w:cs="TH SarabunIT๙"/>
          <w:b/>
          <w:bCs/>
          <w:sz w:val="36"/>
          <w:szCs w:val="36"/>
        </w:rPr>
      </w:pPr>
    </w:p>
    <w:p w:rsidR="00217557" w:rsidRPr="009D1DD6" w:rsidRDefault="00217557" w:rsidP="00A85C0B">
      <w:pPr>
        <w:jc w:val="center"/>
        <w:rPr>
          <w:rFonts w:ascii="TH SarabunIT๙" w:hAnsi="TH SarabunIT๙" w:cs="TH SarabunIT๙"/>
          <w:b/>
          <w:bCs/>
          <w:sz w:val="36"/>
          <w:szCs w:val="36"/>
        </w:rPr>
      </w:pPr>
    </w:p>
    <w:p w:rsidR="0007638D" w:rsidRPr="009D1DD6" w:rsidRDefault="0007638D" w:rsidP="00A85C0B">
      <w:pPr>
        <w:jc w:val="center"/>
        <w:rPr>
          <w:rFonts w:ascii="TH SarabunIT๙" w:hAnsi="TH SarabunIT๙" w:cs="TH SarabunIT๙"/>
          <w:b/>
          <w:bCs/>
          <w:sz w:val="36"/>
          <w:szCs w:val="36"/>
        </w:rPr>
      </w:pPr>
    </w:p>
    <w:p w:rsidR="0007638D" w:rsidRPr="009D1DD6" w:rsidRDefault="0007638D" w:rsidP="00A85C0B">
      <w:pPr>
        <w:jc w:val="center"/>
        <w:rPr>
          <w:rFonts w:ascii="TH SarabunIT๙" w:hAnsi="TH SarabunIT๙" w:cs="TH SarabunIT๙"/>
          <w:b/>
          <w:bCs/>
          <w:sz w:val="36"/>
          <w:szCs w:val="36"/>
        </w:rPr>
      </w:pPr>
    </w:p>
    <w:p w:rsidR="0007638D" w:rsidRPr="009D1DD6" w:rsidRDefault="0007638D" w:rsidP="00A85C0B">
      <w:pPr>
        <w:jc w:val="center"/>
        <w:rPr>
          <w:rFonts w:ascii="TH SarabunIT๙" w:hAnsi="TH SarabunIT๙" w:cs="TH SarabunIT๙"/>
          <w:b/>
          <w:bCs/>
          <w:sz w:val="36"/>
          <w:szCs w:val="36"/>
        </w:rPr>
      </w:pPr>
    </w:p>
    <w:p w:rsidR="0007638D" w:rsidRPr="009D1DD6" w:rsidRDefault="0007638D" w:rsidP="00A85C0B">
      <w:pPr>
        <w:jc w:val="center"/>
        <w:rPr>
          <w:rFonts w:ascii="TH SarabunIT๙" w:hAnsi="TH SarabunIT๙" w:cs="TH SarabunIT๙"/>
          <w:b/>
          <w:bCs/>
          <w:sz w:val="36"/>
          <w:szCs w:val="36"/>
        </w:rPr>
      </w:pPr>
    </w:p>
    <w:p w:rsidR="00217557" w:rsidRPr="009D1DD6" w:rsidRDefault="00217557" w:rsidP="00A85C0B">
      <w:pPr>
        <w:jc w:val="center"/>
        <w:rPr>
          <w:rFonts w:ascii="TH SarabunIT๙" w:hAnsi="TH SarabunIT๙" w:cs="TH SarabunIT๙"/>
          <w:b/>
          <w:bCs/>
          <w:sz w:val="36"/>
          <w:szCs w:val="36"/>
        </w:rPr>
      </w:pPr>
    </w:p>
    <w:p w:rsidR="00217557" w:rsidRPr="009D1DD6" w:rsidRDefault="00217557" w:rsidP="00A85C0B">
      <w:pPr>
        <w:jc w:val="center"/>
        <w:rPr>
          <w:rFonts w:ascii="TH SarabunIT๙" w:hAnsi="TH SarabunIT๙" w:cs="TH SarabunIT๙"/>
          <w:b/>
          <w:bCs/>
          <w:sz w:val="36"/>
          <w:szCs w:val="36"/>
        </w:rPr>
      </w:pPr>
    </w:p>
    <w:p w:rsidR="00217557" w:rsidRPr="009D1DD6" w:rsidRDefault="00217557" w:rsidP="007F6D3D">
      <w:pPr>
        <w:rPr>
          <w:rFonts w:ascii="TH SarabunIT๙" w:hAnsi="TH SarabunIT๙" w:cs="TH SarabunIT๙"/>
          <w:b/>
          <w:bCs/>
          <w:sz w:val="36"/>
          <w:szCs w:val="36"/>
        </w:rPr>
      </w:pPr>
    </w:p>
    <w:p w:rsidR="00CB4656" w:rsidRPr="009D1DD6" w:rsidRDefault="00CB4656" w:rsidP="00F904EF">
      <w:pPr>
        <w:tabs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lastRenderedPageBreak/>
        <w:t>คำอธิบายรายวิชา</w:t>
      </w:r>
    </w:p>
    <w:p w:rsidR="00CB4656" w:rsidRPr="009D1DD6" w:rsidRDefault="00CB4656" w:rsidP="00CB4656">
      <w:pPr>
        <w:tabs>
          <w:tab w:val="left" w:pos="936"/>
          <w:tab w:val="left" w:pos="1224"/>
          <w:tab w:val="left" w:pos="1584"/>
          <w:tab w:val="left" w:pos="1944"/>
        </w:tabs>
        <w:jc w:val="both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 </w:t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="009165D2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หัสวิชา </w:t>
      </w:r>
      <w:r w:rsidR="009165D2">
        <w:rPr>
          <w:rFonts w:ascii="TH SarabunIT๙" w:hAnsi="TH SarabunIT๙" w:cs="TH SarabunIT๙"/>
          <w:b/>
          <w:bCs/>
          <w:sz w:val="32"/>
          <w:szCs w:val="32"/>
          <w:cs/>
        </w:rPr>
        <w:t>พ22101 รายวิชาสุขศึกษา 3</w:t>
      </w:r>
      <w:r w:rsidR="009165D2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กลุ่มสาระการเรียนรู้สุขศึกษาและพลศึกษา                                       </w:t>
      </w:r>
    </w:p>
    <w:p w:rsidR="00CB4656" w:rsidRPr="009D1DD6" w:rsidRDefault="00CB4656" w:rsidP="00CB4656">
      <w:pPr>
        <w:tabs>
          <w:tab w:val="left" w:pos="936"/>
          <w:tab w:val="left" w:pos="1224"/>
          <w:tab w:val="left" w:pos="1584"/>
          <w:tab w:val="left" w:pos="1944"/>
        </w:tabs>
        <w:jc w:val="both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  <w:t>ชั้นมัธยมศึกษาปีที่ 2 ภาคเรียนที่ 1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  <w:t xml:space="preserve">เวลา 20 ชั่วโมง </w:t>
      </w:r>
      <w:r w:rsidR="009165D2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  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จำนวน 0.5 หน่วย</w:t>
      </w:r>
      <w:proofErr w:type="spellStart"/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ิต</w:t>
      </w:r>
      <w:proofErr w:type="spellEnd"/>
    </w:p>
    <w:p w:rsidR="00CB4656" w:rsidRPr="009D1DD6" w:rsidRDefault="00CB4656" w:rsidP="00CB4656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......................................................................................................................................................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</w:t>
      </w:r>
    </w:p>
    <w:p w:rsidR="00CB4656" w:rsidRPr="009D1DD6" w:rsidRDefault="00CB4656" w:rsidP="00CB4656">
      <w:pPr>
        <w:ind w:firstLine="720"/>
        <w:jc w:val="both"/>
        <w:rPr>
          <w:rFonts w:ascii="TH SarabunIT๙" w:hAnsi="TH SarabunIT๙" w:cs="TH SarabunIT๙"/>
          <w:sz w:val="16"/>
          <w:szCs w:val="16"/>
        </w:rPr>
      </w:pPr>
    </w:p>
    <w:p w:rsidR="00CB4656" w:rsidRPr="009D1DD6" w:rsidRDefault="00CB4656" w:rsidP="00CB4656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ศึกษาและวิเคราะห์ การเปลี่ยนแปลงและปัจจัยที่มีผลต่อการเจริญเติบโตและพัฒนาการด้านร่างกาย จิตใจ อารมณ์ สังคม และสติปัญญาในวัยรุ่น ปัจจัยที่มีอิทธิพลต่อเจตคติในเรื่องเพศ ปัญหาและผลกระทบที่เกิดจากการมีเพศสัมพันธ์ในวัยเรียน วิธีการป้องกันตนเอง การหลีกเลี้ยงจากโรคติดต่อทางเพศสัมพันธ์ เอดส์ การตั้งครรภ์ไม่พึงประสงค์ ความสำคัญของความเสมอภาคทางเพศและการวางตัวได้อย่างเหมาะสม การเลือกใช้บริการทางสุขภาพอย่างมีเหตุผล ผลของการใช้เทคโนโลยีที่มีผลต่อสุขภาพ</w:t>
      </w:r>
    </w:p>
    <w:p w:rsidR="00CB4656" w:rsidRPr="009D1DD6" w:rsidRDefault="00CB4656" w:rsidP="00CB4656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        โดยใช้กระบวนการสร้างความรู้</w:t>
      </w:r>
      <w:r w:rsidRPr="009D1DD6">
        <w:rPr>
          <w:rFonts w:ascii="TH SarabunIT๙" w:hAnsi="TH SarabunIT๙" w:cs="TH SarabunIT๙"/>
          <w:sz w:val="32"/>
          <w:szCs w:val="32"/>
        </w:rPr>
        <w:t xml:space="preserve">   </w:t>
      </w:r>
      <w:r w:rsidRPr="009D1DD6">
        <w:rPr>
          <w:rFonts w:ascii="TH SarabunIT๙" w:hAnsi="TH SarabunIT๙" w:cs="TH SarabunIT๙"/>
          <w:sz w:val="32"/>
          <w:szCs w:val="32"/>
          <w:cs/>
        </w:rPr>
        <w:t>กระบวนการคิด</w:t>
      </w:r>
      <w:r w:rsidRPr="009D1DD6">
        <w:rPr>
          <w:rFonts w:ascii="TH SarabunIT๙" w:hAnsi="TH SarabunIT๙" w:cs="TH SarabunIT๙"/>
          <w:sz w:val="32"/>
          <w:szCs w:val="32"/>
        </w:rPr>
        <w:t xml:space="preserve">   </w:t>
      </w:r>
      <w:r w:rsidRPr="009D1DD6">
        <w:rPr>
          <w:rFonts w:ascii="TH SarabunIT๙" w:hAnsi="TH SarabunIT๙" w:cs="TH SarabunIT๙"/>
          <w:sz w:val="32"/>
          <w:szCs w:val="32"/>
          <w:cs/>
        </w:rPr>
        <w:t>กระบวนการเรียนรู้จากประสบการณ์จริง</w:t>
      </w:r>
      <w:r w:rsidRPr="009D1DD6">
        <w:rPr>
          <w:rFonts w:ascii="TH SarabunIT๙" w:hAnsi="TH SarabunIT๙" w:cs="TH SarabunIT๙"/>
          <w:sz w:val="32"/>
          <w:szCs w:val="32"/>
        </w:rPr>
        <w:t xml:space="preserve">  </w:t>
      </w:r>
      <w:r w:rsidRPr="009D1DD6">
        <w:rPr>
          <w:rFonts w:ascii="TH SarabunIT๙" w:hAnsi="TH SarabunIT๙" w:cs="TH SarabunIT๙"/>
          <w:sz w:val="32"/>
          <w:szCs w:val="32"/>
          <w:cs/>
        </w:rPr>
        <w:t>กระบวนการเรียนรู้การเรียนรู้ของตนเอง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กระบวนการพัฒนาลักษณะนิสัย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เพื่อให้เกิดมีความรู้ ความเข้าใจ ความคิด สามารถสื่อสารสิ่งที่เรียนรู้ ความสามารถในการตัดสินใจ </w:t>
      </w:r>
    </w:p>
    <w:p w:rsidR="00CB4656" w:rsidRPr="009D1DD6" w:rsidRDefault="00CB4656" w:rsidP="00CB4656">
      <w:pPr>
        <w:ind w:firstLine="720"/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เห็นคุณค่าชองการนำความรู้ไปใช้ในชีวิตประจำวัน  และรักชาติ  ศาสนา  กษัตริย์  ซื่อสัตย์สุจริต  มีวินัย  ใฝ่เรียนรู้  อยู่อย่างพอเพียง  มุ่งมั่นในการทำงาน  รักความเป็นไทย  มีจิตสาธารณะ</w:t>
      </w:r>
    </w:p>
    <w:p w:rsidR="00CB4656" w:rsidRPr="009D1DD6" w:rsidRDefault="00CB4656" w:rsidP="00CB4656">
      <w:pPr>
        <w:jc w:val="both"/>
        <w:rPr>
          <w:rFonts w:ascii="TH SarabunIT๙" w:hAnsi="TH SarabunIT๙" w:cs="TH SarabunIT๙"/>
          <w:sz w:val="32"/>
          <w:szCs w:val="32"/>
        </w:rPr>
      </w:pPr>
    </w:p>
    <w:p w:rsidR="00CB4656" w:rsidRPr="009D1DD6" w:rsidRDefault="00CB4656" w:rsidP="00CB4656">
      <w:pPr>
        <w:jc w:val="both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หัสตัวชี้วัด</w:t>
      </w:r>
    </w:p>
    <w:p w:rsidR="00CB4656" w:rsidRPr="009D1DD6" w:rsidRDefault="00CB4656" w:rsidP="00CB4656">
      <w:pPr>
        <w:ind w:firstLine="720"/>
        <w:jc w:val="both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พ 1.1 ม.2/1 , ม.2/2 </w:t>
      </w:r>
    </w:p>
    <w:p w:rsidR="00CB4656" w:rsidRPr="009D1DD6" w:rsidRDefault="00CB4656" w:rsidP="00CB4656">
      <w:pPr>
        <w:ind w:firstLine="720"/>
        <w:jc w:val="both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พ 2.1 ม.2/1 , ม.2/2 , ม.2/3 , ม.2/4</w:t>
      </w:r>
    </w:p>
    <w:p w:rsidR="00CB4656" w:rsidRPr="009D1DD6" w:rsidRDefault="00CB4656" w:rsidP="00CB4656">
      <w:pPr>
        <w:ind w:firstLine="720"/>
        <w:jc w:val="both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พ 4.1 ม.2/1 , ม.2/2 </w:t>
      </w:r>
    </w:p>
    <w:p w:rsidR="00CB4656" w:rsidRPr="009D1DD6" w:rsidRDefault="00CB4656" w:rsidP="00CB4656">
      <w:pPr>
        <w:jc w:val="both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วมทั้งหมด  8  ตัวชี้วัด</w:t>
      </w:r>
    </w:p>
    <w:p w:rsidR="00CB4656" w:rsidRPr="009D1DD6" w:rsidRDefault="00CB4656" w:rsidP="00CB4656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CB4656" w:rsidRPr="009D1DD6" w:rsidRDefault="00CB4656" w:rsidP="00CB4656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CB4656" w:rsidRPr="009D1DD6" w:rsidRDefault="00CB4656" w:rsidP="00CB4656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CB4656" w:rsidRPr="009D1DD6" w:rsidRDefault="00CB4656" w:rsidP="00CB4656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CB4656" w:rsidRPr="009D1DD6" w:rsidRDefault="00CB4656" w:rsidP="00CB4656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CB4656" w:rsidRPr="009D1DD6" w:rsidRDefault="00CB4656" w:rsidP="00CB4656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CB4656" w:rsidRPr="009D1DD6" w:rsidRDefault="00CB4656" w:rsidP="007F6D3D">
      <w:pPr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7F6D3D">
      <w:pPr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7F6D3D">
      <w:pPr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7F6D3D">
      <w:pPr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7F6D3D">
      <w:pPr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7F6D3D">
      <w:pPr>
        <w:rPr>
          <w:rFonts w:ascii="TH SarabunIT๙" w:hAnsi="TH SarabunIT๙" w:cs="TH SarabunIT๙"/>
          <w:b/>
          <w:bCs/>
          <w:sz w:val="32"/>
          <w:szCs w:val="32"/>
        </w:rPr>
      </w:pPr>
    </w:p>
    <w:p w:rsidR="002B7064" w:rsidRPr="009D1DD6" w:rsidRDefault="002B7064" w:rsidP="002B7064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lastRenderedPageBreak/>
        <w:t>คำอธิบายรายวิชา</w:t>
      </w:r>
    </w:p>
    <w:p w:rsidR="002B7064" w:rsidRPr="009D1DD6" w:rsidRDefault="002B7064" w:rsidP="002B7064">
      <w:pPr>
        <w:ind w:right="-334"/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</w:t>
      </w:r>
      <w:r w:rsidR="009165D2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หัสวิชา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พ22201 รายวิชา กระบี่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="009165D2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</w:t>
      </w:r>
      <w:r w:rsidR="0007638D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ลุ่มสาระการเรียนรู้สุขศึกษาและพลศึกษา</w:t>
      </w:r>
    </w:p>
    <w:p w:rsidR="002B7064" w:rsidRPr="009D1DD6" w:rsidRDefault="002B7064" w:rsidP="002B7064">
      <w:pPr>
        <w:spacing w:after="120"/>
        <w:outlineLvl w:val="0"/>
        <w:rPr>
          <w:rFonts w:ascii="TH SarabunIT๙" w:hAnsi="TH SarabunIT๙" w:cs="TH SarabunIT๙"/>
          <w:b/>
          <w:bCs/>
          <w:sz w:val="28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ระดับชั้นมัธยมศึกษาปีที่ 2        </w:t>
      </w:r>
      <w:r w:rsidR="0007638D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 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เวลา 20 ชั่วโมง </w:t>
      </w:r>
      <w:r w:rsidR="009165D2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</w:t>
      </w:r>
      <w:r w:rsidR="009165D2">
        <w:rPr>
          <w:rFonts w:ascii="TH SarabunIT๙" w:hAnsi="TH SarabunIT๙" w:cs="TH SarabunIT๙" w:hint="cs"/>
          <w:b/>
          <w:bCs/>
          <w:sz w:val="32"/>
          <w:szCs w:val="32"/>
          <w:cs/>
        </w:rPr>
        <w:t>จำนวน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1.0 หน่วย</w:t>
      </w:r>
      <w:proofErr w:type="spellStart"/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ิต</w:t>
      </w:r>
      <w:proofErr w:type="spellEnd"/>
    </w:p>
    <w:p w:rsidR="002B7064" w:rsidRPr="009D1DD6" w:rsidRDefault="002B7064" w:rsidP="002B7064">
      <w:pPr>
        <w:spacing w:after="120"/>
        <w:outlineLvl w:val="0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</w:rPr>
        <w:t>---------------------------------------------------------------------------------------------------------------</w:t>
      </w:r>
    </w:p>
    <w:p w:rsidR="002B7064" w:rsidRPr="009D1DD6" w:rsidRDefault="002B7064" w:rsidP="002B7064">
      <w:pPr>
        <w:ind w:firstLine="720"/>
        <w:jc w:val="thaiDistribute"/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ศึกษาหลักการเพิ่มพูนความสามรถในการเคลื่อนไหวที่ใช้ทักษะกลไกและทักษะพื้นฐาน ที่นำไปสู่การพัฒนาทักษะการเล่นกีฬากระบี่กระบอง ประโยชน์ และความสำคัญของการออกกำลังกายและเล่นกีฬาไทยกระบี่กระบอง จนเป็นวิถีชีวิตที่มีสุขภาพดี กฎ กติกาและข้อตกลงในการเล่นกีฬาไทยกระบี่กระบองเกมกีฬาไทย กีฬาพื้นบ้าน และแข่งขันกีฬา รูปแบบ วิธีการร่ายรำไม้รำ ทักษะไม้ตี ทักษะการต่อสู้ ทักษะการรุกการรับ ของการต่อสู้ และป้องกันตัวในการเล่น การแข่งขันกระบี่กระบอง และการแข่งขันกีฬาไทยและกีฬาพื้นบ้าน ของตนเองกับผู้อื่นและการร่วมกันทำงานเป็นทีม มีคุณธรรม เห็นคุณค่าของกิจกรรมทางพลศึกษาและการเล่นกีฬา สามารถนำเอาความรู้ที่ได้จากการเรียน ไปประยุกต์ใช้ในชีวิตประจำวัน</w:t>
      </w:r>
    </w:p>
    <w:p w:rsidR="002B7064" w:rsidRPr="009D1DD6" w:rsidRDefault="002B7064" w:rsidP="002B7064">
      <w:pPr>
        <w:jc w:val="thaiDistribute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โดยใช้กระบวนการสื่อสาร โดยใช้ทักษะกระบวนการฝึกปฏิบัติ กระบวนการเรียนรู้ความเข้าใจกระบวนการกลุ่มกระบวนการสร้างความตระหนัก กระบวนการคิดอย่างมีวิจารณญาณ การสังเกต การอภิปราย กระบวนการคิดวิเคราะห์ และทักษะการมีส่วนร่วม</w:t>
      </w:r>
    </w:p>
    <w:p w:rsidR="002B7064" w:rsidRPr="009D1DD6" w:rsidRDefault="002B7064" w:rsidP="002B7064">
      <w:pPr>
        <w:jc w:val="thaiDistribute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เพื่อให้เกิดคุณลักษณะอันพึงประสงค์ มีวิสัย ใฝ่รู้ใฝ่เรียน มุ่งมั่นในการทำงาน ซื่อสัตย์สุจริต                รักความเป็นไทย อยู่อย่างพอเพียง และมีจิตสาธารณะ</w:t>
      </w:r>
    </w:p>
    <w:p w:rsidR="002B7064" w:rsidRPr="009D1DD6" w:rsidRDefault="002B7064" w:rsidP="002B7064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ผลการเรียนรู้ </w:t>
      </w:r>
    </w:p>
    <w:p w:rsidR="002B7064" w:rsidRPr="009D1DD6" w:rsidRDefault="002B7064" w:rsidP="002B7064">
      <w:pPr>
        <w:ind w:firstLine="720"/>
        <w:outlineLvl w:val="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1. อธิบายความรู้ทั่วไปเกี่ยวกับกระบี่ได้</w:t>
      </w:r>
    </w:p>
    <w:p w:rsidR="002B7064" w:rsidRPr="009D1DD6" w:rsidRDefault="002B7064" w:rsidP="002B7064">
      <w:pPr>
        <w:ind w:firstLine="720"/>
        <w:outlineLvl w:val="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2. บอกถึงอุปกรณ์ที่ใช้ในการแสดงกระบี่ได้</w:t>
      </w:r>
    </w:p>
    <w:p w:rsidR="002B7064" w:rsidRPr="009D1DD6" w:rsidRDefault="002B7064" w:rsidP="002B7064">
      <w:pPr>
        <w:ind w:firstLine="720"/>
        <w:outlineLvl w:val="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3. อธิบายถึงวิธีการดูแลรักษาอุปกรณ์ที่ใช้ในการแสดงได้</w:t>
      </w:r>
    </w:p>
    <w:p w:rsidR="002B7064" w:rsidRPr="009D1DD6" w:rsidRDefault="002B7064" w:rsidP="002B7064">
      <w:pPr>
        <w:ind w:firstLine="720"/>
        <w:outlineLvl w:val="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4. สามารถบริหารร่างกายและเสริมสร้างสมรรถภาพทางกายของตนได้</w:t>
      </w:r>
    </w:p>
    <w:p w:rsidR="002B7064" w:rsidRPr="009D1DD6" w:rsidRDefault="002B7064" w:rsidP="002B7064">
      <w:pPr>
        <w:ind w:firstLine="720"/>
        <w:outlineLvl w:val="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5. แสดงท่าการถวายบังคม การขึ้นพรหมนั่งและพรหมยืนได้</w:t>
      </w:r>
    </w:p>
    <w:p w:rsidR="002B7064" w:rsidRPr="009D1DD6" w:rsidRDefault="002B7064" w:rsidP="002B7064">
      <w:pPr>
        <w:ind w:firstLine="720"/>
        <w:outlineLvl w:val="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6. สามารถรำไม้รำที่ 1</w:t>
      </w:r>
      <w:r w:rsidRPr="009D1DD6">
        <w:rPr>
          <w:rFonts w:ascii="TH SarabunIT๙" w:hAnsi="TH SarabunIT๙" w:cs="TH SarabunIT๙"/>
          <w:sz w:val="32"/>
          <w:szCs w:val="32"/>
        </w:rPr>
        <w:t>-</w:t>
      </w:r>
      <w:r w:rsidRPr="009D1DD6">
        <w:rPr>
          <w:rFonts w:ascii="TH SarabunIT๙" w:hAnsi="TH SarabunIT๙" w:cs="TH SarabunIT๙"/>
          <w:sz w:val="32"/>
          <w:szCs w:val="32"/>
          <w:cs/>
        </w:rPr>
        <w:t>6 ได้</w:t>
      </w:r>
    </w:p>
    <w:p w:rsidR="002B7064" w:rsidRPr="009D1DD6" w:rsidRDefault="002B7064" w:rsidP="002B7064">
      <w:pPr>
        <w:ind w:firstLine="720"/>
        <w:outlineLvl w:val="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7. แสดงท่าการรำไม้รำ การกลับหัวสนามได้</w:t>
      </w:r>
    </w:p>
    <w:p w:rsidR="002B7064" w:rsidRPr="009D1DD6" w:rsidRDefault="002B7064" w:rsidP="002B7064">
      <w:pPr>
        <w:ind w:left="720"/>
        <w:outlineLvl w:val="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8. สามารถแสดงท่าการจ้วงลงพรหม การถวายบังคมเร็ว การเดินแปลง การกลับหัวสนาม  </w:t>
      </w:r>
    </w:p>
    <w:p w:rsidR="002B7064" w:rsidRPr="009D1DD6" w:rsidRDefault="002B7064" w:rsidP="002B7064">
      <w:pPr>
        <w:ind w:left="720"/>
        <w:outlineLvl w:val="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เดินแปลงการย่างสามขุม</w:t>
      </w:r>
    </w:p>
    <w:p w:rsidR="002B7064" w:rsidRPr="009D1DD6" w:rsidRDefault="002B7064" w:rsidP="002B7064">
      <w:pPr>
        <w:ind w:firstLine="720"/>
        <w:outlineLvl w:val="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9. ปฏิบัติทักษะเบื้องต้นการตีท่าหลักได้</w:t>
      </w:r>
    </w:p>
    <w:p w:rsidR="002B7064" w:rsidRPr="009D1DD6" w:rsidRDefault="002B7064" w:rsidP="002B7064">
      <w:pPr>
        <w:ind w:firstLine="720"/>
        <w:outlineLvl w:val="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10. เรียกชื่อไม้รำละรำไม้รำที่ 7</w:t>
      </w:r>
      <w:r w:rsidRPr="009D1DD6">
        <w:rPr>
          <w:rFonts w:ascii="TH SarabunIT๙" w:hAnsi="TH SarabunIT๙" w:cs="TH SarabunIT๙"/>
          <w:sz w:val="32"/>
          <w:szCs w:val="32"/>
        </w:rPr>
        <w:t>-</w:t>
      </w:r>
      <w:r w:rsidRPr="009D1DD6">
        <w:rPr>
          <w:rFonts w:ascii="TH SarabunIT๙" w:hAnsi="TH SarabunIT๙" w:cs="TH SarabunIT๙"/>
          <w:sz w:val="32"/>
          <w:szCs w:val="32"/>
          <w:cs/>
        </w:rPr>
        <w:t>12 ได้</w:t>
      </w:r>
    </w:p>
    <w:p w:rsidR="002B7064" w:rsidRPr="009D1DD6" w:rsidRDefault="002B7064" w:rsidP="002B7064">
      <w:pPr>
        <w:ind w:firstLine="720"/>
        <w:outlineLvl w:val="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11. ปฏิบัติท่าไม้ลด </w:t>
      </w:r>
      <w:r w:rsidRPr="009D1DD6">
        <w:rPr>
          <w:rFonts w:ascii="TH SarabunIT๙" w:hAnsi="TH SarabunIT๙" w:cs="TH SarabunIT๙"/>
          <w:sz w:val="32"/>
          <w:szCs w:val="32"/>
        </w:rPr>
        <w:t xml:space="preserve">– </w:t>
      </w:r>
      <w:r w:rsidRPr="009D1DD6">
        <w:rPr>
          <w:rFonts w:ascii="TH SarabunIT๙" w:hAnsi="TH SarabunIT๙" w:cs="TH SarabunIT๙"/>
          <w:sz w:val="32"/>
          <w:szCs w:val="32"/>
          <w:cs/>
        </w:rPr>
        <w:t>ล่อที่ 1</w:t>
      </w:r>
      <w:r w:rsidRPr="009D1DD6">
        <w:rPr>
          <w:rFonts w:ascii="TH SarabunIT๙" w:hAnsi="TH SarabunIT๙" w:cs="TH SarabunIT๙"/>
          <w:sz w:val="32"/>
          <w:szCs w:val="32"/>
        </w:rPr>
        <w:t>-</w:t>
      </w:r>
      <w:r w:rsidRPr="009D1DD6">
        <w:rPr>
          <w:rFonts w:ascii="TH SarabunIT๙" w:hAnsi="TH SarabunIT๙" w:cs="TH SarabunIT๙"/>
          <w:sz w:val="32"/>
          <w:szCs w:val="32"/>
          <w:cs/>
        </w:rPr>
        <w:t>6 ได้</w:t>
      </w:r>
    </w:p>
    <w:p w:rsidR="002B7064" w:rsidRPr="009D1DD6" w:rsidRDefault="002B7064" w:rsidP="002B7064">
      <w:pPr>
        <w:ind w:firstLine="720"/>
        <w:outlineLvl w:val="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12. ปฏิบัติตามระเบียบประเพณีการเล่นการแสดงกระบี่ได้</w:t>
      </w:r>
    </w:p>
    <w:p w:rsidR="005267B6" w:rsidRDefault="002B7064" w:rsidP="0007638D">
      <w:pPr>
        <w:ind w:firstLine="720"/>
        <w:outlineLvl w:val="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13. สามารถรู้ผลการพัฒนาสุขภาพด้านร่างกายและสมรรถภาพทางกายของตนได</w:t>
      </w:r>
      <w:r w:rsidR="0007638D" w:rsidRPr="009D1DD6">
        <w:rPr>
          <w:rFonts w:ascii="TH SarabunIT๙" w:hAnsi="TH SarabunIT๙" w:cs="TH SarabunIT๙"/>
          <w:sz w:val="32"/>
          <w:szCs w:val="32"/>
          <w:cs/>
        </w:rPr>
        <w:t>้</w:t>
      </w:r>
    </w:p>
    <w:p w:rsidR="009165D2" w:rsidRPr="009D1DD6" w:rsidRDefault="009165D2" w:rsidP="009165D2">
      <w:pPr>
        <w:jc w:val="both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รวมทั้งหมด  </w:t>
      </w:r>
      <w:r>
        <w:rPr>
          <w:rFonts w:ascii="TH SarabunIT๙" w:hAnsi="TH SarabunIT๙" w:cs="TH SarabunIT๙"/>
          <w:b/>
          <w:bCs/>
          <w:sz w:val="32"/>
          <w:szCs w:val="32"/>
        </w:rPr>
        <w:t>13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ตัวชี้วัด</w:t>
      </w:r>
    </w:p>
    <w:p w:rsidR="009165D2" w:rsidRPr="009D1DD6" w:rsidRDefault="009165D2" w:rsidP="0007638D">
      <w:pPr>
        <w:ind w:firstLine="720"/>
        <w:outlineLvl w:val="0"/>
        <w:rPr>
          <w:rFonts w:ascii="TH SarabunIT๙" w:hAnsi="TH SarabunIT๙" w:cs="TH SarabunIT๙"/>
          <w:sz w:val="32"/>
          <w:szCs w:val="32"/>
        </w:rPr>
      </w:pPr>
    </w:p>
    <w:p w:rsidR="00CB4656" w:rsidRPr="009D1DD6" w:rsidRDefault="00CB4656" w:rsidP="00CB4656">
      <w:pPr>
        <w:tabs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คำอธิบายรายวิชา</w:t>
      </w:r>
    </w:p>
    <w:p w:rsidR="00CB4656" w:rsidRPr="009D1DD6" w:rsidRDefault="00CB4656" w:rsidP="00CB4656">
      <w:pPr>
        <w:tabs>
          <w:tab w:val="left" w:pos="936"/>
          <w:tab w:val="left" w:pos="1224"/>
          <w:tab w:val="left" w:pos="1584"/>
          <w:tab w:val="left" w:pos="1944"/>
        </w:tabs>
        <w:jc w:val="both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 </w:t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="009165D2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หัสวิชา </w:t>
      </w:r>
      <w:r w:rsidR="009165D2">
        <w:rPr>
          <w:rFonts w:ascii="TH SarabunIT๙" w:hAnsi="TH SarabunIT๙" w:cs="TH SarabunIT๙"/>
          <w:b/>
          <w:bCs/>
          <w:sz w:val="32"/>
          <w:szCs w:val="32"/>
          <w:cs/>
        </w:rPr>
        <w:t>พ22102 รายวิชาสุขศึกษา 4</w:t>
      </w:r>
      <w:r w:rsidR="009165D2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กลุ่มสาระการเรียนรู้สุขศึกษาและพลศึกษา                                       </w:t>
      </w:r>
    </w:p>
    <w:p w:rsidR="00CB4656" w:rsidRPr="009D1DD6" w:rsidRDefault="00CB4656" w:rsidP="00CB4656">
      <w:pPr>
        <w:tabs>
          <w:tab w:val="left" w:pos="936"/>
          <w:tab w:val="left" w:pos="1224"/>
          <w:tab w:val="left" w:pos="1584"/>
          <w:tab w:val="left" w:pos="1944"/>
        </w:tabs>
        <w:jc w:val="both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  <w:t>ชั้นมัธยมศึกษาปีที่ 2 ภาคเรียนที่ 2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  <w:t xml:space="preserve">เวลา 20 ชั่วโมง </w:t>
      </w:r>
      <w:r w:rsidR="009165D2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 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จำนวน 0.5 หน่วย</w:t>
      </w:r>
      <w:proofErr w:type="spellStart"/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ิต</w:t>
      </w:r>
      <w:proofErr w:type="spellEnd"/>
    </w:p>
    <w:p w:rsidR="00CB4656" w:rsidRPr="009D1DD6" w:rsidRDefault="00CB4656" w:rsidP="00CB4656">
      <w:pPr>
        <w:spacing w:line="360" w:lineRule="auto"/>
        <w:jc w:val="center"/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......................................................................................................................................................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</w:t>
      </w:r>
    </w:p>
    <w:p w:rsidR="00CB4656" w:rsidRPr="009D1DD6" w:rsidRDefault="00CB4656" w:rsidP="00CB4656">
      <w:pPr>
        <w:ind w:firstLine="720"/>
        <w:jc w:val="both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ศึกษาและวิเคราะห์ ความเจริญก้าวหน้าทางการแพทย์ที่มีผลต่อสุขภาพ ความสัมพันธ์ของภาวะสมดุลระหว่างสุขภาพกายและสุขภาพจิต ลักษณะอาการเบื้องต้นของผู้ที่มีปัญหาสุขภาพจิต วิธีปฏิบัติตนเพื่อจัดการกับอารมณ์ ความเครียด การพัฒนาสมรรถภาพทางกายของตนเองให้เป็นไปตามเกณฑ์ที่กำหนด ปัจจัยและแหล่งที่ช่วยเหลือ ฟื้นฟูผู้ติดสารเสพติด วิธีหลีกเลี่ยงพฤติกรรมเสี่ยงและสถานการณ์เสี่ยง ทักษะชีวิตในการป้องกันตนเอง หลีกเลี่ยงสถานการณ์คับขันที่อาจนำไปสู่อันตราย</w:t>
      </w:r>
    </w:p>
    <w:p w:rsidR="00CB4656" w:rsidRPr="009D1DD6" w:rsidRDefault="00CB4656" w:rsidP="00CB4656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       โดยใช้กระบวนการสร้างความรู้</w:t>
      </w:r>
      <w:r w:rsidRPr="009D1DD6">
        <w:rPr>
          <w:rFonts w:ascii="TH SarabunIT๙" w:hAnsi="TH SarabunIT๙" w:cs="TH SarabunIT๙"/>
          <w:sz w:val="32"/>
          <w:szCs w:val="32"/>
        </w:rPr>
        <w:t xml:space="preserve">   </w:t>
      </w:r>
      <w:r w:rsidRPr="009D1DD6">
        <w:rPr>
          <w:rFonts w:ascii="TH SarabunIT๙" w:hAnsi="TH SarabunIT๙" w:cs="TH SarabunIT๙"/>
          <w:sz w:val="32"/>
          <w:szCs w:val="32"/>
          <w:cs/>
        </w:rPr>
        <w:t>กระบวนการคิด</w:t>
      </w:r>
      <w:r w:rsidRPr="009D1DD6">
        <w:rPr>
          <w:rFonts w:ascii="TH SarabunIT๙" w:hAnsi="TH SarabunIT๙" w:cs="TH SarabunIT๙"/>
          <w:sz w:val="32"/>
          <w:szCs w:val="32"/>
        </w:rPr>
        <w:t xml:space="preserve">   </w:t>
      </w:r>
      <w:r w:rsidRPr="009D1DD6">
        <w:rPr>
          <w:rFonts w:ascii="TH SarabunIT๙" w:hAnsi="TH SarabunIT๙" w:cs="TH SarabunIT๙"/>
          <w:sz w:val="32"/>
          <w:szCs w:val="32"/>
          <w:cs/>
        </w:rPr>
        <w:t>กระบวนการเรียนรู้จากประสบการณ์จริง</w:t>
      </w:r>
      <w:r w:rsidRPr="009D1DD6">
        <w:rPr>
          <w:rFonts w:ascii="TH SarabunIT๙" w:hAnsi="TH SarabunIT๙" w:cs="TH SarabunIT๙"/>
          <w:sz w:val="32"/>
          <w:szCs w:val="32"/>
        </w:rPr>
        <w:t xml:space="preserve">  </w:t>
      </w:r>
      <w:r w:rsidRPr="009D1DD6">
        <w:rPr>
          <w:rFonts w:ascii="TH SarabunIT๙" w:hAnsi="TH SarabunIT๙" w:cs="TH SarabunIT๙"/>
          <w:sz w:val="32"/>
          <w:szCs w:val="32"/>
          <w:cs/>
        </w:rPr>
        <w:t>กระบวนการเรียนรู้การเรียนรู้ของตนเอง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กระบวนการพัฒนาลักษณะนิสัย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เพื่อให้เกิดมีความรู้ ความเข้าใจ ความคิด สามารถสื่อสารสิ่งที่เรียนรู้ ความสามารถในการตัดสินใจ </w:t>
      </w:r>
    </w:p>
    <w:p w:rsidR="00CB4656" w:rsidRPr="009D1DD6" w:rsidRDefault="00CB4656" w:rsidP="00CB4656">
      <w:pPr>
        <w:ind w:firstLine="720"/>
        <w:jc w:val="both"/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เห็นคุณค่าชองการนำความรู้ไปใช้ในชีวิตประจำวัน  และรักชาติ  ศาสนา  กษัตริย์  ซื่อสัตย์สุจริต  มีวินัย  ใฝ่เรียนรู้  อยู่อย่างพอเพียง  มุ่งมั่นในการทำงาน  รักความเป็นไทย  มีจิตสาธารณะ</w:t>
      </w:r>
    </w:p>
    <w:p w:rsidR="00CB4656" w:rsidRPr="009D1DD6" w:rsidRDefault="00CB4656" w:rsidP="00CB4656">
      <w:pPr>
        <w:jc w:val="both"/>
        <w:rPr>
          <w:rFonts w:ascii="TH SarabunIT๙" w:hAnsi="TH SarabunIT๙" w:cs="TH SarabunIT๙"/>
          <w:sz w:val="32"/>
          <w:szCs w:val="32"/>
        </w:rPr>
      </w:pPr>
    </w:p>
    <w:p w:rsidR="00CB4656" w:rsidRPr="009D1DD6" w:rsidRDefault="00CB4656" w:rsidP="00CB4656">
      <w:pPr>
        <w:jc w:val="both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หัสตัวชี้วัด</w:t>
      </w:r>
    </w:p>
    <w:p w:rsidR="00CB4656" w:rsidRPr="009D1DD6" w:rsidRDefault="00CB4656" w:rsidP="00CB4656">
      <w:pPr>
        <w:ind w:firstLine="720"/>
        <w:jc w:val="both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พ 4.1 ม.2/3 , ม.2/4 , ม.2/5, ม.2/6, ม.2/7</w:t>
      </w:r>
    </w:p>
    <w:p w:rsidR="00CB4656" w:rsidRPr="009D1DD6" w:rsidRDefault="00CB4656" w:rsidP="00CB4656">
      <w:pPr>
        <w:ind w:firstLine="720"/>
        <w:jc w:val="both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พ 5.1 ม.2/1 , ม.2/2, ม.2/3            </w:t>
      </w:r>
    </w:p>
    <w:p w:rsidR="00CB4656" w:rsidRPr="009D1DD6" w:rsidRDefault="00CB4656" w:rsidP="00CB4656">
      <w:pPr>
        <w:jc w:val="both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รวมทั้งหมด  8  ตัวชี้วัด  </w:t>
      </w:r>
    </w:p>
    <w:p w:rsidR="00CB4656" w:rsidRPr="009D1DD6" w:rsidRDefault="00CB4656" w:rsidP="00CB4656">
      <w:pPr>
        <w:jc w:val="both"/>
        <w:rPr>
          <w:rFonts w:ascii="TH SarabunIT๙" w:hAnsi="TH SarabunIT๙" w:cs="TH SarabunIT๙"/>
          <w:sz w:val="32"/>
          <w:szCs w:val="32"/>
        </w:rPr>
      </w:pPr>
    </w:p>
    <w:p w:rsidR="00CB4656" w:rsidRPr="009D1DD6" w:rsidRDefault="00CB4656" w:rsidP="00CB4656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CB4656" w:rsidRPr="009D1DD6" w:rsidRDefault="00CB4656" w:rsidP="00CB4656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CB4656" w:rsidRPr="009D1DD6" w:rsidRDefault="00CB4656" w:rsidP="00CB4656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CB4656" w:rsidRPr="009D1DD6" w:rsidRDefault="00CB4656" w:rsidP="00CB4656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CB4656" w:rsidRPr="009D1DD6" w:rsidRDefault="00CB4656" w:rsidP="00CB4656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CB4656" w:rsidRPr="009D1DD6" w:rsidRDefault="00CB4656" w:rsidP="00CB4656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CB4656" w:rsidRPr="009D1DD6" w:rsidRDefault="00CB4656" w:rsidP="00CB4656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CB4656" w:rsidRPr="009D1DD6" w:rsidRDefault="00CB4656" w:rsidP="00CB4656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CB4656">
      <w:pPr>
        <w:tabs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sz w:val="32"/>
          <w:szCs w:val="32"/>
        </w:rPr>
      </w:pPr>
    </w:p>
    <w:p w:rsidR="0007638D" w:rsidRPr="009D1DD6" w:rsidRDefault="0007638D" w:rsidP="00CB4656">
      <w:pPr>
        <w:tabs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sz w:val="32"/>
          <w:szCs w:val="32"/>
        </w:rPr>
      </w:pPr>
    </w:p>
    <w:p w:rsidR="0007638D" w:rsidRPr="009D1DD6" w:rsidRDefault="0007638D" w:rsidP="00CB4656">
      <w:pPr>
        <w:tabs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sz w:val="32"/>
          <w:szCs w:val="32"/>
        </w:rPr>
      </w:pPr>
    </w:p>
    <w:p w:rsidR="0007638D" w:rsidRPr="009D1DD6" w:rsidRDefault="0007638D" w:rsidP="00CB4656">
      <w:pPr>
        <w:tabs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sz w:val="32"/>
          <w:szCs w:val="32"/>
        </w:rPr>
      </w:pPr>
    </w:p>
    <w:p w:rsidR="0007638D" w:rsidRPr="009D1DD6" w:rsidRDefault="0007638D" w:rsidP="00CB4656">
      <w:pPr>
        <w:tabs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sz w:val="32"/>
          <w:szCs w:val="32"/>
        </w:rPr>
      </w:pPr>
    </w:p>
    <w:p w:rsidR="00CB4656" w:rsidRPr="009D1DD6" w:rsidRDefault="00CB4656" w:rsidP="00CB4656">
      <w:pPr>
        <w:tabs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คำอธิบายรายวิชา</w:t>
      </w:r>
    </w:p>
    <w:p w:rsidR="00CB4656" w:rsidRPr="009D1DD6" w:rsidRDefault="00CB4656" w:rsidP="00CB4656">
      <w:pPr>
        <w:tabs>
          <w:tab w:val="left" w:pos="936"/>
          <w:tab w:val="left" w:pos="1224"/>
          <w:tab w:val="left" w:pos="1584"/>
          <w:tab w:val="left" w:pos="1944"/>
        </w:tabs>
        <w:jc w:val="both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 </w:t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="009165D2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หัสวิชา </w:t>
      </w:r>
      <w:r w:rsidR="009165D2">
        <w:rPr>
          <w:rFonts w:ascii="TH SarabunIT๙" w:hAnsi="TH SarabunIT๙" w:cs="TH SarabunIT๙"/>
          <w:b/>
          <w:bCs/>
          <w:sz w:val="32"/>
          <w:szCs w:val="32"/>
          <w:cs/>
        </w:rPr>
        <w:t>พ22104 รายวิชากรีฑา</w:t>
      </w:r>
      <w:r w:rsidR="009165D2"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กลุ่มสาระการเรียนรู้สุขศึกษาและพลศึกษา                                       </w:t>
      </w:r>
    </w:p>
    <w:p w:rsidR="00CB4656" w:rsidRPr="009D1DD6" w:rsidRDefault="00CB4656" w:rsidP="00CB4656">
      <w:pPr>
        <w:tabs>
          <w:tab w:val="left" w:pos="936"/>
          <w:tab w:val="left" w:pos="1224"/>
          <w:tab w:val="left" w:pos="1584"/>
          <w:tab w:val="left" w:pos="1944"/>
        </w:tabs>
        <w:jc w:val="both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  <w:t>ชั้นมัธยมศึกษาปีที่ 2 ภาคเรียนที่ 2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="009165D2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เวลา 20 ชั่วโมง จำนวน 0.5 หน่วย</w:t>
      </w:r>
      <w:proofErr w:type="spellStart"/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ิต</w:t>
      </w:r>
      <w:proofErr w:type="spellEnd"/>
    </w:p>
    <w:p w:rsidR="00CB4656" w:rsidRPr="009D1DD6" w:rsidRDefault="00CB4656" w:rsidP="00CB4656">
      <w:pPr>
        <w:spacing w:line="360" w:lineRule="auto"/>
        <w:jc w:val="center"/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......................................................................................................................................................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</w:t>
      </w:r>
    </w:p>
    <w:p w:rsidR="00CB4656" w:rsidRPr="009D1DD6" w:rsidRDefault="00CB4656" w:rsidP="00CB4656">
      <w:pPr>
        <w:ind w:firstLine="720"/>
        <w:jc w:val="both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ศึกษาและวิเคราะห์  สาเหตุการเปลี่ยนแปลงทางกาย จิตใจ อารมณ์ สังคม และสติปัญญาที่เกิดจากการออกกำลังกายและเล่นกีฬาเป็นประจำจนเป็นวิถีชีวิต เลือกเข้าร่วมกิจกรรมการออกกำลังกาย เล่นกีฬาตามความถนัด ความสนใจ พร้อมทั้งวิเคราะห์ ความแตกต่างระหว่างบุคคลเพื่อเป็นแนวทางในการพัฒนาตนเอง มีระเบียบ มีวินัย ปฏิบัติตามกฎกติกา ข้อตกลงในการเล่นกีฬาที่เลือก วางแผนการรุก การป้องกันในการเล่นกีฬาที่เลือกเล่น นำไปใช้ในการเล่น อย่างเหมาะสมกับทีม นำผลการปฏิบัติในการเล่นกีฬามาสรุปเป็นวิธีเหมาะสมกับตนเองด้วยความมุ่งมั่น </w:t>
      </w:r>
    </w:p>
    <w:p w:rsidR="00CB4656" w:rsidRPr="009D1DD6" w:rsidRDefault="00CB4656" w:rsidP="00CB4656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        โดยใช้กระบวนการสร้างความรู้</w:t>
      </w:r>
      <w:r w:rsidRPr="009D1DD6">
        <w:rPr>
          <w:rFonts w:ascii="TH SarabunIT๙" w:hAnsi="TH SarabunIT๙" w:cs="TH SarabunIT๙"/>
          <w:sz w:val="32"/>
          <w:szCs w:val="32"/>
        </w:rPr>
        <w:t xml:space="preserve">   </w:t>
      </w:r>
      <w:r w:rsidRPr="009D1DD6">
        <w:rPr>
          <w:rFonts w:ascii="TH SarabunIT๙" w:hAnsi="TH SarabunIT๙" w:cs="TH SarabunIT๙"/>
          <w:sz w:val="32"/>
          <w:szCs w:val="32"/>
          <w:cs/>
        </w:rPr>
        <w:t>กระบวนการคิด</w:t>
      </w:r>
      <w:r w:rsidRPr="009D1DD6">
        <w:rPr>
          <w:rFonts w:ascii="TH SarabunIT๙" w:hAnsi="TH SarabunIT๙" w:cs="TH SarabunIT๙"/>
          <w:sz w:val="32"/>
          <w:szCs w:val="32"/>
        </w:rPr>
        <w:t xml:space="preserve">   </w:t>
      </w:r>
      <w:r w:rsidRPr="009D1DD6">
        <w:rPr>
          <w:rFonts w:ascii="TH SarabunIT๙" w:hAnsi="TH SarabunIT๙" w:cs="TH SarabunIT๙"/>
          <w:sz w:val="32"/>
          <w:szCs w:val="32"/>
          <w:cs/>
        </w:rPr>
        <w:t>กระบวนการเรียนรู้จากประสบการณ์จริง</w:t>
      </w:r>
      <w:r w:rsidRPr="009D1DD6">
        <w:rPr>
          <w:rFonts w:ascii="TH SarabunIT๙" w:hAnsi="TH SarabunIT๙" w:cs="TH SarabunIT๙"/>
          <w:sz w:val="32"/>
          <w:szCs w:val="32"/>
        </w:rPr>
        <w:t xml:space="preserve">  </w:t>
      </w:r>
      <w:r w:rsidRPr="009D1DD6">
        <w:rPr>
          <w:rFonts w:ascii="TH SarabunIT๙" w:hAnsi="TH SarabunIT๙" w:cs="TH SarabunIT๙"/>
          <w:sz w:val="32"/>
          <w:szCs w:val="32"/>
          <w:cs/>
        </w:rPr>
        <w:t>กระบวนการเรียนรู้การเรียนรู้ของตนเอง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กระบวนการพัฒนาลักษณะนิสัย  กระบวนการปฏิบัติลงมือทำจริง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เพื่อให้เกิดมีความรู้ ความเข้าใจ ความคิด สามารถสื่อสารสิ่งที่เรียนรู้ ความสามารถในการตัดสินใจ</w:t>
      </w:r>
    </w:p>
    <w:p w:rsidR="00CB4656" w:rsidRPr="009D1DD6" w:rsidRDefault="00CB4656" w:rsidP="00CB4656">
      <w:pPr>
        <w:ind w:firstLine="720"/>
        <w:jc w:val="both"/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เห็นคุณค่าการนำความรู้ไปใช้ในชีวิตประจำวัน  และรักชาติ  ศาสนา  กษัตริย์  ซื่อสัตย์สุจริต  มีวินัย  ใฝ่เรียนรู้  อยู่อย่างพอเพียง  มุ่งมั่นในการทำงาน  รักความเป็นไทย  มีจิตสาธารณะ</w:t>
      </w:r>
    </w:p>
    <w:p w:rsidR="00CB4656" w:rsidRPr="009D1DD6" w:rsidRDefault="00CB4656" w:rsidP="00CB4656">
      <w:pPr>
        <w:jc w:val="both"/>
        <w:rPr>
          <w:rFonts w:ascii="TH SarabunIT๙" w:hAnsi="TH SarabunIT๙" w:cs="TH SarabunIT๙"/>
          <w:sz w:val="32"/>
          <w:szCs w:val="32"/>
        </w:rPr>
      </w:pPr>
    </w:p>
    <w:p w:rsidR="00CB4656" w:rsidRPr="009D1DD6" w:rsidRDefault="00CB4656" w:rsidP="00CB4656">
      <w:pPr>
        <w:jc w:val="both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หัสตัวชี้วัด</w:t>
      </w:r>
    </w:p>
    <w:p w:rsidR="00CB4656" w:rsidRPr="009D1DD6" w:rsidRDefault="00CB4656" w:rsidP="00CB4656">
      <w:pPr>
        <w:ind w:firstLine="720"/>
        <w:jc w:val="both"/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พ 3.1    ม. 2/1 , ม. 2/2 , ม.2/3</w:t>
      </w:r>
    </w:p>
    <w:p w:rsidR="00CB4656" w:rsidRPr="009D1DD6" w:rsidRDefault="00CB4656" w:rsidP="00CB4656">
      <w:pPr>
        <w:ind w:firstLine="720"/>
        <w:jc w:val="both"/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พ 3.2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ม.2/1 , ม.2/2 , ม.2/3, ม.2/4,ม.2/5 </w:t>
      </w:r>
      <w:r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Pr="009D1DD6">
        <w:rPr>
          <w:rFonts w:ascii="TH SarabunIT๙" w:hAnsi="TH SarabunIT๙" w:cs="TH SarabunIT๙"/>
          <w:sz w:val="32"/>
          <w:szCs w:val="32"/>
          <w:cs/>
        </w:rPr>
        <w:t>ม.2/6 , ม.2/7 , ม.2/8</w:t>
      </w:r>
    </w:p>
    <w:p w:rsidR="00CB4656" w:rsidRPr="009D1DD6" w:rsidRDefault="00CB4656" w:rsidP="00CB4656">
      <w:pPr>
        <w:jc w:val="both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รวมทั้งหมด 10  ตัวชี้วัด </w:t>
      </w:r>
    </w:p>
    <w:p w:rsidR="00CB4656" w:rsidRPr="009D1DD6" w:rsidRDefault="00CB4656" w:rsidP="00CB4656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CB4656" w:rsidRPr="009D1DD6" w:rsidRDefault="00CB4656" w:rsidP="00CB4656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CB4656" w:rsidRPr="009D1DD6" w:rsidRDefault="00CB4656" w:rsidP="00CB4656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CB4656" w:rsidRPr="009D1DD6" w:rsidRDefault="00CB4656" w:rsidP="00CB4656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CB4656" w:rsidRPr="009D1DD6" w:rsidRDefault="00CB4656" w:rsidP="00CB4656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CB4656" w:rsidRPr="009D1DD6" w:rsidRDefault="00CB4656" w:rsidP="00CB4656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CB4656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CB4656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CB4656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CB4656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CB4656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CB4656" w:rsidRPr="009D1DD6" w:rsidRDefault="00CB4656" w:rsidP="00CB4656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5E0B5A" w:rsidRPr="009D1DD6" w:rsidRDefault="005E0B5A" w:rsidP="005E0B5A">
      <w:pPr>
        <w:tabs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คำอธิบายรายวิชา</w:t>
      </w:r>
    </w:p>
    <w:p w:rsidR="005E0B5A" w:rsidRPr="009D1DD6" w:rsidRDefault="005E0B5A" w:rsidP="005E0B5A">
      <w:pPr>
        <w:tabs>
          <w:tab w:val="left" w:pos="936"/>
          <w:tab w:val="left" w:pos="1224"/>
          <w:tab w:val="left" w:pos="1584"/>
          <w:tab w:val="left" w:pos="1944"/>
        </w:tabs>
        <w:jc w:val="both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 </w:t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="009165D2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หัสวิชา </w:t>
      </w:r>
      <w:r w:rsidR="009165D2">
        <w:rPr>
          <w:rFonts w:ascii="TH SarabunIT๙" w:hAnsi="TH SarabunIT๙" w:cs="TH SarabunIT๙"/>
          <w:b/>
          <w:bCs/>
          <w:sz w:val="32"/>
          <w:szCs w:val="32"/>
          <w:cs/>
        </w:rPr>
        <w:t>พ23101 รายวิชาสุขศึกษา 5</w:t>
      </w:r>
      <w:r w:rsidR="009165D2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กลุ่มสาระการเรียนรู้สุขศึกษาและพลศึกษา                                       </w:t>
      </w:r>
    </w:p>
    <w:p w:rsidR="005E0B5A" w:rsidRPr="009D1DD6" w:rsidRDefault="005E0B5A" w:rsidP="005E0B5A">
      <w:pPr>
        <w:tabs>
          <w:tab w:val="left" w:pos="936"/>
          <w:tab w:val="left" w:pos="1224"/>
          <w:tab w:val="left" w:pos="1584"/>
          <w:tab w:val="left" w:pos="1944"/>
        </w:tabs>
        <w:jc w:val="both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  <w:t>ชั้นมัธยมศึกษาปีที่ 3 ภาคเรียนที่ 1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  <w:t xml:space="preserve">เวลา 20 ชั่วโมง </w:t>
      </w:r>
      <w:r w:rsidR="009165D2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   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จำนวน 0.5 หน่วย</w:t>
      </w:r>
      <w:proofErr w:type="spellStart"/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ิต</w:t>
      </w:r>
      <w:proofErr w:type="spellEnd"/>
    </w:p>
    <w:p w:rsidR="005E0B5A" w:rsidRPr="009D1DD6" w:rsidRDefault="005E0B5A" w:rsidP="005E0B5A">
      <w:pPr>
        <w:jc w:val="center"/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......................................................................................................................................................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</w:t>
      </w:r>
    </w:p>
    <w:p w:rsidR="005E0B5A" w:rsidRPr="009D1DD6" w:rsidRDefault="005E0B5A" w:rsidP="005E0B5A">
      <w:pPr>
        <w:tabs>
          <w:tab w:val="left" w:pos="6480"/>
        </w:tabs>
        <w:rPr>
          <w:rFonts w:ascii="TH SarabunIT๙" w:hAnsi="TH SarabunIT๙" w:cs="TH SarabunIT๙"/>
          <w:b/>
          <w:bCs/>
          <w:sz w:val="16"/>
          <w:szCs w:val="16"/>
        </w:rPr>
      </w:pPr>
    </w:p>
    <w:p w:rsidR="005E0B5A" w:rsidRPr="009D1DD6" w:rsidRDefault="005E0B5A" w:rsidP="005E0B5A">
      <w:pPr>
        <w:ind w:right="-334"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ศึกษา วิเคราะห์ และอธิบายการเจริญเติบโตแต่ละช่วงวัย แนวทางการดำเนินชีวิตของวัยรุ่นที่สอดคล้องกับความคาดหวังของสังคม การวิเคราะห์สื่อโฆษณา การปฏิบัติเกี่ยวกับอนามัยเจริญพันธุ์ที่เหมาะสมกับวัยของตน </w:t>
      </w:r>
    </w:p>
    <w:p w:rsidR="005E0B5A" w:rsidRPr="009D1DD6" w:rsidRDefault="005E0B5A" w:rsidP="005E0B5A">
      <w:pPr>
        <w:ind w:right="-334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สถาบันครอบครัวและแนวทางป้องกันความขัดแย้งในครอบครัว คุณค่าของอาหารกับการสร้างเสริมสุขภาพ โรคติดต่อและโรคไม่ติดต่อ </w:t>
      </w:r>
    </w:p>
    <w:p w:rsidR="005E0B5A" w:rsidRPr="009D1DD6" w:rsidRDefault="005E0B5A" w:rsidP="005E0B5A">
      <w:pPr>
        <w:ind w:firstLine="720"/>
        <w:jc w:val="thaiDistribute"/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เห็นคุณค่าของการนำความรู้ไปใช้ในชีวิตประจำวัน และรักชาติ ศาสน์ กษัตริย์ ซื่อสัตย์สุจริต มีวินัย ใฝ่เรียนรู้ อยู่อย่างพอเพียง มุ่งมั่นในการทำงาน รักความเป็นไทย มีจิตสาธารณะ</w:t>
      </w:r>
    </w:p>
    <w:p w:rsidR="005E0B5A" w:rsidRPr="009D1DD6" w:rsidRDefault="005E0B5A" w:rsidP="005E0B5A">
      <w:pPr>
        <w:jc w:val="thaiDistribute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โดยใช้กระบวนการทางสุขศึกษาและพลศึกษา การทำงานเป็นทีม การคิดวิเคราะห์อย่างมีวิจารณญาณและสร้างสรรค์ การแก้ไขปัญหา การสืบค้นความรู้ใช้เทคโนโลยีเพื่อเป็นเครื่องมือในการเรียนรู้ การสรุปความรู้ และการฝึกปฏิบัติ</w:t>
      </w:r>
    </w:p>
    <w:p w:rsidR="005E0B5A" w:rsidRPr="009D1DD6" w:rsidRDefault="005E0B5A" w:rsidP="005E0B5A">
      <w:pPr>
        <w:jc w:val="thaiDistribute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เพื่อให้เกิดความรู้ ความเข้าใจ และตระหนักถึงความสำคัญของการเสริมสร้างสุขภาพ การป้องกันโรค การหลีกเลี่ยงปัจจัยและพฤติกรรมเสี่ยงที่มีผลต่อสุขภาพ รักการออกกำลังกาย ร่วมกิจกรรมนันทนาการอย่างมีความสุข นำความรู้ไปปรับใช้ในชีวิตประจำวันอย่างถูกต้อง ต่อเนื่องเป็นระบบ และเหมาะสม</w:t>
      </w:r>
    </w:p>
    <w:p w:rsidR="005E0B5A" w:rsidRPr="009D1DD6" w:rsidRDefault="005E0B5A" w:rsidP="005E0B5A">
      <w:pPr>
        <w:ind w:firstLine="993"/>
        <w:rPr>
          <w:rFonts w:ascii="TH SarabunIT๙" w:hAnsi="TH SarabunIT๙" w:cs="TH SarabunIT๙"/>
          <w:b/>
          <w:bCs/>
          <w:sz w:val="32"/>
          <w:szCs w:val="32"/>
        </w:rPr>
      </w:pPr>
    </w:p>
    <w:p w:rsidR="005E0B5A" w:rsidRPr="009D1DD6" w:rsidRDefault="005E0B5A" w:rsidP="005E0B5A">
      <w:pPr>
        <w:tabs>
          <w:tab w:val="left" w:pos="993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หัสตัวชี้วัด</w:t>
      </w:r>
    </w:p>
    <w:p w:rsidR="005E0B5A" w:rsidRPr="009D1DD6" w:rsidRDefault="005E0B5A" w:rsidP="005E0B5A">
      <w:pPr>
        <w:tabs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</w:tabs>
        <w:spacing w:line="420" w:lineRule="exact"/>
        <w:ind w:right="-2"/>
        <w:jc w:val="thaiDistribute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พ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>1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.1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ม.3/1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  ม.3/2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ม.3/3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</w:t>
      </w:r>
    </w:p>
    <w:p w:rsidR="005E0B5A" w:rsidRPr="009D1DD6" w:rsidRDefault="005E0B5A" w:rsidP="005E0B5A">
      <w:pPr>
        <w:tabs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</w:tabs>
        <w:spacing w:line="420" w:lineRule="exact"/>
        <w:ind w:right="-2"/>
        <w:jc w:val="thaiDistribute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  <w:t xml:space="preserve"> พ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>2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.1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ม.3/1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  ม.3/2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ม.3/3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</w:t>
      </w:r>
    </w:p>
    <w:p w:rsidR="005E0B5A" w:rsidRPr="009D1DD6" w:rsidRDefault="005E0B5A" w:rsidP="005E0B5A">
      <w:pPr>
        <w:tabs>
          <w:tab w:val="left" w:pos="113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   พ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>4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.1    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ม.3/2        ม.3/</w:t>
      </w:r>
      <w:r w:rsidRPr="009D1DD6">
        <w:rPr>
          <w:rFonts w:ascii="TH SarabunIT๙" w:hAnsi="TH SarabunIT๙" w:cs="TH SarabunIT๙"/>
          <w:sz w:val="32"/>
          <w:szCs w:val="32"/>
        </w:rPr>
        <w:t>3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       </w:t>
      </w:r>
      <w:r w:rsidRPr="009D1DD6">
        <w:rPr>
          <w:rFonts w:ascii="TH SarabunIT๙" w:eastAsia="Calibri" w:hAnsi="TH SarabunIT๙" w:cs="TH SarabunIT๙"/>
          <w:sz w:val="32"/>
          <w:szCs w:val="32"/>
          <w:cs/>
        </w:rPr>
        <w:t xml:space="preserve">        </w:t>
      </w:r>
    </w:p>
    <w:p w:rsidR="005E0B5A" w:rsidRPr="009D1DD6" w:rsidRDefault="005E0B5A" w:rsidP="005E0B5A">
      <w:pPr>
        <w:rPr>
          <w:rFonts w:ascii="TH SarabunIT๙" w:eastAsia="Calibri" w:hAnsi="TH SarabunIT๙" w:cs="TH SarabunIT๙"/>
          <w:b/>
          <w:bCs/>
          <w:sz w:val="32"/>
          <w:szCs w:val="32"/>
        </w:rPr>
      </w:pPr>
      <w:r w:rsidRPr="009D1DD6">
        <w:rPr>
          <w:rFonts w:ascii="TH SarabunIT๙" w:eastAsia="Calibri" w:hAnsi="TH SarabunIT๙" w:cs="TH SarabunIT๙"/>
          <w:b/>
          <w:bCs/>
          <w:sz w:val="32"/>
          <w:szCs w:val="32"/>
          <w:cs/>
        </w:rPr>
        <w:t>รวม</w:t>
      </w:r>
      <w:r w:rsidRPr="009D1DD6">
        <w:rPr>
          <w:rFonts w:ascii="TH SarabunIT๙" w:eastAsia="Calibri" w:hAnsi="TH SarabunIT๙" w:cs="TH SarabunIT๙"/>
          <w:b/>
          <w:bCs/>
          <w:sz w:val="32"/>
          <w:szCs w:val="32"/>
        </w:rPr>
        <w:t xml:space="preserve"> 8 </w:t>
      </w:r>
      <w:r w:rsidRPr="009D1DD6">
        <w:rPr>
          <w:rFonts w:ascii="TH SarabunIT๙" w:eastAsia="Calibri" w:hAnsi="TH SarabunIT๙" w:cs="TH SarabunIT๙"/>
          <w:b/>
          <w:bCs/>
          <w:sz w:val="32"/>
          <w:szCs w:val="32"/>
          <w:cs/>
        </w:rPr>
        <w:t>ตัวชี้วัด</w:t>
      </w:r>
    </w:p>
    <w:p w:rsidR="005E0B5A" w:rsidRPr="009D1DD6" w:rsidRDefault="005E0B5A" w:rsidP="005E0B5A">
      <w:pPr>
        <w:jc w:val="both"/>
        <w:rPr>
          <w:rFonts w:ascii="TH SarabunIT๙" w:hAnsi="TH SarabunIT๙" w:cs="TH SarabunIT๙"/>
          <w:sz w:val="32"/>
          <w:szCs w:val="32"/>
        </w:rPr>
      </w:pPr>
    </w:p>
    <w:p w:rsidR="005267B6" w:rsidRPr="009D1DD6" w:rsidRDefault="005267B6" w:rsidP="005267B6">
      <w:pPr>
        <w:tabs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5267B6" w:rsidRPr="009D1DD6" w:rsidRDefault="005267B6" w:rsidP="005267B6">
      <w:pPr>
        <w:tabs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5267B6">
      <w:pPr>
        <w:tabs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5267B6">
      <w:pPr>
        <w:tabs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5267B6">
      <w:pPr>
        <w:tabs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5267B6">
      <w:pPr>
        <w:tabs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5267B6" w:rsidRPr="009D1DD6" w:rsidRDefault="005267B6" w:rsidP="005267B6">
      <w:pPr>
        <w:tabs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5267B6" w:rsidRPr="009D1DD6" w:rsidRDefault="005267B6" w:rsidP="005267B6">
      <w:pPr>
        <w:tabs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คำอธิบายรายวิชา</w:t>
      </w:r>
    </w:p>
    <w:p w:rsidR="005267B6" w:rsidRPr="009D1DD6" w:rsidRDefault="005267B6" w:rsidP="005267B6">
      <w:pPr>
        <w:tabs>
          <w:tab w:val="left" w:pos="936"/>
          <w:tab w:val="left" w:pos="1224"/>
          <w:tab w:val="left" w:pos="1584"/>
          <w:tab w:val="left" w:pos="1944"/>
        </w:tabs>
        <w:jc w:val="both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 </w:t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="009165D2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หัสวิชา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พ2</w:t>
      </w:r>
      <w:r w:rsidR="00233BE9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3103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รายว</w:t>
      </w:r>
      <w:r w:rsidR="009165D2">
        <w:rPr>
          <w:rFonts w:ascii="TH SarabunIT๙" w:hAnsi="TH SarabunIT๙" w:cs="TH SarabunIT๙"/>
          <w:b/>
          <w:bCs/>
          <w:sz w:val="32"/>
          <w:szCs w:val="32"/>
          <w:cs/>
        </w:rPr>
        <w:t>ิชาบาสเกตบอล</w:t>
      </w:r>
      <w:r w:rsidR="009165D2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กลุ่มสาระการเรียนรู้สุขศึกษาและพลศึกษา                                       </w:t>
      </w:r>
    </w:p>
    <w:p w:rsidR="005267B6" w:rsidRPr="009D1DD6" w:rsidRDefault="005267B6" w:rsidP="005267B6">
      <w:pPr>
        <w:tabs>
          <w:tab w:val="left" w:pos="936"/>
          <w:tab w:val="left" w:pos="1224"/>
          <w:tab w:val="left" w:pos="1584"/>
          <w:tab w:val="left" w:pos="1944"/>
        </w:tabs>
        <w:jc w:val="both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  <w:t xml:space="preserve">ชั้นมัธยมศึกษาปีที่ 3 ภาคเรียนที่ </w:t>
      </w:r>
      <w:r w:rsidR="00233BE9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1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  <w:t xml:space="preserve">เวลา 20 ชั่วโมง </w:t>
      </w:r>
      <w:r w:rsidR="009165D2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   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จำนวน 0.5 หน่วย</w:t>
      </w:r>
      <w:proofErr w:type="spellStart"/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ิต</w:t>
      </w:r>
      <w:proofErr w:type="spellEnd"/>
    </w:p>
    <w:p w:rsidR="005267B6" w:rsidRPr="009D1DD6" w:rsidRDefault="005267B6" w:rsidP="005267B6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......................................................................................................................................................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</w:t>
      </w:r>
    </w:p>
    <w:p w:rsidR="005267B6" w:rsidRPr="009D1DD6" w:rsidRDefault="005267B6" w:rsidP="005267B6">
      <w:pPr>
        <w:rPr>
          <w:rFonts w:ascii="TH SarabunIT๙" w:hAnsi="TH SarabunIT๙" w:cs="TH SarabunIT๙"/>
          <w:sz w:val="16"/>
          <w:szCs w:val="16"/>
        </w:rPr>
      </w:pPr>
    </w:p>
    <w:p w:rsidR="005267B6" w:rsidRPr="009D1DD6" w:rsidRDefault="005267B6" w:rsidP="005267B6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ศึกษาและวิเคราะห์  การออกกำลังกาย เล่นกีฬาอย่างสม่ำเสมอ นำแนวคิดหลักการจากการเล่นไปพัฒนาคุณภาพชีวิตของตนเองด้วยความภาคภูมิใจ ปฏิบัติตนตามกฎ กติกา ข้อตกลงในการเล่นตามชนิดกีฬาที่เลือก และนำแนวคิดที่ได้ ไปพัฒนาคุณภาพชีวิตของตนเองในสังคม การจำแนกกลวิธีการรุก การป้องกัน และใช้ในการเล่นกีฬาที่เลือก และตัดสินใจเลือกวิธีที่เหมาะสมกับทีมไปใช้ได้ ตามสภาพการณ์ของการเล่น เสนอผลการพัฒนาสุขภาพของตนเองที่เกิดจากการออกกำลังกาย การเล่นกีฬาเป็นประจำ                                         </w:t>
      </w:r>
    </w:p>
    <w:p w:rsidR="005267B6" w:rsidRPr="009D1DD6" w:rsidRDefault="005267B6" w:rsidP="005267B6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 xml:space="preserve">        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โดยใช้กระบวนการสร้างความรู้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กระบวนการคิด</w:t>
      </w:r>
      <w:r w:rsidRPr="009D1DD6">
        <w:rPr>
          <w:rFonts w:ascii="TH SarabunIT๙" w:hAnsi="TH SarabunIT๙" w:cs="TH SarabunIT๙"/>
          <w:sz w:val="32"/>
          <w:szCs w:val="32"/>
        </w:rPr>
        <w:t xml:space="preserve">  </w:t>
      </w:r>
      <w:r w:rsidRPr="009D1DD6">
        <w:rPr>
          <w:rFonts w:ascii="TH SarabunIT๙" w:hAnsi="TH SarabunIT๙" w:cs="TH SarabunIT๙"/>
          <w:sz w:val="32"/>
          <w:szCs w:val="32"/>
          <w:cs/>
        </w:rPr>
        <w:t>กระบวนการเรียนรู้จากประสบการณ์จริง</w:t>
      </w:r>
      <w:r w:rsidRPr="009D1DD6">
        <w:rPr>
          <w:rFonts w:ascii="TH SarabunIT๙" w:hAnsi="TH SarabunIT๙" w:cs="TH SarabunIT๙"/>
          <w:sz w:val="32"/>
          <w:szCs w:val="32"/>
        </w:rPr>
        <w:t xml:space="preserve">  </w:t>
      </w:r>
      <w:r w:rsidRPr="009D1DD6">
        <w:rPr>
          <w:rFonts w:ascii="TH SarabunIT๙" w:hAnsi="TH SarabunIT๙" w:cs="TH SarabunIT๙"/>
          <w:sz w:val="32"/>
          <w:szCs w:val="32"/>
          <w:cs/>
        </w:rPr>
        <w:t>กระบวนการเรียนรู้การเรียนรู้ของตนเอง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กระบวนการพัฒนาลักษณะนิสัย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กระบวนการปฏิบัติลงมือทำจริง  เพื่อให้เกิดมีความรู้ ความเข้าใจ ความคิด สามารถสื่อสารสิ่งที่เรียนรู้ ความสามารถในการตัดสินใจ</w:t>
      </w:r>
    </w:p>
    <w:p w:rsidR="005267B6" w:rsidRPr="009D1DD6" w:rsidRDefault="005267B6" w:rsidP="005267B6">
      <w:pPr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        เห็นคุณค่าของการนำความรู้ไปใช้ในชีวิตประจำวัน  และรักชาติ  ศาสน์  กษัตริย์  ซื่อสัตย์สุจริต  มีวินัย  ใฝ่เรียนรู้  อยู่อย่างพอเพียง  มุ่งมั่นในการทำงาน  รักความเป็นไทย  มีจิตสาธารณะ</w:t>
      </w:r>
    </w:p>
    <w:p w:rsidR="005267B6" w:rsidRPr="009D1DD6" w:rsidRDefault="005267B6" w:rsidP="005267B6">
      <w:pPr>
        <w:jc w:val="both"/>
        <w:rPr>
          <w:rFonts w:ascii="TH SarabunIT๙" w:hAnsi="TH SarabunIT๙" w:cs="TH SarabunIT๙"/>
          <w:sz w:val="32"/>
          <w:szCs w:val="32"/>
        </w:rPr>
      </w:pPr>
    </w:p>
    <w:p w:rsidR="005267B6" w:rsidRPr="009D1DD6" w:rsidRDefault="005267B6" w:rsidP="005267B6">
      <w:pPr>
        <w:jc w:val="both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หัสตัวชี้วัด</w:t>
      </w:r>
    </w:p>
    <w:p w:rsidR="005267B6" w:rsidRPr="009D1DD6" w:rsidRDefault="005267B6" w:rsidP="005267B6">
      <w:pPr>
        <w:jc w:val="both"/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พ 3.1  ม. 3/1  ,ม.3/2 , ม.3/3</w:t>
      </w:r>
    </w:p>
    <w:p w:rsidR="005267B6" w:rsidRPr="009D1DD6" w:rsidRDefault="005267B6" w:rsidP="005267B6">
      <w:pPr>
        <w:ind w:firstLine="720"/>
        <w:jc w:val="both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พ 3.2  ม. 3/1  ,ม.3/2 , ม.3/3, ม.3/4 , ม.3/5  , ม. 3/6 , ม.3/7                                </w:t>
      </w:r>
    </w:p>
    <w:p w:rsidR="005267B6" w:rsidRPr="009D1DD6" w:rsidRDefault="005267B6" w:rsidP="005267B6">
      <w:pPr>
        <w:jc w:val="both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รวมทั้งหมด  10  ตัวชี้วัด  </w:t>
      </w:r>
    </w:p>
    <w:p w:rsidR="005267B6" w:rsidRPr="009D1DD6" w:rsidRDefault="005267B6" w:rsidP="005267B6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5267B6" w:rsidRPr="009D1DD6" w:rsidRDefault="005267B6" w:rsidP="005267B6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5267B6" w:rsidRPr="009D1DD6" w:rsidRDefault="005267B6" w:rsidP="005267B6">
      <w:pPr>
        <w:spacing w:line="400" w:lineRule="exact"/>
        <w:ind w:firstLine="360"/>
        <w:rPr>
          <w:rFonts w:ascii="TH SarabunIT๙" w:hAnsi="TH SarabunIT๙" w:cs="TH SarabunIT๙"/>
          <w:b/>
          <w:bCs/>
          <w:sz w:val="32"/>
          <w:szCs w:val="32"/>
        </w:rPr>
      </w:pPr>
    </w:p>
    <w:p w:rsidR="005267B6" w:rsidRPr="009D1DD6" w:rsidRDefault="005267B6" w:rsidP="005267B6">
      <w:pPr>
        <w:spacing w:line="400" w:lineRule="exact"/>
        <w:ind w:firstLine="360"/>
        <w:rPr>
          <w:rFonts w:ascii="TH SarabunIT๙" w:hAnsi="TH SarabunIT๙" w:cs="TH SarabunIT๙"/>
          <w:b/>
          <w:bCs/>
          <w:sz w:val="32"/>
          <w:szCs w:val="32"/>
        </w:rPr>
      </w:pPr>
    </w:p>
    <w:p w:rsidR="005267B6" w:rsidRPr="009D1DD6" w:rsidRDefault="005267B6" w:rsidP="005267B6">
      <w:pPr>
        <w:spacing w:line="400" w:lineRule="exact"/>
        <w:ind w:firstLine="360"/>
        <w:rPr>
          <w:rFonts w:ascii="TH SarabunIT๙" w:hAnsi="TH SarabunIT๙" w:cs="TH SarabunIT๙"/>
          <w:b/>
          <w:bCs/>
          <w:sz w:val="32"/>
          <w:szCs w:val="32"/>
        </w:rPr>
      </w:pPr>
    </w:p>
    <w:p w:rsidR="005267B6" w:rsidRPr="009D1DD6" w:rsidRDefault="005267B6" w:rsidP="005267B6">
      <w:pPr>
        <w:spacing w:line="400" w:lineRule="exact"/>
        <w:ind w:firstLine="360"/>
        <w:rPr>
          <w:rFonts w:ascii="TH SarabunIT๙" w:hAnsi="TH SarabunIT๙" w:cs="TH SarabunIT๙"/>
          <w:b/>
          <w:bCs/>
          <w:sz w:val="32"/>
          <w:szCs w:val="32"/>
        </w:rPr>
      </w:pPr>
    </w:p>
    <w:p w:rsidR="005267B6" w:rsidRPr="009D1DD6" w:rsidRDefault="005267B6" w:rsidP="005267B6">
      <w:pPr>
        <w:spacing w:line="400" w:lineRule="exact"/>
        <w:ind w:firstLine="360"/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5267B6">
      <w:pPr>
        <w:spacing w:line="400" w:lineRule="exact"/>
        <w:ind w:firstLine="360"/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5267B6">
      <w:pPr>
        <w:spacing w:line="400" w:lineRule="exact"/>
        <w:ind w:firstLine="360"/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5267B6">
      <w:pPr>
        <w:spacing w:line="400" w:lineRule="exact"/>
        <w:ind w:firstLine="360"/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5267B6">
      <w:pPr>
        <w:spacing w:line="400" w:lineRule="exact"/>
        <w:ind w:firstLine="360"/>
        <w:rPr>
          <w:rFonts w:ascii="TH SarabunIT๙" w:hAnsi="TH SarabunIT๙" w:cs="TH SarabunIT๙"/>
          <w:b/>
          <w:bCs/>
          <w:sz w:val="32"/>
          <w:szCs w:val="32"/>
        </w:rPr>
      </w:pPr>
    </w:p>
    <w:p w:rsidR="005E0B5A" w:rsidRPr="009D1DD6" w:rsidRDefault="005E0B5A" w:rsidP="005E0B5A">
      <w:pPr>
        <w:tabs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คำอธิบายรายวิชา</w:t>
      </w:r>
    </w:p>
    <w:p w:rsidR="005E0B5A" w:rsidRPr="009D1DD6" w:rsidRDefault="005E0B5A" w:rsidP="005E0B5A">
      <w:pPr>
        <w:tabs>
          <w:tab w:val="left" w:pos="936"/>
          <w:tab w:val="left" w:pos="1224"/>
          <w:tab w:val="left" w:pos="1584"/>
          <w:tab w:val="left" w:pos="1944"/>
        </w:tabs>
        <w:jc w:val="both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 </w:t>
      </w:r>
      <w:r w:rsidR="009165D2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หัสวิชา </w:t>
      </w:r>
      <w:r w:rsidR="009165D2">
        <w:rPr>
          <w:rFonts w:ascii="TH SarabunIT๙" w:hAnsi="TH SarabunIT๙" w:cs="TH SarabunIT๙"/>
          <w:b/>
          <w:bCs/>
          <w:sz w:val="32"/>
          <w:szCs w:val="32"/>
          <w:cs/>
        </w:rPr>
        <w:t>พ23102 รายวิชาสุขศึกษา 6</w:t>
      </w:r>
      <w:r w:rsidR="009165D2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กลุ่มสาระการเรียนรู้สุขศึกษาและพลศึกษา                                       </w:t>
      </w:r>
    </w:p>
    <w:p w:rsidR="005E0B5A" w:rsidRPr="009D1DD6" w:rsidRDefault="009165D2" w:rsidP="005E0B5A">
      <w:pPr>
        <w:tabs>
          <w:tab w:val="left" w:pos="936"/>
          <w:tab w:val="left" w:pos="1224"/>
          <w:tab w:val="left" w:pos="1584"/>
          <w:tab w:val="left" w:pos="1944"/>
        </w:tabs>
        <w:jc w:val="both"/>
        <w:rPr>
          <w:rFonts w:ascii="TH SarabunIT๙" w:hAnsi="TH SarabunIT๙" w:cs="TH SarabunIT๙"/>
          <w:b/>
          <w:bCs/>
          <w:sz w:val="32"/>
          <w:szCs w:val="32"/>
        </w:rPr>
      </w:pPr>
      <w:r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</w:t>
      </w:r>
      <w:r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</w:t>
      </w:r>
      <w:r w:rsidR="005E0B5A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ชั้นมัธยมศึกษาปีที่ 3 ภาคเรียนที่ 2</w:t>
      </w:r>
      <w:r w:rsidR="005E0B5A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</w:t>
      </w:r>
      <w:r w:rsidR="005E0B5A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เวลา 20 ชั่วโมง </w:t>
      </w:r>
      <w:r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         </w:t>
      </w:r>
      <w:r w:rsidR="005E0B5A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จำนวน 0.5 หน่วย</w:t>
      </w:r>
      <w:proofErr w:type="spellStart"/>
      <w:r w:rsidR="005E0B5A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ิต</w:t>
      </w:r>
      <w:proofErr w:type="spellEnd"/>
    </w:p>
    <w:p w:rsidR="005E0B5A" w:rsidRPr="009D1DD6" w:rsidRDefault="005E0B5A" w:rsidP="005E0B5A">
      <w:pPr>
        <w:jc w:val="center"/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......................................................................................................................................................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</w:t>
      </w:r>
    </w:p>
    <w:p w:rsidR="005E0B5A" w:rsidRPr="009D1DD6" w:rsidRDefault="005E0B5A" w:rsidP="005E0B5A">
      <w:pPr>
        <w:tabs>
          <w:tab w:val="left" w:pos="6480"/>
        </w:tabs>
        <w:rPr>
          <w:rFonts w:ascii="TH SarabunIT๙" w:hAnsi="TH SarabunIT๙" w:cs="TH SarabunIT๙"/>
          <w:b/>
          <w:bCs/>
          <w:sz w:val="16"/>
          <w:szCs w:val="16"/>
        </w:rPr>
      </w:pPr>
    </w:p>
    <w:p w:rsidR="005E0B5A" w:rsidRPr="009D1DD6" w:rsidRDefault="005E0B5A" w:rsidP="005E0B5A">
      <w:pPr>
        <w:ind w:right="-334" w:firstLine="851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ศึกษา วิเคราะห์ และอธิบาย การมีส่วนร่วมในการแก้ไขปัญหาสุขภาพในชุมชน โดยการเก็บรวบรวมและวิเคราะห์ข้อมูลด้านสุขภาพที่แตกต่างของแต่ละชุมชน จัดการเวลาในการออกกำลังกาย การพักผ่อน และการสร้างเสริมสมรรถภาพตามผลการทดสอบสมรรถภาพทางกายของแต่ละบุคคลอย่างเหมาะสม ป้องกันและหลีกเลี่ยงปัจจัยเสี่ยง พฤติกรรมเสี่ยงต่อสุขภาพ อุบัติเหตุ การใช้ยา  สารเสพติด และความรุนแรง ปฏิบัติการช่วยฟื้นคืนชีพได้อย่างถูกวิธี</w:t>
      </w:r>
    </w:p>
    <w:p w:rsidR="005E0B5A" w:rsidRPr="009D1DD6" w:rsidRDefault="005E0B5A" w:rsidP="005E0B5A">
      <w:pPr>
        <w:ind w:firstLine="720"/>
        <w:jc w:val="thaiDistribute"/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เห็นคุณค่าของการนำความรู้ไปใช้ในชีวิตประจำวัน และรักชาติ ศาสน์ กษัตริย์ ซื่อสัตย์สุจริต มีวินัย ใฝ่เรียนรู้ อยู่อย่างพอเพียง มุ่งมั่นในการทำงาน รักความเป็นไทย มีจิตสาธารณะ</w:t>
      </w:r>
    </w:p>
    <w:p w:rsidR="005E0B5A" w:rsidRPr="009D1DD6" w:rsidRDefault="005E0B5A" w:rsidP="005E0B5A">
      <w:pPr>
        <w:ind w:firstLine="720"/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โดยใช้กระบวนการทางสุขศึกษาและพลศึกษา การทำงานเป็นทีม การคิดวิเคราะห์อย่างมีวิจารณญาณและสร้างสรรค์ การแก้ไขปัญหา การสืบค้นความรู้ใช้เทคโนโลยีเพื่อเป็นเครื่องมือในการเรียนรู้ การสรุปความรู้ และการฝึกปฏิบัติ </w:t>
      </w:r>
    </w:p>
    <w:p w:rsidR="005E0B5A" w:rsidRPr="009D1DD6" w:rsidRDefault="005E0B5A" w:rsidP="005E0B5A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 เพื่อให้เกิดความรู้ ความเข้าใจ และตระหนักถึงความสำคัญของการเสริมสร้างสุขภาพ การป้องกันโรค การหลีกเลี่ยงปัจจัยและพฤติกรรมเสี่ยงที่มีผลต่อสุขภาพ รักการออกกำลังกาย ร่วมกิจกรรมนันทนาการอย่างมีความสุข นำความรู้ไปปรับใช้ในชีวิตประจำวันอย่างถูกต้อง ต่อเนื่องเป็นระบบ และเหมาะสม</w:t>
      </w:r>
    </w:p>
    <w:p w:rsidR="005E0B5A" w:rsidRPr="009D1DD6" w:rsidRDefault="005E0B5A" w:rsidP="005E0B5A">
      <w:pPr>
        <w:tabs>
          <w:tab w:val="left" w:pos="993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</w:p>
    <w:p w:rsidR="005E0B5A" w:rsidRPr="009D1DD6" w:rsidRDefault="005E0B5A" w:rsidP="005E0B5A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หัสตัวชี้วัด</w:t>
      </w:r>
    </w:p>
    <w:p w:rsidR="005E0B5A" w:rsidRPr="009D1DD6" w:rsidRDefault="005E0B5A" w:rsidP="005E0B5A">
      <w:pPr>
        <w:tabs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</w:tabs>
        <w:spacing w:line="420" w:lineRule="exact"/>
        <w:ind w:right="-2"/>
        <w:jc w:val="thaiDistribute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พ 4.1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ม.3/1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ม.3/2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ม.3/3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ม.3/4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ม.3/5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</w:t>
      </w:r>
    </w:p>
    <w:p w:rsidR="005E0B5A" w:rsidRPr="009D1DD6" w:rsidRDefault="005E0B5A" w:rsidP="005E0B5A">
      <w:pPr>
        <w:tabs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</w:tabs>
        <w:spacing w:line="420" w:lineRule="exact"/>
        <w:ind w:right="-2"/>
        <w:jc w:val="thaiDistribute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  <w:t>พ 5.1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ม.3/1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ม.3/2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ม.3/3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ม.3/4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ม.3/5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</w:t>
      </w:r>
    </w:p>
    <w:p w:rsidR="005E0B5A" w:rsidRPr="009D1DD6" w:rsidRDefault="005E0B5A" w:rsidP="005E0B5A">
      <w:pPr>
        <w:rPr>
          <w:rFonts w:ascii="TH SarabunIT๙" w:eastAsia="Calibri" w:hAnsi="TH SarabunIT๙" w:cs="TH SarabunIT๙"/>
          <w:b/>
          <w:bCs/>
          <w:sz w:val="32"/>
          <w:szCs w:val="32"/>
        </w:rPr>
      </w:pPr>
      <w:r w:rsidRPr="009D1DD6">
        <w:rPr>
          <w:rFonts w:ascii="TH SarabunIT๙" w:eastAsia="Calibri" w:hAnsi="TH SarabunIT๙" w:cs="TH SarabunIT๙"/>
          <w:b/>
          <w:bCs/>
          <w:sz w:val="32"/>
          <w:szCs w:val="32"/>
          <w:cs/>
        </w:rPr>
        <w:t xml:space="preserve"> รวม </w:t>
      </w:r>
      <w:r w:rsidRPr="009D1DD6">
        <w:rPr>
          <w:rFonts w:ascii="TH SarabunIT๙" w:eastAsia="Calibri" w:hAnsi="TH SarabunIT๙" w:cs="TH SarabunIT๙"/>
          <w:b/>
          <w:bCs/>
          <w:sz w:val="32"/>
          <w:szCs w:val="32"/>
        </w:rPr>
        <w:t xml:space="preserve">10 </w:t>
      </w:r>
      <w:r w:rsidRPr="009D1DD6">
        <w:rPr>
          <w:rFonts w:ascii="TH SarabunIT๙" w:eastAsia="Calibri" w:hAnsi="TH SarabunIT๙" w:cs="TH SarabunIT๙"/>
          <w:b/>
          <w:bCs/>
          <w:sz w:val="32"/>
          <w:szCs w:val="32"/>
          <w:cs/>
        </w:rPr>
        <w:t>ตัวชี้วัด</w:t>
      </w:r>
    </w:p>
    <w:p w:rsidR="005E0B5A" w:rsidRPr="009D1DD6" w:rsidRDefault="005E0B5A" w:rsidP="005E0B5A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5E0B5A" w:rsidRPr="009D1DD6" w:rsidRDefault="005E0B5A" w:rsidP="005E0B5A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5E0B5A" w:rsidRPr="009D1DD6" w:rsidRDefault="005E0B5A" w:rsidP="005E0B5A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5E0B5A" w:rsidRPr="009D1DD6" w:rsidRDefault="005E0B5A" w:rsidP="005E0B5A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5E0B5A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5E0B5A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5E0B5A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5E0B5A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5E0B5A" w:rsidRPr="009D1DD6" w:rsidRDefault="005E0B5A" w:rsidP="005E0B5A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5E0B5A" w:rsidRPr="009D1DD6" w:rsidRDefault="005E0B5A" w:rsidP="005E0B5A">
      <w:pPr>
        <w:tabs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คำอธิบายรายวิชา</w:t>
      </w:r>
    </w:p>
    <w:p w:rsidR="005E0B5A" w:rsidRPr="009D1DD6" w:rsidRDefault="005E0B5A" w:rsidP="005E0B5A">
      <w:pPr>
        <w:tabs>
          <w:tab w:val="left" w:pos="936"/>
          <w:tab w:val="left" w:pos="1224"/>
          <w:tab w:val="left" w:pos="1584"/>
          <w:tab w:val="left" w:pos="1944"/>
        </w:tabs>
        <w:jc w:val="both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 </w:t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="009165D2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หัสวิชา </w:t>
      </w:r>
      <w:r w:rsidR="009165D2">
        <w:rPr>
          <w:rFonts w:ascii="TH SarabunIT๙" w:hAnsi="TH SarabunIT๙" w:cs="TH SarabunIT๙"/>
          <w:b/>
          <w:bCs/>
          <w:sz w:val="32"/>
          <w:szCs w:val="32"/>
          <w:cs/>
        </w:rPr>
        <w:t>พ23201 รายวิชาแบดมินตัน 1</w:t>
      </w:r>
      <w:r w:rsidR="009165D2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กลุ่มสาระการเรียนรู้สุขศึกษาและพลศึกษา                                       </w:t>
      </w:r>
    </w:p>
    <w:p w:rsidR="005E0B5A" w:rsidRPr="009D1DD6" w:rsidRDefault="005E0B5A" w:rsidP="005E0B5A">
      <w:pPr>
        <w:tabs>
          <w:tab w:val="left" w:pos="936"/>
          <w:tab w:val="left" w:pos="1224"/>
          <w:tab w:val="left" w:pos="1584"/>
          <w:tab w:val="left" w:pos="1944"/>
        </w:tabs>
        <w:jc w:val="both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  <w:t>ชั้นมัธยมศึกษาปีที่ 3 ภาคเรียนที่ 1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  <w:t xml:space="preserve">เวลา 20 ชั่วโมง </w:t>
      </w:r>
      <w:r w:rsidR="009165D2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   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จำนวน 0.5 หน่วย</w:t>
      </w:r>
      <w:proofErr w:type="spellStart"/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ิต</w:t>
      </w:r>
      <w:proofErr w:type="spellEnd"/>
    </w:p>
    <w:p w:rsidR="005E0B5A" w:rsidRPr="009D1DD6" w:rsidRDefault="005E0B5A" w:rsidP="005E0B5A">
      <w:pPr>
        <w:tabs>
          <w:tab w:val="left" w:pos="720"/>
          <w:tab w:val="left" w:pos="1440"/>
          <w:tab w:val="left" w:pos="2985"/>
        </w:tabs>
        <w:jc w:val="center"/>
        <w:rPr>
          <w:rFonts w:ascii="TH SarabunIT๙" w:hAnsi="TH SarabunIT๙" w:cs="TH SarabunIT๙"/>
          <w:b/>
          <w:bCs/>
          <w:sz w:val="16"/>
          <w:szCs w:val="16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......................................................................................................................................................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</w:t>
      </w:r>
    </w:p>
    <w:p w:rsidR="005E0B5A" w:rsidRPr="009D1DD6" w:rsidRDefault="005E0B5A" w:rsidP="005E0B5A">
      <w:pPr>
        <w:tabs>
          <w:tab w:val="left" w:pos="4500"/>
        </w:tabs>
        <w:rPr>
          <w:rFonts w:ascii="TH SarabunIT๙" w:hAnsi="TH SarabunIT๙" w:cs="TH SarabunIT๙"/>
          <w:b/>
          <w:bCs/>
          <w:sz w:val="16"/>
          <w:szCs w:val="16"/>
        </w:rPr>
      </w:pPr>
    </w:p>
    <w:p w:rsidR="005E0B5A" w:rsidRPr="009D1DD6" w:rsidRDefault="005E0B5A" w:rsidP="005E0B5A">
      <w:pPr>
        <w:ind w:right="-334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 xml:space="preserve">           </w:t>
      </w:r>
      <w:r w:rsidRPr="009D1DD6">
        <w:rPr>
          <w:rFonts w:ascii="TH SarabunIT๙" w:hAnsi="TH SarabunIT๙" w:cs="TH SarabunIT๙"/>
          <w:sz w:val="32"/>
          <w:szCs w:val="32"/>
          <w:cs/>
        </w:rPr>
        <w:t>วิเคราะห์การเคลื่อนไหวรูปแบบต่างๆ ของการออกกำลังกาย และกีฬาที่เหมาะสมกับตนเองอย่างสม่ำเสมอและใช้ความสามารถของตนเอง เพิ่มศักยภาพของทีม คำนึงถึงผลที่เกิดต่อสังคม</w:t>
      </w:r>
    </w:p>
    <w:p w:rsidR="005E0B5A" w:rsidRPr="009D1DD6" w:rsidRDefault="005E0B5A" w:rsidP="005E0B5A">
      <w:pPr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             ปฏิบัติตามกฎ กติกา กลวิธีต่างๆ  การอบอุ่นร่างกาย การทรงตัว การจับไม้ การตีลูกโยน  ลูกตก ลูกดาด ลูกหยอด การส่งลูก การรับลูกตบ  การรับลูกหยอด ความสามารถในการเล่นประเภทเดี่ยว </w:t>
      </w:r>
    </w:p>
    <w:p w:rsidR="005E0B5A" w:rsidRPr="009D1DD6" w:rsidRDefault="005E0B5A" w:rsidP="005E0B5A">
      <w:pPr>
        <w:rPr>
          <w:rFonts w:ascii="TH SarabunIT๙" w:hAnsi="TH SarabunIT๙" w:cs="TH SarabunIT๙"/>
          <w:cs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            ร่วมกิจกรรมทางกาย และเล่นกีฬาอย่างซื่อสัตย์ สุจริต มีระเบียบ วินัย ชื่นชมในคุณค่าแสดงออกถึงการมีมารยาทในการดู การเล่น และการแข่งขันกีฬาด้วยน้ำใจนักกีฬาและนำประสบการณ์จากการเล่นกีฬาไปใช้ในชีวิตประจำวัน</w:t>
      </w:r>
    </w:p>
    <w:p w:rsidR="005E0B5A" w:rsidRPr="009D1DD6" w:rsidRDefault="005E0B5A" w:rsidP="005E0B5A">
      <w:pPr>
        <w:rPr>
          <w:rFonts w:ascii="TH SarabunIT๙" w:hAnsi="TH SarabunIT๙" w:cs="TH SarabunIT๙"/>
          <w:cs/>
        </w:rPr>
      </w:pPr>
    </w:p>
    <w:p w:rsidR="005E0B5A" w:rsidRPr="009D1DD6" w:rsidRDefault="005E0B5A" w:rsidP="005E0B5A">
      <w:pPr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ผลการเรียนรู้</w:t>
      </w:r>
    </w:p>
    <w:p w:rsidR="005E0B5A" w:rsidRPr="009D1DD6" w:rsidRDefault="005E0B5A" w:rsidP="005E0B5A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 xml:space="preserve">          1.  </w:t>
      </w:r>
      <w:r w:rsidRPr="009D1DD6">
        <w:rPr>
          <w:rFonts w:ascii="TH SarabunIT๙" w:hAnsi="TH SarabunIT๙" w:cs="TH SarabunIT๙"/>
          <w:sz w:val="32"/>
          <w:szCs w:val="32"/>
          <w:cs/>
        </w:rPr>
        <w:t>เห็นคุณค่าของความเป็นมา รู้ประโยชน์ของการออกกำลังกายและเล่นกีฬาเป็นประจำ</w:t>
      </w:r>
    </w:p>
    <w:p w:rsidR="005E0B5A" w:rsidRPr="009D1DD6" w:rsidRDefault="005E0B5A" w:rsidP="005E0B5A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      2. มีความรู้ความเข้าใจ ปฏิบัติส่งเสริมการทดสอบสมรรถภาพทางกาย </w:t>
      </w:r>
    </w:p>
    <w:p w:rsidR="005E0B5A" w:rsidRPr="009D1DD6" w:rsidRDefault="005E0B5A" w:rsidP="005E0B5A">
      <w:pPr>
        <w:tabs>
          <w:tab w:val="left" w:pos="720"/>
          <w:tab w:val="left" w:pos="1440"/>
          <w:tab w:val="left" w:pos="2985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3. มีความรู้ความเข้าใจและปฏิบัติกิจกรรมการอบอุ่นร่างกายและสามารถเป็นผู้นำในการ</w:t>
      </w:r>
    </w:p>
    <w:p w:rsidR="005E0B5A" w:rsidRPr="009D1DD6" w:rsidRDefault="005E0B5A" w:rsidP="005E0B5A">
      <w:pPr>
        <w:tabs>
          <w:tab w:val="left" w:pos="720"/>
          <w:tab w:val="left" w:pos="1440"/>
          <w:tab w:val="left" w:pos="2985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     บริหารกายเพื่อการอบอุ่นร่างกายได้</w:t>
      </w:r>
    </w:p>
    <w:p w:rsidR="005E0B5A" w:rsidRPr="009D1DD6" w:rsidRDefault="005E0B5A" w:rsidP="005E0B5A">
      <w:pPr>
        <w:tabs>
          <w:tab w:val="left" w:pos="720"/>
          <w:tab w:val="left" w:pos="1440"/>
          <w:tab w:val="left" w:pos="2985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4. มีความรู้ ความเข้าใจและปฏิบัติกิจกรรมพื้นฐานในการเล่นกีฬาแบดมินตันได้</w:t>
      </w:r>
    </w:p>
    <w:p w:rsidR="005E0B5A" w:rsidRPr="009D1DD6" w:rsidRDefault="005E0B5A" w:rsidP="005E0B5A">
      <w:pPr>
        <w:tabs>
          <w:tab w:val="left" w:pos="720"/>
          <w:tab w:val="left" w:pos="1440"/>
          <w:tab w:val="left" w:pos="2985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5. มีความรู้ ความเข้าใจ ปฏิบัติกิจกรรมการส่งลูก (เสิร์ฟ) ได้            </w:t>
      </w:r>
    </w:p>
    <w:p w:rsidR="005E0B5A" w:rsidRPr="009D1DD6" w:rsidRDefault="005E0B5A" w:rsidP="005E0B5A">
      <w:pPr>
        <w:ind w:firstLine="720"/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6. มีความรู้ ความเข้าใจและปฏิบัติกิจกรรมการตีลูกโด่ง(ลูกโยน) ได้ </w:t>
      </w:r>
    </w:p>
    <w:p w:rsidR="005E0B5A" w:rsidRPr="009D1DD6" w:rsidRDefault="005E0B5A" w:rsidP="005E0B5A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7. มีความรู้ ความเข้าใจและปฏิบัติกิจกรรมการตีลูกดาดได้ </w:t>
      </w:r>
    </w:p>
    <w:p w:rsidR="005E0B5A" w:rsidRPr="009D1DD6" w:rsidRDefault="005E0B5A" w:rsidP="005E0B5A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8. มีความรู้ ความเข้าใจและปฏิบัติกิจกรรมการตีลูกหยอดได้</w:t>
      </w:r>
    </w:p>
    <w:p w:rsidR="005E0B5A" w:rsidRPr="009D1DD6" w:rsidRDefault="005E0B5A" w:rsidP="005E0B5A">
      <w:pPr>
        <w:ind w:firstLine="720"/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9. มีความรู้ ความเข้าใจและปฏิบัติกิจกรรมการตีลูกตบได้</w:t>
      </w:r>
    </w:p>
    <w:p w:rsidR="005E0B5A" w:rsidRPr="009D1DD6" w:rsidRDefault="005E0B5A" w:rsidP="005E0B5A">
      <w:pPr>
        <w:tabs>
          <w:tab w:val="left" w:pos="720"/>
          <w:tab w:val="left" w:pos="1440"/>
          <w:tab w:val="left" w:pos="2985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วมทั้งหมด  9  ผลการเรียนรู้</w:t>
      </w:r>
    </w:p>
    <w:p w:rsidR="005E0B5A" w:rsidRPr="009D1DD6" w:rsidRDefault="005E0B5A" w:rsidP="005E0B5A">
      <w:pPr>
        <w:tabs>
          <w:tab w:val="left" w:pos="720"/>
          <w:tab w:val="left" w:pos="1440"/>
          <w:tab w:val="left" w:pos="2985"/>
        </w:tabs>
        <w:rPr>
          <w:rFonts w:ascii="TH SarabunIT๙" w:hAnsi="TH SarabunIT๙" w:cs="TH SarabunIT๙"/>
          <w:b/>
          <w:bCs/>
          <w:sz w:val="32"/>
          <w:szCs w:val="32"/>
        </w:rPr>
      </w:pPr>
    </w:p>
    <w:p w:rsidR="005E0B5A" w:rsidRPr="009D1DD6" w:rsidRDefault="005E0B5A" w:rsidP="005E0B5A">
      <w:pPr>
        <w:tabs>
          <w:tab w:val="left" w:pos="720"/>
          <w:tab w:val="left" w:pos="1440"/>
          <w:tab w:val="left" w:pos="2985"/>
        </w:tabs>
        <w:rPr>
          <w:rFonts w:ascii="TH SarabunIT๙" w:hAnsi="TH SarabunIT๙" w:cs="TH SarabunIT๙"/>
          <w:b/>
          <w:bCs/>
          <w:sz w:val="32"/>
          <w:szCs w:val="32"/>
        </w:rPr>
      </w:pPr>
    </w:p>
    <w:p w:rsidR="005E0B5A" w:rsidRPr="009D1DD6" w:rsidRDefault="005E0B5A" w:rsidP="005E0B5A">
      <w:pPr>
        <w:tabs>
          <w:tab w:val="left" w:pos="720"/>
          <w:tab w:val="left" w:pos="1440"/>
          <w:tab w:val="left" w:pos="2985"/>
        </w:tabs>
        <w:rPr>
          <w:rFonts w:ascii="TH SarabunIT๙" w:hAnsi="TH SarabunIT๙" w:cs="TH SarabunIT๙"/>
          <w:b/>
          <w:bCs/>
          <w:sz w:val="32"/>
          <w:szCs w:val="32"/>
        </w:rPr>
      </w:pPr>
    </w:p>
    <w:p w:rsidR="005E0B5A" w:rsidRPr="009D1DD6" w:rsidRDefault="005E0B5A" w:rsidP="005E0B5A">
      <w:pPr>
        <w:tabs>
          <w:tab w:val="left" w:pos="720"/>
          <w:tab w:val="left" w:pos="1440"/>
          <w:tab w:val="left" w:pos="2985"/>
        </w:tabs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5E0B5A">
      <w:pPr>
        <w:tabs>
          <w:tab w:val="left" w:pos="720"/>
          <w:tab w:val="left" w:pos="1440"/>
          <w:tab w:val="left" w:pos="2985"/>
        </w:tabs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5E0B5A">
      <w:pPr>
        <w:tabs>
          <w:tab w:val="left" w:pos="720"/>
          <w:tab w:val="left" w:pos="1440"/>
          <w:tab w:val="left" w:pos="2985"/>
        </w:tabs>
        <w:rPr>
          <w:rFonts w:ascii="TH SarabunIT๙" w:hAnsi="TH SarabunIT๙" w:cs="TH SarabunIT๙"/>
          <w:b/>
          <w:bCs/>
          <w:sz w:val="32"/>
          <w:szCs w:val="32"/>
        </w:rPr>
      </w:pPr>
    </w:p>
    <w:p w:rsidR="0007638D" w:rsidRPr="009D1DD6" w:rsidRDefault="0007638D" w:rsidP="005E0B5A">
      <w:pPr>
        <w:tabs>
          <w:tab w:val="left" w:pos="720"/>
          <w:tab w:val="left" w:pos="1440"/>
          <w:tab w:val="left" w:pos="2985"/>
        </w:tabs>
        <w:rPr>
          <w:rFonts w:ascii="TH SarabunIT๙" w:hAnsi="TH SarabunIT๙" w:cs="TH SarabunIT๙"/>
          <w:b/>
          <w:bCs/>
          <w:sz w:val="32"/>
          <w:szCs w:val="32"/>
        </w:rPr>
      </w:pPr>
    </w:p>
    <w:p w:rsidR="005E0B5A" w:rsidRPr="009D1DD6" w:rsidRDefault="005E0B5A" w:rsidP="005E0B5A">
      <w:pPr>
        <w:tabs>
          <w:tab w:val="left" w:pos="720"/>
          <w:tab w:val="left" w:pos="1440"/>
          <w:tab w:val="left" w:pos="2985"/>
        </w:tabs>
        <w:rPr>
          <w:rFonts w:ascii="TH SarabunIT๙" w:hAnsi="TH SarabunIT๙" w:cs="TH SarabunIT๙"/>
          <w:b/>
          <w:bCs/>
          <w:sz w:val="32"/>
          <w:szCs w:val="32"/>
        </w:rPr>
      </w:pPr>
    </w:p>
    <w:p w:rsidR="005E0B5A" w:rsidRPr="009D1DD6" w:rsidRDefault="005E0B5A" w:rsidP="005E0B5A">
      <w:pPr>
        <w:tabs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คำอธิบายรายวิชา</w:t>
      </w:r>
    </w:p>
    <w:p w:rsidR="005E0B5A" w:rsidRPr="009D1DD6" w:rsidRDefault="005E0B5A" w:rsidP="005E0B5A">
      <w:pPr>
        <w:tabs>
          <w:tab w:val="left" w:pos="936"/>
          <w:tab w:val="left" w:pos="1224"/>
          <w:tab w:val="left" w:pos="1584"/>
          <w:tab w:val="left" w:pos="1944"/>
        </w:tabs>
        <w:jc w:val="both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 </w:t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="009165D2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หัสวิชา </w:t>
      </w:r>
      <w:r w:rsidR="009165D2">
        <w:rPr>
          <w:rFonts w:ascii="TH SarabunIT๙" w:hAnsi="TH SarabunIT๙" w:cs="TH SarabunIT๙"/>
          <w:b/>
          <w:bCs/>
          <w:sz w:val="32"/>
          <w:szCs w:val="32"/>
          <w:cs/>
        </w:rPr>
        <w:t>พ23202 รายวิชาแบดมินตัน 2</w:t>
      </w:r>
      <w:r w:rsidR="009165D2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กลุ่มสาระการเรียนรู้สุขศึกษาและพลศึกษา                                       </w:t>
      </w:r>
    </w:p>
    <w:p w:rsidR="005E0B5A" w:rsidRPr="009D1DD6" w:rsidRDefault="005E0B5A" w:rsidP="005E0B5A">
      <w:pPr>
        <w:tabs>
          <w:tab w:val="left" w:pos="936"/>
          <w:tab w:val="left" w:pos="1224"/>
          <w:tab w:val="left" w:pos="1584"/>
          <w:tab w:val="left" w:pos="1944"/>
        </w:tabs>
        <w:jc w:val="both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  <w:t>ชั้นมัธยมศึกษาปีที่ 3 ภาคเรียนที่ 2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  <w:t xml:space="preserve">เวลา 20 ชั่วโมง </w:t>
      </w:r>
      <w:r w:rsidR="009165D2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   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จำนวน 0.5 หน่วย</w:t>
      </w:r>
      <w:proofErr w:type="spellStart"/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ิต</w:t>
      </w:r>
      <w:proofErr w:type="spellEnd"/>
    </w:p>
    <w:p w:rsidR="005E0B5A" w:rsidRPr="009D1DD6" w:rsidRDefault="005E0B5A" w:rsidP="005E0B5A">
      <w:pPr>
        <w:tabs>
          <w:tab w:val="left" w:pos="720"/>
          <w:tab w:val="left" w:pos="1440"/>
          <w:tab w:val="left" w:pos="2985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......................................................................................................................................................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</w:t>
      </w:r>
    </w:p>
    <w:p w:rsidR="005E0B5A" w:rsidRPr="009D1DD6" w:rsidRDefault="005E0B5A" w:rsidP="005E0B5A">
      <w:pPr>
        <w:tabs>
          <w:tab w:val="left" w:pos="720"/>
          <w:tab w:val="left" w:pos="1440"/>
          <w:tab w:val="left" w:pos="2985"/>
        </w:tabs>
        <w:jc w:val="center"/>
        <w:rPr>
          <w:rFonts w:ascii="TH SarabunIT๙" w:hAnsi="TH SarabunIT๙" w:cs="TH SarabunIT๙"/>
          <w:b/>
          <w:bCs/>
          <w:sz w:val="16"/>
          <w:szCs w:val="16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</w:t>
      </w:r>
    </w:p>
    <w:p w:rsidR="005E0B5A" w:rsidRPr="009D1DD6" w:rsidRDefault="005E0B5A" w:rsidP="005E0B5A">
      <w:pPr>
        <w:ind w:right="-334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 xml:space="preserve">           </w:t>
      </w:r>
      <w:r w:rsidRPr="009D1DD6">
        <w:rPr>
          <w:rFonts w:ascii="TH SarabunIT๙" w:hAnsi="TH SarabunIT๙" w:cs="TH SarabunIT๙"/>
          <w:sz w:val="32"/>
          <w:szCs w:val="32"/>
          <w:cs/>
        </w:rPr>
        <w:t>วิเคราะห์การเคลื่อนไหวรูปแบบต่างๆ ของการออกกำลังกาย และกีฬาที่เหมาะสมกับตนเองอย่างสม่ำเสมอและใช้ความสามารถของตนเอง เพิ่มศักยภาพของทีม คำนึงถึงผลที่เกิดต่อสังคม</w:t>
      </w:r>
    </w:p>
    <w:p w:rsidR="005E0B5A" w:rsidRPr="009D1DD6" w:rsidRDefault="005E0B5A" w:rsidP="005E0B5A">
      <w:pPr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       ปฏิบัติตามกฎ กติกา กลวิธีต่างๆ  การอบอุ่นร่างกาย การทรงตัว การจับไม้ การตีลูกโยน  ลูกตก ลูกดาด ลูกหยอด การส่งลูก การรับลูกตบ  การรับลูกหยอด ความสามารถในการเล่นประเภทเดี่ยวและประเภทคู่ การวางแผนการเล่น เพื่อเป็นฝ่ายรุกและฝ่ายรับ การมีส่วนร่วมและการแข่งขัน </w:t>
      </w:r>
    </w:p>
    <w:p w:rsidR="005E0B5A" w:rsidRPr="009D1DD6" w:rsidRDefault="005E0B5A" w:rsidP="005E0B5A">
      <w:pPr>
        <w:rPr>
          <w:rFonts w:ascii="TH SarabunIT๙" w:hAnsi="TH SarabunIT๙" w:cs="TH SarabunIT๙"/>
          <w:cs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       ร่วมกิจกรรมทางกาย และเล่นกีฬาอย่างซื่อสัตย์ สุจริต มีระเบียบ วินัย ชื่นชมในคุณค่าแสดงออกถึงการมีมารยาทในการดู การเล่น และการแข่งขันกีฬาด้วยน้ำใจนักกีฬาและนำประสบการณ์จากการเล่นกีฬาไปใช้ในชีวิตประจำวัน</w:t>
      </w:r>
    </w:p>
    <w:p w:rsidR="005E0B5A" w:rsidRPr="009D1DD6" w:rsidRDefault="005E0B5A" w:rsidP="005E0B5A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ผลการเรียนรู้</w:t>
      </w:r>
      <w:r w:rsidRPr="009D1DD6">
        <w:rPr>
          <w:rFonts w:ascii="TH SarabunIT๙" w:hAnsi="TH SarabunIT๙" w:cs="TH SarabunIT๙"/>
          <w:sz w:val="32"/>
          <w:szCs w:val="32"/>
        </w:rPr>
        <w:t xml:space="preserve">     </w:t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</w:t>
      </w:r>
    </w:p>
    <w:p w:rsidR="005E0B5A" w:rsidRPr="009D1DD6" w:rsidRDefault="005E0B5A" w:rsidP="005E0B5A">
      <w:pPr>
        <w:tabs>
          <w:tab w:val="left" w:pos="720"/>
          <w:tab w:val="left" w:pos="1440"/>
          <w:tab w:val="left" w:pos="2985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1. มีความรู้ความเข้าใจและปฏิบัติกิจกรรมการอบอุ่นร่างกายและสามารถเป็นผู้นำในการ</w:t>
      </w:r>
    </w:p>
    <w:p w:rsidR="005E0B5A" w:rsidRPr="009D1DD6" w:rsidRDefault="005E0B5A" w:rsidP="005E0B5A">
      <w:pPr>
        <w:tabs>
          <w:tab w:val="left" w:pos="720"/>
          <w:tab w:val="left" w:pos="1440"/>
          <w:tab w:val="left" w:pos="2985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     บริหารกายเพื่อการอบอุ่นร่างกายได้</w:t>
      </w:r>
    </w:p>
    <w:p w:rsidR="005E0B5A" w:rsidRPr="009D1DD6" w:rsidRDefault="005E0B5A" w:rsidP="005E0B5A">
      <w:pPr>
        <w:tabs>
          <w:tab w:val="left" w:pos="720"/>
          <w:tab w:val="left" w:pos="1440"/>
          <w:tab w:val="left" w:pos="2985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2. มีความรู้ ความเข้าใจและปฏิบัติกิจกรรมพื้นฐานในการเล่นกีฬาแบดมินตันได้</w:t>
      </w:r>
    </w:p>
    <w:p w:rsidR="005E0B5A" w:rsidRPr="009D1DD6" w:rsidRDefault="005E0B5A" w:rsidP="005E0B5A">
      <w:pPr>
        <w:tabs>
          <w:tab w:val="left" w:pos="720"/>
          <w:tab w:val="left" w:pos="1440"/>
          <w:tab w:val="left" w:pos="2985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3. มีความรู้ ความเข้าใจ ปฏิบัติกิจกรรมการส่งลูก (เสิร์ฟ) ได้            </w:t>
      </w:r>
    </w:p>
    <w:p w:rsidR="005E0B5A" w:rsidRPr="009D1DD6" w:rsidRDefault="005E0B5A" w:rsidP="005E0B5A">
      <w:pPr>
        <w:ind w:firstLine="720"/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4. มีความรู้ ความเข้าใจและปฏิบัติกิจกรรมการตีลูกโด่ง(ลูกโยน) ได้ </w:t>
      </w:r>
    </w:p>
    <w:p w:rsidR="005E0B5A" w:rsidRPr="009D1DD6" w:rsidRDefault="005E0B5A" w:rsidP="005E0B5A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5. มีความรู้ ความเข้าใจและปฏิบัติกิจกรรมการตีลูกดาดได้ </w:t>
      </w:r>
    </w:p>
    <w:p w:rsidR="005E0B5A" w:rsidRPr="009D1DD6" w:rsidRDefault="005E0B5A" w:rsidP="005E0B5A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6. มีความรู้ ความเข้าใจและปฏิบัติกิจกรรมการตี-รับลูกหยอดได้</w:t>
      </w:r>
    </w:p>
    <w:p w:rsidR="005E0B5A" w:rsidRPr="009D1DD6" w:rsidRDefault="005E0B5A" w:rsidP="005E0B5A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7. มีความรู้ ความเข้าใจและปฏิบัติกิจกรรมการตี-รับลูกตบได้</w:t>
      </w:r>
    </w:p>
    <w:p w:rsidR="005E0B5A" w:rsidRPr="009D1DD6" w:rsidRDefault="005E0B5A" w:rsidP="005E0B5A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8. มีน้ำใจเป็นนักกีฬา มีความสามัคคี  ปฏิบัติตนในการเป็นผู้เล่นและผู้ดูที่ดีได้</w:t>
      </w:r>
    </w:p>
    <w:p w:rsidR="005E0B5A" w:rsidRPr="009D1DD6" w:rsidRDefault="005E0B5A" w:rsidP="005E0B5A">
      <w:pPr>
        <w:ind w:firstLine="720"/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9. เล่นเกมด้วยความสนุกสนานเต็มความสามารถ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และปลอดภัย</w:t>
      </w:r>
    </w:p>
    <w:p w:rsidR="005E0B5A" w:rsidRPr="009D1DD6" w:rsidRDefault="005E0B5A" w:rsidP="005E0B5A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      10. อธิบายเทคนิคการเล่น การวางแผนการเล่นรุกและรับของการเล่นกีฬา</w:t>
      </w:r>
      <w:r w:rsidRPr="009D1DD6">
        <w:rPr>
          <w:rFonts w:ascii="TH SarabunIT๙" w:eastAsia="Angsana New" w:hAnsi="TH SarabunIT๙" w:cs="TH SarabunIT๙"/>
          <w:sz w:val="32"/>
          <w:szCs w:val="32"/>
          <w:cs/>
        </w:rPr>
        <w:t>แบดมินตัน</w:t>
      </w:r>
    </w:p>
    <w:p w:rsidR="005E0B5A" w:rsidRPr="009D1DD6" w:rsidRDefault="005E0B5A" w:rsidP="005E0B5A">
      <w:pPr>
        <w:ind w:firstLine="720"/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11. อธิบายกฎกติกา  การเล่น  การนับคะแนน การแข่งขันกีฬา</w:t>
      </w:r>
      <w:r w:rsidRPr="009D1DD6">
        <w:rPr>
          <w:rFonts w:ascii="TH SarabunIT๙" w:eastAsia="Angsana New" w:hAnsi="TH SarabunIT๙" w:cs="TH SarabunIT๙"/>
          <w:sz w:val="32"/>
          <w:szCs w:val="32"/>
          <w:cs/>
        </w:rPr>
        <w:t>แบดมินตัน</w:t>
      </w:r>
    </w:p>
    <w:p w:rsidR="005E0B5A" w:rsidRPr="009D1DD6" w:rsidRDefault="005E0B5A" w:rsidP="005E0B5A">
      <w:pPr>
        <w:tabs>
          <w:tab w:val="left" w:pos="720"/>
          <w:tab w:val="left" w:pos="1440"/>
          <w:tab w:val="left" w:pos="2985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วมทั้งหมด  11  ผลการเรียนรู้</w:t>
      </w:r>
    </w:p>
    <w:p w:rsidR="00733983" w:rsidRPr="009D1DD6" w:rsidRDefault="00733983" w:rsidP="003B5FBF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733983" w:rsidRPr="009D1DD6" w:rsidRDefault="00733983" w:rsidP="003B5FBF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733983" w:rsidRPr="009D1DD6" w:rsidRDefault="00733983" w:rsidP="003B5FBF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733983" w:rsidRPr="009D1DD6" w:rsidRDefault="00733983" w:rsidP="003B5FBF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733983" w:rsidRPr="009D1DD6" w:rsidRDefault="00733983" w:rsidP="003B5FBF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733983" w:rsidRPr="009D1DD6" w:rsidRDefault="00733983" w:rsidP="003B5FBF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733983" w:rsidRPr="009D1DD6" w:rsidRDefault="00733983" w:rsidP="003B5FBF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3B5FBF" w:rsidRPr="009D1DD6" w:rsidRDefault="003B5FBF" w:rsidP="003B5FBF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โครงสร้างกลุ่มสาระการเรียนรู้ ระดับมัธยมศึกษาตอนต้น</w:t>
      </w:r>
    </w:p>
    <w:p w:rsidR="003B5FBF" w:rsidRPr="009D1DD6" w:rsidRDefault="003B5FBF" w:rsidP="003B5FBF">
      <w:pPr>
        <w:tabs>
          <w:tab w:val="left" w:pos="864"/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ลุ่มสาระการเรียนรู้ศิลปะ</w:t>
      </w:r>
    </w:p>
    <w:p w:rsidR="003B5FBF" w:rsidRPr="009D1DD6" w:rsidRDefault="003B5FBF" w:rsidP="003B5FBF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ายวิชาพื้นฐาน</w:t>
      </w:r>
    </w:p>
    <w:p w:rsidR="003B5FBF" w:rsidRPr="009D1DD6" w:rsidRDefault="003B5FBF" w:rsidP="003B5FBF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ชั้นมัธยมศึกษาปีที่ 1</w:t>
      </w:r>
    </w:p>
    <w:p w:rsidR="003B5FBF" w:rsidRPr="009D1DD6" w:rsidRDefault="003B5FBF" w:rsidP="003B5FBF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ศ21101 </w:t>
      </w:r>
      <w:r w:rsidR="00A5394A" w:rsidRPr="009D1DD6">
        <w:rPr>
          <w:rFonts w:ascii="TH SarabunIT๙" w:hAnsi="TH SarabunIT๙" w:cs="TH SarabunIT๙"/>
          <w:sz w:val="32"/>
          <w:szCs w:val="32"/>
          <w:cs/>
        </w:rPr>
        <w:t>ทัศนศิลป์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</w:rPr>
        <w:t>1</w:t>
      </w:r>
      <w:r w:rsidR="00A5394A"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A5394A"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A5394A" w:rsidRPr="009D1DD6">
        <w:rPr>
          <w:rFonts w:ascii="TH SarabunIT๙" w:hAnsi="TH SarabunIT๙" w:cs="TH SarabunIT๙"/>
          <w:sz w:val="32"/>
          <w:szCs w:val="32"/>
          <w:cs/>
        </w:rPr>
        <w:tab/>
        <w:t>จำนวน 2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0 ชั่วโมง </w:t>
      </w:r>
      <w:r w:rsidR="00A5394A" w:rsidRPr="009D1DD6">
        <w:rPr>
          <w:rFonts w:ascii="TH SarabunIT๙" w:hAnsi="TH SarabunIT๙" w:cs="TH SarabunIT๙"/>
          <w:sz w:val="32"/>
          <w:szCs w:val="32"/>
          <w:cs/>
        </w:rPr>
        <w:t>0.5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3B5FBF" w:rsidRPr="009D1DD6" w:rsidRDefault="003B5FBF" w:rsidP="003B5FBF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ศ21102 </w:t>
      </w:r>
      <w:r w:rsidR="00A5394A" w:rsidRPr="009D1DD6">
        <w:rPr>
          <w:rFonts w:ascii="TH SarabunIT๙" w:hAnsi="TH SarabunIT๙" w:cs="TH SarabunIT๙"/>
          <w:sz w:val="32"/>
          <w:szCs w:val="32"/>
          <w:cs/>
        </w:rPr>
        <w:t xml:space="preserve">ทัศนศิลป์ </w:t>
      </w:r>
      <w:r w:rsidR="00A5394A" w:rsidRPr="009D1DD6">
        <w:rPr>
          <w:rFonts w:ascii="TH SarabunIT๙" w:hAnsi="TH SarabunIT๙" w:cs="TH SarabunIT๙"/>
          <w:sz w:val="32"/>
          <w:szCs w:val="32"/>
        </w:rPr>
        <w:t>2</w:t>
      </w:r>
      <w:r w:rsidR="00A5394A"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A5394A"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A5394A" w:rsidRPr="009D1DD6">
        <w:rPr>
          <w:rFonts w:ascii="TH SarabunIT๙" w:hAnsi="TH SarabunIT๙" w:cs="TH SarabunIT๙"/>
          <w:sz w:val="32"/>
          <w:szCs w:val="32"/>
          <w:cs/>
        </w:rPr>
        <w:tab/>
        <w:t>จำนวน 2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0 ชั่วโมง </w:t>
      </w:r>
      <w:r w:rsidR="00A5394A" w:rsidRPr="009D1DD6">
        <w:rPr>
          <w:rFonts w:ascii="TH SarabunIT๙" w:hAnsi="TH SarabunIT๙" w:cs="TH SarabunIT๙"/>
          <w:sz w:val="32"/>
          <w:szCs w:val="32"/>
          <w:cs/>
        </w:rPr>
        <w:t>0.5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A5394A" w:rsidRPr="009D1DD6" w:rsidRDefault="00A5394A" w:rsidP="00A5394A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ศ21103 ดนตรี-นาฏศิลป์ </w:t>
      </w:r>
      <w:r w:rsidRPr="009D1DD6">
        <w:rPr>
          <w:rFonts w:ascii="TH SarabunIT๙" w:hAnsi="TH SarabunIT๙" w:cs="TH SarabunIT๙"/>
          <w:sz w:val="32"/>
          <w:szCs w:val="32"/>
        </w:rPr>
        <w:t>1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9165D2">
        <w:rPr>
          <w:rFonts w:ascii="TH SarabunIT๙" w:hAnsi="TH SarabunIT๙" w:cs="TH SarabunIT๙" w:hint="cs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จำนวน 20 ชั่วโมง 0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A5394A" w:rsidRPr="009D1DD6" w:rsidRDefault="00A5394A" w:rsidP="00A5394A">
      <w:pPr>
        <w:ind w:firstLine="720"/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ศ21104 ดนตรี-นาฏศิลป์ 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9165D2">
        <w:rPr>
          <w:rFonts w:ascii="TH SarabunIT๙" w:hAnsi="TH SarabunIT๙" w:cs="TH SarabunIT๙" w:hint="cs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จำนวน 20 ชั่วโมง 0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A5394A" w:rsidRPr="009D1DD6" w:rsidRDefault="00A5394A" w:rsidP="003B5FBF">
      <w:pPr>
        <w:ind w:firstLine="720"/>
        <w:rPr>
          <w:rFonts w:ascii="TH SarabunIT๙" w:hAnsi="TH SarabunIT๙" w:cs="TH SarabunIT๙"/>
          <w:sz w:val="32"/>
          <w:szCs w:val="32"/>
          <w:cs/>
        </w:rPr>
      </w:pPr>
    </w:p>
    <w:p w:rsidR="003B5FBF" w:rsidRPr="009D1DD6" w:rsidRDefault="003B5FBF" w:rsidP="003B5FBF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ชั้นมัธยมศึกษาปีที่ 2</w:t>
      </w:r>
    </w:p>
    <w:p w:rsidR="00A5394A" w:rsidRPr="009D1DD6" w:rsidRDefault="00A5394A" w:rsidP="00A5394A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2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101 ทัศนศิลป์ </w:t>
      </w:r>
      <w:r w:rsidRPr="009D1DD6">
        <w:rPr>
          <w:rFonts w:ascii="TH SarabunIT๙" w:hAnsi="TH SarabunIT๙" w:cs="TH SarabunIT๙"/>
          <w:sz w:val="32"/>
          <w:szCs w:val="32"/>
        </w:rPr>
        <w:t>3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9165D2">
        <w:rPr>
          <w:rFonts w:ascii="TH SarabunIT๙" w:hAnsi="TH SarabunIT๙" w:cs="TH SarabunIT๙" w:hint="cs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จำนวน 20 ชั่วโมง 0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A5394A" w:rsidRPr="009D1DD6" w:rsidRDefault="00A5394A" w:rsidP="00A5394A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ศ22102 ทัศนศิลป์ </w:t>
      </w:r>
      <w:r w:rsidRPr="009D1DD6">
        <w:rPr>
          <w:rFonts w:ascii="TH SarabunIT๙" w:hAnsi="TH SarabunIT๙" w:cs="TH SarabunIT๙"/>
          <w:sz w:val="32"/>
          <w:szCs w:val="32"/>
        </w:rPr>
        <w:t>4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จำนวน 20 ชั่วโมง 0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A5394A" w:rsidRPr="009D1DD6" w:rsidRDefault="00A5394A" w:rsidP="00A5394A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ศ22103 ดนตรี-นาฏศิลป์ </w:t>
      </w:r>
      <w:r w:rsidRPr="009D1DD6">
        <w:rPr>
          <w:rFonts w:ascii="TH SarabunIT๙" w:hAnsi="TH SarabunIT๙" w:cs="TH SarabunIT๙"/>
          <w:sz w:val="32"/>
          <w:szCs w:val="32"/>
        </w:rPr>
        <w:t>3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9165D2">
        <w:rPr>
          <w:rFonts w:ascii="TH SarabunIT๙" w:hAnsi="TH SarabunIT๙" w:cs="TH SarabunIT๙" w:hint="cs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จำนวน 20 ชั่วโมง 0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A5394A" w:rsidRPr="009D1DD6" w:rsidRDefault="00A5394A" w:rsidP="00A5394A">
      <w:pPr>
        <w:ind w:firstLine="720"/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ศ22104 ดนตรี-นาฏศิลป์ </w:t>
      </w:r>
      <w:r w:rsidRPr="009D1DD6">
        <w:rPr>
          <w:rFonts w:ascii="TH SarabunIT๙" w:hAnsi="TH SarabunIT๙" w:cs="TH SarabunIT๙"/>
          <w:sz w:val="32"/>
          <w:szCs w:val="32"/>
        </w:rPr>
        <w:t>4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9165D2">
        <w:rPr>
          <w:rFonts w:ascii="TH SarabunIT๙" w:hAnsi="TH SarabunIT๙" w:cs="TH SarabunIT๙" w:hint="cs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จำนวน 20 ชั่วโมง 0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3B5FBF" w:rsidRPr="009D1DD6" w:rsidRDefault="003B5FBF" w:rsidP="003B5FBF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ชั้นมัธยมศึกษาปีที่ 3</w:t>
      </w:r>
    </w:p>
    <w:p w:rsidR="00A5394A" w:rsidRPr="009D1DD6" w:rsidRDefault="00A5394A" w:rsidP="00A5394A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23101 ทัศนศิลป์ </w:t>
      </w:r>
      <w:r w:rsidRPr="009D1DD6">
        <w:rPr>
          <w:rFonts w:ascii="TH SarabunIT๙" w:hAnsi="TH SarabunIT๙" w:cs="TH SarabunIT๙"/>
          <w:sz w:val="32"/>
          <w:szCs w:val="32"/>
        </w:rPr>
        <w:t>5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9165D2">
        <w:rPr>
          <w:rFonts w:ascii="TH SarabunIT๙" w:hAnsi="TH SarabunIT๙" w:cs="TH SarabunIT๙" w:hint="cs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จำนวน 20 ชั่วโมง 0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A5394A" w:rsidRPr="009D1DD6" w:rsidRDefault="00A5394A" w:rsidP="00A5394A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ศ23102 ทัศนศิลป์ </w:t>
      </w:r>
      <w:r w:rsidRPr="009D1DD6">
        <w:rPr>
          <w:rFonts w:ascii="TH SarabunIT๙" w:hAnsi="TH SarabunIT๙" w:cs="TH SarabunIT๙"/>
          <w:sz w:val="32"/>
          <w:szCs w:val="32"/>
        </w:rPr>
        <w:t>6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จำนวน 20 ชั่วโมง 0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A5394A" w:rsidRPr="009D1DD6" w:rsidRDefault="00A5394A" w:rsidP="00A5394A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ศ23103 ดนตรี-นาฏศิลป์ </w:t>
      </w:r>
      <w:r w:rsidRPr="009D1DD6">
        <w:rPr>
          <w:rFonts w:ascii="TH SarabunIT๙" w:hAnsi="TH SarabunIT๙" w:cs="TH SarabunIT๙"/>
          <w:sz w:val="32"/>
          <w:szCs w:val="32"/>
        </w:rPr>
        <w:t>5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9165D2">
        <w:rPr>
          <w:rFonts w:ascii="TH SarabunIT๙" w:hAnsi="TH SarabunIT๙" w:cs="TH SarabunIT๙" w:hint="cs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จำนวน 20 ชั่วโมง 0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A5394A" w:rsidRPr="009D1DD6" w:rsidRDefault="00A5394A" w:rsidP="00A5394A">
      <w:pPr>
        <w:ind w:firstLine="720"/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ศ23104 ดนตรี-นาฏศิลป์ </w:t>
      </w:r>
      <w:r w:rsidRPr="009D1DD6">
        <w:rPr>
          <w:rFonts w:ascii="TH SarabunIT๙" w:hAnsi="TH SarabunIT๙" w:cs="TH SarabunIT๙"/>
          <w:sz w:val="32"/>
          <w:szCs w:val="32"/>
        </w:rPr>
        <w:t>6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9165D2">
        <w:rPr>
          <w:rFonts w:ascii="TH SarabunIT๙" w:hAnsi="TH SarabunIT๙" w:cs="TH SarabunIT๙" w:hint="cs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จำนวน 20 ชั่วโมง 0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3B5FBF" w:rsidRPr="009D1DD6" w:rsidRDefault="003B5FBF" w:rsidP="003B5FBF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</w:p>
    <w:p w:rsidR="003B5FBF" w:rsidRPr="009D1DD6" w:rsidRDefault="003B5FBF" w:rsidP="003B5FBF">
      <w:pPr>
        <w:jc w:val="center"/>
        <w:rPr>
          <w:rFonts w:ascii="TH SarabunIT๙" w:hAnsi="TH SarabunIT๙" w:cs="TH SarabunIT๙"/>
          <w:b/>
          <w:bCs/>
          <w:sz w:val="40"/>
          <w:szCs w:val="40"/>
        </w:rPr>
      </w:pPr>
    </w:p>
    <w:p w:rsidR="00A77512" w:rsidRPr="009D1DD6" w:rsidRDefault="00A77512" w:rsidP="003B5FBF">
      <w:pPr>
        <w:jc w:val="center"/>
        <w:rPr>
          <w:rFonts w:ascii="TH SarabunIT๙" w:hAnsi="TH SarabunIT๙" w:cs="TH SarabunIT๙"/>
          <w:b/>
          <w:bCs/>
          <w:sz w:val="40"/>
          <w:szCs w:val="40"/>
        </w:rPr>
      </w:pPr>
    </w:p>
    <w:p w:rsidR="00AC25F4" w:rsidRPr="009D1DD6" w:rsidRDefault="00AC25F4">
      <w:pPr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br w:type="page"/>
      </w:r>
    </w:p>
    <w:p w:rsidR="00F14331" w:rsidRPr="009D1DD6" w:rsidRDefault="00F14331" w:rsidP="00F14331">
      <w:pPr>
        <w:tabs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lastRenderedPageBreak/>
        <w:t>คำอธิบายรายวิชา</w:t>
      </w:r>
    </w:p>
    <w:p w:rsidR="00F14331" w:rsidRPr="009D1DD6" w:rsidRDefault="00F14331" w:rsidP="00F14331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 </w:t>
      </w:r>
      <w:r w:rsidRPr="009D1DD6">
        <w:rPr>
          <w:rFonts w:ascii="TH SarabunIT๙" w:hAnsi="TH SarabunIT๙" w:cs="TH SarabunIT๙"/>
          <w:sz w:val="32"/>
          <w:szCs w:val="32"/>
        </w:rPr>
        <w:tab/>
        <w:t xml:space="preserve"> </w:t>
      </w:r>
      <w:r w:rsidR="009165D2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หัสวิชา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ศ21101 </w:t>
      </w:r>
      <w:r w:rsidR="009165D2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วิชา</w:t>
      </w:r>
      <w:r w:rsidR="00646031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ทัศนศิลป์ 1</w:t>
      </w:r>
      <w:r w:rsidR="00646031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="009165D2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 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ลุ่มสาระการเรียนรู้ศิลปะ</w:t>
      </w:r>
    </w:p>
    <w:p w:rsidR="00F14331" w:rsidRPr="009D1DD6" w:rsidRDefault="00F14331" w:rsidP="00F14331">
      <w:pPr>
        <w:tabs>
          <w:tab w:val="left" w:pos="936"/>
          <w:tab w:val="left" w:pos="1224"/>
          <w:tab w:val="left" w:pos="1584"/>
          <w:tab w:val="left" w:pos="1944"/>
        </w:tabs>
        <w:jc w:val="both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        ชั้นมัธยมศึกษาปีที่ 1 ภาคเรียนที่ 1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  <w:t xml:space="preserve">เวลา </w:t>
      </w:r>
      <w:r w:rsidR="00233BE9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2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0 ชั่วโมง จำนวน </w:t>
      </w:r>
      <w:r w:rsidR="00233BE9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0.5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หน่วย</w:t>
      </w:r>
      <w:proofErr w:type="spellStart"/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ิต</w:t>
      </w:r>
      <w:proofErr w:type="spellEnd"/>
    </w:p>
    <w:p w:rsidR="00F14331" w:rsidRPr="009D1DD6" w:rsidRDefault="00F14331" w:rsidP="00F14331">
      <w:pPr>
        <w:jc w:val="center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......................................................................................................................................................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</w:t>
      </w:r>
    </w:p>
    <w:p w:rsidR="00F14331" w:rsidRPr="009D1DD6" w:rsidRDefault="00F14331" w:rsidP="00F14331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ศึกษา วิเคราะห์ ความหมายและความสำคัญขององค์ประกอบศิลป์ 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ทัศน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>ธาตุ สร้างและนำเสนอผลงานทางทัศนศิลป์จากจินตนาการ โดยสามารถใช้อุปกรณ์ที่เหมาะสม รวมทั้งสามารถใช้เทคนิค วิธีการของศิลปินในการสร้างงานได้อย่างมีประสิทธิภาพ วิเคราะห์ วิพากษ์ วิจารณ์คุณค่างานทัศนศิลป์ เข้าใจความสัมพันธ์ระหว่างทัศนศิลป์ ประวัติศาสตร์ และวัฒนธรรม เห็นคุณค่างานศิลปะที่เป็นมรดกทางวัฒนธรรม ภูมิปัญญาท้องถิ่น ภูมิปัญญาไทยและสากล ชื่นชม ประยุกต์ใช้ในชีวิตประจำวัน</w:t>
      </w:r>
    </w:p>
    <w:p w:rsidR="00F14331" w:rsidRPr="009D1DD6" w:rsidRDefault="00F14331" w:rsidP="00F14331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โดยใช้กระบวนการคิด กระบวนการสืบค้นข้อมูล  กระบวนการปฏิบัติ กระบวนการพิจารณาคุณค่า เพื่อให้เกิดความรู้ ความเข้าใจ สามารถนำไปปฏิบัติและประยุกต์ใช้ใ</w:t>
      </w:r>
      <w:r w:rsidR="00A5394A" w:rsidRPr="009D1DD6">
        <w:rPr>
          <w:rFonts w:ascii="TH SarabunIT๙" w:hAnsi="TH SarabunIT๙" w:cs="TH SarabunIT๙"/>
          <w:sz w:val="32"/>
          <w:szCs w:val="32"/>
          <w:cs/>
        </w:rPr>
        <w:t>น</w:t>
      </w:r>
      <w:r w:rsidRPr="009D1DD6">
        <w:rPr>
          <w:rFonts w:ascii="TH SarabunIT๙" w:hAnsi="TH SarabunIT๙" w:cs="TH SarabunIT๙"/>
          <w:sz w:val="32"/>
          <w:szCs w:val="32"/>
          <w:cs/>
        </w:rPr>
        <w:t>ชีวิตประจำวันได้อย่างเหมาะสม</w:t>
      </w:r>
    </w:p>
    <w:p w:rsidR="00F14331" w:rsidRPr="009D1DD6" w:rsidRDefault="00F14331" w:rsidP="00F14331">
      <w:pPr>
        <w:rPr>
          <w:rFonts w:ascii="TH SarabunIT๙" w:hAnsi="TH SarabunIT๙" w:cs="TH SarabunIT๙"/>
          <w:sz w:val="32"/>
          <w:szCs w:val="32"/>
        </w:rPr>
      </w:pPr>
    </w:p>
    <w:p w:rsidR="00F14331" w:rsidRPr="009D1DD6" w:rsidRDefault="00F14331" w:rsidP="00F14331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หัสตัวชี้วัด</w:t>
      </w:r>
    </w:p>
    <w:p w:rsidR="00F14331" w:rsidRPr="009D1DD6" w:rsidRDefault="00F14331" w:rsidP="00F14331">
      <w:pPr>
        <w:ind w:firstLine="864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ศ 1.1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ม.1/1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ม.1/2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ม.1/3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ม.1/4 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ม.1/5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ม.1/6 </w:t>
      </w:r>
    </w:p>
    <w:p w:rsidR="00F14331" w:rsidRPr="009D1DD6" w:rsidRDefault="00F14331" w:rsidP="00F14331">
      <w:pPr>
        <w:ind w:firstLine="864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ศ 1.2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ม.1/1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ม.1/2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ม.1/3</w:t>
      </w:r>
    </w:p>
    <w:p w:rsidR="00F14331" w:rsidRPr="009D1DD6" w:rsidRDefault="00F14331" w:rsidP="00F14331">
      <w:pPr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วม  9  ตัวชี้วัด</w:t>
      </w:r>
    </w:p>
    <w:p w:rsidR="00F14331" w:rsidRPr="009D1DD6" w:rsidRDefault="00F14331" w:rsidP="00F14331">
      <w:pPr>
        <w:rPr>
          <w:rFonts w:ascii="TH SarabunIT๙" w:hAnsi="TH SarabunIT๙" w:cs="TH SarabunIT๙"/>
          <w:sz w:val="32"/>
          <w:szCs w:val="32"/>
          <w:cs/>
        </w:rPr>
      </w:pPr>
    </w:p>
    <w:p w:rsidR="00F14331" w:rsidRPr="009D1DD6" w:rsidRDefault="00F14331" w:rsidP="00F14331">
      <w:pPr>
        <w:rPr>
          <w:rFonts w:ascii="TH SarabunIT๙" w:hAnsi="TH SarabunIT๙" w:cs="TH SarabunIT๙"/>
          <w:sz w:val="32"/>
          <w:szCs w:val="32"/>
        </w:rPr>
      </w:pPr>
    </w:p>
    <w:p w:rsidR="00F14331" w:rsidRPr="009D1DD6" w:rsidRDefault="00F14331" w:rsidP="00F14331">
      <w:pPr>
        <w:rPr>
          <w:rFonts w:ascii="TH SarabunIT๙" w:hAnsi="TH SarabunIT๙" w:cs="TH SarabunIT๙"/>
          <w:sz w:val="32"/>
          <w:szCs w:val="32"/>
        </w:rPr>
      </w:pPr>
    </w:p>
    <w:p w:rsidR="00A5394A" w:rsidRPr="009D1DD6" w:rsidRDefault="00A5394A" w:rsidP="00A5394A">
      <w:pPr>
        <w:tabs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A5394A" w:rsidRPr="009D1DD6" w:rsidRDefault="00A5394A" w:rsidP="00A5394A">
      <w:pPr>
        <w:tabs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A5394A" w:rsidRPr="009D1DD6" w:rsidRDefault="00A5394A" w:rsidP="00A5394A">
      <w:pPr>
        <w:tabs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A5394A" w:rsidRPr="009D1DD6" w:rsidRDefault="00A5394A" w:rsidP="00A5394A">
      <w:pPr>
        <w:tabs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A5394A" w:rsidRPr="009D1DD6" w:rsidRDefault="00A5394A" w:rsidP="00A5394A">
      <w:pPr>
        <w:tabs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A5394A" w:rsidRPr="009D1DD6" w:rsidRDefault="00A5394A" w:rsidP="00A5394A">
      <w:pPr>
        <w:tabs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AC25F4" w:rsidRPr="009D1DD6" w:rsidRDefault="00AC25F4">
      <w:pPr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br w:type="page"/>
      </w:r>
    </w:p>
    <w:p w:rsidR="00A5394A" w:rsidRPr="009D1DD6" w:rsidRDefault="00A5394A" w:rsidP="00A5394A">
      <w:pPr>
        <w:tabs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lastRenderedPageBreak/>
        <w:t>คำอธิบายรายวิชา</w:t>
      </w:r>
    </w:p>
    <w:p w:rsidR="00A5394A" w:rsidRPr="009D1DD6" w:rsidRDefault="00A5394A" w:rsidP="00A5394A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 </w:t>
      </w:r>
      <w:r w:rsidRPr="009D1DD6">
        <w:rPr>
          <w:rFonts w:ascii="TH SarabunIT๙" w:hAnsi="TH SarabunIT๙" w:cs="TH SarabunIT๙"/>
          <w:sz w:val="32"/>
          <w:szCs w:val="32"/>
        </w:rPr>
        <w:tab/>
        <w:t xml:space="preserve"> </w:t>
      </w:r>
      <w:r w:rsidR="009165D2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หัสวิชา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ศ21102 </w:t>
      </w:r>
      <w:r w:rsidR="009165D2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วิชา</w:t>
      </w:r>
      <w:r w:rsidR="00646031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ทัศนศิลป์ 2</w:t>
      </w:r>
      <w:r w:rsidR="00646031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="009165D2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ลุ่มสาระการเรียนรู้ศิลปะ</w:t>
      </w:r>
    </w:p>
    <w:p w:rsidR="00A5394A" w:rsidRPr="009D1DD6" w:rsidRDefault="00A5394A" w:rsidP="00A5394A">
      <w:pPr>
        <w:tabs>
          <w:tab w:val="left" w:pos="936"/>
          <w:tab w:val="left" w:pos="1224"/>
          <w:tab w:val="left" w:pos="1584"/>
          <w:tab w:val="left" w:pos="1944"/>
        </w:tabs>
        <w:jc w:val="both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        ชั้นมัธยมศึกษาปีที่ 1 ภาคเรียนที่ 2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  <w:t>เวลา 20 ชั่วโมง จำนวน 0.5 หน่วย</w:t>
      </w:r>
      <w:proofErr w:type="spellStart"/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ิต</w:t>
      </w:r>
      <w:proofErr w:type="spellEnd"/>
    </w:p>
    <w:p w:rsidR="00A5394A" w:rsidRPr="009D1DD6" w:rsidRDefault="00A5394A" w:rsidP="00A5394A">
      <w:pPr>
        <w:jc w:val="center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......................................................................................................................................................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</w:t>
      </w:r>
    </w:p>
    <w:p w:rsidR="00A5394A" w:rsidRPr="009D1DD6" w:rsidRDefault="00A5394A" w:rsidP="00A5394A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ศึกษา วิเคราะห์ ความหมายและความสำคัญขององค์ประกอบศิลป์ 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ทัศน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>ธาตุ สร้างและนำเสนอผลงานทางทัศนศิลป์จากจินตนาการ โดยสามารถใช้อุปกรณ์ที่เหมาะสม รวมทั้งสามารถใช้เทคนิค วิธีการของศิลปินในการสร้างงานได้อย่างมีประสิทธิภาพ วิเคราะห์ วิพากษ์ วิจารณ์คุณค่างานทัศนศิลป์ เข้าใจความสัมพันธ์ระหว่างทัศนศิลป์ ประวัติศาสตร์ และวัฒนธรรม เห็นคุณค่างานศิลปะที่เป็นมรดกทางวัฒนธรรม ภูมิปัญญาท้องถิ่น ภูมิปัญญาไทยและสากล ชื่นชม ประยุกต์ใช้ในชีวิตประจำวัน</w:t>
      </w:r>
    </w:p>
    <w:p w:rsidR="00A5394A" w:rsidRPr="009D1DD6" w:rsidRDefault="00A5394A" w:rsidP="00A5394A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โดยใช้กระบวนการคิด กระบวนการสืบค้นข้อมูล  กระบวนการปฏิบัติ กระบวนการพิจารณาคุณค่า เพื่อให้เกิดความรู้ ความเข้าใจ สามารถนำไปปฏิบัติและประยุกต์ใช้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ใชีวิตป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>ระจำวันได้อย่างเหมาะสม</w:t>
      </w:r>
    </w:p>
    <w:p w:rsidR="00A5394A" w:rsidRPr="009D1DD6" w:rsidRDefault="00A5394A" w:rsidP="00A5394A">
      <w:pPr>
        <w:rPr>
          <w:rFonts w:ascii="TH SarabunIT๙" w:hAnsi="TH SarabunIT๙" w:cs="TH SarabunIT๙"/>
          <w:sz w:val="32"/>
          <w:szCs w:val="32"/>
        </w:rPr>
      </w:pPr>
    </w:p>
    <w:p w:rsidR="00A5394A" w:rsidRPr="009D1DD6" w:rsidRDefault="00A5394A" w:rsidP="00A5394A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หัสตัวชี้วัด</w:t>
      </w:r>
    </w:p>
    <w:p w:rsidR="00A5394A" w:rsidRPr="009D1DD6" w:rsidRDefault="00A5394A" w:rsidP="00A5394A">
      <w:pPr>
        <w:ind w:firstLine="864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ศ 1.1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ม.1/1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ม.1/2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ม.1/3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ม.1/4 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ม.1/5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ม.1/6 </w:t>
      </w:r>
    </w:p>
    <w:p w:rsidR="00A5394A" w:rsidRPr="009D1DD6" w:rsidRDefault="00A5394A" w:rsidP="00A5394A">
      <w:pPr>
        <w:ind w:firstLine="864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ศ 1.2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ม.1/1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ม.1/2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ม.1/3</w:t>
      </w:r>
    </w:p>
    <w:p w:rsidR="00A5394A" w:rsidRPr="009D1DD6" w:rsidRDefault="00A5394A" w:rsidP="00A5394A">
      <w:pPr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วม  9  ตัวชี้วัด</w:t>
      </w:r>
    </w:p>
    <w:p w:rsidR="00A5394A" w:rsidRPr="009D1DD6" w:rsidRDefault="00A5394A" w:rsidP="00A5394A">
      <w:pPr>
        <w:rPr>
          <w:rFonts w:ascii="TH SarabunIT๙" w:hAnsi="TH SarabunIT๙" w:cs="TH SarabunIT๙"/>
          <w:sz w:val="32"/>
          <w:szCs w:val="32"/>
          <w:cs/>
        </w:rPr>
      </w:pPr>
    </w:p>
    <w:p w:rsidR="00F14331" w:rsidRPr="009D1DD6" w:rsidRDefault="00F14331" w:rsidP="00F14331">
      <w:pPr>
        <w:rPr>
          <w:rFonts w:ascii="TH SarabunIT๙" w:hAnsi="TH SarabunIT๙" w:cs="TH SarabunIT๙"/>
          <w:sz w:val="32"/>
          <w:szCs w:val="32"/>
        </w:rPr>
      </w:pPr>
    </w:p>
    <w:p w:rsidR="00F14331" w:rsidRPr="009D1DD6" w:rsidRDefault="00F14331" w:rsidP="00F14331">
      <w:pPr>
        <w:rPr>
          <w:rFonts w:ascii="TH SarabunIT๙" w:hAnsi="TH SarabunIT๙" w:cs="TH SarabunIT๙"/>
          <w:sz w:val="32"/>
          <w:szCs w:val="32"/>
        </w:rPr>
      </w:pPr>
    </w:p>
    <w:p w:rsidR="00F14331" w:rsidRPr="009D1DD6" w:rsidRDefault="00F14331" w:rsidP="00F14331">
      <w:pPr>
        <w:rPr>
          <w:rFonts w:ascii="TH SarabunIT๙" w:hAnsi="TH SarabunIT๙" w:cs="TH SarabunIT๙"/>
          <w:sz w:val="32"/>
          <w:szCs w:val="32"/>
        </w:rPr>
      </w:pPr>
    </w:p>
    <w:p w:rsidR="00F14331" w:rsidRPr="009D1DD6" w:rsidRDefault="00F14331" w:rsidP="00F14331">
      <w:pPr>
        <w:rPr>
          <w:rFonts w:ascii="TH SarabunIT๙" w:hAnsi="TH SarabunIT๙" w:cs="TH SarabunIT๙"/>
          <w:sz w:val="32"/>
          <w:szCs w:val="32"/>
        </w:rPr>
      </w:pPr>
    </w:p>
    <w:p w:rsidR="00F14331" w:rsidRPr="009D1DD6" w:rsidRDefault="00F14331" w:rsidP="00F14331">
      <w:pPr>
        <w:rPr>
          <w:rFonts w:ascii="TH SarabunIT๙" w:hAnsi="TH SarabunIT๙" w:cs="TH SarabunIT๙"/>
          <w:sz w:val="32"/>
          <w:szCs w:val="32"/>
        </w:rPr>
      </w:pPr>
    </w:p>
    <w:p w:rsidR="00F14331" w:rsidRPr="009D1DD6" w:rsidRDefault="00F14331" w:rsidP="00F14331">
      <w:pPr>
        <w:rPr>
          <w:rFonts w:ascii="TH SarabunIT๙" w:hAnsi="TH SarabunIT๙" w:cs="TH SarabunIT๙"/>
          <w:sz w:val="32"/>
          <w:szCs w:val="32"/>
        </w:rPr>
      </w:pPr>
    </w:p>
    <w:p w:rsidR="00F14331" w:rsidRPr="009D1DD6" w:rsidRDefault="00F14331" w:rsidP="00F14331">
      <w:pPr>
        <w:rPr>
          <w:rFonts w:ascii="TH SarabunIT๙" w:hAnsi="TH SarabunIT๙" w:cs="TH SarabunIT๙"/>
          <w:sz w:val="32"/>
          <w:szCs w:val="32"/>
        </w:rPr>
      </w:pPr>
    </w:p>
    <w:p w:rsidR="00F14331" w:rsidRPr="009D1DD6" w:rsidRDefault="00F14331" w:rsidP="00F14331">
      <w:pPr>
        <w:rPr>
          <w:rFonts w:ascii="TH SarabunIT๙" w:hAnsi="TH SarabunIT๙" w:cs="TH SarabunIT๙"/>
          <w:sz w:val="32"/>
          <w:szCs w:val="32"/>
        </w:rPr>
      </w:pPr>
    </w:p>
    <w:p w:rsidR="00F14331" w:rsidRPr="009D1DD6" w:rsidRDefault="00F14331" w:rsidP="00F14331">
      <w:pPr>
        <w:rPr>
          <w:rFonts w:ascii="TH SarabunIT๙" w:hAnsi="TH SarabunIT๙" w:cs="TH SarabunIT๙"/>
          <w:sz w:val="32"/>
          <w:szCs w:val="32"/>
        </w:rPr>
      </w:pPr>
    </w:p>
    <w:p w:rsidR="00F14331" w:rsidRPr="009D1DD6" w:rsidRDefault="00F14331" w:rsidP="00F14331">
      <w:pPr>
        <w:rPr>
          <w:rFonts w:ascii="TH SarabunIT๙" w:hAnsi="TH SarabunIT๙" w:cs="TH SarabunIT๙"/>
          <w:sz w:val="32"/>
          <w:szCs w:val="32"/>
        </w:rPr>
      </w:pPr>
    </w:p>
    <w:p w:rsidR="00733983" w:rsidRPr="009D1DD6" w:rsidRDefault="00733983" w:rsidP="00F14331">
      <w:pPr>
        <w:tabs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733983" w:rsidRPr="009D1DD6" w:rsidRDefault="00733983" w:rsidP="00F14331">
      <w:pPr>
        <w:tabs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733983" w:rsidRPr="009D1DD6" w:rsidRDefault="00733983" w:rsidP="00F14331">
      <w:pPr>
        <w:tabs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733983" w:rsidRPr="009D1DD6" w:rsidRDefault="00733983" w:rsidP="00F14331">
      <w:pPr>
        <w:tabs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F14331" w:rsidRPr="009D1DD6" w:rsidRDefault="00F14331" w:rsidP="00F14331">
      <w:pPr>
        <w:tabs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lastRenderedPageBreak/>
        <w:t>คำอธิบายรายวิชา</w:t>
      </w:r>
    </w:p>
    <w:p w:rsidR="00F14331" w:rsidRPr="009D1DD6" w:rsidRDefault="00F14331" w:rsidP="00F14331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 </w:t>
      </w:r>
      <w:r w:rsidR="009165D2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หัสวิชา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ศ2</w:t>
      </w:r>
      <w:r w:rsidR="00A5394A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1103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วิชา</w:t>
      </w:r>
      <w:r w:rsidR="00646031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ดนตรี-นาฏศิลป์ 1</w:t>
      </w:r>
      <w:r w:rsidR="00646031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="009165D2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             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ลุ่มสาระการเรียนรู้ศิลปะ</w:t>
      </w:r>
    </w:p>
    <w:p w:rsidR="00F14331" w:rsidRPr="009D1DD6" w:rsidRDefault="00F14331" w:rsidP="00F14331">
      <w:pPr>
        <w:tabs>
          <w:tab w:val="left" w:pos="936"/>
          <w:tab w:val="left" w:pos="1224"/>
          <w:tab w:val="left" w:pos="1584"/>
          <w:tab w:val="left" w:pos="1944"/>
        </w:tabs>
        <w:jc w:val="both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ชั้นมัธยมศึกษาปีที่ 1 ภาคเรียนที่ </w:t>
      </w:r>
      <w:r w:rsidR="00A5394A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1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  <w:t xml:space="preserve">เวลา </w:t>
      </w:r>
      <w:r w:rsidR="00233BE9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2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0 ชั่วโมง จำนวน </w:t>
      </w:r>
      <w:r w:rsidR="00233BE9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0.5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หน่วย</w:t>
      </w:r>
      <w:proofErr w:type="spellStart"/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ิต</w:t>
      </w:r>
      <w:proofErr w:type="spellEnd"/>
    </w:p>
    <w:p w:rsidR="00F14331" w:rsidRPr="009D1DD6" w:rsidRDefault="00F14331" w:rsidP="00F14331">
      <w:pPr>
        <w:jc w:val="center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......................................................................................................................................................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</w:t>
      </w:r>
    </w:p>
    <w:p w:rsidR="00F14331" w:rsidRPr="009D1DD6" w:rsidRDefault="00F14331" w:rsidP="00F14331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สาระดนตรี</w:t>
      </w:r>
    </w:p>
    <w:p w:rsidR="00F14331" w:rsidRPr="009D1DD6" w:rsidRDefault="00F14331" w:rsidP="00F14331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ศึกษา  รู้และเข้าใจ  สามารถระบุความหลากหลายขององค์ประกอบดนตรีในวัฒนธรรม  ความสัมพันธ์  และอิทธิพลของดนตรีที่มีต่อสังคมไทย และสากลที่มีความแตกต่างกัน การกำเนิดเสียงดนตรี การแบ่งประเภท  การรวมวงดนตรีไทยและสากล การปรับแต่งเสียง หลักการและเทคนิคการปฏิบัติ ลักษณะและการสื่อความหมายของโน้ตและสัญลักษณ์ ลีลา จังหวะในการปฏิบัติประกอบวงดนตรีขับร้อง  หลักการจัดการรวมวงและดูแล บำรุงรักษาเครื่องดนตรี</w:t>
      </w:r>
    </w:p>
    <w:p w:rsidR="00F14331" w:rsidRPr="009D1DD6" w:rsidRDefault="00F14331" w:rsidP="00F14331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โดยใช้กระบวนการสืบค้น แสวงหาความรู้ อย่างมุ่งมั่นตั้งใจและมีวินัยในการฝึกปฏิบัติการร้อง การเล่นเครื่องดนตรีไทยอย่างน้อย 1 ชนิด  สามารถถอดประกอบ  จัดตั้ง  ปรับเสียง  อ่านโน้ต และสัญลักษณ์ทางดนตรี  เห็นคุณค่าการฟังดนตรีและการฝึกปฏิบัติตามหลักวิชาการทางดนตรีทั้งเทคนิควิธีการตามลำดับความยากง่ายของบทฝึกจนสามารถนำความรู้ไปปรับใช้ในชีวิตประจำวันได้อย่างน่าชื่นชมและเห็นคุณค่า</w:t>
      </w:r>
    </w:p>
    <w:p w:rsidR="00F14331" w:rsidRPr="009D1DD6" w:rsidRDefault="00F14331" w:rsidP="00F14331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สาระนาฏศิลป์</w:t>
      </w:r>
    </w:p>
    <w:p w:rsidR="00F14331" w:rsidRPr="009D1DD6" w:rsidRDefault="00F14331" w:rsidP="00F14331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ศึกษา รู้และเข้าใจ เกี่ยวกับ 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นาฏย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>ศัพท์หรือศัพท์ทางการละคร อิทธิพลของนักแสดงชื่อดังที่มีผลต่อการโน้มน้าวอารมณ์หรือความคิดของผู้ชม ฝึกการทำงานเป็นกลุ่มในกระบวนการผลิตการแสดงนาฏศิลป์และละครในรูปแบบต่าง ๆ พิจารณาคุณภาพการแสดงที่ชมโดยเน้นเรื่องการใช้เสียง การแสดงท่าทาง และการเคลื่อนไหว วิเคราะห์ปัจจัยที่มีผลต่อการเปลี่ยนแปลงของนาฏศิลป์  นาฏศิลป์พื้นบ้าน ละครไทย ละครพื้นบ้าน และประเภทของละครไทย ในแต่ละยุคสมัย</w:t>
      </w:r>
    </w:p>
    <w:p w:rsidR="00F14331" w:rsidRPr="009D1DD6" w:rsidRDefault="00F14331" w:rsidP="00F14331">
      <w:pPr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ใช้กระบวนการในการแสวงหาความรู้และฝึกปฏิบัติ อย่างมุ่งมั่นตั้งใจ เห็นคุณค่าของการนำความรู้ ความคิด ไปสร้างสรรค์และปรับใช้ในชีวิตประจำวันอย่างชื่นชม  ทั้งนาฏศิลป์ไทย  นาฏศิลป์นานาชาติ  และศิลปะการแสดงพื้นบ้านในท้องถิ่นของตนเอง</w:t>
      </w:r>
    </w:p>
    <w:p w:rsidR="007F6D3D" w:rsidRPr="009D1DD6" w:rsidRDefault="007F6D3D" w:rsidP="00F14331">
      <w:pPr>
        <w:rPr>
          <w:rFonts w:ascii="TH SarabunIT๙" w:hAnsi="TH SarabunIT๙" w:cs="TH SarabunIT๙"/>
          <w:b/>
          <w:bCs/>
          <w:sz w:val="32"/>
          <w:szCs w:val="32"/>
        </w:rPr>
      </w:pPr>
    </w:p>
    <w:p w:rsidR="00F14331" w:rsidRPr="009D1DD6" w:rsidRDefault="00F14331" w:rsidP="00F14331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หัสตัวชี้วัด</w:t>
      </w:r>
    </w:p>
    <w:p w:rsidR="00F14331" w:rsidRPr="009D1DD6" w:rsidRDefault="00F14331" w:rsidP="00F14331">
      <w:pPr>
        <w:ind w:firstLine="864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ศ  2.1   ม.1/1  ศ  2.1  ม.1/2  ศ  2.1  ม.1/3   ศ  2.1  ม.1/4  ศ  2.1  ม.1/5   </w:t>
      </w:r>
    </w:p>
    <w:p w:rsidR="00F14331" w:rsidRPr="009D1DD6" w:rsidRDefault="00F14331" w:rsidP="00F14331">
      <w:pPr>
        <w:ind w:firstLine="864"/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ศ  2.1   ม.1/6  ศ  2.1  ม.1/7</w:t>
      </w:r>
    </w:p>
    <w:p w:rsidR="00F14331" w:rsidRPr="009D1DD6" w:rsidRDefault="00F14331" w:rsidP="00F14331">
      <w:pPr>
        <w:ind w:firstLine="864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ศ  2.1  ม.1/8  ศ  2.1   ม.1/9   ศ 2.1  ม.1/1   ศ  2.1   ม.1/2  ศ  2.3  ม.1/1  </w:t>
      </w:r>
    </w:p>
    <w:p w:rsidR="00F14331" w:rsidRPr="009D1DD6" w:rsidRDefault="00F14331" w:rsidP="00F14331">
      <w:pPr>
        <w:ind w:firstLine="864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ศ  2.4  ม.1/2   </w:t>
      </w:r>
    </w:p>
    <w:p w:rsidR="00F14331" w:rsidRPr="009D1DD6" w:rsidRDefault="00F14331" w:rsidP="00AC25F4">
      <w:pPr>
        <w:ind w:firstLine="864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ศ  3.1   ม.1/3  ศ  3.1  ม.1/4  ศ  3.1  ม.1/5   ศ  3.2  ม.1/1  ศ  3.2  ม.1/2   </w:t>
      </w:r>
      <w:r w:rsidR="009165D2">
        <w:rPr>
          <w:rFonts w:ascii="TH SarabunIT๙" w:hAnsi="TH SarabunIT๙" w:cs="TH SarabunIT๙" w:hint="cs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ศ  3.2   ม.1/ท  </w:t>
      </w:r>
    </w:p>
    <w:p w:rsidR="00F14331" w:rsidRPr="009D1DD6" w:rsidRDefault="00F14331" w:rsidP="00F14331">
      <w:pPr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วม  18  ตัวชี้วัด</w:t>
      </w:r>
    </w:p>
    <w:p w:rsidR="00A5394A" w:rsidRPr="009D1DD6" w:rsidRDefault="00A5394A" w:rsidP="00733983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lastRenderedPageBreak/>
        <w:t>คำอธิบายรายวิชา</w:t>
      </w:r>
    </w:p>
    <w:p w:rsidR="00A5394A" w:rsidRPr="009D1DD6" w:rsidRDefault="00A5394A" w:rsidP="00A5394A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 </w:t>
      </w:r>
      <w:r w:rsidR="009165D2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หัสวิชา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ศ21104 </w:t>
      </w:r>
      <w:r w:rsidR="00646031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วิชาดนตรี-นาฏศิลป์ 2</w:t>
      </w:r>
      <w:r w:rsidR="00646031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="009165D2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ลุ่มสาระการเรียนรู้ศิลปะ</w:t>
      </w:r>
    </w:p>
    <w:p w:rsidR="00A5394A" w:rsidRPr="009D1DD6" w:rsidRDefault="00A5394A" w:rsidP="00A5394A">
      <w:pPr>
        <w:tabs>
          <w:tab w:val="left" w:pos="936"/>
          <w:tab w:val="left" w:pos="1224"/>
          <w:tab w:val="left" w:pos="1584"/>
          <w:tab w:val="left" w:pos="1944"/>
        </w:tabs>
        <w:jc w:val="both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ชั้นมัธยมศึกษาปีที่ 1 ภาคเรียนที่ 2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  <w:t>เวลา 20 ชั่วโมง จำนวน 0.5 หน่วย</w:t>
      </w:r>
      <w:proofErr w:type="spellStart"/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ิต</w:t>
      </w:r>
      <w:proofErr w:type="spellEnd"/>
    </w:p>
    <w:p w:rsidR="00A5394A" w:rsidRPr="009D1DD6" w:rsidRDefault="00A5394A" w:rsidP="00A5394A">
      <w:pPr>
        <w:jc w:val="center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......................................................................................................................................................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</w:t>
      </w:r>
    </w:p>
    <w:p w:rsidR="00A5394A" w:rsidRPr="009D1DD6" w:rsidRDefault="00A5394A" w:rsidP="00A5394A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สาระดนตรี</w:t>
      </w:r>
    </w:p>
    <w:p w:rsidR="00A5394A" w:rsidRPr="009D1DD6" w:rsidRDefault="00A5394A" w:rsidP="00A5394A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ศึกษา  รู้และเข้าใจ  สามารถระบุความหลากหลายขององค์ประกอบดนตรีในวัฒนธรรม  ความสัมพันธ์  และอิทธิพลของดนตรีที่มีต่อสังคมไทย และสากลที่มีความแตกต่างกัน การกำเนิดเสียงดนตรี การแบ่งประเภท  การรวมวงดนตรีไทยและสากล การปรับแต่งเสียง หลักการและเทคนิคการปฏิบัติ ลักษณะและการสื่อความหมายของโน้ตและสัญลักษณ์ ลีลา จังหวะในการปฏิบัติประกอบวงดนตรีขับร้อง  หลักการจัดการรวมวงและดูแล บำรุงรักษาเครื่องดนตรี</w:t>
      </w:r>
    </w:p>
    <w:p w:rsidR="00A5394A" w:rsidRPr="009D1DD6" w:rsidRDefault="00A5394A" w:rsidP="00A5394A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โดยใช้กระบวนการสืบค้น แสวงหาความรู้ อย่างมุ่งมั่นตั้งใจและมีวินัยในการฝึกปฏิบัติการร้อง การเล่นเครื่องดนตรีไทยอย่างน้อย 1 ชนิด  สามารถถอดประกอบ  จัดตั้ง  ปรับเสียง  อ่านโน้ต และสัญลักษณ์ทางดนตรี  เห็นคุณค่าการฟังดนตรีและการฝึกปฏิบัติตามหลักวิชาการทางดนตรีทั้งเทคนิควิธีการตามลำดับความยากง่ายของบทฝึกจนสามารถนำความรู้ไปปรับใช้ในชีวิตประจำวันได้อย่างน่าชื่นชมและเห็นคุณค่า</w:t>
      </w:r>
    </w:p>
    <w:p w:rsidR="00A5394A" w:rsidRPr="009D1DD6" w:rsidRDefault="00A5394A" w:rsidP="00A5394A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สาระนาฏศิลป์</w:t>
      </w:r>
    </w:p>
    <w:p w:rsidR="00A5394A" w:rsidRPr="009D1DD6" w:rsidRDefault="00A5394A" w:rsidP="00A5394A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ศึกษา รู้และเข้าใจ เกี่ยวกับ 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นาฏย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>ศัพท์หรือศัพท์ทางการละคร อิทธิพลของนักแสดงชื่อดังที่มีผลต่อการโน้มน้าวอารมณ์หรือความคิดของผู้ชม ฝึกการทำงานเป็นกลุ่มในกระบวนการผลิตการแสดงนาฏศิลป์และละครในรูปแบบต่าง ๆ พิจารณาคุณภาพการแสดงที่ชมโดยเน้นเรื่องการใช้เสียง การแสดงท่าทาง และการเคลื่อนไหว วิเคราะห์ปัจจัยที่มีผลต่อการเปลี่ยนแปลงของนาฏศิลป์  นาฏศิลป์พื้นบ้าน ละครไทย ละครพื้นบ้าน และประเภทของละครไทย ในแต่ละยุคสมัย</w:t>
      </w:r>
    </w:p>
    <w:p w:rsidR="00A5394A" w:rsidRPr="009D1DD6" w:rsidRDefault="00A5394A" w:rsidP="00A5394A">
      <w:pPr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ใช้กระบวนการในการแสวงหาความรู้และฝึกปฏิบัติ อย่างมุ่งมั่นตั้งใจ เห็นคุณค่าของการนำความรู้ ความคิด ไปสร้างสรรค์และปรับใช้ในชีวิตประจำวันอย่างชื่นชม  ทั้งนาฏศิลป์ไทย  นาฏศิลป์นานาชาติ  และศิลปะการแสดงพื้นบ้านในท้องถิ่นของตนเอง</w:t>
      </w:r>
    </w:p>
    <w:p w:rsidR="00A5394A" w:rsidRPr="009D1DD6" w:rsidRDefault="00A5394A" w:rsidP="00A5394A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หัสตัวชี้วัด</w:t>
      </w:r>
    </w:p>
    <w:p w:rsidR="00A5394A" w:rsidRPr="009D1DD6" w:rsidRDefault="00A5394A" w:rsidP="00A5394A">
      <w:pPr>
        <w:ind w:firstLine="864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ศ  2.1   ม.1/1  ศ  2.1  ม.1/2  ศ  2.1  ม.1/3   ศ  2.1  ม.1/4  ศ  2.1  ม.1/5   </w:t>
      </w:r>
    </w:p>
    <w:p w:rsidR="00A5394A" w:rsidRPr="009D1DD6" w:rsidRDefault="00A5394A" w:rsidP="00A5394A">
      <w:pPr>
        <w:ind w:firstLine="864"/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ศ  2.1   ม.1/6  ศ  2.1  ม.1/7</w:t>
      </w:r>
    </w:p>
    <w:p w:rsidR="00A5394A" w:rsidRPr="009D1DD6" w:rsidRDefault="00A5394A" w:rsidP="00A5394A">
      <w:pPr>
        <w:ind w:firstLine="864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ศ  2.1  ม.1/8  ศ  2.1   ม.1/9   ศ 2.1  ม.1/1   ศ  2.1   ม.1/2  ศ  2.3  ม.1/1  </w:t>
      </w:r>
    </w:p>
    <w:p w:rsidR="00A5394A" w:rsidRPr="009D1DD6" w:rsidRDefault="00A5394A" w:rsidP="00A5394A">
      <w:pPr>
        <w:ind w:firstLine="864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ศ  2.4  ม.1/2   </w:t>
      </w:r>
    </w:p>
    <w:p w:rsidR="00A5394A" w:rsidRPr="009D1DD6" w:rsidRDefault="00A5394A" w:rsidP="00AC25F4">
      <w:pPr>
        <w:ind w:firstLine="864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ศ  3.1   ม.1/3  ศ  3.1  ม.1/4  ศ  3.1  ม.1/5   ศ  3.2  ม.1/1  ศ  3.2  ม.1/2   </w:t>
      </w:r>
      <w:r w:rsidR="009165D2">
        <w:rPr>
          <w:rFonts w:ascii="TH SarabunIT๙" w:hAnsi="TH SarabunIT๙" w:cs="TH SarabunIT๙" w:hint="cs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ศ  3.2   ม.1/ท  </w:t>
      </w:r>
    </w:p>
    <w:p w:rsidR="00A5394A" w:rsidRPr="009D1DD6" w:rsidRDefault="00A5394A" w:rsidP="00A5394A">
      <w:pPr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วม  18  ตัวชี้วัด</w:t>
      </w:r>
    </w:p>
    <w:p w:rsidR="007F6D3D" w:rsidRPr="009D1DD6" w:rsidRDefault="007F6D3D">
      <w:pPr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br w:type="page"/>
      </w:r>
    </w:p>
    <w:p w:rsidR="00A77512" w:rsidRPr="009D1DD6" w:rsidRDefault="00A77512" w:rsidP="00A77512">
      <w:pPr>
        <w:tabs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lastRenderedPageBreak/>
        <w:t>คำอธิบายรายวิชา</w:t>
      </w:r>
    </w:p>
    <w:p w:rsidR="00A77512" w:rsidRPr="009D1DD6" w:rsidRDefault="00A77512" w:rsidP="00A77512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 </w:t>
      </w:r>
      <w:r w:rsidR="009165D2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หัสวิชา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ศ22101 วิชา</w:t>
      </w:r>
      <w:r w:rsidR="00A5394A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</w:t>
      </w:r>
      <w:r w:rsidR="00233BE9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ทัศนศิลป์</w:t>
      </w:r>
      <w:r w:rsidR="00646031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="00A5394A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3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="00233BE9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="009165D2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ลุ่มสาระการเรียนรู้ศิลปะ</w:t>
      </w:r>
    </w:p>
    <w:p w:rsidR="00A77512" w:rsidRPr="009D1DD6" w:rsidRDefault="00A77512" w:rsidP="00A77512">
      <w:pPr>
        <w:tabs>
          <w:tab w:val="left" w:pos="936"/>
          <w:tab w:val="left" w:pos="1224"/>
          <w:tab w:val="left" w:pos="1584"/>
          <w:tab w:val="left" w:pos="1944"/>
        </w:tabs>
        <w:jc w:val="both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ชั้นมัธยมศึกษาปีที่ 2 ภาคเรียนที่ 1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  <w:t xml:space="preserve">เวลา </w:t>
      </w:r>
      <w:r w:rsidR="00233BE9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2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0 ชั่วโมง จำนวน </w:t>
      </w:r>
      <w:r w:rsidR="00233BE9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0.5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หน่วย</w:t>
      </w:r>
      <w:proofErr w:type="spellStart"/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ิต</w:t>
      </w:r>
      <w:proofErr w:type="spellEnd"/>
    </w:p>
    <w:p w:rsidR="00A77512" w:rsidRPr="009D1DD6" w:rsidRDefault="00A77512" w:rsidP="00A77512">
      <w:pPr>
        <w:jc w:val="center"/>
        <w:rPr>
          <w:rFonts w:ascii="TH SarabunIT๙" w:hAnsi="TH SarabunIT๙" w:cs="TH SarabunIT๙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......................................................................................................................................................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</w:t>
      </w:r>
    </w:p>
    <w:p w:rsidR="00A77512" w:rsidRPr="009D1DD6" w:rsidRDefault="00A77512" w:rsidP="00A77512">
      <w:pPr>
        <w:rPr>
          <w:rFonts w:ascii="TH SarabunIT๙" w:hAnsi="TH SarabunIT๙" w:cs="TH SarabunIT๙"/>
          <w:sz w:val="16"/>
          <w:szCs w:val="16"/>
        </w:rPr>
      </w:pPr>
    </w:p>
    <w:p w:rsidR="00A77512" w:rsidRPr="009D1DD6" w:rsidRDefault="00A77512" w:rsidP="00A77512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สาระทัศนศิลป์</w:t>
      </w:r>
    </w:p>
    <w:p w:rsidR="00A77512" w:rsidRPr="009D1DD6" w:rsidRDefault="00A77512" w:rsidP="00A77512">
      <w:pPr>
        <w:tabs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</w:tabs>
        <w:spacing w:line="420" w:lineRule="exact"/>
        <w:ind w:right="-2"/>
        <w:jc w:val="thaiDistribute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</w:rPr>
        <w:tab/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เทคนิคที่หลากหลาย เพื่อแสดงบุคลิกลักษณะของตัวละครในการสื่อความหมายและเรื่องราวต่างๆ ได้อย่างมีประสิทธิภาพ บรรยายความแตกต่างของการใช้วัสดุ อุปกรณ์ของศิลปิน วิธีการใช้งานทัศน์ศิลป์ในการโฆษณา การเปลี่ยนแปลงแนวคิดและเนื้อหาของงานทัศนศิลป์ของไทยในแต่ละยุคสมัย เห็นคุณค่า เปรียบเทียบแนวคิดในการออกแบบงานทัศนศิลป์ที่มาจากวัฒนธรรมไทยและสากลเพื่อนำไปประยุกต์ใช้ในชีวิตประจำวัน</w:t>
      </w:r>
    </w:p>
    <w:p w:rsidR="00A77512" w:rsidRPr="009D1DD6" w:rsidRDefault="00A77512" w:rsidP="00A77512">
      <w:pPr>
        <w:tabs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</w:tabs>
        <w:spacing w:line="420" w:lineRule="exact"/>
        <w:ind w:right="-2"/>
        <w:jc w:val="thaiDistribute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ab/>
        <w:t>โดยใช้กระบวนการคิด กระบวนการสืบค้นข้อมูล กระบวนการปฏิบัติ กระบวนการกลุ่ม กระบวนการพิจารณา เพื่อให้เกิดความรู้ความเข้าใจ สามารถนำไปปฏิบัติและประยุกต์ใช้ในชีวิตประจำวันได้อย่างเหมาะสม</w:t>
      </w:r>
    </w:p>
    <w:p w:rsidR="00A77512" w:rsidRPr="009D1DD6" w:rsidRDefault="00A77512" w:rsidP="00A77512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สาระดนตรี</w:t>
      </w:r>
    </w:p>
    <w:p w:rsidR="00A77512" w:rsidRPr="009D1DD6" w:rsidRDefault="00A77512" w:rsidP="00A77512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ศึกษา รู้และเข้าใจ อิทธิพลของวัฒนธรรมและเหตุการณ์ประวัติศาสตร์ที่มีต่อรูปแบบของดนตรีในประเทศไทยและสากล  การกำเนิดเสียงดนตรี การแบ่งประเภท การรวมวงดนตรีไทยและสากล การปรับแต่งเสียง หลักการและเทคนิคในการปฏิบัติ การบำรุงรักษา</w:t>
      </w:r>
    </w:p>
    <w:p w:rsidR="00A77512" w:rsidRPr="009D1DD6" w:rsidRDefault="00A77512" w:rsidP="00A77512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โดยใช้กระบวนการสืบค้น แสวงหาความรู้สามารถนำความรู้ ความคิด และจินตนาการไปประยุกต์ใช้ในชีวิตประจำวันได้อย่างชื่นชมและเห็นคุณค่า</w:t>
      </w:r>
    </w:p>
    <w:p w:rsidR="00A77512" w:rsidRPr="009D1DD6" w:rsidRDefault="00A77512" w:rsidP="00A77512">
      <w:pPr>
        <w:rPr>
          <w:rFonts w:ascii="TH SarabunIT๙" w:hAnsi="TH SarabunIT๙" w:cs="TH SarabunIT๙"/>
          <w:sz w:val="32"/>
          <w:szCs w:val="32"/>
        </w:rPr>
      </w:pPr>
    </w:p>
    <w:p w:rsidR="00A77512" w:rsidRPr="009D1DD6" w:rsidRDefault="00A77512" w:rsidP="00A77512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หัสตัวชี้วัด</w:t>
      </w:r>
    </w:p>
    <w:p w:rsidR="00A77512" w:rsidRPr="009D1DD6" w:rsidRDefault="00A77512" w:rsidP="00A77512">
      <w:pPr>
        <w:tabs>
          <w:tab w:val="left" w:pos="550"/>
          <w:tab w:val="left" w:pos="1418"/>
          <w:tab w:val="left" w:pos="2127"/>
          <w:tab w:val="left" w:pos="2835"/>
          <w:tab w:val="left" w:pos="3544"/>
          <w:tab w:val="left" w:pos="4253"/>
          <w:tab w:val="left" w:pos="4962"/>
          <w:tab w:val="left" w:pos="5670"/>
          <w:tab w:val="left" w:pos="6379"/>
          <w:tab w:val="left" w:pos="7088"/>
          <w:tab w:val="left" w:pos="7797"/>
          <w:tab w:val="left" w:pos="8505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ศ </w:t>
      </w:r>
      <w:r w:rsidRPr="009D1DD6">
        <w:rPr>
          <w:rFonts w:ascii="TH SarabunIT๙" w:hAnsi="TH SarabunIT๙" w:cs="TH SarabunIT๙"/>
          <w:sz w:val="32"/>
          <w:szCs w:val="32"/>
        </w:rPr>
        <w:t>1</w:t>
      </w:r>
      <w:r w:rsidRPr="009D1DD6">
        <w:rPr>
          <w:rFonts w:ascii="TH SarabunIT๙" w:hAnsi="TH SarabunIT๙" w:cs="TH SarabunIT๙"/>
          <w:sz w:val="32"/>
          <w:szCs w:val="32"/>
          <w:cs/>
        </w:rPr>
        <w:t>.1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ม.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>/1      ม.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>/2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ม.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>/3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ม.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>/</w:t>
      </w:r>
      <w:r w:rsidRPr="009D1DD6">
        <w:rPr>
          <w:rFonts w:ascii="TH SarabunIT๙" w:hAnsi="TH SarabunIT๙" w:cs="TH SarabunIT๙"/>
          <w:sz w:val="32"/>
          <w:szCs w:val="32"/>
        </w:rPr>
        <w:t>4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ม.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>/</w:t>
      </w:r>
      <w:r w:rsidRPr="009D1DD6">
        <w:rPr>
          <w:rFonts w:ascii="TH SarabunIT๙" w:hAnsi="TH SarabunIT๙" w:cs="TH SarabunIT๙"/>
          <w:sz w:val="32"/>
          <w:szCs w:val="32"/>
        </w:rPr>
        <w:t>5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ม.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>/</w:t>
      </w:r>
      <w:r w:rsidRPr="009D1DD6">
        <w:rPr>
          <w:rFonts w:ascii="TH SarabunIT๙" w:hAnsi="TH SarabunIT๙" w:cs="TH SarabunIT๙"/>
          <w:sz w:val="32"/>
          <w:szCs w:val="32"/>
        </w:rPr>
        <w:t>6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ม.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>/</w:t>
      </w:r>
      <w:r w:rsidRPr="009D1DD6">
        <w:rPr>
          <w:rFonts w:ascii="TH SarabunIT๙" w:hAnsi="TH SarabunIT๙" w:cs="TH SarabunIT๙"/>
          <w:sz w:val="32"/>
          <w:szCs w:val="32"/>
        </w:rPr>
        <w:t>7</w:t>
      </w:r>
    </w:p>
    <w:p w:rsidR="00A77512" w:rsidRPr="009D1DD6" w:rsidRDefault="00A77512" w:rsidP="00A77512">
      <w:pPr>
        <w:tabs>
          <w:tab w:val="left" w:pos="550"/>
          <w:tab w:val="left" w:pos="1418"/>
          <w:tab w:val="left" w:pos="2127"/>
          <w:tab w:val="left" w:pos="2835"/>
          <w:tab w:val="left" w:pos="3544"/>
          <w:tab w:val="left" w:pos="4508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ศ </w:t>
      </w:r>
      <w:r w:rsidRPr="009D1DD6">
        <w:rPr>
          <w:rFonts w:ascii="TH SarabunIT๙" w:hAnsi="TH SarabunIT๙" w:cs="TH SarabunIT๙"/>
          <w:sz w:val="32"/>
          <w:szCs w:val="32"/>
        </w:rPr>
        <w:t>1</w:t>
      </w:r>
      <w:r w:rsidRPr="009D1DD6">
        <w:rPr>
          <w:rFonts w:ascii="TH SarabunIT๙" w:hAnsi="TH SarabunIT๙" w:cs="TH SarabunIT๙"/>
          <w:sz w:val="32"/>
          <w:szCs w:val="32"/>
          <w:cs/>
        </w:rPr>
        <w:t>.2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ม.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>/1      ม.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>/2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ม.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>/3</w:t>
      </w:r>
    </w:p>
    <w:p w:rsidR="00A77512" w:rsidRPr="009D1DD6" w:rsidRDefault="00A77512" w:rsidP="00A77512">
      <w:pPr>
        <w:tabs>
          <w:tab w:val="left" w:pos="550"/>
          <w:tab w:val="left" w:pos="1418"/>
          <w:tab w:val="left" w:pos="2127"/>
          <w:tab w:val="left" w:pos="2835"/>
          <w:tab w:val="left" w:pos="3544"/>
          <w:tab w:val="left" w:pos="4508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ศ 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>.</w:t>
      </w:r>
      <w:r w:rsidRPr="009D1DD6">
        <w:rPr>
          <w:rFonts w:ascii="TH SarabunIT๙" w:hAnsi="TH SarabunIT๙" w:cs="TH SarabunIT๙"/>
          <w:sz w:val="32"/>
          <w:szCs w:val="32"/>
        </w:rPr>
        <w:t xml:space="preserve">2 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ม.2/1       ม.2/2</w:t>
      </w:r>
    </w:p>
    <w:p w:rsidR="00A77512" w:rsidRPr="009D1DD6" w:rsidRDefault="00A77512" w:rsidP="00A77512">
      <w:pPr>
        <w:tabs>
          <w:tab w:val="left" w:pos="567"/>
          <w:tab w:val="left" w:pos="880"/>
        </w:tabs>
        <w:jc w:val="thaiDistribute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วม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>12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ตัวชี้วัด</w:t>
      </w:r>
    </w:p>
    <w:p w:rsidR="00A77512" w:rsidRPr="009D1DD6" w:rsidRDefault="00A77512" w:rsidP="00A77512">
      <w:pPr>
        <w:rPr>
          <w:rFonts w:ascii="TH SarabunIT๙" w:hAnsi="TH SarabunIT๙" w:cs="TH SarabunIT๙"/>
          <w:sz w:val="32"/>
          <w:szCs w:val="32"/>
        </w:rPr>
      </w:pPr>
    </w:p>
    <w:p w:rsidR="00A77512" w:rsidRPr="009D1DD6" w:rsidRDefault="00A77512" w:rsidP="00A77512">
      <w:pPr>
        <w:rPr>
          <w:rFonts w:ascii="TH SarabunIT๙" w:hAnsi="TH SarabunIT๙" w:cs="TH SarabunIT๙"/>
          <w:sz w:val="32"/>
          <w:szCs w:val="32"/>
        </w:rPr>
      </w:pPr>
    </w:p>
    <w:p w:rsidR="00A77512" w:rsidRPr="009D1DD6" w:rsidRDefault="00A77512" w:rsidP="00A77512">
      <w:pPr>
        <w:rPr>
          <w:rFonts w:ascii="TH SarabunIT๙" w:hAnsi="TH SarabunIT๙" w:cs="TH SarabunIT๙"/>
          <w:sz w:val="32"/>
          <w:szCs w:val="32"/>
        </w:rPr>
      </w:pPr>
    </w:p>
    <w:p w:rsidR="00733983" w:rsidRPr="009D1DD6" w:rsidRDefault="00733983" w:rsidP="00A77512">
      <w:pPr>
        <w:rPr>
          <w:rFonts w:ascii="TH SarabunIT๙" w:hAnsi="TH SarabunIT๙" w:cs="TH SarabunIT๙"/>
          <w:sz w:val="32"/>
          <w:szCs w:val="32"/>
        </w:rPr>
      </w:pPr>
    </w:p>
    <w:p w:rsidR="00733983" w:rsidRPr="009D1DD6" w:rsidRDefault="00733983" w:rsidP="00A77512">
      <w:pPr>
        <w:rPr>
          <w:rFonts w:ascii="TH SarabunIT๙" w:hAnsi="TH SarabunIT๙" w:cs="TH SarabunIT๙"/>
          <w:sz w:val="32"/>
          <w:szCs w:val="32"/>
        </w:rPr>
      </w:pPr>
    </w:p>
    <w:p w:rsidR="00733983" w:rsidRPr="009D1DD6" w:rsidRDefault="00733983" w:rsidP="00A77512">
      <w:pPr>
        <w:rPr>
          <w:rFonts w:ascii="TH SarabunIT๙" w:hAnsi="TH SarabunIT๙" w:cs="TH SarabunIT๙"/>
          <w:sz w:val="32"/>
          <w:szCs w:val="32"/>
        </w:rPr>
      </w:pPr>
    </w:p>
    <w:p w:rsidR="00AC25F4" w:rsidRPr="009D1DD6" w:rsidRDefault="00AC25F4" w:rsidP="00AC25F4">
      <w:pPr>
        <w:jc w:val="center"/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lastRenderedPageBreak/>
        <w:t>คำอธิบายรายวิชา</w:t>
      </w:r>
    </w:p>
    <w:p w:rsidR="00A5394A" w:rsidRPr="009D1DD6" w:rsidRDefault="00A5394A" w:rsidP="00A5394A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</w:t>
      </w:r>
      <w:r w:rsidR="009165D2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หัสวิชา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ศ22</w:t>
      </w:r>
      <w:r w:rsidR="009165D2">
        <w:rPr>
          <w:rFonts w:ascii="TH SarabunIT๙" w:hAnsi="TH SarabunIT๙" w:cs="TH SarabunIT๙"/>
          <w:b/>
          <w:bCs/>
          <w:sz w:val="32"/>
          <w:szCs w:val="32"/>
          <w:cs/>
        </w:rPr>
        <w:t>102 วิชาทัศนศิลป์ 4</w:t>
      </w:r>
      <w:r w:rsidR="009165D2"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="009165D2">
        <w:rPr>
          <w:rFonts w:ascii="TH SarabunIT๙" w:hAnsi="TH SarabunIT๙" w:cs="TH SarabunIT๙"/>
          <w:b/>
          <w:bCs/>
          <w:sz w:val="32"/>
          <w:szCs w:val="32"/>
          <w:cs/>
        </w:rPr>
        <w:tab/>
        <w:t xml:space="preserve">   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ลุ่มสาระการเรียนรู้ศิลปะ</w:t>
      </w:r>
    </w:p>
    <w:p w:rsidR="00A5394A" w:rsidRPr="009D1DD6" w:rsidRDefault="00A5394A" w:rsidP="00A5394A">
      <w:pPr>
        <w:tabs>
          <w:tab w:val="left" w:pos="936"/>
          <w:tab w:val="left" w:pos="1224"/>
          <w:tab w:val="left" w:pos="1584"/>
          <w:tab w:val="left" w:pos="1944"/>
        </w:tabs>
        <w:jc w:val="both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ชั้นมัธยมศึกษาปีที่ 2 ภาคเรียนที่ 2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="00AC25F4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เวลา 20 ชั่วโมง จำนวน 0.5 หน่วย</w:t>
      </w:r>
      <w:proofErr w:type="spellStart"/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ิต</w:t>
      </w:r>
      <w:proofErr w:type="spellEnd"/>
    </w:p>
    <w:p w:rsidR="00A5394A" w:rsidRPr="009D1DD6" w:rsidRDefault="00A5394A" w:rsidP="00A5394A">
      <w:pPr>
        <w:jc w:val="center"/>
        <w:rPr>
          <w:rFonts w:ascii="TH SarabunIT๙" w:hAnsi="TH SarabunIT๙" w:cs="TH SarabunIT๙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......................................................................................................................................................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</w:t>
      </w:r>
    </w:p>
    <w:p w:rsidR="00A5394A" w:rsidRPr="009D1DD6" w:rsidRDefault="00A5394A" w:rsidP="00A5394A">
      <w:pPr>
        <w:rPr>
          <w:rFonts w:ascii="TH SarabunIT๙" w:hAnsi="TH SarabunIT๙" w:cs="TH SarabunIT๙"/>
          <w:sz w:val="16"/>
          <w:szCs w:val="16"/>
        </w:rPr>
      </w:pPr>
    </w:p>
    <w:p w:rsidR="00A5394A" w:rsidRPr="009D1DD6" w:rsidRDefault="00A5394A" w:rsidP="00A5394A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สาระทัศนศิลป์</w:t>
      </w:r>
    </w:p>
    <w:p w:rsidR="00A5394A" w:rsidRPr="009D1DD6" w:rsidRDefault="00A5394A" w:rsidP="00A5394A">
      <w:pPr>
        <w:tabs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</w:tabs>
        <w:spacing w:line="420" w:lineRule="exact"/>
        <w:ind w:right="-2"/>
        <w:jc w:val="thaiDistribute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</w:rPr>
        <w:tab/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เทคนิคที่หลากหลาย เพื่อแสดงบุคลิกลักษณะของตัวละครในการสื่อความหมายและเรื่องราวต่างๆ ได้อย่างมีประสิทธิภาพ บรรยายความแตกต่างของการใช้วัสดุ อุปกรณ์ของศิลปิน วิธีการใช้งานทัศน์ศิลป์ในการโฆษณา การเปลี่ยนแปลงแนวคิดและเนื้อหาของงานทัศนศิลป์ของไทยในแต่ละยุคสมัย เห็นคุณค่า เปรียบเทียบแนวคิดในการออกแบบงานทัศนศิลป์ที่มาจากวัฒนธรรมไทยและสากลเพื่อนำไปประยุกต์ใช้ในชีวิตประจำวัน</w:t>
      </w:r>
    </w:p>
    <w:p w:rsidR="00A5394A" w:rsidRPr="009D1DD6" w:rsidRDefault="00A5394A" w:rsidP="00A5394A">
      <w:pPr>
        <w:tabs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</w:tabs>
        <w:spacing w:line="420" w:lineRule="exact"/>
        <w:ind w:right="-2"/>
        <w:jc w:val="thaiDistribute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ab/>
        <w:t>โดยใช้กระบวนการคิด กระบวนการสืบค้นข้อมูล กระบวนการปฏิบัติ กระบวนการกลุ่ม กระบวนการพิจารณา เพื่อให้เกิดความรู้ความเข้าใจ สามารถนำไปปฏิบัติและประยุกต์ใช้ในชีวิตประจำวันได้อย่างเหมาะสม</w:t>
      </w:r>
    </w:p>
    <w:p w:rsidR="00A5394A" w:rsidRPr="009D1DD6" w:rsidRDefault="00A5394A" w:rsidP="00A5394A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สาระดนตรี</w:t>
      </w:r>
    </w:p>
    <w:p w:rsidR="00A5394A" w:rsidRPr="009D1DD6" w:rsidRDefault="00A5394A" w:rsidP="00A5394A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ศึกษา รู้และเข้าใจ อิทธิพลของวัฒนธรรมและเหตุการณ์ประวัติศาสตร์ที่มีต่อรูปแบบของดนตรีในประเทศไทยและสากล  การกำเนิดเสียงดนตรี การแบ่งประเภท การรวมวงดนตรีไทยและสากล การปรับแต่งเสียง หลักการและเทคนิคในการปฏิบัติ การบำรุงรักษา</w:t>
      </w:r>
    </w:p>
    <w:p w:rsidR="00A5394A" w:rsidRPr="009D1DD6" w:rsidRDefault="00A5394A" w:rsidP="00A5394A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โดยใช้กระบวนการสืบค้น แสวงหาความรู้สามารถนำความรู้ ความคิด และจินตนาการไปประยุกต์ใช้ในชีวิตประจำวันได้อย่างชื่นชมและเห็นคุณค่า</w:t>
      </w:r>
    </w:p>
    <w:p w:rsidR="00A5394A" w:rsidRPr="009D1DD6" w:rsidRDefault="00A5394A" w:rsidP="00A5394A">
      <w:pPr>
        <w:rPr>
          <w:rFonts w:ascii="TH SarabunIT๙" w:hAnsi="TH SarabunIT๙" w:cs="TH SarabunIT๙"/>
          <w:sz w:val="32"/>
          <w:szCs w:val="32"/>
        </w:rPr>
      </w:pPr>
    </w:p>
    <w:p w:rsidR="00A5394A" w:rsidRPr="009D1DD6" w:rsidRDefault="00A5394A" w:rsidP="00A5394A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หัสตัวชี้วัด</w:t>
      </w:r>
    </w:p>
    <w:p w:rsidR="00A5394A" w:rsidRPr="009D1DD6" w:rsidRDefault="00A5394A" w:rsidP="00A5394A">
      <w:pPr>
        <w:tabs>
          <w:tab w:val="left" w:pos="550"/>
          <w:tab w:val="left" w:pos="1418"/>
          <w:tab w:val="left" w:pos="2127"/>
          <w:tab w:val="left" w:pos="2835"/>
          <w:tab w:val="left" w:pos="3544"/>
          <w:tab w:val="left" w:pos="4253"/>
          <w:tab w:val="left" w:pos="4962"/>
          <w:tab w:val="left" w:pos="5670"/>
          <w:tab w:val="left" w:pos="6379"/>
          <w:tab w:val="left" w:pos="7088"/>
          <w:tab w:val="left" w:pos="7797"/>
          <w:tab w:val="left" w:pos="8505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ศ </w:t>
      </w:r>
      <w:r w:rsidRPr="009D1DD6">
        <w:rPr>
          <w:rFonts w:ascii="TH SarabunIT๙" w:hAnsi="TH SarabunIT๙" w:cs="TH SarabunIT๙"/>
          <w:sz w:val="32"/>
          <w:szCs w:val="32"/>
        </w:rPr>
        <w:t>1</w:t>
      </w:r>
      <w:r w:rsidRPr="009D1DD6">
        <w:rPr>
          <w:rFonts w:ascii="TH SarabunIT๙" w:hAnsi="TH SarabunIT๙" w:cs="TH SarabunIT๙"/>
          <w:sz w:val="32"/>
          <w:szCs w:val="32"/>
          <w:cs/>
        </w:rPr>
        <w:t>.1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ม.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>/1      ม.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>/2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ม.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>/3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ม.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>/</w:t>
      </w:r>
      <w:r w:rsidRPr="009D1DD6">
        <w:rPr>
          <w:rFonts w:ascii="TH SarabunIT๙" w:hAnsi="TH SarabunIT๙" w:cs="TH SarabunIT๙"/>
          <w:sz w:val="32"/>
          <w:szCs w:val="32"/>
        </w:rPr>
        <w:t>4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ม.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>/</w:t>
      </w:r>
      <w:r w:rsidRPr="009D1DD6">
        <w:rPr>
          <w:rFonts w:ascii="TH SarabunIT๙" w:hAnsi="TH SarabunIT๙" w:cs="TH SarabunIT๙"/>
          <w:sz w:val="32"/>
          <w:szCs w:val="32"/>
        </w:rPr>
        <w:t>5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ม.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>/</w:t>
      </w:r>
      <w:r w:rsidRPr="009D1DD6">
        <w:rPr>
          <w:rFonts w:ascii="TH SarabunIT๙" w:hAnsi="TH SarabunIT๙" w:cs="TH SarabunIT๙"/>
          <w:sz w:val="32"/>
          <w:szCs w:val="32"/>
        </w:rPr>
        <w:t>6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ม.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>/</w:t>
      </w:r>
      <w:r w:rsidRPr="009D1DD6">
        <w:rPr>
          <w:rFonts w:ascii="TH SarabunIT๙" w:hAnsi="TH SarabunIT๙" w:cs="TH SarabunIT๙"/>
          <w:sz w:val="32"/>
          <w:szCs w:val="32"/>
        </w:rPr>
        <w:t>7</w:t>
      </w:r>
    </w:p>
    <w:p w:rsidR="00A5394A" w:rsidRPr="009D1DD6" w:rsidRDefault="00A5394A" w:rsidP="00A5394A">
      <w:pPr>
        <w:tabs>
          <w:tab w:val="left" w:pos="550"/>
          <w:tab w:val="left" w:pos="1418"/>
          <w:tab w:val="left" w:pos="2127"/>
          <w:tab w:val="left" w:pos="2835"/>
          <w:tab w:val="left" w:pos="3544"/>
          <w:tab w:val="left" w:pos="4508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ศ </w:t>
      </w:r>
      <w:r w:rsidRPr="009D1DD6">
        <w:rPr>
          <w:rFonts w:ascii="TH SarabunIT๙" w:hAnsi="TH SarabunIT๙" w:cs="TH SarabunIT๙"/>
          <w:sz w:val="32"/>
          <w:szCs w:val="32"/>
        </w:rPr>
        <w:t>1</w:t>
      </w:r>
      <w:r w:rsidRPr="009D1DD6">
        <w:rPr>
          <w:rFonts w:ascii="TH SarabunIT๙" w:hAnsi="TH SarabunIT๙" w:cs="TH SarabunIT๙"/>
          <w:sz w:val="32"/>
          <w:szCs w:val="32"/>
          <w:cs/>
        </w:rPr>
        <w:t>.2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ม.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>/1      ม.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>/2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ม.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>/3</w:t>
      </w:r>
    </w:p>
    <w:p w:rsidR="00A5394A" w:rsidRPr="009D1DD6" w:rsidRDefault="00A5394A" w:rsidP="00A5394A">
      <w:pPr>
        <w:tabs>
          <w:tab w:val="left" w:pos="550"/>
          <w:tab w:val="left" w:pos="1418"/>
          <w:tab w:val="left" w:pos="2127"/>
          <w:tab w:val="left" w:pos="2835"/>
          <w:tab w:val="left" w:pos="3544"/>
          <w:tab w:val="left" w:pos="4508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ศ 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>.</w:t>
      </w:r>
      <w:r w:rsidRPr="009D1DD6">
        <w:rPr>
          <w:rFonts w:ascii="TH SarabunIT๙" w:hAnsi="TH SarabunIT๙" w:cs="TH SarabunIT๙"/>
          <w:sz w:val="32"/>
          <w:szCs w:val="32"/>
        </w:rPr>
        <w:t xml:space="preserve">2 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ม.2/1       ม.2/2</w:t>
      </w:r>
    </w:p>
    <w:p w:rsidR="00A5394A" w:rsidRPr="009D1DD6" w:rsidRDefault="00A5394A" w:rsidP="00A5394A">
      <w:pPr>
        <w:tabs>
          <w:tab w:val="left" w:pos="567"/>
          <w:tab w:val="left" w:pos="880"/>
        </w:tabs>
        <w:jc w:val="thaiDistribute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วม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>12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ตัวชี้วัด</w:t>
      </w:r>
    </w:p>
    <w:p w:rsidR="00A5394A" w:rsidRPr="009D1DD6" w:rsidRDefault="00A5394A" w:rsidP="00A5394A">
      <w:pPr>
        <w:rPr>
          <w:rFonts w:ascii="TH SarabunIT๙" w:hAnsi="TH SarabunIT๙" w:cs="TH SarabunIT๙"/>
          <w:sz w:val="32"/>
          <w:szCs w:val="32"/>
        </w:rPr>
      </w:pPr>
    </w:p>
    <w:p w:rsidR="00A77512" w:rsidRPr="009D1DD6" w:rsidRDefault="00A77512" w:rsidP="00A77512">
      <w:pPr>
        <w:rPr>
          <w:rFonts w:ascii="TH SarabunIT๙" w:hAnsi="TH SarabunIT๙" w:cs="TH SarabunIT๙"/>
        </w:rPr>
      </w:pPr>
    </w:p>
    <w:p w:rsidR="00733983" w:rsidRPr="009D1DD6" w:rsidRDefault="00733983" w:rsidP="00A77512">
      <w:pPr>
        <w:rPr>
          <w:rFonts w:ascii="TH SarabunIT๙" w:hAnsi="TH SarabunIT๙" w:cs="TH SarabunIT๙"/>
        </w:rPr>
      </w:pPr>
    </w:p>
    <w:p w:rsidR="00733983" w:rsidRPr="009D1DD6" w:rsidRDefault="00733983" w:rsidP="00A77512">
      <w:pPr>
        <w:rPr>
          <w:rFonts w:ascii="TH SarabunIT๙" w:hAnsi="TH SarabunIT๙" w:cs="TH SarabunIT๙"/>
        </w:rPr>
      </w:pPr>
    </w:p>
    <w:p w:rsidR="00733983" w:rsidRPr="009D1DD6" w:rsidRDefault="00733983" w:rsidP="00A77512">
      <w:pPr>
        <w:rPr>
          <w:rFonts w:ascii="TH SarabunIT๙" w:hAnsi="TH SarabunIT๙" w:cs="TH SarabunIT๙"/>
        </w:rPr>
      </w:pPr>
    </w:p>
    <w:p w:rsidR="00733983" w:rsidRPr="009D1DD6" w:rsidRDefault="00733983" w:rsidP="00A77512">
      <w:pPr>
        <w:rPr>
          <w:rFonts w:ascii="TH SarabunIT๙" w:hAnsi="TH SarabunIT๙" w:cs="TH SarabunIT๙"/>
        </w:rPr>
      </w:pPr>
    </w:p>
    <w:p w:rsidR="00A5394A" w:rsidRPr="009D1DD6" w:rsidRDefault="00A5394A" w:rsidP="00A77512">
      <w:pPr>
        <w:rPr>
          <w:rFonts w:ascii="TH SarabunIT๙" w:hAnsi="TH SarabunIT๙" w:cs="TH SarabunIT๙"/>
        </w:rPr>
      </w:pPr>
    </w:p>
    <w:p w:rsidR="00A5394A" w:rsidRPr="009D1DD6" w:rsidRDefault="00A5394A" w:rsidP="00A77512">
      <w:pPr>
        <w:rPr>
          <w:rFonts w:ascii="TH SarabunIT๙" w:hAnsi="TH SarabunIT๙" w:cs="TH SarabunIT๙"/>
        </w:rPr>
      </w:pPr>
    </w:p>
    <w:p w:rsidR="00A77512" w:rsidRPr="009D1DD6" w:rsidRDefault="00A77512" w:rsidP="00A77512">
      <w:pPr>
        <w:tabs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lastRenderedPageBreak/>
        <w:t>คำอธิบายรายวิชา</w:t>
      </w:r>
    </w:p>
    <w:p w:rsidR="00A77512" w:rsidRPr="009D1DD6" w:rsidRDefault="00A77512" w:rsidP="00A77512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 </w:t>
      </w:r>
      <w:r w:rsidR="009165D2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หัสวิชา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ศ2210</w:t>
      </w:r>
      <w:r w:rsidR="00A5394A" w:rsidRPr="009D1DD6">
        <w:rPr>
          <w:rFonts w:ascii="TH SarabunIT๙" w:hAnsi="TH SarabunIT๙" w:cs="TH SarabunIT๙"/>
          <w:b/>
          <w:bCs/>
          <w:sz w:val="32"/>
          <w:szCs w:val="32"/>
        </w:rPr>
        <w:t>3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วิชา</w:t>
      </w:r>
      <w:r w:rsidR="00A5394A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ดนตรี-นาฏศิลป์ 3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="009165D2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            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ลุ่มสาระการเรียนรู้ศิลปะ</w:t>
      </w:r>
    </w:p>
    <w:p w:rsidR="00A77512" w:rsidRPr="009D1DD6" w:rsidRDefault="00A77512" w:rsidP="00A77512">
      <w:pPr>
        <w:tabs>
          <w:tab w:val="left" w:pos="936"/>
          <w:tab w:val="left" w:pos="1224"/>
          <w:tab w:val="left" w:pos="1584"/>
          <w:tab w:val="left" w:pos="1944"/>
        </w:tabs>
        <w:jc w:val="both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ชั้นมัธยมศึกษาปีที่ 2 ภาคเรียนที่ </w:t>
      </w:r>
      <w:r w:rsidR="00A5394A" w:rsidRPr="009D1DD6">
        <w:rPr>
          <w:rFonts w:ascii="TH SarabunIT๙" w:hAnsi="TH SarabunIT๙" w:cs="TH SarabunIT๙"/>
          <w:b/>
          <w:bCs/>
          <w:sz w:val="32"/>
          <w:szCs w:val="32"/>
        </w:rPr>
        <w:t>1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  <w:t xml:space="preserve">เวลา </w:t>
      </w:r>
      <w:r w:rsidR="00233BE9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2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0 ชั่วโมง จำนวน </w:t>
      </w:r>
      <w:r w:rsidR="00233BE9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0.5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หน่วย</w:t>
      </w:r>
      <w:proofErr w:type="spellStart"/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ิต</w:t>
      </w:r>
      <w:proofErr w:type="spellEnd"/>
    </w:p>
    <w:p w:rsidR="00A77512" w:rsidRPr="009D1DD6" w:rsidRDefault="00A77512" w:rsidP="00A77512">
      <w:pPr>
        <w:jc w:val="center"/>
        <w:rPr>
          <w:rFonts w:ascii="TH SarabunIT๙" w:hAnsi="TH SarabunIT๙" w:cs="TH SarabunIT๙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......................................................................................................................................................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</w:t>
      </w:r>
      <w:r w:rsidRPr="009D1DD6">
        <w:rPr>
          <w:rFonts w:ascii="TH SarabunIT๙" w:hAnsi="TH SarabunIT๙" w:cs="TH SarabunIT๙"/>
          <w:b/>
          <w:bCs/>
          <w:sz w:val="36"/>
          <w:szCs w:val="36"/>
        </w:rPr>
        <w:tab/>
      </w:r>
    </w:p>
    <w:p w:rsidR="00A77512" w:rsidRPr="009D1DD6" w:rsidRDefault="00A77512" w:rsidP="00A77512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สาระดนตรี</w:t>
      </w:r>
    </w:p>
    <w:p w:rsidR="00A77512" w:rsidRPr="009D1DD6" w:rsidRDefault="00A77512" w:rsidP="00A77512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ศึกษาการสื่อความหมายของโน้ตและสัญลักษณ์ ลีลา จังหวะในการปฏิบัติประกอบวงและขับร้อง หลักการจัดการรวบรวมวงและระบุงานอาชีพต่าง ๆ ที่เกี่ยวข้องกับดนตรี และบทบาทของดนตรีในธุรกิจบันเทิงเลือกปฏิบัติร้อง เล่นเครื่องดนตรี 1 ชนิด ถอดประกอบ จัดตั้ง ปรับเสียง ฝึกอ่านโน้ต สัญลักษณ์ ฟัง และปฏิบัติตามหลักวิชาการทางดนตรีและเทคนิคตามลำดับความยากง่ายของบทฝึก ปฏิบัติ เล่นเดี่ยวและรวมวง เก็บรักษาและทำความสะอาด</w:t>
      </w:r>
    </w:p>
    <w:p w:rsidR="00A77512" w:rsidRPr="009D1DD6" w:rsidRDefault="00A77512" w:rsidP="00A77512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โดยใช้กระบวนการสืบค้น แสวงหาความรู้ อย่างมุ่งมั่นตั้งใจและมีวินัยในการฝึกปฏิบัติสามารถนำความรู้ ความคิด และจินตนาการไปประยุกต์ใช้ในชีวิตประจำวันได้อย่างชื่นชมและเห็นคุณค่า</w:t>
      </w:r>
    </w:p>
    <w:p w:rsidR="00A77512" w:rsidRPr="009D1DD6" w:rsidRDefault="00A77512" w:rsidP="00A77512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สาระนาฏศิลป์</w:t>
      </w:r>
    </w:p>
    <w:p w:rsidR="00A77512" w:rsidRPr="009D1DD6" w:rsidRDefault="00A77512" w:rsidP="00A77512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ศึกษา  รู้และเข้าใจ  เกี่ยวกับ ศิลปะแขนงอื่น ๆ กับการแสดง องค์ประกอบนาฏศิลป์และการละคร วิเคราะห์โดยใช้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นาฏย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>ศัพท์หรือศัพท์ทางละคร เสนอข้อคิดเห็นในการปรับปรุงการแสดง  เชื่อมโยงการเรียนรู้ระหว่างนาฏศิลป์และการละครกับสาระการเรียนรู้อื่น ๆ เห็นคุณค่าชื่นชม  ลักษณ์เฉพาะของการแสดงนาฏศิลป์จากวัฒนธรรมต่าง ๆ แสดงนาฏศิลป์ นาฏศิลป์พื้นบ้าน ละครไทย ละครพื้นบ้าน หรือมหรสพอื่นที่เคยนิยมกันในอดีต อิทธิพลของวัฒนธรรมที่มีผลต่อเนื้อหาของละคร</w:t>
      </w:r>
    </w:p>
    <w:p w:rsidR="00A77512" w:rsidRPr="009D1DD6" w:rsidRDefault="00A77512" w:rsidP="00A77512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ใช้ในกระบวนการแสวงหาความรู้และฝึกปฏิบัติ อย่างมุ่งมั่นตั้งใจ เห็นคุณค่าของการ นำความรู้ ความคิด ไปสร้างสรรค์และปรับใช้ในชีวิตประจำวันอย่างภาคภูมิใจ ทั้งนาฏศิลป์ไทย นาฏศิลป์นานาชาติ และศิลปะการแสดงละครพื้นบ้านในท้องถิ่นของตนเอง</w:t>
      </w:r>
    </w:p>
    <w:p w:rsidR="00A77512" w:rsidRPr="009D1DD6" w:rsidRDefault="00A77512" w:rsidP="00A77512">
      <w:pPr>
        <w:rPr>
          <w:rFonts w:ascii="TH SarabunIT๙" w:hAnsi="TH SarabunIT๙" w:cs="TH SarabunIT๙"/>
          <w:sz w:val="32"/>
          <w:szCs w:val="32"/>
        </w:rPr>
      </w:pPr>
    </w:p>
    <w:p w:rsidR="00A77512" w:rsidRPr="009D1DD6" w:rsidRDefault="00A77512" w:rsidP="00A77512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หัสตัวชี้วัด</w:t>
      </w:r>
    </w:p>
    <w:p w:rsidR="00A77512" w:rsidRPr="009D1DD6" w:rsidRDefault="00A77512" w:rsidP="00A77512">
      <w:pPr>
        <w:ind w:left="864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ศ 3.1   ม.2/1   ศ 3.1   ม.2/2   ศ3.1   ม.2/3   ศ 3.1   ม.2/4   ศ 3.1   ม.2/4   ศ 3.1   ม.2/5   ศ 3.2   ม.2/1</w:t>
      </w:r>
    </w:p>
    <w:p w:rsidR="00A77512" w:rsidRPr="009D1DD6" w:rsidRDefault="00A77512" w:rsidP="00A77512">
      <w:pPr>
        <w:ind w:left="864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ศ 3.2   ม.2/2   ศ3.2   ม.2/3   ศ 2.1   ม.2/1   ศ 2.1   ม.2/1   ศ 2.1   ม.2/2   </w:t>
      </w:r>
    </w:p>
    <w:p w:rsidR="00A77512" w:rsidRPr="009D1DD6" w:rsidRDefault="00A77512" w:rsidP="00A77512">
      <w:pPr>
        <w:ind w:left="864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ศ 2.1   ม.2/3</w:t>
      </w:r>
    </w:p>
    <w:p w:rsidR="00A77512" w:rsidRPr="009D1DD6" w:rsidRDefault="00A77512" w:rsidP="00A77512">
      <w:pPr>
        <w:ind w:left="864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ศ 2.1   ม.2/4   ศ 2.1   ม.2/5   ศ 2.1   ม.2/6    ศ 2.1   ม2/7   ศ 2.2   ม.2/1    ศ 2.2    ม.2/2</w:t>
      </w:r>
    </w:p>
    <w:p w:rsidR="00A77512" w:rsidRPr="009D1DD6" w:rsidRDefault="00A77512" w:rsidP="00A77512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วม  17  ตัวชี้วัด</w:t>
      </w:r>
    </w:p>
    <w:p w:rsidR="00A77512" w:rsidRPr="009D1DD6" w:rsidRDefault="00A77512" w:rsidP="00A77512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646031" w:rsidRPr="009D1DD6" w:rsidRDefault="007F6D3D" w:rsidP="00733983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br w:type="page"/>
      </w:r>
      <w:r w:rsidR="00AC25F4" w:rsidRPr="009D1DD6">
        <w:rPr>
          <w:rFonts w:ascii="TH SarabunIT๙" w:hAnsi="TH SarabunIT๙" w:cs="TH SarabunIT๙"/>
          <w:b/>
          <w:bCs/>
          <w:sz w:val="32"/>
          <w:szCs w:val="32"/>
          <w:cs/>
        </w:rPr>
        <w:lastRenderedPageBreak/>
        <w:t>คำอธิบายรายวิชา</w:t>
      </w:r>
    </w:p>
    <w:p w:rsidR="00646031" w:rsidRPr="009D1DD6" w:rsidRDefault="00646031" w:rsidP="00646031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 </w:t>
      </w:r>
      <w:r w:rsidR="009165D2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หัสวิชา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ศ2210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>4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วิชา ดนตรี-นาฏศิลป์ 4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  <w:t xml:space="preserve">           </w:t>
      </w:r>
      <w:r w:rsidR="009165D2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กลุ่มสาระการเรียนรู้ศิลปะ</w:t>
      </w:r>
    </w:p>
    <w:p w:rsidR="00646031" w:rsidRPr="009D1DD6" w:rsidRDefault="00646031" w:rsidP="00646031">
      <w:pPr>
        <w:tabs>
          <w:tab w:val="left" w:pos="936"/>
          <w:tab w:val="left" w:pos="1224"/>
          <w:tab w:val="left" w:pos="1584"/>
          <w:tab w:val="left" w:pos="1944"/>
        </w:tabs>
        <w:jc w:val="both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ชั้นมัธยมศึกษาปีที่ 2 ภาคเรียนที่ 2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  <w:t>เวลา 20 ชั่วโมง จำนวน 0.5 หน่วย</w:t>
      </w:r>
      <w:proofErr w:type="spellStart"/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ิต</w:t>
      </w:r>
      <w:proofErr w:type="spellEnd"/>
    </w:p>
    <w:p w:rsidR="00646031" w:rsidRPr="009D1DD6" w:rsidRDefault="00646031" w:rsidP="00646031">
      <w:pPr>
        <w:jc w:val="center"/>
        <w:rPr>
          <w:rFonts w:ascii="TH SarabunIT๙" w:hAnsi="TH SarabunIT๙" w:cs="TH SarabunIT๙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......................................................................................................................................................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</w:t>
      </w:r>
      <w:r w:rsidRPr="009D1DD6">
        <w:rPr>
          <w:rFonts w:ascii="TH SarabunIT๙" w:hAnsi="TH SarabunIT๙" w:cs="TH SarabunIT๙"/>
          <w:b/>
          <w:bCs/>
          <w:sz w:val="36"/>
          <w:szCs w:val="36"/>
        </w:rPr>
        <w:tab/>
      </w:r>
    </w:p>
    <w:p w:rsidR="00646031" w:rsidRPr="009D1DD6" w:rsidRDefault="00646031" w:rsidP="00646031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สาระดนตรี</w:t>
      </w:r>
    </w:p>
    <w:p w:rsidR="00646031" w:rsidRPr="009D1DD6" w:rsidRDefault="00646031" w:rsidP="00646031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ศึกษาการสื่อความหมายของโน้ตและสัญลักษณ์ ลีลา จังหวะในการปฏิบัติประกอบวงและขับร้อง หลักการจัดการรวบรวมวงและระบุงานอาชีพต่าง ๆ ที่เกี่ยวข้องกับดนตรี และบทบาทของดนตรีในธุรกิจบันเทิงเลือกปฏิบัติร้อง เล่นเครื่องดนตรี 1 ชนิด ถอดประกอบ จัดตั้ง ปรับเสียง ฝึกอ่านโน้ต สัญลักษณ์ ฟัง และปฏิบัติตามหลักวิชาการทางดนตรีและเทคนิคตามลำดับความยากง่ายของบทฝึก ปฏิบัติ เล่นเดี่ยวและรวมวง เก็บรักษาและทำความสะอาด</w:t>
      </w:r>
    </w:p>
    <w:p w:rsidR="00646031" w:rsidRPr="009D1DD6" w:rsidRDefault="00646031" w:rsidP="00646031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โดยใช้กระบวนการสืบค้น แสวงหาความรู้ อย่างมุ่งมั่นตั้งใจและมีวินัยในการฝึกปฏิบัติสามารถนำความรู้ ความคิด และจินตนาการไปประยุกต์ใช้ในชีวิตประจำวันได้อย่างชื่นชมและเห็นคุณค่า</w:t>
      </w:r>
    </w:p>
    <w:p w:rsidR="00646031" w:rsidRPr="009D1DD6" w:rsidRDefault="00646031" w:rsidP="00646031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สาระนาฏศิลป์</w:t>
      </w:r>
    </w:p>
    <w:p w:rsidR="00646031" w:rsidRPr="009D1DD6" w:rsidRDefault="00646031" w:rsidP="00646031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ศึกษา  รู้และเข้าใจ  เกี่ยวกับ ศิลปะแขนงอื่น ๆ กับการแสดง องค์ประกอบนาฏศิลป์และการละคร วิเคราะห์โดยใช้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นาฏย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>ศัพท์หรือศัพท์ทางละคร เสนอข้อคิดเห็นในการปรับปรุงการแสดง  เชื่อมโยงการเรียนรู้ระหว่างนาฏศิลป์และการละครกับสาระการเรียนรู้อื่น ๆ เห็นคุณค่าชื่นชม  ลักษณ์เฉพาะของการแสดงนาฏศิลป์จากวัฒนธรรมต่าง ๆ แสดงนาฏศิลป์ นาฏศิลป์พื้นบ้าน ละครไทย ละครพื้นบ้าน หรือมหรสพอื่นที่เคยนิยมกันในอดีต อิทธิพลของวัฒนธรรมที่มีผลต่อเนื้อหาของละคร</w:t>
      </w:r>
    </w:p>
    <w:p w:rsidR="00646031" w:rsidRPr="009D1DD6" w:rsidRDefault="00646031" w:rsidP="00646031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ใช้ในกระบวนการแสวงหาความรู้และฝึกปฏิบัติ อย่างมุ่งมั่นตั้งใจ เห็นคุณค่าของการ นำความรู้ ความคิด ไปสร้างสรรค์และปรับใช้ในชีวิตประจำวันอย่างภาคภูมิใจ ทั้งนาฏศิลป์ไทย นาฏศิลป์นานาชาติ และศิลปะการแสดงละครพื้นบ้านในท้องถิ่นของตนเอง</w:t>
      </w:r>
    </w:p>
    <w:p w:rsidR="00646031" w:rsidRPr="009D1DD6" w:rsidRDefault="00646031" w:rsidP="00646031">
      <w:pPr>
        <w:rPr>
          <w:rFonts w:ascii="TH SarabunIT๙" w:hAnsi="TH SarabunIT๙" w:cs="TH SarabunIT๙"/>
          <w:sz w:val="32"/>
          <w:szCs w:val="32"/>
        </w:rPr>
      </w:pPr>
    </w:p>
    <w:p w:rsidR="00646031" w:rsidRPr="009D1DD6" w:rsidRDefault="00646031" w:rsidP="00646031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หัสตัวชี้วัด</w:t>
      </w:r>
    </w:p>
    <w:p w:rsidR="00646031" w:rsidRPr="009D1DD6" w:rsidRDefault="00646031" w:rsidP="00646031">
      <w:pPr>
        <w:ind w:left="864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ศ 3.1   ม.2/1   ศ 3.1   ม.2/2   ศ3.1   ม.2/3   ศ 3.1   ม.2/4   ศ 3.1   ม.2/4   ศ 3.1   ม.2/5   ศ 3.2   ม.2/1</w:t>
      </w:r>
    </w:p>
    <w:p w:rsidR="00646031" w:rsidRPr="009D1DD6" w:rsidRDefault="00646031" w:rsidP="00646031">
      <w:pPr>
        <w:ind w:left="864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ศ 3.2   ม.2/2   ศ3.2   ม.2/3   ศ 2.1   ม.2/1   ศ 2.1   ม.2/1   ศ 2.1   ม.2/2   </w:t>
      </w:r>
    </w:p>
    <w:p w:rsidR="00646031" w:rsidRPr="009D1DD6" w:rsidRDefault="00646031" w:rsidP="00646031">
      <w:pPr>
        <w:ind w:left="864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ศ 2.1   ม.2/3</w:t>
      </w:r>
    </w:p>
    <w:p w:rsidR="00646031" w:rsidRPr="009D1DD6" w:rsidRDefault="00646031" w:rsidP="00646031">
      <w:pPr>
        <w:ind w:left="864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ศ 2.1   ม.2/4   ศ 2.1   ม.2/5   ศ 2.1   ม.2/6    ศ 2.1   ม2/7   ศ 2.2   ม.2/1    ศ 2.2    ม.2/2</w:t>
      </w:r>
    </w:p>
    <w:p w:rsidR="00646031" w:rsidRPr="009D1DD6" w:rsidRDefault="00646031" w:rsidP="00646031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วม  17  ตัวชี้วัด</w:t>
      </w:r>
    </w:p>
    <w:p w:rsidR="007F6D3D" w:rsidRPr="009D1DD6" w:rsidRDefault="007F6D3D">
      <w:pPr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br w:type="page"/>
      </w:r>
    </w:p>
    <w:p w:rsidR="00646031" w:rsidRPr="009D1DD6" w:rsidRDefault="00646031" w:rsidP="00646031">
      <w:pPr>
        <w:tabs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lastRenderedPageBreak/>
        <w:t>คำอธิบายรายวิชา</w:t>
      </w:r>
    </w:p>
    <w:p w:rsidR="00646031" w:rsidRPr="009D1DD6" w:rsidRDefault="00646031" w:rsidP="00646031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 </w:t>
      </w:r>
      <w:r w:rsidR="009165D2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หัสวิชา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ศ231</w:t>
      </w:r>
      <w:r w:rsidR="009165D2">
        <w:rPr>
          <w:rFonts w:ascii="TH SarabunIT๙" w:hAnsi="TH SarabunIT๙" w:cs="TH SarabunIT๙"/>
          <w:b/>
          <w:bCs/>
          <w:sz w:val="32"/>
          <w:szCs w:val="32"/>
          <w:cs/>
        </w:rPr>
        <w:t>01 วิช</w:t>
      </w:r>
      <w:r w:rsidR="002826C9">
        <w:rPr>
          <w:rFonts w:ascii="TH SarabunIT๙" w:hAnsi="TH SarabunIT๙" w:cs="TH SarabunIT๙"/>
          <w:b/>
          <w:bCs/>
          <w:sz w:val="32"/>
          <w:szCs w:val="32"/>
          <w:cs/>
        </w:rPr>
        <w:t>า ทัศนศิลป์ 5</w:t>
      </w:r>
      <w:r w:rsidR="002826C9"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="002826C9">
        <w:rPr>
          <w:rFonts w:ascii="TH SarabunIT๙" w:hAnsi="TH SarabunIT๙" w:cs="TH SarabunIT๙"/>
          <w:b/>
          <w:bCs/>
          <w:sz w:val="32"/>
          <w:szCs w:val="32"/>
          <w:cs/>
        </w:rPr>
        <w:tab/>
        <w:t xml:space="preserve">  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ลุ่มสาระการเรียนรู้ศิลปะ</w:t>
      </w:r>
    </w:p>
    <w:p w:rsidR="00646031" w:rsidRPr="009D1DD6" w:rsidRDefault="00646031" w:rsidP="00646031">
      <w:pPr>
        <w:tabs>
          <w:tab w:val="left" w:pos="936"/>
          <w:tab w:val="left" w:pos="1224"/>
          <w:tab w:val="left" w:pos="1584"/>
          <w:tab w:val="left" w:pos="1944"/>
        </w:tabs>
        <w:jc w:val="both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ชั้นมัธยมศึกษาปีที่ 3 ภาคเรียนที่ 1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  <w:t>เวลา 20 ชั่วโมง จำนวน 0.5 หน่วย</w:t>
      </w:r>
      <w:proofErr w:type="spellStart"/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ิต</w:t>
      </w:r>
      <w:proofErr w:type="spellEnd"/>
    </w:p>
    <w:p w:rsidR="00646031" w:rsidRPr="009D1DD6" w:rsidRDefault="00646031" w:rsidP="00646031">
      <w:pPr>
        <w:jc w:val="center"/>
        <w:rPr>
          <w:rFonts w:ascii="TH SarabunIT๙" w:hAnsi="TH SarabunIT๙" w:cs="TH SarabunIT๙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......................................................................................................................................................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</w:t>
      </w:r>
    </w:p>
    <w:p w:rsidR="00646031" w:rsidRPr="009D1DD6" w:rsidRDefault="00646031" w:rsidP="00646031">
      <w:pPr>
        <w:rPr>
          <w:rFonts w:ascii="TH SarabunIT๙" w:hAnsi="TH SarabunIT๙" w:cs="TH SarabunIT๙"/>
          <w:sz w:val="16"/>
          <w:szCs w:val="16"/>
        </w:rPr>
      </w:pPr>
    </w:p>
    <w:p w:rsidR="00646031" w:rsidRPr="009D1DD6" w:rsidRDefault="00646031" w:rsidP="00646031">
      <w:pPr>
        <w:tabs>
          <w:tab w:val="left" w:pos="567"/>
        </w:tabs>
        <w:jc w:val="thaiDistribute"/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ศึกษา วิเคราะห์ บรรยายสิ่งแวดล้อมและงานทัศนศิลป์ที่เลือกมา โดยใช้ความรู้เรื่อง 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ทัศน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>ธาตุและหลักการออกแบบ เทคนิค วิธีการ ของศิลปินในการสร้างงานทัศนศิลป์ วิธีการใช้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ทัศน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>ธาตุ และหลักการออกแบบในการสร้างงานทัศนศิลป์ของตนเองให้มีคุณภาพ มีทักษะในการสร้างงานทัศนศิลป์อย่างน้อย 3 ประเภท มีทักษะในการผสมผสานวัสดุต่างๆ ในการสร้างงานทัศนศิลป์โดยใช้หลักการออกแบบ สร้างงานทัศนศิลป์ ทั้ง 2 มิติ และ 3 มิติ เพื่อถ่ายทอดประสบการณ์และจินตนาการ สร้างสรรค์งานทัศนศิลป์สื่อความหมายเป็นเรื่องราว โดยประยุกต์ใช้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ทัศน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>ธาตุและหลักการออกแบบ รูปแบบเนื้อหา และคุณค่าในงานทัศนศิลป์ของตนเองและผู้อื่น หรือของศิลปิน สร้างสรรค์งานทัศนศิลป์เพื่อบรรยายเหตุการณ์ต่างๆ โดยใช้เทคนิคที่หลากหลาย ระบุอาชีพที่เกี่ยวข้องกับงานทัศนศิลป์และทักษะที่จำเป็นในการประกอบอาชีพนั้นๆเลือกงานทัศนศิลป์โดยใช้เกณฑ์ที่กำหนดขึ้นอย่างเหมาะสมและนำไปจัดนิทรรศการ ศึกษาและเปรียบเทียบเกี่ยวกับงานทัศนศิลป์ที่สะท้อนคุณค่าของวัฒนธรรม ความแตกต่างของงานทัศนศิลป์ในแต่ละยุคสมัยของวัฒนธรรมไทยและสากล</w:t>
      </w:r>
    </w:p>
    <w:p w:rsidR="00646031" w:rsidRPr="009D1DD6" w:rsidRDefault="00646031" w:rsidP="00646031">
      <w:pPr>
        <w:tabs>
          <w:tab w:val="left" w:pos="567"/>
        </w:tabs>
        <w:jc w:val="thaiDistribute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โดยใช้ทักษะกระบวนการทางทัศนศิลป์ในการสร้างและนำเสนอผลงานทัศนศิลป์ การเลือกใช้วัสดุ อุปกรณ์ที่เหมาะสม การวิเคราะห์ การวิพากษ์วิจารณ์คุณค่างานทัศนศิลป์</w:t>
      </w:r>
    </w:p>
    <w:p w:rsidR="00646031" w:rsidRPr="009D1DD6" w:rsidRDefault="00646031" w:rsidP="00646031">
      <w:pPr>
        <w:tabs>
          <w:tab w:val="left" w:pos="567"/>
        </w:tabs>
        <w:jc w:val="thaiDistribute"/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เพื่อให้เห็นคุณค่างานทัศนศิลป์ เข้าใจความสัมพันธ์ระหว่างทัศนศิลป์ ประวัติศาสตร์ และวัฒนธรรม นำความรู้ไปประยุกต์ใช้ในชีวิตประจำวัน มีจริยธรรม คุณธรรม และค่านิยมที่เหมาะสม</w:t>
      </w:r>
    </w:p>
    <w:p w:rsidR="00646031" w:rsidRPr="009D1DD6" w:rsidRDefault="00646031" w:rsidP="00646031">
      <w:pPr>
        <w:rPr>
          <w:rFonts w:ascii="TH SarabunIT๙" w:hAnsi="TH SarabunIT๙" w:cs="TH SarabunIT๙"/>
          <w:sz w:val="32"/>
          <w:szCs w:val="32"/>
        </w:rPr>
      </w:pPr>
    </w:p>
    <w:p w:rsidR="00646031" w:rsidRPr="009D1DD6" w:rsidRDefault="00646031" w:rsidP="00646031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หัสตัวชี้วัด</w:t>
      </w:r>
    </w:p>
    <w:p w:rsidR="00646031" w:rsidRPr="009D1DD6" w:rsidRDefault="00646031" w:rsidP="00646031">
      <w:pPr>
        <w:ind w:firstLine="864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ศ  1.1   ม.1/1  ศ  1.1   ม.1/2   ศ  1.1   ม.1/3   ศ  1.1   ม.1/4  ศ  1.1   </w:t>
      </w:r>
    </w:p>
    <w:p w:rsidR="00646031" w:rsidRPr="009D1DD6" w:rsidRDefault="00646031" w:rsidP="00646031">
      <w:pPr>
        <w:ind w:firstLine="864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ม.1/5 ศ  1.1   ม.1/6 </w:t>
      </w:r>
    </w:p>
    <w:p w:rsidR="002826C9" w:rsidRDefault="00646031" w:rsidP="00646031">
      <w:pPr>
        <w:ind w:firstLine="864"/>
        <w:rPr>
          <w:rFonts w:ascii="TH SarabunIT๙" w:hAnsi="TH SarabunIT๙" w:cs="TH SarabunIT๙" w:hint="cs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ศ  1.1   ม.1/7  ศ  1.1   ม.1/8  ศ  1.1   ม.1/9   ศ  1.1   ม.1/10   ศ  1.1   </w:t>
      </w:r>
    </w:p>
    <w:p w:rsidR="00646031" w:rsidRPr="009D1DD6" w:rsidRDefault="00646031" w:rsidP="00646031">
      <w:pPr>
        <w:ind w:firstLine="864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ม.1/11  </w:t>
      </w:r>
    </w:p>
    <w:p w:rsidR="00646031" w:rsidRPr="009D1DD6" w:rsidRDefault="00646031" w:rsidP="00646031">
      <w:pPr>
        <w:ind w:firstLine="864"/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ศ  1.1   ม.1/1  ศ  1.2   ม.1/2   </w:t>
      </w:r>
    </w:p>
    <w:p w:rsidR="00646031" w:rsidRPr="009D1DD6" w:rsidRDefault="00646031" w:rsidP="00646031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วม  13  ตัวชี้วัด</w:t>
      </w:r>
    </w:p>
    <w:p w:rsidR="00646031" w:rsidRPr="009D1DD6" w:rsidRDefault="00646031" w:rsidP="00646031">
      <w:pPr>
        <w:rPr>
          <w:rFonts w:ascii="TH SarabunIT๙" w:hAnsi="TH SarabunIT๙" w:cs="TH SarabunIT๙"/>
          <w:sz w:val="32"/>
          <w:szCs w:val="32"/>
        </w:rPr>
      </w:pPr>
    </w:p>
    <w:p w:rsidR="00646031" w:rsidRPr="009D1DD6" w:rsidRDefault="00646031" w:rsidP="00646031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733983" w:rsidRPr="009D1DD6" w:rsidRDefault="00733983" w:rsidP="00646031">
      <w:pPr>
        <w:tabs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733983" w:rsidRPr="009D1DD6" w:rsidRDefault="00733983" w:rsidP="00646031">
      <w:pPr>
        <w:tabs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733983" w:rsidRPr="009D1DD6" w:rsidRDefault="00733983" w:rsidP="00646031">
      <w:pPr>
        <w:tabs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733983" w:rsidRPr="009D1DD6" w:rsidRDefault="00733983" w:rsidP="00646031">
      <w:pPr>
        <w:tabs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733983" w:rsidRPr="009D1DD6" w:rsidRDefault="00733983" w:rsidP="00646031">
      <w:pPr>
        <w:tabs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646031" w:rsidRPr="009D1DD6" w:rsidRDefault="00646031" w:rsidP="00646031">
      <w:pPr>
        <w:tabs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คำอธิบายรายวิชา</w:t>
      </w:r>
    </w:p>
    <w:p w:rsidR="00646031" w:rsidRPr="009D1DD6" w:rsidRDefault="00646031" w:rsidP="00646031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 </w:t>
      </w:r>
      <w:r w:rsidR="002826C9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หัสวิชา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ศ2310</w:t>
      </w:r>
      <w:r w:rsidR="002826C9">
        <w:rPr>
          <w:rFonts w:ascii="TH SarabunIT๙" w:hAnsi="TH SarabunIT๙" w:cs="TH SarabunIT๙"/>
          <w:b/>
          <w:bCs/>
          <w:sz w:val="32"/>
          <w:szCs w:val="32"/>
          <w:cs/>
        </w:rPr>
        <w:t>2 วิชา ทัศนศิลป์ 6</w:t>
      </w:r>
      <w:r w:rsidR="002826C9"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="002826C9">
        <w:rPr>
          <w:rFonts w:ascii="TH SarabunIT๙" w:hAnsi="TH SarabunIT๙" w:cs="TH SarabunIT๙"/>
          <w:b/>
          <w:bCs/>
          <w:sz w:val="32"/>
          <w:szCs w:val="32"/>
          <w:cs/>
        </w:rPr>
        <w:tab/>
        <w:t xml:space="preserve">  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ลุ่มสาระการเรียนรู้ศิลปะ</w:t>
      </w:r>
    </w:p>
    <w:p w:rsidR="00646031" w:rsidRPr="009D1DD6" w:rsidRDefault="00646031" w:rsidP="00646031">
      <w:pPr>
        <w:tabs>
          <w:tab w:val="left" w:pos="936"/>
          <w:tab w:val="left" w:pos="1224"/>
          <w:tab w:val="left" w:pos="1584"/>
          <w:tab w:val="left" w:pos="1944"/>
        </w:tabs>
        <w:jc w:val="both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ชั้นมัธยมศึกษาปีที่ 3 ภาคเรียนที่ 2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  <w:t>เวลา 20 ชั่วโมง จำนวน 0.5 หน่วย</w:t>
      </w:r>
      <w:proofErr w:type="spellStart"/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ิต</w:t>
      </w:r>
      <w:proofErr w:type="spellEnd"/>
    </w:p>
    <w:p w:rsidR="00646031" w:rsidRPr="009D1DD6" w:rsidRDefault="00646031" w:rsidP="00646031">
      <w:pPr>
        <w:jc w:val="center"/>
        <w:rPr>
          <w:rFonts w:ascii="TH SarabunIT๙" w:hAnsi="TH SarabunIT๙" w:cs="TH SarabunIT๙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......................................................................................................................................................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</w:t>
      </w:r>
    </w:p>
    <w:p w:rsidR="00646031" w:rsidRPr="009D1DD6" w:rsidRDefault="00646031" w:rsidP="00646031">
      <w:pPr>
        <w:rPr>
          <w:rFonts w:ascii="TH SarabunIT๙" w:hAnsi="TH SarabunIT๙" w:cs="TH SarabunIT๙"/>
          <w:sz w:val="16"/>
          <w:szCs w:val="16"/>
        </w:rPr>
      </w:pPr>
    </w:p>
    <w:p w:rsidR="00646031" w:rsidRPr="009D1DD6" w:rsidRDefault="00646031" w:rsidP="00646031">
      <w:pPr>
        <w:tabs>
          <w:tab w:val="left" w:pos="567"/>
        </w:tabs>
        <w:jc w:val="thaiDistribute"/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ศึกษา วิเคราะห์ บรรยายสิ่งแวดล้อมและงานทัศนศิลป์ที่เลือกมา โดยใช้ความรู้เรื่อง 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ทัศน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>ธาตุและหลักการออกแบบ เทคนิค วิธีการ ของศิลปินในการสร้างงานทัศนศิลป์ วิธีการใช้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ทัศน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>ธาตุ และหลักการออกแบบในการสร้างงานทัศนศิลป์ของตนเองให้มีคุณภาพ มีทักษะในการสร้างงานทัศนศิลป์อย่างน้อย 3 ประเภท มีทักษะในการผสมผสานวัสดุต่างๆ ในการสร้างงานทัศนศิลป์โดยใช้หลักการออกแบบ สร้างงานทัศนศิลป์ ทั้ง 2 มิติ และ 3 มิติ เพื่อถ่ายทอดประสบการณ์และจินตนาการ สร้างสรรค์งานทัศนศิลป์สื่อความหมายเป็นเรื่องราว โดยประยุกต์ใช้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ทัศน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>ธาตุและหลักการออกแบบ รูปแบบเนื้อหา และคุณค่าในงานทัศนศิลป์ของตนเองและผู้อื่น หรือของศิลปิน สร้างสรรค์งานทัศนศิลป์เพื่อบรรยายเหตุการณ์ต่างๆ โดยใช้เทคนิคที่หลากหลาย ระบุอาชีพที่เกี่ยวข้องกับงานทัศนศิลป์และทักษะที่จำเป็นในการประกอบอาชีพนั้นๆเลือกงานทัศนศิลป์โดยใช้เกณฑ์ที่กำหนดขึ้นอย่างเหมาะสมและนำไปจัดนิทรรศการ ศึกษาและเปรียบเทียบเกี่ยวกับงานทัศนศิลป์ที่สะท้อนคุณค่าของวัฒนธรรม ความแตกต่างของงานทัศนศิลป์ในแต่ละยุคสมัยของวัฒนธรรมไทยและสากล</w:t>
      </w:r>
    </w:p>
    <w:p w:rsidR="00646031" w:rsidRPr="009D1DD6" w:rsidRDefault="00646031" w:rsidP="00646031">
      <w:pPr>
        <w:tabs>
          <w:tab w:val="left" w:pos="567"/>
        </w:tabs>
        <w:jc w:val="thaiDistribute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โดยใช้ทักษะกระบวนการทางทัศนศิลป์ในการสร้างและนำเสนอผลงานทัศนศิลป์ การเลือกใช้วัสดุ อุปกรณ์ที่เหมาะสม การวิเคราะห์ การวิพากษ์วิจารณ์คุณค่างานทัศนศิลป์</w:t>
      </w:r>
    </w:p>
    <w:p w:rsidR="00646031" w:rsidRPr="009D1DD6" w:rsidRDefault="00646031" w:rsidP="00646031">
      <w:pPr>
        <w:tabs>
          <w:tab w:val="left" w:pos="567"/>
        </w:tabs>
        <w:jc w:val="thaiDistribute"/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เพื่อให้เห็นคุณค่างานทัศนศิลป์ เข้าใจความสัมพันธ์ระหว่างทัศนศิลป์ ประวัติศาสตร์ และวัฒนธรรม นำความรู้ไปประยุกต์ใช้ในชีวิตประจำวัน มีจริยธรรม คุณธรรม และค่านิยมที่เหมาะสม</w:t>
      </w:r>
    </w:p>
    <w:p w:rsidR="00646031" w:rsidRPr="009D1DD6" w:rsidRDefault="00646031" w:rsidP="00646031">
      <w:pPr>
        <w:rPr>
          <w:rFonts w:ascii="TH SarabunIT๙" w:hAnsi="TH SarabunIT๙" w:cs="TH SarabunIT๙"/>
          <w:sz w:val="32"/>
          <w:szCs w:val="32"/>
        </w:rPr>
      </w:pPr>
    </w:p>
    <w:p w:rsidR="00646031" w:rsidRPr="009D1DD6" w:rsidRDefault="00646031" w:rsidP="00646031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หัสตัวชี้วัด</w:t>
      </w:r>
    </w:p>
    <w:p w:rsidR="00646031" w:rsidRPr="009D1DD6" w:rsidRDefault="00646031" w:rsidP="00646031">
      <w:pPr>
        <w:ind w:firstLine="864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ศ  1.1   ม.1/1  ศ  1.1   ม.1/2   ศ  1.1   ม.1/3   ศ  1.1   ม.1/4  ศ  1.1   </w:t>
      </w:r>
    </w:p>
    <w:p w:rsidR="00646031" w:rsidRPr="009D1DD6" w:rsidRDefault="00646031" w:rsidP="00646031">
      <w:pPr>
        <w:ind w:firstLine="864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ม.1/5 ศ  1.1   ม.1/6 </w:t>
      </w:r>
    </w:p>
    <w:p w:rsidR="002826C9" w:rsidRDefault="00646031" w:rsidP="00646031">
      <w:pPr>
        <w:ind w:firstLine="864"/>
        <w:rPr>
          <w:rFonts w:ascii="TH SarabunIT๙" w:hAnsi="TH SarabunIT๙" w:cs="TH SarabunIT๙" w:hint="cs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ศ  1.1   ม.1/7  ศ  1.1   ม.1/8  ศ  1.1   ม.1/9   ศ  1.1   ม.1/10   ศ  1.1   </w:t>
      </w:r>
    </w:p>
    <w:p w:rsidR="00646031" w:rsidRPr="009D1DD6" w:rsidRDefault="00646031" w:rsidP="00646031">
      <w:pPr>
        <w:ind w:firstLine="864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ม.1/11  </w:t>
      </w:r>
    </w:p>
    <w:p w:rsidR="00646031" w:rsidRPr="009D1DD6" w:rsidRDefault="00646031" w:rsidP="00646031">
      <w:pPr>
        <w:ind w:firstLine="864"/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ศ  1.1   ม.1/1  ศ  1.2   ม.1/2   </w:t>
      </w:r>
    </w:p>
    <w:p w:rsidR="00646031" w:rsidRPr="009D1DD6" w:rsidRDefault="00646031" w:rsidP="00646031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วม  13  ตัวชี้วัด</w:t>
      </w:r>
    </w:p>
    <w:p w:rsidR="00646031" w:rsidRPr="009D1DD6" w:rsidRDefault="00646031" w:rsidP="00646031">
      <w:pPr>
        <w:rPr>
          <w:rFonts w:ascii="TH SarabunIT๙" w:hAnsi="TH SarabunIT๙" w:cs="TH SarabunIT๙"/>
          <w:sz w:val="32"/>
          <w:szCs w:val="32"/>
        </w:rPr>
      </w:pPr>
    </w:p>
    <w:p w:rsidR="00733983" w:rsidRPr="009D1DD6" w:rsidRDefault="00733983" w:rsidP="00646031">
      <w:pPr>
        <w:rPr>
          <w:rFonts w:ascii="TH SarabunIT๙" w:hAnsi="TH SarabunIT๙" w:cs="TH SarabunIT๙"/>
          <w:sz w:val="32"/>
          <w:szCs w:val="32"/>
        </w:rPr>
      </w:pPr>
    </w:p>
    <w:p w:rsidR="00733983" w:rsidRPr="009D1DD6" w:rsidRDefault="00733983" w:rsidP="00646031">
      <w:pPr>
        <w:rPr>
          <w:rFonts w:ascii="TH SarabunIT๙" w:hAnsi="TH SarabunIT๙" w:cs="TH SarabunIT๙"/>
          <w:sz w:val="32"/>
          <w:szCs w:val="32"/>
        </w:rPr>
      </w:pPr>
    </w:p>
    <w:p w:rsidR="00733983" w:rsidRPr="009D1DD6" w:rsidRDefault="00733983" w:rsidP="00646031">
      <w:pPr>
        <w:rPr>
          <w:rFonts w:ascii="TH SarabunIT๙" w:hAnsi="TH SarabunIT๙" w:cs="TH SarabunIT๙"/>
          <w:sz w:val="32"/>
          <w:szCs w:val="32"/>
        </w:rPr>
      </w:pPr>
    </w:p>
    <w:p w:rsidR="00733983" w:rsidRPr="009D1DD6" w:rsidRDefault="00733983" w:rsidP="00646031">
      <w:pPr>
        <w:rPr>
          <w:rFonts w:ascii="TH SarabunIT๙" w:hAnsi="TH SarabunIT๙" w:cs="TH SarabunIT๙"/>
          <w:sz w:val="32"/>
          <w:szCs w:val="32"/>
        </w:rPr>
      </w:pPr>
    </w:p>
    <w:p w:rsidR="007013DE" w:rsidRPr="009D1DD6" w:rsidRDefault="007013DE" w:rsidP="007013DE">
      <w:pPr>
        <w:tabs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lastRenderedPageBreak/>
        <w:t>คำอธิบายรายวิชา</w:t>
      </w:r>
    </w:p>
    <w:p w:rsidR="007013DE" w:rsidRPr="009D1DD6" w:rsidRDefault="007013DE" w:rsidP="007013DE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 </w:t>
      </w:r>
      <w:r w:rsidR="002826C9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หัสวิชา รหัสวิชา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ศ2310</w:t>
      </w:r>
      <w:r w:rsidR="00646031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3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วิชา</w:t>
      </w:r>
      <w:r w:rsidR="00646031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ดนตรี-นาฏศิล</w:t>
      </w:r>
      <w:r w:rsidR="00646031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ป์5       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ลุ่มสาระการเรียนรู้ศิลปะ</w:t>
      </w:r>
    </w:p>
    <w:p w:rsidR="007013DE" w:rsidRPr="009D1DD6" w:rsidRDefault="007013DE" w:rsidP="007013DE">
      <w:pPr>
        <w:tabs>
          <w:tab w:val="left" w:pos="936"/>
          <w:tab w:val="left" w:pos="1224"/>
          <w:tab w:val="left" w:pos="1584"/>
          <w:tab w:val="left" w:pos="1944"/>
        </w:tabs>
        <w:jc w:val="both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ชั้นมัธยมศึกษาปีที่ 3 ภาคเรียนที่ 1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  <w:t xml:space="preserve">เวลา </w:t>
      </w:r>
      <w:r w:rsidR="00646031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2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0 ชั่วโมง จำนวน </w:t>
      </w:r>
      <w:r w:rsidR="00646031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0.5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หน่วย</w:t>
      </w:r>
      <w:proofErr w:type="spellStart"/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ิต</w:t>
      </w:r>
      <w:proofErr w:type="spellEnd"/>
    </w:p>
    <w:p w:rsidR="007013DE" w:rsidRPr="002826C9" w:rsidRDefault="007013DE" w:rsidP="002826C9">
      <w:pPr>
        <w:jc w:val="center"/>
        <w:rPr>
          <w:rFonts w:ascii="TH SarabunIT๙" w:hAnsi="TH SarabunIT๙" w:cs="TH SarabunIT๙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......................................................................................................................................................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</w:t>
      </w:r>
    </w:p>
    <w:p w:rsidR="007013DE" w:rsidRPr="009D1DD6" w:rsidRDefault="007013DE" w:rsidP="007013DE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สาระดนตรี</w:t>
      </w:r>
    </w:p>
    <w:p w:rsidR="007013DE" w:rsidRPr="009D1DD6" w:rsidRDefault="007013DE" w:rsidP="007013DE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ศึกษา รู้ และเข้าใจ ประวัติ ความเป็นมาและวิวัฒนาการของดนตรีไทยและดนตรีสากล การกำเนิดเสียงดนตรี การแบ่งประเภท การรวมวงดนตรีไทยและสากล การปรับแต่เสียง หลักการและเทคนิคในการปฏิบัติ การบำรุงรักษา ลักษณะและการสื่อความหมายของโน้ตและสัญลักษณ์ ลีลา จังหวะในการปฏิบัติประกอบวงและการขับร้อง หลักการจัดการรวมวง เลือกปฏิบัติร้อง เล่น เครื่องดนตรี 1 ชนิด ถอดประกอบ จัดตั้ง ปรับเสียง ฝึกอ่านโน้ต และสัญลักษณ์ ฟัง ปฏิบัติตามหลักวิชาการทางดนตรีและเทคนิคตามลำดับความยากง่ายของบทฝึก ปฏิบัติเล่นเดี่ยวและรวมวงการดูแลรักษาและทำความสะอาด</w:t>
      </w:r>
    </w:p>
    <w:p w:rsidR="007013DE" w:rsidRPr="009D1DD6" w:rsidRDefault="007013DE" w:rsidP="007013DE">
      <w:pPr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โดยใช้กระบวนการฝึกทักษะ แสวงหาความรู้ อย่างมุ่งมั่นตั้งใจและมีวินัยในการฝึกปฏิบัติและสามารถนำความรู้ ความคิด และจินตนาการไปประยุกต์ใช้ในชีวิตประจำวันได้อย่างชื่นชมและเห็นคุณค่า</w:t>
      </w:r>
    </w:p>
    <w:p w:rsidR="007013DE" w:rsidRPr="009D1DD6" w:rsidRDefault="007013DE" w:rsidP="007013DE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สาระนาฏศิลป์</w:t>
      </w:r>
    </w:p>
    <w:p w:rsidR="007013DE" w:rsidRPr="009D1DD6" w:rsidRDefault="007013DE" w:rsidP="007013DE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ศึกษา รู้และเข้าใจ เกี่ยวกับ โครงสร้างของบทละครโดยใช้ศัพท์ทางการละคร ภาษาท่าที่มาจากธรรมชาติ ภาษาท่าที่มาจากการประดิษฐ์ รำวงมาตรฐาน รูปแบบการแสดง การแสดงเป็นหมู่ การแสดงเดี่ยว การแสดงละคร การแสดงเป็นชุดเป็นตอน การประดิษฐ์ท่ารำและการประกอบท่าทางการแสดง ความหมาย ความเป็นมา ท่าทางที่ใช้ในการประดิษฐ์ท่ารำ องค์ประกอบ นาฏศิลป์วิธีการเลือกการแสดง ประเภทของงาน ขั้นตอน ประโยชน์และคุณค่าของการแสดงละครกับชีวิตค้นคว้า การออกแบบ สร้างสรรค์อุปกรณ์และเครื่องแต่งกายเพื่อการแสดงนาฏศิลป์  ความสำคัญและบทบาทนาฏศิลป์ และการละครในชีวิตประจำวันการอนุรักษ์นาฏศิลป์พื้นบ้าน</w:t>
      </w:r>
    </w:p>
    <w:p w:rsidR="007013DE" w:rsidRPr="009D1DD6" w:rsidRDefault="007013DE" w:rsidP="007013DE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ใช้กระบวนการในการแสวงหาความรู้และฝึกปฏิบัติ  อย่างมุ่งมั่นตั้งใจ เห็นคุณค่าของการนำความรู้ ความคิด ไปสร้างสรรค์และปรับใช้ในชีวิตประจำวันอย่างชื่นชม ทั้งนาฏศิลป์ไทย นาฏศิลป์นานาชาติ และศิลปะการแสดงพื้นบ้านในท้องถิ่นของตนเอง</w:t>
      </w:r>
    </w:p>
    <w:p w:rsidR="00733983" w:rsidRPr="009D1DD6" w:rsidRDefault="007013DE" w:rsidP="00733983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หัสตัวชี้วัด</w:t>
      </w:r>
    </w:p>
    <w:p w:rsidR="007013DE" w:rsidRPr="009D1DD6" w:rsidRDefault="007013DE" w:rsidP="00733983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ศ  2.1   ม.3/1  ศ  2.1  ม.3/2  ศ  2.1  ม.3/3   ศ  2.1  ม.3/4  ศ  2.1  ม.3/5   ศ  2.1   ม.3/6  ศ  2.1  ม.3/7  ศ  2.2   ม.3/1   ศ 2.2  ม.3/2   ศ  3.1   ม.3/1  ศ  3.1  ม.3/2  ศ  3.1  ม.3/3   ศ  3.1   ม.3/4  ศ  3.1  ม.3/5  ศ  3.1  ม.3/6   ศ  3.2  ม.3/7  ศ  3.2  ม.3/1   ศ  3.2   ม.3/2 ศ 3.2   ม.3/3   </w:t>
      </w:r>
    </w:p>
    <w:p w:rsidR="007013DE" w:rsidRPr="009D1DD6" w:rsidRDefault="007013DE" w:rsidP="00AC25F4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วม  19  ตัวชี้วัด</w:t>
      </w:r>
    </w:p>
    <w:p w:rsidR="007F6D3D" w:rsidRPr="009D1DD6" w:rsidRDefault="007F6D3D">
      <w:pPr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br w:type="page"/>
      </w:r>
    </w:p>
    <w:p w:rsidR="00646031" w:rsidRPr="009D1DD6" w:rsidRDefault="00646031" w:rsidP="00646031">
      <w:pPr>
        <w:tabs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lastRenderedPageBreak/>
        <w:t>คำอธิบายรายวิชา</w:t>
      </w:r>
    </w:p>
    <w:p w:rsidR="00646031" w:rsidRPr="009D1DD6" w:rsidRDefault="00646031" w:rsidP="00646031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 </w:t>
      </w:r>
      <w:r w:rsidR="005B475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หัสวิชา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ศ23103 วิชา ดนตรี-นาฏศิลป์6       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="005B475E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ลุ่มสาระการเรียนรู้ศิลปะ</w:t>
      </w:r>
    </w:p>
    <w:p w:rsidR="00646031" w:rsidRPr="009D1DD6" w:rsidRDefault="00646031" w:rsidP="00646031">
      <w:pPr>
        <w:tabs>
          <w:tab w:val="left" w:pos="936"/>
          <w:tab w:val="left" w:pos="1224"/>
          <w:tab w:val="left" w:pos="1584"/>
          <w:tab w:val="left" w:pos="1944"/>
        </w:tabs>
        <w:jc w:val="both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ชั้นมัธยมศึกษาปีที่ 3 ภาคเรียนที่ 2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  <w:t>เวลา 20 ชั่วโมง จำนวน 0.5 หน่วย</w:t>
      </w:r>
      <w:proofErr w:type="spellStart"/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ิต</w:t>
      </w:r>
      <w:proofErr w:type="spellEnd"/>
    </w:p>
    <w:p w:rsidR="00646031" w:rsidRPr="009D1DD6" w:rsidRDefault="00646031" w:rsidP="00646031">
      <w:pPr>
        <w:jc w:val="center"/>
        <w:rPr>
          <w:rFonts w:ascii="TH SarabunIT๙" w:hAnsi="TH SarabunIT๙" w:cs="TH SarabunIT๙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......................................................................................................................................................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</w:t>
      </w:r>
    </w:p>
    <w:p w:rsidR="00646031" w:rsidRPr="009D1DD6" w:rsidRDefault="00646031" w:rsidP="00646031">
      <w:pPr>
        <w:rPr>
          <w:rFonts w:ascii="TH SarabunIT๙" w:hAnsi="TH SarabunIT๙" w:cs="TH SarabunIT๙"/>
          <w:sz w:val="16"/>
          <w:szCs w:val="16"/>
        </w:rPr>
      </w:pPr>
    </w:p>
    <w:p w:rsidR="00646031" w:rsidRPr="009D1DD6" w:rsidRDefault="00646031" w:rsidP="00646031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สาระดนตรี</w:t>
      </w:r>
    </w:p>
    <w:p w:rsidR="00646031" w:rsidRPr="009D1DD6" w:rsidRDefault="00646031" w:rsidP="00646031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ศึกษา รู้ และเข้าใจ ประวัติ ความเป็นมาและวิวัฒนาการของดนตรีไทยและดนตรีสากล การกำเนิดเสียงดนตรี การแบ่งประเภท การรวมวงดนตรีไทยและสากล การปรับแต่เสียง หลักการและเทคนิคในการปฏิบัติ การบำรุงรักษา ลักษณะและการสื่อความหมายของโน้ตและสัญลักษณ์ ลีลา จังหวะในการปฏิบัติประกอบวงและการขับร้อง หลักการจัดการรวมวง เลือกปฏิบัติร้อง เล่น เครื่องดนตรี 1 ชนิด ถอดประกอบ จัดตั้ง ปรับเสียง ฝึกอ่านโน้ต และสัญลักษณ์ ฟัง ปฏิบัติตามหลักวิชาการทางดนตรีและเทคนิคตามลำดับความยากง่ายของบทฝึก ปฏิบัติเล่นเดี่ยวและรวมวงการดูแลรักษาและทำความสะอาด</w:t>
      </w:r>
    </w:p>
    <w:p w:rsidR="00646031" w:rsidRPr="009D1DD6" w:rsidRDefault="00646031" w:rsidP="00646031">
      <w:pPr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โดยใช้กระบวนการฝึกทักษะ แสวงหาความรู้ อย่างมุ่งมั่นตั้งใจและมีวินัยในการฝึกปฏิบัติและสามารถนำความรู้ ความคิด และจินตนาการไปประยุกต์ใช้ในชีวิตประจำวันได้อย่างชื่นชมและเห็นคุณค่า</w:t>
      </w:r>
    </w:p>
    <w:p w:rsidR="00646031" w:rsidRPr="009D1DD6" w:rsidRDefault="00646031" w:rsidP="00646031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สาระนาฏศิลป์</w:t>
      </w:r>
    </w:p>
    <w:p w:rsidR="00646031" w:rsidRPr="009D1DD6" w:rsidRDefault="00646031" w:rsidP="00646031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ศึกษา รู้และเข้าใจ เกี่ยวกับ โครงสร้างของบทละครโดยใช้ศัพท์ทางการละคร ภาษาท่าที่มาจากธรรมชาติ ภาษาท่าที่มาจากการประดิษฐ์ รำวงมาตรฐาน รูปแบบการแสดง การแสดงเป็นหมู่ การแสดงเดี่ยว การแสดงละคร การแสดงเป็นชุดเป็นตอน การประดิษฐ์ท่ารำและการประกอบท่าทางการแสดง ความหมาย ความเป็นมา ท่าทางที่ใช้ในการประดิษฐ์ท่ารำ องค์ประกอบ นาฏศิลป์วิธีการเลือกการแสดง ประเภทของงาน ขั้นตอน ประโยชน์และคุณค่าของการแสดงละครกับชีวิตค้นคว้า การออกแบบ สร้างสรรค์อุปกรณ์และเครื่องแต่งกายเพื่อการแสดงนาฏศิลป์  ความสำคัญและบทบาทนาฏศิลป์ และการละครในชีวิตประจำวันการอนุรักษ์นาฏศิลป์พื้นบ้าน</w:t>
      </w:r>
    </w:p>
    <w:p w:rsidR="00646031" w:rsidRPr="009D1DD6" w:rsidRDefault="00646031" w:rsidP="00646031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ใช้กระบวนการในการแสวงหาความรู้และฝึกปฏิบัติ  อย่างมุ่งมั่นตั้งใจ เห็นคุณค่าของการนำความรู้ ความคิด ไปสร้างสรรค์และปรับใช้ในชีวิตประจำวันอย่างชื่นชม ทั้งนาฏศิลป์ไทย นาฏศิลป์นานาชาติ และศิลปะการแสดงพื้นบ้านในท้องถิ่นของตนเอง</w:t>
      </w:r>
    </w:p>
    <w:p w:rsidR="00733983" w:rsidRPr="009D1DD6" w:rsidRDefault="00646031" w:rsidP="00733983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หัสตัวชี้วัด</w:t>
      </w:r>
    </w:p>
    <w:p w:rsidR="00646031" w:rsidRPr="009D1DD6" w:rsidRDefault="00646031" w:rsidP="00733983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ศ  2.1   ม.3/1  ศ  2.1  ม.3/2  ศ  2.1  ม.3/3   ศ  2.1  ม.3/4  ศ  2.1  ม.3/5   ศ  2.1   ม.3/6  ศ  2.1  ม.3/7  ศ  2.2   ม.3/1   ศ 2.2  ม.3/2   ศ  3.1   ม.3/1  ศ  3.1  ม.3/2  ศ  3.1  ม.3/3   ศ  3.1   ม.3/4  ศ  3.1  ม.3/5  ศ  3.1  ม.3/6   ศ  3.2  ม.3/7  ศ  3.2  ม.3/1   ศ  3.2   ม.3/2 ศ 3.2   ม.3/3   </w:t>
      </w:r>
    </w:p>
    <w:p w:rsidR="00646031" w:rsidRPr="009D1DD6" w:rsidRDefault="00646031" w:rsidP="00646031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วม  19  ตัวชี้วัด</w:t>
      </w:r>
    </w:p>
    <w:p w:rsidR="007013DE" w:rsidRPr="009D1DD6" w:rsidRDefault="007013DE" w:rsidP="007013DE">
      <w:pPr>
        <w:jc w:val="center"/>
        <w:rPr>
          <w:rFonts w:ascii="TH SarabunIT๙" w:hAnsi="TH SarabunIT๙" w:cs="TH SarabunIT๙"/>
          <w:b/>
          <w:bCs/>
          <w:sz w:val="40"/>
          <w:szCs w:val="40"/>
        </w:rPr>
      </w:pPr>
    </w:p>
    <w:p w:rsidR="00800769" w:rsidRPr="009D1DD6" w:rsidRDefault="007F6D3D" w:rsidP="00733983">
      <w:pPr>
        <w:rPr>
          <w:rFonts w:ascii="TH SarabunIT๙" w:hAnsi="TH SarabunIT๙" w:cs="TH SarabunIT๙"/>
          <w:b/>
          <w:bCs/>
          <w:color w:val="000000"/>
          <w:sz w:val="36"/>
          <w:szCs w:val="36"/>
        </w:rPr>
      </w:pPr>
      <w:r w:rsidRPr="009D1DD6">
        <w:rPr>
          <w:rFonts w:ascii="TH SarabunIT๙" w:hAnsi="TH SarabunIT๙" w:cs="TH SarabunIT๙"/>
          <w:b/>
          <w:bCs/>
          <w:color w:val="000000"/>
          <w:sz w:val="36"/>
          <w:szCs w:val="36"/>
          <w:cs/>
        </w:rPr>
        <w:br w:type="page"/>
      </w:r>
      <w:r w:rsidR="00800769" w:rsidRPr="009D1DD6">
        <w:rPr>
          <w:rFonts w:ascii="TH SarabunIT๙" w:hAnsi="TH SarabunIT๙" w:cs="TH SarabunIT๙"/>
          <w:b/>
          <w:bCs/>
          <w:sz w:val="36"/>
          <w:szCs w:val="36"/>
          <w:cs/>
        </w:rPr>
        <w:lastRenderedPageBreak/>
        <w:t>สรุปคำอธิบายรายวิชา กลุ่มสาระการเรียนรู้การงานอาชีพ</w:t>
      </w:r>
      <w:r w:rsidR="00DA25EC"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 xml:space="preserve"> </w:t>
      </w:r>
    </w:p>
    <w:p w:rsidR="00800769" w:rsidRPr="009D1DD6" w:rsidRDefault="00800769" w:rsidP="00800769">
      <w:pPr>
        <w:rPr>
          <w:rFonts w:ascii="TH SarabunIT๙" w:hAnsi="TH SarabunIT๙" w:cs="TH SarabunIT๙"/>
          <w:b/>
          <w:bCs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รายวิชาพื้นฐาน</w:t>
      </w:r>
    </w:p>
    <w:p w:rsidR="00800769" w:rsidRPr="009D1DD6" w:rsidRDefault="00800769" w:rsidP="00800769">
      <w:pPr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ชั้นมัธยมศึกษาปีที่ 1</w:t>
      </w:r>
    </w:p>
    <w:p w:rsidR="00800769" w:rsidRPr="009D1DD6" w:rsidRDefault="00E851F6" w:rsidP="00800769">
      <w:pPr>
        <w:ind w:firstLine="720"/>
        <w:rPr>
          <w:rFonts w:ascii="TH SarabunIT๙" w:hAnsi="TH SarabunIT๙" w:cs="TH SarabunIT๙"/>
          <w:color w:val="000000"/>
          <w:sz w:val="36"/>
          <w:szCs w:val="36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ง</w:t>
      </w:r>
      <w:r w:rsidR="00800769" w:rsidRPr="009D1DD6">
        <w:rPr>
          <w:rFonts w:ascii="TH SarabunIT๙" w:hAnsi="TH SarabunIT๙" w:cs="TH SarabunIT๙"/>
          <w:color w:val="000000"/>
          <w:sz w:val="32"/>
          <w:szCs w:val="32"/>
          <w:cs/>
        </w:rPr>
        <w:t xml:space="preserve">21101  </w:t>
      </w:r>
      <w:r w:rsidR="00800769" w:rsidRPr="009D1DD6">
        <w:rPr>
          <w:rFonts w:ascii="TH SarabunIT๙" w:hAnsi="TH SarabunIT๙" w:cs="TH SarabunIT๙"/>
          <w:color w:val="000000"/>
          <w:sz w:val="32"/>
          <w:szCs w:val="32"/>
          <w:cs/>
        </w:rPr>
        <w:tab/>
      </w:r>
      <w:r w:rsidR="00C1449B"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งานบ้าน</w:t>
      </w:r>
      <w:r w:rsidR="00800769" w:rsidRPr="009D1DD6">
        <w:rPr>
          <w:rFonts w:ascii="TH SarabunIT๙" w:hAnsi="TH SarabunIT๙" w:cs="TH SarabunIT๙"/>
          <w:color w:val="000000"/>
          <w:sz w:val="32"/>
          <w:szCs w:val="32"/>
          <w:cs/>
        </w:rPr>
        <w:tab/>
      </w:r>
      <w:r w:rsidR="00800769" w:rsidRPr="009D1DD6">
        <w:rPr>
          <w:rFonts w:ascii="TH SarabunIT๙" w:hAnsi="TH SarabunIT๙" w:cs="TH SarabunIT๙"/>
          <w:color w:val="000000"/>
          <w:sz w:val="32"/>
          <w:szCs w:val="32"/>
          <w:cs/>
        </w:rPr>
        <w:tab/>
      </w:r>
      <w:r w:rsidR="00800769" w:rsidRPr="009D1DD6">
        <w:rPr>
          <w:rFonts w:ascii="TH SarabunIT๙" w:hAnsi="TH SarabunIT๙" w:cs="TH SarabunIT๙"/>
          <w:color w:val="000000"/>
          <w:sz w:val="32"/>
          <w:szCs w:val="32"/>
          <w:cs/>
        </w:rPr>
        <w:tab/>
      </w:r>
      <w:r w:rsidR="00AC25F4" w:rsidRPr="009D1DD6">
        <w:rPr>
          <w:rFonts w:ascii="TH SarabunIT๙" w:hAnsi="TH SarabunIT๙" w:cs="TH SarabunIT๙"/>
          <w:color w:val="000000"/>
          <w:sz w:val="32"/>
          <w:szCs w:val="32"/>
          <w:cs/>
        </w:rPr>
        <w:tab/>
      </w:r>
      <w:r w:rsidR="00800769"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จำนวน  40  ชั่วโมง  1.0   หน่วย</w:t>
      </w:r>
      <w:proofErr w:type="spellStart"/>
      <w:r w:rsidR="00800769"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กิต</w:t>
      </w:r>
      <w:proofErr w:type="spellEnd"/>
    </w:p>
    <w:p w:rsidR="00800769" w:rsidRPr="009D1DD6" w:rsidRDefault="00E851F6" w:rsidP="00800769">
      <w:pPr>
        <w:ind w:firstLine="720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ง</w:t>
      </w:r>
      <w:r w:rsidR="00800769" w:rsidRPr="009D1DD6">
        <w:rPr>
          <w:rFonts w:ascii="TH SarabunIT๙" w:hAnsi="TH SarabunIT๙" w:cs="TH SarabunIT๙"/>
          <w:color w:val="000000"/>
          <w:sz w:val="32"/>
          <w:szCs w:val="32"/>
          <w:cs/>
        </w:rPr>
        <w:t xml:space="preserve">21102  </w:t>
      </w:r>
      <w:r w:rsidR="00800769" w:rsidRPr="009D1DD6">
        <w:rPr>
          <w:rFonts w:ascii="TH SarabunIT๙" w:hAnsi="TH SarabunIT๙" w:cs="TH SarabunIT๙"/>
          <w:color w:val="000000"/>
          <w:sz w:val="32"/>
          <w:szCs w:val="32"/>
          <w:cs/>
        </w:rPr>
        <w:tab/>
      </w:r>
      <w:r w:rsidR="00C1449B"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งานเกษตรพืช</w:t>
      </w:r>
      <w:r w:rsidR="00800769" w:rsidRPr="009D1DD6">
        <w:rPr>
          <w:rFonts w:ascii="TH SarabunIT๙" w:hAnsi="TH SarabunIT๙" w:cs="TH SarabunIT๙"/>
          <w:color w:val="000000"/>
          <w:sz w:val="32"/>
          <w:szCs w:val="32"/>
          <w:cs/>
        </w:rPr>
        <w:tab/>
      </w:r>
      <w:r w:rsidR="00800769" w:rsidRPr="009D1DD6">
        <w:rPr>
          <w:rFonts w:ascii="TH SarabunIT๙" w:hAnsi="TH SarabunIT๙" w:cs="TH SarabunIT๙"/>
          <w:color w:val="000000"/>
          <w:sz w:val="32"/>
          <w:szCs w:val="32"/>
          <w:cs/>
        </w:rPr>
        <w:tab/>
      </w:r>
      <w:r w:rsidR="00800769" w:rsidRPr="009D1DD6">
        <w:rPr>
          <w:rFonts w:ascii="TH SarabunIT๙" w:hAnsi="TH SarabunIT๙" w:cs="TH SarabunIT๙"/>
          <w:color w:val="000000"/>
          <w:sz w:val="32"/>
          <w:szCs w:val="32"/>
          <w:cs/>
        </w:rPr>
        <w:tab/>
        <w:t>จำนวน  40  ชั่วโมง   1.0  หน่วย</w:t>
      </w:r>
      <w:proofErr w:type="spellStart"/>
      <w:r w:rsidR="00800769"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กิต</w:t>
      </w:r>
      <w:proofErr w:type="spellEnd"/>
    </w:p>
    <w:p w:rsidR="00800769" w:rsidRPr="009D1DD6" w:rsidRDefault="00800769" w:rsidP="00800769">
      <w:pPr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ชั้นมัธยมศึกษาปีที่ 2</w:t>
      </w:r>
    </w:p>
    <w:p w:rsidR="00800769" w:rsidRPr="009D1DD6" w:rsidRDefault="00E851F6" w:rsidP="00800769">
      <w:pPr>
        <w:ind w:firstLine="720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ง</w:t>
      </w:r>
      <w:r w:rsidR="00800769" w:rsidRPr="009D1DD6">
        <w:rPr>
          <w:rFonts w:ascii="TH SarabunIT๙" w:hAnsi="TH SarabunIT๙" w:cs="TH SarabunIT๙"/>
          <w:color w:val="000000"/>
          <w:sz w:val="32"/>
          <w:szCs w:val="32"/>
          <w:cs/>
        </w:rPr>
        <w:t xml:space="preserve">22101 </w:t>
      </w:r>
      <w:r w:rsidR="00800769" w:rsidRPr="009D1DD6">
        <w:rPr>
          <w:rFonts w:ascii="TH SarabunIT๙" w:hAnsi="TH SarabunIT๙" w:cs="TH SarabunIT๙"/>
          <w:color w:val="000000"/>
          <w:sz w:val="32"/>
          <w:szCs w:val="32"/>
          <w:cs/>
        </w:rPr>
        <w:tab/>
      </w:r>
      <w:r w:rsidR="00C1449B"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งานประดิษฐ์</w:t>
      </w:r>
      <w:r w:rsidR="00800769" w:rsidRPr="009D1DD6">
        <w:rPr>
          <w:rFonts w:ascii="TH SarabunIT๙" w:hAnsi="TH SarabunIT๙" w:cs="TH SarabunIT๙"/>
          <w:color w:val="000000"/>
          <w:sz w:val="32"/>
          <w:szCs w:val="32"/>
          <w:cs/>
        </w:rPr>
        <w:tab/>
      </w:r>
      <w:r w:rsidR="00800769" w:rsidRPr="009D1DD6">
        <w:rPr>
          <w:rFonts w:ascii="TH SarabunIT๙" w:hAnsi="TH SarabunIT๙" w:cs="TH SarabunIT๙"/>
          <w:color w:val="000000"/>
          <w:sz w:val="32"/>
          <w:szCs w:val="32"/>
          <w:cs/>
        </w:rPr>
        <w:tab/>
      </w:r>
      <w:r w:rsidR="00800769" w:rsidRPr="009D1DD6">
        <w:rPr>
          <w:rFonts w:ascii="TH SarabunIT๙" w:hAnsi="TH SarabunIT๙" w:cs="TH SarabunIT๙"/>
          <w:color w:val="000000"/>
          <w:sz w:val="32"/>
          <w:szCs w:val="32"/>
          <w:cs/>
        </w:rPr>
        <w:tab/>
        <w:t>จำนวน  40  ชั่วโมง  1.0  หน่วย</w:t>
      </w:r>
      <w:proofErr w:type="spellStart"/>
      <w:r w:rsidR="00800769"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กิต</w:t>
      </w:r>
      <w:proofErr w:type="spellEnd"/>
    </w:p>
    <w:p w:rsidR="00800769" w:rsidRPr="009D1DD6" w:rsidRDefault="00E851F6" w:rsidP="00800769">
      <w:pPr>
        <w:ind w:firstLine="720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ง</w:t>
      </w:r>
      <w:r w:rsidR="00800769" w:rsidRPr="009D1DD6">
        <w:rPr>
          <w:rFonts w:ascii="TH SarabunIT๙" w:hAnsi="TH SarabunIT๙" w:cs="TH SarabunIT๙"/>
          <w:color w:val="000000"/>
          <w:sz w:val="32"/>
          <w:szCs w:val="32"/>
          <w:cs/>
        </w:rPr>
        <w:t xml:space="preserve">22102 </w:t>
      </w:r>
      <w:r w:rsidR="00800769" w:rsidRPr="009D1DD6">
        <w:rPr>
          <w:rFonts w:ascii="TH SarabunIT๙" w:hAnsi="TH SarabunIT๙" w:cs="TH SarabunIT๙"/>
          <w:color w:val="000000"/>
          <w:sz w:val="32"/>
          <w:szCs w:val="32"/>
          <w:cs/>
        </w:rPr>
        <w:tab/>
      </w:r>
      <w:r w:rsidR="00C1449B"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งานเกษตรสัตว์</w:t>
      </w:r>
      <w:r w:rsidR="00800769" w:rsidRPr="009D1DD6">
        <w:rPr>
          <w:rFonts w:ascii="TH SarabunIT๙" w:hAnsi="TH SarabunIT๙" w:cs="TH SarabunIT๙"/>
          <w:color w:val="000000"/>
          <w:sz w:val="32"/>
          <w:szCs w:val="32"/>
          <w:cs/>
        </w:rPr>
        <w:t xml:space="preserve"> </w:t>
      </w:r>
      <w:r w:rsidR="00800769" w:rsidRPr="009D1DD6">
        <w:rPr>
          <w:rFonts w:ascii="TH SarabunIT๙" w:hAnsi="TH SarabunIT๙" w:cs="TH SarabunIT๙"/>
          <w:color w:val="000000"/>
          <w:sz w:val="32"/>
          <w:szCs w:val="32"/>
          <w:cs/>
        </w:rPr>
        <w:tab/>
      </w:r>
      <w:r w:rsidR="00800769" w:rsidRPr="009D1DD6">
        <w:rPr>
          <w:rFonts w:ascii="TH SarabunIT๙" w:hAnsi="TH SarabunIT๙" w:cs="TH SarabunIT๙"/>
          <w:color w:val="000000"/>
          <w:sz w:val="32"/>
          <w:szCs w:val="32"/>
          <w:cs/>
        </w:rPr>
        <w:tab/>
      </w:r>
      <w:r w:rsidR="00800769" w:rsidRPr="009D1DD6">
        <w:rPr>
          <w:rFonts w:ascii="TH SarabunIT๙" w:hAnsi="TH SarabunIT๙" w:cs="TH SarabunIT๙"/>
          <w:color w:val="000000"/>
          <w:sz w:val="32"/>
          <w:szCs w:val="32"/>
          <w:cs/>
        </w:rPr>
        <w:tab/>
        <w:t>จำนวน  40  ชั่วโมง  1.0  หน่วย</w:t>
      </w:r>
      <w:proofErr w:type="spellStart"/>
      <w:r w:rsidR="00800769"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กิต</w:t>
      </w:r>
      <w:proofErr w:type="spellEnd"/>
    </w:p>
    <w:p w:rsidR="00800769" w:rsidRPr="009D1DD6" w:rsidRDefault="00800769" w:rsidP="00800769">
      <w:pPr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ชั้นมัธยมศึกษาปีที่ 3</w:t>
      </w:r>
    </w:p>
    <w:p w:rsidR="00800769" w:rsidRPr="009D1DD6" w:rsidRDefault="00E851F6" w:rsidP="00800769">
      <w:pPr>
        <w:ind w:firstLine="720"/>
        <w:rPr>
          <w:rFonts w:ascii="TH SarabunIT๙" w:hAnsi="TH SarabunIT๙" w:cs="TH SarabunIT๙"/>
          <w:color w:val="000000"/>
          <w:sz w:val="36"/>
          <w:szCs w:val="36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ง</w:t>
      </w:r>
      <w:r w:rsidR="00800769" w:rsidRPr="009D1DD6">
        <w:rPr>
          <w:rFonts w:ascii="TH SarabunIT๙" w:hAnsi="TH SarabunIT๙" w:cs="TH SarabunIT๙"/>
          <w:color w:val="000000"/>
          <w:sz w:val="32"/>
          <w:szCs w:val="32"/>
          <w:cs/>
        </w:rPr>
        <w:t xml:space="preserve">23101 </w:t>
      </w:r>
      <w:r w:rsidR="00800769" w:rsidRPr="009D1DD6">
        <w:rPr>
          <w:rFonts w:ascii="TH SarabunIT๙" w:hAnsi="TH SarabunIT๙" w:cs="TH SarabunIT๙"/>
          <w:color w:val="000000"/>
          <w:sz w:val="32"/>
          <w:szCs w:val="32"/>
          <w:cs/>
        </w:rPr>
        <w:tab/>
      </w:r>
      <w:r w:rsidR="00C1449B"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งานช่าง</w:t>
      </w:r>
      <w:r w:rsidR="00C1449B" w:rsidRPr="009D1DD6">
        <w:rPr>
          <w:rFonts w:ascii="TH SarabunIT๙" w:hAnsi="TH SarabunIT๙" w:cs="TH SarabunIT๙"/>
          <w:color w:val="000000"/>
          <w:sz w:val="32"/>
          <w:szCs w:val="32"/>
          <w:cs/>
        </w:rPr>
        <w:tab/>
      </w:r>
      <w:r w:rsidR="00C1449B" w:rsidRPr="009D1DD6">
        <w:rPr>
          <w:rFonts w:ascii="TH SarabunIT๙" w:hAnsi="TH SarabunIT๙" w:cs="TH SarabunIT๙"/>
          <w:color w:val="000000"/>
          <w:sz w:val="32"/>
          <w:szCs w:val="32"/>
          <w:cs/>
        </w:rPr>
        <w:tab/>
      </w:r>
      <w:r w:rsidR="00800769" w:rsidRPr="009D1DD6">
        <w:rPr>
          <w:rFonts w:ascii="TH SarabunIT๙" w:hAnsi="TH SarabunIT๙" w:cs="TH SarabunIT๙"/>
          <w:color w:val="000000"/>
          <w:sz w:val="32"/>
          <w:szCs w:val="32"/>
          <w:cs/>
        </w:rPr>
        <w:t xml:space="preserve"> </w:t>
      </w:r>
      <w:r w:rsidR="00800769" w:rsidRPr="009D1DD6">
        <w:rPr>
          <w:rFonts w:ascii="TH SarabunIT๙" w:hAnsi="TH SarabunIT๙" w:cs="TH SarabunIT๙"/>
          <w:color w:val="000000"/>
          <w:sz w:val="32"/>
          <w:szCs w:val="32"/>
          <w:cs/>
        </w:rPr>
        <w:tab/>
      </w:r>
      <w:r w:rsidR="00800769" w:rsidRPr="009D1DD6">
        <w:rPr>
          <w:rFonts w:ascii="TH SarabunIT๙" w:hAnsi="TH SarabunIT๙" w:cs="TH SarabunIT๙"/>
          <w:color w:val="000000"/>
          <w:sz w:val="32"/>
          <w:szCs w:val="32"/>
          <w:cs/>
        </w:rPr>
        <w:tab/>
        <w:t>จำนวน  40  ชั่วโมง  1.0  หน่วย</w:t>
      </w:r>
      <w:proofErr w:type="spellStart"/>
      <w:r w:rsidR="00800769"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กิต</w:t>
      </w:r>
      <w:proofErr w:type="spellEnd"/>
    </w:p>
    <w:p w:rsidR="00800769" w:rsidRPr="009D1DD6" w:rsidRDefault="00E851F6" w:rsidP="00800769">
      <w:pPr>
        <w:ind w:firstLine="720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ง</w:t>
      </w:r>
      <w:r w:rsidR="00800769" w:rsidRPr="009D1DD6">
        <w:rPr>
          <w:rFonts w:ascii="TH SarabunIT๙" w:hAnsi="TH SarabunIT๙" w:cs="TH SarabunIT๙"/>
          <w:color w:val="000000"/>
          <w:sz w:val="32"/>
          <w:szCs w:val="32"/>
          <w:cs/>
        </w:rPr>
        <w:t xml:space="preserve">23102 </w:t>
      </w:r>
      <w:r w:rsidR="00800769" w:rsidRPr="009D1DD6">
        <w:rPr>
          <w:rFonts w:ascii="TH SarabunIT๙" w:hAnsi="TH SarabunIT๙" w:cs="TH SarabunIT๙"/>
          <w:color w:val="000000"/>
          <w:sz w:val="32"/>
          <w:szCs w:val="32"/>
          <w:cs/>
        </w:rPr>
        <w:tab/>
      </w:r>
      <w:r w:rsidR="00C1449B"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งาน</w:t>
      </w:r>
      <w:r w:rsidR="007F6D3D"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อาหาร</w:t>
      </w:r>
      <w:r w:rsidR="00800769" w:rsidRPr="009D1DD6">
        <w:rPr>
          <w:rFonts w:ascii="TH SarabunIT๙" w:hAnsi="TH SarabunIT๙" w:cs="TH SarabunIT๙"/>
          <w:color w:val="000000"/>
          <w:sz w:val="32"/>
          <w:szCs w:val="32"/>
          <w:cs/>
        </w:rPr>
        <w:tab/>
      </w:r>
      <w:r w:rsidR="00800769" w:rsidRPr="009D1DD6">
        <w:rPr>
          <w:rFonts w:ascii="TH SarabunIT๙" w:hAnsi="TH SarabunIT๙" w:cs="TH SarabunIT๙"/>
          <w:color w:val="000000"/>
          <w:sz w:val="32"/>
          <w:szCs w:val="32"/>
          <w:cs/>
        </w:rPr>
        <w:tab/>
      </w:r>
      <w:r w:rsidR="00AC25F4" w:rsidRPr="009D1DD6">
        <w:rPr>
          <w:rFonts w:ascii="TH SarabunIT๙" w:hAnsi="TH SarabunIT๙" w:cs="TH SarabunIT๙"/>
          <w:color w:val="000000"/>
          <w:sz w:val="32"/>
          <w:szCs w:val="32"/>
          <w:cs/>
        </w:rPr>
        <w:tab/>
      </w:r>
      <w:r w:rsidR="007F6D3D"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จำนวน  40  ชั่วโมง  1.0</w:t>
      </w:r>
      <w:r w:rsidR="00800769" w:rsidRPr="009D1DD6">
        <w:rPr>
          <w:rFonts w:ascii="TH SarabunIT๙" w:hAnsi="TH SarabunIT๙" w:cs="TH SarabunIT๙"/>
          <w:color w:val="000000"/>
          <w:sz w:val="32"/>
          <w:szCs w:val="32"/>
          <w:cs/>
        </w:rPr>
        <w:t xml:space="preserve">  หน่วย</w:t>
      </w:r>
      <w:proofErr w:type="spellStart"/>
      <w:r w:rsidR="00800769"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กิต</w:t>
      </w:r>
      <w:proofErr w:type="spellEnd"/>
    </w:p>
    <w:p w:rsidR="00800769" w:rsidRPr="009D1DD6" w:rsidRDefault="00800769" w:rsidP="00800769">
      <w:pPr>
        <w:rPr>
          <w:rFonts w:ascii="TH SarabunIT๙" w:hAnsi="TH SarabunIT๙" w:cs="TH SarabunIT๙"/>
          <w:color w:val="000000"/>
          <w:sz w:val="32"/>
          <w:szCs w:val="32"/>
        </w:rPr>
      </w:pPr>
    </w:p>
    <w:p w:rsidR="00800769" w:rsidRPr="009D1DD6" w:rsidRDefault="00800769" w:rsidP="00800769">
      <w:pPr>
        <w:tabs>
          <w:tab w:val="left" w:pos="864"/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ab/>
        <w:t>-</w:t>
      </w:r>
    </w:p>
    <w:p w:rsidR="00800769" w:rsidRPr="009D1DD6" w:rsidRDefault="00800769" w:rsidP="00800769">
      <w:pPr>
        <w:tabs>
          <w:tab w:val="left" w:pos="864"/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color w:val="000000"/>
          <w:sz w:val="32"/>
          <w:szCs w:val="32"/>
        </w:rPr>
      </w:pPr>
    </w:p>
    <w:p w:rsidR="00800769" w:rsidRPr="009D1DD6" w:rsidRDefault="00800769" w:rsidP="00800769">
      <w:pPr>
        <w:tabs>
          <w:tab w:val="left" w:pos="864"/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color w:val="000000"/>
          <w:sz w:val="32"/>
          <w:szCs w:val="32"/>
        </w:rPr>
      </w:pPr>
    </w:p>
    <w:p w:rsidR="00AC25F4" w:rsidRPr="009D1DD6" w:rsidRDefault="00AC25F4">
      <w:pPr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br w:type="page"/>
      </w:r>
    </w:p>
    <w:p w:rsidR="00C1449B" w:rsidRPr="009D1DD6" w:rsidRDefault="00C1449B" w:rsidP="00C1449B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lastRenderedPageBreak/>
        <w:t>คำอธิบายรายวิชา</w:t>
      </w:r>
    </w:p>
    <w:p w:rsidR="00C1449B" w:rsidRPr="009D1DD6" w:rsidRDefault="00C1449B" w:rsidP="00C1449B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 xml:space="preserve">    </w:t>
      </w:r>
      <w:r w:rsidR="005B475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หัสวิชา 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ง21101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วิชาการงานอาชีพ (งานบ้าน)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 xml:space="preserve">  </w:t>
      </w:r>
      <w:r w:rsidR="005B475E">
        <w:rPr>
          <w:rFonts w:ascii="TH SarabunIT๙" w:hAnsi="TH SarabunIT๙" w:cs="TH SarabunIT๙"/>
          <w:b/>
          <w:bCs/>
          <w:color w:val="000000"/>
          <w:sz w:val="32"/>
          <w:szCs w:val="32"/>
        </w:rPr>
        <w:t xml:space="preserve">    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ลุ่มสาระการเรียนรู้</w:t>
      </w:r>
      <w:r w:rsidR="00DA25EC"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งานอาชีพ</w:t>
      </w:r>
    </w:p>
    <w:p w:rsidR="00C1449B" w:rsidRPr="009D1DD6" w:rsidRDefault="00C1449B" w:rsidP="00C1449B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6"/>
          <w:szCs w:val="36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ชั้นมัธยมศึกษาปีที่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>1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ภาคเรียนที่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>1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     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  <w:t xml:space="preserve">เวลา </w:t>
      </w:r>
      <w:r w:rsidR="00F5320D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4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0 ชั่วโมง จำนวน </w:t>
      </w:r>
      <w:r w:rsidR="00F5320D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1</w:t>
      </w:r>
      <w:r w:rsidR="00F5320D" w:rsidRPr="009D1DD6">
        <w:rPr>
          <w:rFonts w:ascii="TH SarabunIT๙" w:hAnsi="TH SarabunIT๙" w:cs="TH SarabunIT๙"/>
          <w:b/>
          <w:bCs/>
          <w:sz w:val="32"/>
          <w:szCs w:val="32"/>
        </w:rPr>
        <w:t>.</w:t>
      </w:r>
      <w:r w:rsidR="00F5320D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0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หน่วย</w:t>
      </w:r>
      <w:proofErr w:type="spellStart"/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ิต</w:t>
      </w:r>
      <w:proofErr w:type="spellEnd"/>
      <w:r w:rsidRPr="009D1DD6">
        <w:rPr>
          <w:rFonts w:ascii="TH SarabunIT๙" w:hAnsi="TH SarabunIT๙" w:cs="TH SarabunIT๙"/>
          <w:b/>
          <w:bCs/>
          <w:sz w:val="36"/>
          <w:szCs w:val="36"/>
          <w:cs/>
        </w:rPr>
        <w:t>......................................................................................................................................</w:t>
      </w:r>
    </w:p>
    <w:p w:rsidR="00C1449B" w:rsidRPr="009D1DD6" w:rsidRDefault="00C1449B" w:rsidP="00C1449B">
      <w:pPr>
        <w:tabs>
          <w:tab w:val="left" w:pos="864"/>
          <w:tab w:val="left" w:pos="1224"/>
          <w:tab w:val="left" w:pos="1584"/>
          <w:tab w:val="left" w:pos="1944"/>
        </w:tabs>
        <w:jc w:val="thaiDistribute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ศึกษาและปฏิบัติเกี่ยวกับขั้นตอนการทำงาน  การสร้างชิ้นงาน  กระบวนการทำงาน  ทักษะการทำงาน  การเตรียม วัสดุอุปกรณ์  และเครื่องมือ เครื่องใช้ในบ้าน  ทำงานร่วมกันได้อย่างมี</w:t>
      </w:r>
      <w:r w:rsidRPr="009D1DD6">
        <w:rPr>
          <w:rFonts w:ascii="TH SarabunIT๙" w:hAnsi="TH SarabunIT๙" w:cs="TH SarabunIT๙"/>
          <w:spacing w:val="-4"/>
          <w:sz w:val="32"/>
          <w:szCs w:val="32"/>
          <w:cs/>
        </w:rPr>
        <w:t xml:space="preserve">ความสุขและมีคุณธรรม  </w:t>
      </w:r>
      <w:r w:rsidRPr="009D1DD6">
        <w:rPr>
          <w:rFonts w:ascii="TH SarabunIT๙" w:hAnsi="TH SarabunIT๙" w:cs="TH SarabunIT๙"/>
          <w:color w:val="000000"/>
          <w:spacing w:val="-4"/>
          <w:sz w:val="32"/>
          <w:szCs w:val="32"/>
          <w:cs/>
        </w:rPr>
        <w:t xml:space="preserve">ทักษะการจัดการ  จัดระบบงานและระบบคน  </w:t>
      </w:r>
      <w:r w:rsidRPr="009D1DD6">
        <w:rPr>
          <w:rFonts w:ascii="TH SarabunIT๙" w:hAnsi="TH SarabunIT๙" w:cs="TH SarabunIT๙"/>
          <w:spacing w:val="-4"/>
          <w:sz w:val="32"/>
          <w:szCs w:val="32"/>
          <w:cs/>
        </w:rPr>
        <w:t>การติดตั้ง ประกอบผลิตภัณฑ์</w:t>
      </w:r>
      <w:r w:rsidRPr="009D1DD6">
        <w:rPr>
          <w:rFonts w:ascii="TH SarabunIT๙" w:hAnsi="TH SarabunIT๙" w:cs="TH SarabunIT๙"/>
          <w:sz w:val="32"/>
          <w:szCs w:val="32"/>
          <w:cs/>
        </w:rPr>
        <w:t>ที่ใช้ในบ้าน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 xml:space="preserve">ทำงานสำเร็จตามเป้าหมายอย่างมีประสิทธิภาพ  </w:t>
      </w:r>
    </w:p>
    <w:p w:rsidR="00C1449B" w:rsidRPr="009D1DD6" w:rsidRDefault="00C1449B" w:rsidP="00C1449B">
      <w:pPr>
        <w:tabs>
          <w:tab w:val="left" w:pos="864"/>
          <w:tab w:val="left" w:pos="1224"/>
          <w:tab w:val="left" w:pos="1584"/>
          <w:tab w:val="left" w:pos="1944"/>
        </w:tabs>
        <w:jc w:val="thaiDistribute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ab/>
        <w:t>เพื่อให้ผู้เรียน</w:t>
      </w:r>
      <w:r w:rsidRPr="009D1DD6">
        <w:rPr>
          <w:rFonts w:ascii="TH SarabunIT๙" w:hAnsi="TH SarabunIT๙" w:cs="TH SarabunIT๙"/>
          <w:sz w:val="32"/>
          <w:szCs w:val="32"/>
          <w:cs/>
        </w:rPr>
        <w:t>มีคุณธรรม และลักษณะนิสัยในการทำงาน   มีจิตสำนึกในการใช้พลังงาน ทรัพยากร และสิ่งแวดล้อม  เพื่อการดำรงชีวิต  และครอบครัว</w:t>
      </w:r>
    </w:p>
    <w:p w:rsidR="00C1449B" w:rsidRPr="009D1DD6" w:rsidRDefault="00C1449B" w:rsidP="00C1449B">
      <w:pPr>
        <w:tabs>
          <w:tab w:val="left" w:pos="864"/>
          <w:tab w:val="left" w:pos="1224"/>
          <w:tab w:val="left" w:pos="1584"/>
          <w:tab w:val="left" w:pos="1944"/>
        </w:tabs>
        <w:ind w:firstLine="720"/>
        <w:rPr>
          <w:rFonts w:ascii="TH SarabunIT๙" w:hAnsi="TH SarabunIT๙" w:cs="TH SarabunIT๙"/>
          <w:sz w:val="32"/>
          <w:szCs w:val="32"/>
        </w:rPr>
      </w:pPr>
    </w:p>
    <w:p w:rsidR="00C1449B" w:rsidRPr="009D1DD6" w:rsidRDefault="00C1449B" w:rsidP="00C1449B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หัสตัวชี้วัด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 xml:space="preserve">  </w:t>
      </w:r>
    </w:p>
    <w:p w:rsidR="00C1449B" w:rsidRPr="009D1DD6" w:rsidRDefault="00C1449B" w:rsidP="00C1449B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ง </w:t>
      </w:r>
      <w:r w:rsidRPr="009D1DD6">
        <w:rPr>
          <w:rFonts w:ascii="TH SarabunIT๙" w:hAnsi="TH SarabunIT๙" w:cs="TH SarabunIT๙"/>
          <w:sz w:val="32"/>
          <w:szCs w:val="32"/>
        </w:rPr>
        <w:t xml:space="preserve">1.1 </w:t>
      </w:r>
      <w:r w:rsidRPr="009D1DD6">
        <w:rPr>
          <w:rFonts w:ascii="TH SarabunIT๙" w:hAnsi="TH SarabunIT๙" w:cs="TH SarabunIT๙"/>
          <w:sz w:val="32"/>
          <w:szCs w:val="32"/>
          <w:cs/>
        </w:rPr>
        <w:t>ม.3/1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ง </w:t>
      </w:r>
      <w:r w:rsidRPr="009D1DD6">
        <w:rPr>
          <w:rFonts w:ascii="TH SarabunIT๙" w:hAnsi="TH SarabunIT๙" w:cs="TH SarabunIT๙"/>
          <w:sz w:val="32"/>
          <w:szCs w:val="32"/>
        </w:rPr>
        <w:t xml:space="preserve">1.1 </w:t>
      </w:r>
      <w:r w:rsidRPr="009D1DD6">
        <w:rPr>
          <w:rFonts w:ascii="TH SarabunIT๙" w:hAnsi="TH SarabunIT๙" w:cs="TH SarabunIT๙"/>
          <w:sz w:val="32"/>
          <w:szCs w:val="32"/>
          <w:cs/>
        </w:rPr>
        <w:t>ม.3/2</w:t>
      </w:r>
      <w:r w:rsidRPr="009D1DD6">
        <w:rPr>
          <w:rFonts w:ascii="TH SarabunIT๙" w:hAnsi="TH SarabunIT๙" w:cs="TH SarabunIT๙"/>
          <w:sz w:val="32"/>
          <w:szCs w:val="32"/>
        </w:rPr>
        <w:t xml:space="preserve">, 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 ง </w:t>
      </w:r>
      <w:r w:rsidRPr="009D1DD6">
        <w:rPr>
          <w:rFonts w:ascii="TH SarabunIT๙" w:hAnsi="TH SarabunIT๙" w:cs="TH SarabunIT๙"/>
          <w:sz w:val="32"/>
          <w:szCs w:val="32"/>
        </w:rPr>
        <w:t xml:space="preserve">1.1 </w:t>
      </w:r>
      <w:r w:rsidRPr="009D1DD6">
        <w:rPr>
          <w:rFonts w:ascii="TH SarabunIT๙" w:hAnsi="TH SarabunIT๙" w:cs="TH SarabunIT๙"/>
          <w:sz w:val="32"/>
          <w:szCs w:val="32"/>
          <w:cs/>
        </w:rPr>
        <w:t>ม.3/3</w:t>
      </w:r>
    </w:p>
    <w:p w:rsidR="00C1449B" w:rsidRPr="009D1DD6" w:rsidRDefault="00C1449B" w:rsidP="00C1449B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รวมทั้งหมด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 xml:space="preserve">3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ตัวชี้วัด</w:t>
      </w:r>
    </w:p>
    <w:p w:rsidR="00C1449B" w:rsidRPr="009D1DD6" w:rsidRDefault="00C1449B" w:rsidP="00C1449B">
      <w:pPr>
        <w:ind w:firstLine="720"/>
        <w:rPr>
          <w:rFonts w:ascii="TH SarabunIT๙" w:hAnsi="TH SarabunIT๙" w:cs="TH SarabunIT๙"/>
          <w:sz w:val="32"/>
          <w:szCs w:val="32"/>
        </w:rPr>
      </w:pPr>
    </w:p>
    <w:p w:rsidR="00C1449B" w:rsidRPr="009D1DD6" w:rsidRDefault="00C1449B" w:rsidP="00C1449B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</w:p>
    <w:p w:rsidR="00AC25F4" w:rsidRPr="009D1DD6" w:rsidRDefault="00AC25F4">
      <w:pPr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br w:type="page"/>
      </w:r>
    </w:p>
    <w:p w:rsidR="00C1449B" w:rsidRPr="009D1DD6" w:rsidRDefault="00C1449B" w:rsidP="00C1449B">
      <w:pPr>
        <w:tabs>
          <w:tab w:val="left" w:pos="4478"/>
          <w:tab w:val="left" w:pos="4738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lastRenderedPageBreak/>
        <w:t>คำอธิบายรายวิชาเพิ่มเติม</w:t>
      </w:r>
    </w:p>
    <w:p w:rsidR="00C1449B" w:rsidRPr="009D1DD6" w:rsidRDefault="005B475E" w:rsidP="00C1449B">
      <w:pPr>
        <w:tabs>
          <w:tab w:val="left" w:pos="4478"/>
          <w:tab w:val="left" w:pos="4738"/>
        </w:tabs>
        <w:spacing w:before="240"/>
        <w:rPr>
          <w:rFonts w:ascii="TH SarabunIT๙" w:hAnsi="TH SarabunIT๙" w:cs="TH SarabunIT๙"/>
          <w:b/>
          <w:bCs/>
          <w:sz w:val="32"/>
          <w:szCs w:val="32"/>
          <w:cs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หัสวิชา </w:t>
      </w:r>
      <w:r w:rsidR="00C1449B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ง 21102</w:t>
      </w:r>
      <w:r w:rsidR="00F5320D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</w:t>
      </w:r>
      <w:r w:rsidR="00C1449B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งาน</w:t>
      </w:r>
      <w:r w:rsidR="00F5320D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เกษตรพืช </w:t>
      </w:r>
      <w:r w:rsidR="00C1449B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ปลูกผักสวนครัว</w:t>
      </w:r>
      <w:r w:rsidR="00F5320D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    </w:t>
      </w:r>
      <w:r w:rsidR="00C1449B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ลุ่มสาระการเรียนรู้การงานอาชีพ</w:t>
      </w:r>
    </w:p>
    <w:p w:rsidR="00C1449B" w:rsidRPr="009D1DD6" w:rsidRDefault="005B475E" w:rsidP="00C1449B">
      <w:pPr>
        <w:tabs>
          <w:tab w:val="left" w:pos="4478"/>
          <w:tab w:val="left" w:pos="4738"/>
        </w:tabs>
        <w:rPr>
          <w:rFonts w:ascii="TH SarabunIT๙" w:hAnsi="TH SarabunIT๙" w:cs="TH SarabunIT๙"/>
          <w:b/>
          <w:bCs/>
          <w:sz w:val="32"/>
          <w:szCs w:val="32"/>
          <w:cs/>
        </w:rPr>
      </w:pPr>
      <w:r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ชั้นมัธยมศึกษาปีที่  </w:t>
      </w:r>
      <w:r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     </w:t>
      </w:r>
      <w:r w:rsidR="00C1449B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เวลา  40  ชั่วโมง</w:t>
      </w:r>
      <w:r w:rsidR="00C1449B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                     </w:t>
      </w:r>
      <w:r w:rsidR="00C1449B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จำนวน  1.0  หน่วย</w:t>
      </w:r>
      <w:proofErr w:type="spellStart"/>
      <w:r w:rsidR="00C1449B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ิต</w:t>
      </w:r>
      <w:proofErr w:type="spellEnd"/>
    </w:p>
    <w:p w:rsidR="00C1449B" w:rsidRPr="009D1DD6" w:rsidRDefault="00C1449B" w:rsidP="00C1449B">
      <w:pPr>
        <w:tabs>
          <w:tab w:val="left" w:pos="4478"/>
          <w:tab w:val="left" w:pos="4738"/>
        </w:tabs>
        <w:rPr>
          <w:rFonts w:ascii="TH SarabunIT๙" w:hAnsi="TH SarabunIT๙" w:cs="TH SarabunIT๙"/>
          <w:sz w:val="32"/>
          <w:szCs w:val="32"/>
        </w:rPr>
      </w:pPr>
    </w:p>
    <w:p w:rsidR="00C1449B" w:rsidRPr="009D1DD6" w:rsidRDefault="00C1449B" w:rsidP="00C1449B">
      <w:pPr>
        <w:tabs>
          <w:tab w:val="left" w:pos="900"/>
          <w:tab w:val="left" w:pos="1260"/>
          <w:tab w:val="left" w:pos="1620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การศึกษารายวิชาการงานอาชีพและเทคโนโลยี การปลูกพืชผักสวนครัว เป็นรายวิชาที่ปลูกฝังให้ผู้เรียนรักการทำงาน รู้จักแก้ปัญหาและสนองความต้องการภายในครอบครัว และความต้องการของท้องถิ่น  โดยยึดแนวปฏิบัติทางด้านการเกษตรตามปรัชญาเศรษฐกิจพอเพียงศึกษาเกี่ยวกับพืชผักสวนครัว การจัดการผลผลิต ความปลอดภัยในการทำงาน การอนุรักษ์พลังงานและสิ่งแวดล้อม  คำนวณค่าใช้จ่าย จัดทำบัญชีรายรับ-รายจ่าย</w:t>
      </w:r>
    </w:p>
    <w:p w:rsidR="00C1449B" w:rsidRPr="009D1DD6" w:rsidRDefault="00C1449B" w:rsidP="00C1449B">
      <w:pPr>
        <w:tabs>
          <w:tab w:val="left" w:pos="900"/>
          <w:tab w:val="left" w:pos="1260"/>
          <w:tab w:val="left" w:pos="1620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              ปฏิบัติฝึกทักษะการผลิตพืชผักสวนครัว การจัดการผลผลิต ความปลอดภัยในการทำงาน การอนุรักษ์พลังงานและสิ่งแวดล้อม คำนวณค่าใช้จ่าย จัดทำบัญชีรายรับ-รายจ่าย  โดยใช้เทคโนโลยีท้องถิ่นและสากลในการสืบค้นข้อมูล ประเมินผลการปฏิบัติงานและปรับปรุงพัฒนางาน เพื่อให้มีความรู้ ความเข้าใจมีทักษะ คุณธรรม จริยธรรม ค่านิยมในการทำงานและการปลูกพืชผักสวนครัว ตามแนวปรัชญาเศรษฐกิจเพียงพอ  </w:t>
      </w:r>
    </w:p>
    <w:p w:rsidR="00C1449B" w:rsidRPr="009D1DD6" w:rsidRDefault="00C1449B" w:rsidP="00C1449B">
      <w:pPr>
        <w:tabs>
          <w:tab w:val="left" w:pos="4478"/>
          <w:tab w:val="left" w:pos="4738"/>
        </w:tabs>
        <w:rPr>
          <w:rFonts w:ascii="TH SarabunIT๙" w:hAnsi="TH SarabunIT๙" w:cs="TH SarabunIT๙"/>
          <w:b/>
          <w:bCs/>
          <w:sz w:val="32"/>
          <w:szCs w:val="32"/>
        </w:rPr>
      </w:pPr>
    </w:p>
    <w:p w:rsidR="00C1449B" w:rsidRPr="009D1DD6" w:rsidRDefault="00C1449B" w:rsidP="00C1449B">
      <w:pPr>
        <w:tabs>
          <w:tab w:val="left" w:pos="4478"/>
          <w:tab w:val="left" w:pos="4738"/>
        </w:tabs>
        <w:jc w:val="center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ผลการเรียนรู้</w:t>
      </w:r>
    </w:p>
    <w:p w:rsidR="00C1449B" w:rsidRPr="009D1DD6" w:rsidRDefault="00C1449B" w:rsidP="00C1449B">
      <w:pPr>
        <w:tabs>
          <w:tab w:val="left" w:pos="4478"/>
          <w:tab w:val="left" w:pos="4738"/>
        </w:tabs>
        <w:jc w:val="center"/>
        <w:rPr>
          <w:rFonts w:ascii="TH SarabunIT๙" w:hAnsi="TH SarabunIT๙" w:cs="TH SarabunIT๙"/>
          <w:sz w:val="32"/>
          <w:szCs w:val="32"/>
        </w:rPr>
      </w:pPr>
    </w:p>
    <w:p w:rsidR="00C1449B" w:rsidRPr="009D1DD6" w:rsidRDefault="00C1449B" w:rsidP="00C1449B">
      <w:pPr>
        <w:tabs>
          <w:tab w:val="left" w:pos="4478"/>
          <w:tab w:val="left" w:pos="4738"/>
        </w:tabs>
        <w:ind w:left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>1.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บอกความหมาย ความสำคัญและประโยชน์ของเศรษฐกิจพอเพียงได้</w:t>
      </w:r>
    </w:p>
    <w:p w:rsidR="00C1449B" w:rsidRPr="009D1DD6" w:rsidRDefault="00C1449B" w:rsidP="00C1449B">
      <w:pPr>
        <w:tabs>
          <w:tab w:val="left" w:pos="4478"/>
          <w:tab w:val="left" w:pos="4738"/>
        </w:tabs>
        <w:ind w:left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2.  บอกความหมาย ความสำคัญและประโยชน์ของพืชผักสวนครัวได้</w:t>
      </w:r>
    </w:p>
    <w:p w:rsidR="00C1449B" w:rsidRPr="009D1DD6" w:rsidRDefault="00C1449B" w:rsidP="00C1449B">
      <w:pPr>
        <w:tabs>
          <w:tab w:val="left" w:pos="4478"/>
          <w:tab w:val="left" w:pos="4738"/>
        </w:tabs>
        <w:ind w:left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3.  วิเคราะห์ข้อมูลความต้องการของตลาดพืชผักในท้องถิ่นได้ถูกต้อง</w:t>
      </w:r>
    </w:p>
    <w:p w:rsidR="00C1449B" w:rsidRPr="009D1DD6" w:rsidRDefault="00C1449B" w:rsidP="00C1449B">
      <w:pPr>
        <w:tabs>
          <w:tab w:val="left" w:pos="4478"/>
          <w:tab w:val="left" w:pos="4738"/>
        </w:tabs>
        <w:ind w:left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4.  อธิบายสภาพแวดล้อมที่เหมาะสมกับการปลูกพืชผักสวนครัวได้</w:t>
      </w:r>
    </w:p>
    <w:p w:rsidR="00C1449B" w:rsidRPr="009D1DD6" w:rsidRDefault="00C1449B" w:rsidP="00C1449B">
      <w:pPr>
        <w:tabs>
          <w:tab w:val="left" w:pos="4478"/>
          <w:tab w:val="left" w:pos="4738"/>
        </w:tabs>
        <w:ind w:left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5.  เลือกพืชผักที่จะปลูกได้อย่างเหมาะสม</w:t>
      </w:r>
    </w:p>
    <w:p w:rsidR="00C1449B" w:rsidRPr="009D1DD6" w:rsidRDefault="00C1449B" w:rsidP="00C1449B">
      <w:pPr>
        <w:tabs>
          <w:tab w:val="left" w:pos="4478"/>
          <w:tab w:val="left" w:pos="4738"/>
        </w:tabs>
        <w:ind w:left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6.  เตรียมดินปลูกพืชผักสวนครัวได้</w:t>
      </w:r>
    </w:p>
    <w:p w:rsidR="00C1449B" w:rsidRPr="009D1DD6" w:rsidRDefault="00C1449B" w:rsidP="00C1449B">
      <w:pPr>
        <w:tabs>
          <w:tab w:val="left" w:pos="4478"/>
          <w:tab w:val="left" w:pos="4738"/>
        </w:tabs>
        <w:ind w:left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7.  เพาะเมล็ดพืชผักสวนครัวได้</w:t>
      </w:r>
    </w:p>
    <w:p w:rsidR="00C1449B" w:rsidRPr="009D1DD6" w:rsidRDefault="00C1449B" w:rsidP="00C1449B">
      <w:pPr>
        <w:tabs>
          <w:tab w:val="left" w:pos="4478"/>
          <w:tab w:val="left" w:pos="4738"/>
        </w:tabs>
        <w:ind w:left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8.  ปลูกพืชผักสวนครัวชนิดที่เลือกปลูกได้</w:t>
      </w:r>
    </w:p>
    <w:p w:rsidR="00C1449B" w:rsidRPr="009D1DD6" w:rsidRDefault="00C1449B" w:rsidP="00C1449B">
      <w:pPr>
        <w:tabs>
          <w:tab w:val="left" w:pos="4478"/>
          <w:tab w:val="left" w:pos="4738"/>
        </w:tabs>
        <w:ind w:left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9.  ปฏิบัติดูแลพืชผักสวนครัวได้</w:t>
      </w:r>
    </w:p>
    <w:p w:rsidR="00C1449B" w:rsidRPr="009D1DD6" w:rsidRDefault="00C1449B" w:rsidP="00C1449B">
      <w:pPr>
        <w:tabs>
          <w:tab w:val="left" w:pos="4478"/>
          <w:tab w:val="left" w:pos="4738"/>
        </w:tabs>
        <w:ind w:left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10.  จดบันทึกการปฏิบัติงานการปลูกพืชผักสวนครัวได้</w:t>
      </w:r>
    </w:p>
    <w:p w:rsidR="00C1449B" w:rsidRPr="009D1DD6" w:rsidRDefault="00C1449B" w:rsidP="00C1449B">
      <w:pPr>
        <w:tabs>
          <w:tab w:val="left" w:pos="4478"/>
          <w:tab w:val="left" w:pos="4738"/>
        </w:tabs>
        <w:ind w:left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>11.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เก็บเกี่ยวผลผลิตได้</w:t>
      </w:r>
    </w:p>
    <w:p w:rsidR="00C1449B" w:rsidRPr="009D1DD6" w:rsidRDefault="00C1449B" w:rsidP="00C1449B">
      <w:pPr>
        <w:tabs>
          <w:tab w:val="left" w:pos="4478"/>
          <w:tab w:val="left" w:pos="4738"/>
        </w:tabs>
        <w:ind w:left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12.  จัดผลผลิตพืชผักสวนครัวและกำหนดราคาจำหน่ายได้</w:t>
      </w:r>
    </w:p>
    <w:p w:rsidR="00C1449B" w:rsidRPr="009D1DD6" w:rsidRDefault="00C1449B" w:rsidP="00C1449B">
      <w:pPr>
        <w:tabs>
          <w:tab w:val="left" w:pos="4478"/>
          <w:tab w:val="left" w:pos="4738"/>
        </w:tabs>
        <w:ind w:left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13.  ทำบัญชีรายรับ-รายจ่ายและประเมินผลกำไร-ขาดทุนได้</w:t>
      </w:r>
    </w:p>
    <w:p w:rsidR="00C1449B" w:rsidRPr="009D1DD6" w:rsidRDefault="00C1449B" w:rsidP="00C1449B">
      <w:pPr>
        <w:tabs>
          <w:tab w:val="left" w:pos="4478"/>
          <w:tab w:val="left" w:pos="4738"/>
        </w:tabs>
        <w:rPr>
          <w:rFonts w:ascii="TH SarabunIT๙" w:hAnsi="TH SarabunIT๙" w:cs="TH SarabunIT๙"/>
          <w:sz w:val="32"/>
          <w:szCs w:val="32"/>
        </w:rPr>
      </w:pPr>
    </w:p>
    <w:p w:rsidR="00C1449B" w:rsidRPr="009D1DD6" w:rsidRDefault="00C1449B" w:rsidP="00C1449B">
      <w:pPr>
        <w:tabs>
          <w:tab w:val="left" w:pos="4478"/>
          <w:tab w:val="left" w:pos="4738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วมทั้งหมด............13.............ผลการเรียนรู้</w:t>
      </w:r>
    </w:p>
    <w:p w:rsidR="00F5320D" w:rsidRPr="009D1DD6" w:rsidRDefault="00F5320D">
      <w:pPr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br w:type="page"/>
      </w:r>
    </w:p>
    <w:p w:rsidR="001368B0" w:rsidRPr="009D1DD6" w:rsidRDefault="001368B0" w:rsidP="001368B0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lastRenderedPageBreak/>
        <w:t>คำอธิบายรายวิชา</w:t>
      </w:r>
    </w:p>
    <w:p w:rsidR="001368B0" w:rsidRPr="009D1DD6" w:rsidRDefault="001368B0" w:rsidP="001368B0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 xml:space="preserve">      </w:t>
      </w:r>
      <w:r w:rsidR="005B475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หัสวิชา 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ง22101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วิชาการงานอาชีพ (งานประดิษฐ์)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="005B475E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ลุ่มสาระการเรียนรู้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งานอาชีพ</w:t>
      </w:r>
    </w:p>
    <w:p w:rsidR="001368B0" w:rsidRPr="009D1DD6" w:rsidRDefault="001368B0" w:rsidP="001368B0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 xml:space="preserve"> 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ชั้นมัธยมศึกษาปีที่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>1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ภาคเรียนที่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>2</w:t>
      </w:r>
      <w:r w:rsidR="005B475E">
        <w:rPr>
          <w:rFonts w:ascii="TH SarabunIT๙" w:hAnsi="TH SarabunIT๙" w:cs="TH SarabunIT๙"/>
          <w:b/>
          <w:bCs/>
          <w:sz w:val="32"/>
          <w:szCs w:val="32"/>
          <w:cs/>
        </w:rPr>
        <w:tab/>
        <w:t xml:space="preserve">    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เวลา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>4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0 ชั่วโมง จำนวน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>1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หน่วย</w:t>
      </w:r>
      <w:proofErr w:type="spellStart"/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ิต</w:t>
      </w:r>
      <w:proofErr w:type="spellEnd"/>
      <w:r w:rsidRPr="009D1DD6">
        <w:rPr>
          <w:rFonts w:ascii="TH SarabunIT๙" w:hAnsi="TH SarabunIT๙" w:cs="TH SarabunIT๙"/>
          <w:b/>
          <w:bCs/>
          <w:sz w:val="36"/>
          <w:szCs w:val="36"/>
          <w:cs/>
        </w:rPr>
        <w:t>......................................................................................................................................</w:t>
      </w:r>
    </w:p>
    <w:p w:rsidR="001368B0" w:rsidRPr="009D1DD6" w:rsidRDefault="001368B0" w:rsidP="001368B0">
      <w:pPr>
        <w:tabs>
          <w:tab w:val="left" w:pos="864"/>
          <w:tab w:val="left" w:pos="1224"/>
          <w:tab w:val="left" w:pos="1584"/>
          <w:tab w:val="left" w:pos="1944"/>
        </w:tabs>
        <w:jc w:val="thaiDistribute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ศึกษาความหมาย ความเป็นมา ความสำคัญ และประโยชน์ของงานประดิษฐ์ วิเคราะห์ออกแบบ วางแผนเลือกและใช้ข้อมูลวัสดุอุปกรณ์ เครื่องมือ อย่างสร้างสรรค์ และเหมาะสมกับงาน โดยคำนึงถึงความคุ้มค่า ประสิทธิภาพ วัฒนธรรม สิ่งแวดล้อมและสังคม</w:t>
      </w:r>
    </w:p>
    <w:p w:rsidR="001368B0" w:rsidRPr="009D1DD6" w:rsidRDefault="001368B0" w:rsidP="001368B0">
      <w:pPr>
        <w:jc w:val="thaiDistribute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ฝึกทักษะสร้างชิ้นงานที่เน้นความคิดสร้างสรรค์ ความประณีต ความสวยงาม ลงมือผลิตชิ้นงาน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งานประดิษฐ์ของใช้ ของประดับตกแต่ง และอื่นๆ จากวัสดุธรรมชาติ จากวัสดุท้องถิ่น</w:t>
      </w:r>
    </w:p>
    <w:p w:rsidR="001368B0" w:rsidRPr="009D1DD6" w:rsidRDefault="001368B0" w:rsidP="001368B0">
      <w:pPr>
        <w:jc w:val="thaiDistribute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ที่สะท้อนเอกลักษณ์ไทย จากวัสดุเหลือใช้ และอื่นๆ ที่นำเสนอผลงานและแนวทางในการประกอบอาชีพ</w:t>
      </w:r>
    </w:p>
    <w:p w:rsidR="001368B0" w:rsidRPr="009D1DD6" w:rsidRDefault="001368B0" w:rsidP="001368B0">
      <w:pPr>
        <w:pStyle w:val="a9"/>
        <w:jc w:val="thaiDistribute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pacing w:val="-4"/>
          <w:sz w:val="32"/>
          <w:szCs w:val="32"/>
          <w:cs/>
        </w:rPr>
        <w:t>เพื่อให้มีความรู้ ความเข้าใจ ทำงานอย่างถูกต้อง มีความรับผิดชอบ มีทักษะ ความประหยัด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ความปลอดภัย มีเจตคติที่ดีต่อการทำงาน ทำงานร่วมกับผู้อื่นได้และชิ้นงานนำไปใช้ประโยชน์ได้</w:t>
      </w:r>
    </w:p>
    <w:p w:rsidR="001368B0" w:rsidRPr="009D1DD6" w:rsidRDefault="001368B0" w:rsidP="001368B0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color w:val="000000"/>
          <w:sz w:val="32"/>
          <w:szCs w:val="32"/>
        </w:rPr>
      </w:pPr>
    </w:p>
    <w:p w:rsidR="001368B0" w:rsidRPr="009D1DD6" w:rsidRDefault="001368B0" w:rsidP="001368B0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 xml:space="preserve">รหัสตัวชี้วัด </w:t>
      </w:r>
    </w:p>
    <w:p w:rsidR="001368B0" w:rsidRPr="009D1DD6" w:rsidRDefault="001368B0" w:rsidP="001368B0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color w:val="000000"/>
          <w:sz w:val="32"/>
          <w:szCs w:val="32"/>
          <w:cs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ab/>
        <w:t>ง 1.1.ม.1/1,     ง 1.1.ม.1/2,    ง 1.1.ม.1/3</w:t>
      </w:r>
    </w:p>
    <w:p w:rsidR="001368B0" w:rsidRPr="009D1DD6" w:rsidRDefault="001368B0" w:rsidP="001368B0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ง 2.1.ม.1/1,</w:t>
      </w:r>
      <w:r w:rsidRPr="009D1DD6">
        <w:rPr>
          <w:rFonts w:ascii="TH SarabunIT๙" w:hAnsi="TH SarabunIT๙" w:cs="TH SarabunIT๙"/>
          <w:sz w:val="32"/>
          <w:szCs w:val="32"/>
        </w:rPr>
        <w:t xml:space="preserve">   </w:t>
      </w:r>
      <w:r w:rsidRPr="009D1DD6">
        <w:rPr>
          <w:rFonts w:ascii="TH SarabunIT๙" w:hAnsi="TH SarabunIT๙" w:cs="TH SarabunIT๙"/>
          <w:sz w:val="32"/>
          <w:szCs w:val="32"/>
          <w:cs/>
        </w:rPr>
        <w:t>ง 2.1.ม.1/2,</w:t>
      </w:r>
      <w:r w:rsidRPr="009D1DD6">
        <w:rPr>
          <w:rFonts w:ascii="TH SarabunIT๙" w:hAnsi="TH SarabunIT๙" w:cs="TH SarabunIT๙"/>
          <w:sz w:val="32"/>
          <w:szCs w:val="32"/>
        </w:rPr>
        <w:t xml:space="preserve">   </w:t>
      </w:r>
      <w:r w:rsidRPr="009D1DD6">
        <w:rPr>
          <w:rFonts w:ascii="TH SarabunIT๙" w:hAnsi="TH SarabunIT๙" w:cs="TH SarabunIT๙"/>
          <w:sz w:val="32"/>
          <w:szCs w:val="32"/>
          <w:cs/>
        </w:rPr>
        <w:t>ง 2.1.ม.1/3</w:t>
      </w:r>
    </w:p>
    <w:p w:rsidR="001368B0" w:rsidRPr="009D1DD6" w:rsidRDefault="001368B0" w:rsidP="001368B0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วมทั้งหมด 6 ตัวชี้วัด</w:t>
      </w:r>
    </w:p>
    <w:p w:rsidR="001368B0" w:rsidRPr="009D1DD6" w:rsidRDefault="001368B0" w:rsidP="001368B0">
      <w:pPr>
        <w:jc w:val="center"/>
        <w:rPr>
          <w:rFonts w:ascii="TH SarabunIT๙" w:hAnsi="TH SarabunIT๙" w:cs="TH SarabunIT๙"/>
        </w:rPr>
      </w:pPr>
    </w:p>
    <w:p w:rsidR="001368B0" w:rsidRPr="009D1DD6" w:rsidRDefault="001368B0" w:rsidP="00C1449B">
      <w:pPr>
        <w:tabs>
          <w:tab w:val="left" w:pos="4478"/>
          <w:tab w:val="left" w:pos="4738"/>
        </w:tabs>
        <w:rPr>
          <w:rFonts w:ascii="TH SarabunIT๙" w:hAnsi="TH SarabunIT๙" w:cs="TH SarabunIT๙"/>
          <w:b/>
          <w:bCs/>
          <w:sz w:val="32"/>
          <w:szCs w:val="32"/>
        </w:rPr>
      </w:pPr>
    </w:p>
    <w:p w:rsidR="001368B0" w:rsidRPr="009D1DD6" w:rsidRDefault="001368B0" w:rsidP="00C1449B">
      <w:pPr>
        <w:tabs>
          <w:tab w:val="left" w:pos="4478"/>
          <w:tab w:val="left" w:pos="4738"/>
        </w:tabs>
        <w:rPr>
          <w:rFonts w:ascii="TH SarabunIT๙" w:hAnsi="TH SarabunIT๙" w:cs="TH SarabunIT๙"/>
          <w:b/>
          <w:bCs/>
          <w:sz w:val="32"/>
          <w:szCs w:val="32"/>
        </w:rPr>
      </w:pPr>
    </w:p>
    <w:p w:rsidR="001368B0" w:rsidRPr="009D1DD6" w:rsidRDefault="001368B0" w:rsidP="00C1449B">
      <w:pPr>
        <w:tabs>
          <w:tab w:val="left" w:pos="4478"/>
          <w:tab w:val="left" w:pos="4738"/>
        </w:tabs>
        <w:rPr>
          <w:rFonts w:ascii="TH SarabunIT๙" w:hAnsi="TH SarabunIT๙" w:cs="TH SarabunIT๙"/>
          <w:b/>
          <w:bCs/>
          <w:sz w:val="32"/>
          <w:szCs w:val="32"/>
        </w:rPr>
      </w:pPr>
    </w:p>
    <w:p w:rsidR="001368B0" w:rsidRPr="009D1DD6" w:rsidRDefault="001368B0" w:rsidP="00C1449B">
      <w:pPr>
        <w:tabs>
          <w:tab w:val="left" w:pos="4478"/>
          <w:tab w:val="left" w:pos="4738"/>
        </w:tabs>
        <w:rPr>
          <w:rFonts w:ascii="TH SarabunIT๙" w:hAnsi="TH SarabunIT๙" w:cs="TH SarabunIT๙"/>
          <w:b/>
          <w:bCs/>
          <w:sz w:val="32"/>
          <w:szCs w:val="32"/>
        </w:rPr>
      </w:pPr>
    </w:p>
    <w:p w:rsidR="001368B0" w:rsidRPr="009D1DD6" w:rsidRDefault="001368B0" w:rsidP="00C1449B">
      <w:pPr>
        <w:tabs>
          <w:tab w:val="left" w:pos="4478"/>
          <w:tab w:val="left" w:pos="4738"/>
        </w:tabs>
        <w:rPr>
          <w:rFonts w:ascii="TH SarabunIT๙" w:hAnsi="TH SarabunIT๙" w:cs="TH SarabunIT๙"/>
          <w:b/>
          <w:bCs/>
          <w:sz w:val="32"/>
          <w:szCs w:val="32"/>
        </w:rPr>
      </w:pPr>
    </w:p>
    <w:p w:rsidR="001368B0" w:rsidRPr="009D1DD6" w:rsidRDefault="001368B0" w:rsidP="00C1449B">
      <w:pPr>
        <w:tabs>
          <w:tab w:val="left" w:pos="4478"/>
          <w:tab w:val="left" w:pos="4738"/>
        </w:tabs>
        <w:rPr>
          <w:rFonts w:ascii="TH SarabunIT๙" w:hAnsi="TH SarabunIT๙" w:cs="TH SarabunIT๙"/>
          <w:b/>
          <w:bCs/>
          <w:sz w:val="32"/>
          <w:szCs w:val="32"/>
        </w:rPr>
      </w:pPr>
    </w:p>
    <w:p w:rsidR="001368B0" w:rsidRPr="009D1DD6" w:rsidRDefault="001368B0" w:rsidP="00C1449B">
      <w:pPr>
        <w:tabs>
          <w:tab w:val="left" w:pos="4478"/>
          <w:tab w:val="left" w:pos="4738"/>
        </w:tabs>
        <w:rPr>
          <w:rFonts w:ascii="TH SarabunIT๙" w:hAnsi="TH SarabunIT๙" w:cs="TH SarabunIT๙"/>
          <w:b/>
          <w:bCs/>
          <w:sz w:val="32"/>
          <w:szCs w:val="32"/>
        </w:rPr>
      </w:pPr>
    </w:p>
    <w:p w:rsidR="001368B0" w:rsidRPr="009D1DD6" w:rsidRDefault="001368B0" w:rsidP="00C1449B">
      <w:pPr>
        <w:tabs>
          <w:tab w:val="left" w:pos="4478"/>
          <w:tab w:val="left" w:pos="4738"/>
        </w:tabs>
        <w:rPr>
          <w:rFonts w:ascii="TH SarabunIT๙" w:hAnsi="TH SarabunIT๙" w:cs="TH SarabunIT๙"/>
          <w:b/>
          <w:bCs/>
          <w:sz w:val="32"/>
          <w:szCs w:val="32"/>
        </w:rPr>
      </w:pPr>
    </w:p>
    <w:p w:rsidR="001368B0" w:rsidRPr="009D1DD6" w:rsidRDefault="001368B0" w:rsidP="00C1449B">
      <w:pPr>
        <w:tabs>
          <w:tab w:val="left" w:pos="4478"/>
          <w:tab w:val="left" w:pos="4738"/>
        </w:tabs>
        <w:rPr>
          <w:rFonts w:ascii="TH SarabunIT๙" w:hAnsi="TH SarabunIT๙" w:cs="TH SarabunIT๙"/>
          <w:b/>
          <w:bCs/>
          <w:sz w:val="32"/>
          <w:szCs w:val="32"/>
        </w:rPr>
      </w:pPr>
    </w:p>
    <w:p w:rsidR="001368B0" w:rsidRPr="009D1DD6" w:rsidRDefault="001368B0" w:rsidP="00C1449B">
      <w:pPr>
        <w:tabs>
          <w:tab w:val="left" w:pos="4478"/>
          <w:tab w:val="left" w:pos="4738"/>
        </w:tabs>
        <w:rPr>
          <w:rFonts w:ascii="TH SarabunIT๙" w:hAnsi="TH SarabunIT๙" w:cs="TH SarabunIT๙"/>
          <w:b/>
          <w:bCs/>
          <w:sz w:val="32"/>
          <w:szCs w:val="32"/>
        </w:rPr>
      </w:pPr>
    </w:p>
    <w:p w:rsidR="00733983" w:rsidRPr="009D1DD6" w:rsidRDefault="00733983" w:rsidP="00F5320D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733983" w:rsidRPr="009D1DD6" w:rsidRDefault="00733983" w:rsidP="00F5320D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733983" w:rsidRPr="009D1DD6" w:rsidRDefault="00733983" w:rsidP="00F5320D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733983" w:rsidRPr="009D1DD6" w:rsidRDefault="00733983" w:rsidP="00F5320D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9101FB" w:rsidRPr="009D1DD6" w:rsidRDefault="009101FB" w:rsidP="00F5320D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lastRenderedPageBreak/>
        <w:t>คำอธิบายรายวิชาเพิ่มเติม</w:t>
      </w:r>
    </w:p>
    <w:p w:rsidR="009101FB" w:rsidRPr="009D1DD6" w:rsidRDefault="005B475E" w:rsidP="009101FB">
      <w:pPr>
        <w:tabs>
          <w:tab w:val="left" w:pos="4478"/>
          <w:tab w:val="left" w:pos="4738"/>
        </w:tabs>
        <w:spacing w:before="240"/>
        <w:rPr>
          <w:rFonts w:ascii="TH SarabunIT๙" w:hAnsi="TH SarabunIT๙" w:cs="TH SarabunIT๙"/>
          <w:b/>
          <w:bCs/>
          <w:sz w:val="32"/>
          <w:szCs w:val="32"/>
          <w:cs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หัสวิชา </w:t>
      </w:r>
      <w:r w:rsidR="009101FB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ง 21102</w:t>
      </w:r>
      <w:r w:rsidR="000318BF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วิชาการงานอาชีพ</w:t>
      </w:r>
      <w:r w:rsidR="009101FB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</w:t>
      </w:r>
      <w:r w:rsidR="000318BF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(</w:t>
      </w:r>
      <w:r w:rsidR="009101FB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งาน</w:t>
      </w:r>
      <w:r w:rsidR="000318BF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เกษตร</w:t>
      </w:r>
      <w:r w:rsidR="009101FB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สัตว์</w:t>
      </w:r>
      <w:r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)  </w:t>
      </w:r>
      <w:r w:rsidR="009101FB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กลุ่มสาระการเรียนรู้การงานอาชีพ</w:t>
      </w:r>
    </w:p>
    <w:p w:rsidR="009101FB" w:rsidRPr="009D1DD6" w:rsidRDefault="005B475E" w:rsidP="009101FB">
      <w:pPr>
        <w:tabs>
          <w:tab w:val="left" w:pos="4478"/>
          <w:tab w:val="left" w:pos="4738"/>
        </w:tabs>
        <w:rPr>
          <w:rFonts w:ascii="TH SarabunIT๙" w:hAnsi="TH SarabunIT๙" w:cs="TH SarabunIT๙"/>
          <w:b/>
          <w:bCs/>
          <w:sz w:val="32"/>
          <w:szCs w:val="32"/>
          <w:cs/>
        </w:rPr>
      </w:pPr>
      <w:r>
        <w:rPr>
          <w:rFonts w:ascii="TH SarabunIT๙" w:hAnsi="TH SarabunIT๙" w:cs="TH SarabunIT๙"/>
          <w:b/>
          <w:bCs/>
          <w:sz w:val="32"/>
          <w:szCs w:val="32"/>
          <w:cs/>
        </w:rPr>
        <w:t>ชั้นมัธยมศึกษาปีที่  2</w:t>
      </w:r>
      <w:r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           </w:t>
      </w:r>
      <w:r w:rsidR="009101FB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เวลา  40  ชั่วโมง</w:t>
      </w:r>
      <w:r w:rsidR="009101FB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                   </w:t>
      </w:r>
      <w:r w:rsidR="009101FB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จำนวน  1.0  หน่วย</w:t>
      </w:r>
      <w:proofErr w:type="spellStart"/>
      <w:r w:rsidR="009101FB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ิต</w:t>
      </w:r>
      <w:proofErr w:type="spellEnd"/>
    </w:p>
    <w:p w:rsidR="009101FB" w:rsidRPr="009D1DD6" w:rsidRDefault="009101FB" w:rsidP="009101FB">
      <w:pPr>
        <w:tabs>
          <w:tab w:val="left" w:pos="1418"/>
          <w:tab w:val="left" w:pos="2127"/>
          <w:tab w:val="left" w:pos="7513"/>
        </w:tabs>
        <w:ind w:left="1418"/>
        <w:jc w:val="both"/>
        <w:rPr>
          <w:rFonts w:ascii="TH SarabunIT๙" w:hAnsi="TH SarabunIT๙" w:cs="TH SarabunIT๙"/>
          <w:sz w:val="28"/>
          <w:szCs w:val="32"/>
        </w:rPr>
      </w:pPr>
      <w:r w:rsidRPr="009D1DD6">
        <w:rPr>
          <w:rFonts w:ascii="TH SarabunIT๙" w:hAnsi="TH SarabunIT๙" w:cs="TH SarabunIT๙"/>
          <w:sz w:val="36"/>
          <w:szCs w:val="36"/>
          <w:cs/>
        </w:rPr>
        <w:t xml:space="preserve">ศึกษาและปฏิบัติเกี่ยวกับขั้นตอนการทำงาน  </w:t>
      </w:r>
      <w:r w:rsidRPr="009D1DD6">
        <w:rPr>
          <w:rFonts w:ascii="TH SarabunIT๙" w:hAnsi="TH SarabunIT๙" w:cs="TH SarabunIT๙"/>
          <w:sz w:val="28"/>
          <w:szCs w:val="32"/>
          <w:cs/>
        </w:rPr>
        <w:t>ประโยชน์และความสำคัญขอ</w:t>
      </w:r>
    </w:p>
    <w:p w:rsidR="009101FB" w:rsidRPr="009D1DD6" w:rsidRDefault="009101FB" w:rsidP="009101FB">
      <w:pPr>
        <w:tabs>
          <w:tab w:val="left" w:pos="1418"/>
          <w:tab w:val="left" w:pos="2127"/>
          <w:tab w:val="left" w:pos="7513"/>
        </w:tabs>
        <w:jc w:val="both"/>
        <w:rPr>
          <w:rFonts w:ascii="TH SarabunIT๙" w:hAnsi="TH SarabunIT๙" w:cs="TH SarabunIT๙"/>
          <w:sz w:val="36"/>
          <w:szCs w:val="36"/>
        </w:rPr>
      </w:pPr>
      <w:r w:rsidRPr="009D1DD6">
        <w:rPr>
          <w:rFonts w:ascii="TH SarabunIT๙" w:hAnsi="TH SarabunIT๙" w:cs="TH SarabunIT๙"/>
          <w:sz w:val="28"/>
          <w:szCs w:val="32"/>
          <w:cs/>
        </w:rPr>
        <w:t>การเลี้ยงสัตว์ ความเหมาะสมของการเลี้ยงสัตว์กับสภาพแวดล้อม พันธุ์สัตว์และลักษณะประจำพันธุ์ ประเภทและชนิดของการเลี้ยงสัตว์ พื้นฐานของการปรับปรุงพันธุ์สัตว์ การเลี้ยงดูและบำรุงรักษาสัตว์ในระยะต่าง ๆ อาหารและการให้อาหารสัตว์ การป้องกันและควบคุมรักษาโรคสัตว์ การจัดการฟาร์มสัตว์เพื่อการให้ผลผลิตของสัตว์ การจัดจำหน่ายและการทำผลิตภัณฑ์จากสัตว์ บัญชีที่จำเป็นในการเลี้ยงสัตว์</w:t>
      </w:r>
      <w:r w:rsidRPr="009D1DD6">
        <w:rPr>
          <w:rFonts w:ascii="TH SarabunIT๙" w:hAnsi="TH SarabunIT๙" w:cs="TH SarabunIT๙"/>
          <w:sz w:val="36"/>
          <w:szCs w:val="36"/>
          <w:cs/>
        </w:rPr>
        <w:t>ประโยชน์และความสำคัญของสัตว์ปีก ปัญหาและแนวทางแก้ปัญหาเกี่ยวกับสัตว์ปีก ประเภทและชนิดของสัตว์ปีก การคัดเลือก การผสมพันธุ์โรงเรือนและอุปกรณ์ วิธีการเลี้ยงดู อาหารและการให้อาหาร การป้องกันและการรักษาโรคสัตว์</w:t>
      </w:r>
    </w:p>
    <w:p w:rsidR="005B475E" w:rsidRDefault="009101FB" w:rsidP="009101FB">
      <w:pPr>
        <w:tabs>
          <w:tab w:val="left" w:pos="900"/>
          <w:tab w:val="left" w:pos="1260"/>
          <w:tab w:val="left" w:pos="1620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ปฏิบัติฝึกทักษะการเลี้ยงสัตว์ปีก การจัดการผลผลิต ความปลอดภัยในการทำงาน การอนุรักษ์พลังงานและสิ่งแวดล้อม คำนวณค่าใช้จ่าย จัดทำบัญชีรายรับ-รายจ่าย  โดยใช้เทคโนโลยีท้องถิ่นและสากลในการสืบค้นข้อมูล ประเมินผลการปฏิบัติงานและปรับปรุงพัฒนางาน เพื่อให้มีความรู้ ความเข้าใจมีทักษะ คุณธรรม จริยธรรม ค่านิยมในการทำงานและการปลูกพืชผักสวนครัว ตามแนวปรัชญาเศรษฐกิจเพียงพอ</w:t>
      </w:r>
    </w:p>
    <w:p w:rsidR="005B475E" w:rsidRDefault="005B475E" w:rsidP="009101FB">
      <w:pPr>
        <w:tabs>
          <w:tab w:val="left" w:pos="900"/>
          <w:tab w:val="left" w:pos="1260"/>
          <w:tab w:val="left" w:pos="1620"/>
        </w:tabs>
        <w:rPr>
          <w:rFonts w:ascii="TH SarabunIT๙" w:hAnsi="TH SarabunIT๙" w:cs="TH SarabunIT๙"/>
          <w:sz w:val="32"/>
          <w:szCs w:val="32"/>
        </w:rPr>
      </w:pPr>
    </w:p>
    <w:p w:rsidR="009101FB" w:rsidRPr="005B475E" w:rsidRDefault="005B475E" w:rsidP="009101FB">
      <w:pPr>
        <w:tabs>
          <w:tab w:val="left" w:pos="900"/>
          <w:tab w:val="left" w:pos="1260"/>
          <w:tab w:val="left" w:pos="1620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5B475E">
        <w:rPr>
          <w:rFonts w:ascii="TH SarabunIT๙" w:hAnsi="TH SarabunIT๙" w:cs="TH SarabunIT๙" w:hint="cs"/>
          <w:b/>
          <w:bCs/>
          <w:sz w:val="32"/>
          <w:szCs w:val="32"/>
          <w:cs/>
        </w:rPr>
        <w:t>ผลการเรียนรู้</w:t>
      </w:r>
      <w:r w:rsidR="009101FB" w:rsidRPr="005B475E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</w:t>
      </w:r>
    </w:p>
    <w:p w:rsidR="009101FB" w:rsidRPr="009D1DD6" w:rsidRDefault="009101FB" w:rsidP="009101FB">
      <w:pPr>
        <w:tabs>
          <w:tab w:val="left" w:pos="4478"/>
          <w:tab w:val="left" w:pos="4738"/>
        </w:tabs>
        <w:ind w:left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>1.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บอกความหมาย ความสำคัญและประโยชน์ของเศรษฐกิจพอเพียงได้</w:t>
      </w:r>
    </w:p>
    <w:p w:rsidR="009101FB" w:rsidRPr="009D1DD6" w:rsidRDefault="009101FB" w:rsidP="009101FB">
      <w:pPr>
        <w:tabs>
          <w:tab w:val="left" w:pos="4478"/>
          <w:tab w:val="left" w:pos="4738"/>
        </w:tabs>
        <w:ind w:left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2.  บอกความหมาย ความสำคัญและประโยชน์ของการเลี้ยงสัตว์ได้</w:t>
      </w:r>
    </w:p>
    <w:p w:rsidR="009101FB" w:rsidRPr="009D1DD6" w:rsidRDefault="009101FB" w:rsidP="009101FB">
      <w:pPr>
        <w:tabs>
          <w:tab w:val="left" w:pos="4478"/>
          <w:tab w:val="left" w:pos="4738"/>
        </w:tabs>
        <w:ind w:left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3.  วิเคราะห์ข้อมูลความต้องการของตลาดสัตว์เศรษฐกิจในท้องถิ่นได้ถูกต้อง</w:t>
      </w:r>
    </w:p>
    <w:p w:rsidR="009101FB" w:rsidRPr="009D1DD6" w:rsidRDefault="009101FB" w:rsidP="009101FB">
      <w:pPr>
        <w:tabs>
          <w:tab w:val="left" w:pos="4478"/>
          <w:tab w:val="left" w:pos="4738"/>
        </w:tabs>
        <w:ind w:left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4.  อธิบายสภาพแวดล้อมที่เหมาะสมกับการเลี้ยงสัตว์ได้</w:t>
      </w:r>
    </w:p>
    <w:p w:rsidR="009101FB" w:rsidRPr="009D1DD6" w:rsidRDefault="009101FB" w:rsidP="009101FB">
      <w:pPr>
        <w:tabs>
          <w:tab w:val="left" w:pos="4478"/>
          <w:tab w:val="left" w:pos="4738"/>
        </w:tabs>
        <w:ind w:left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5.  เลือกชนิดของสัตว์ได้อย่างเหมาะสม</w:t>
      </w:r>
    </w:p>
    <w:p w:rsidR="009101FB" w:rsidRPr="009D1DD6" w:rsidRDefault="009101FB" w:rsidP="009101FB">
      <w:pPr>
        <w:tabs>
          <w:tab w:val="left" w:pos="4478"/>
          <w:tab w:val="left" w:pos="4738"/>
        </w:tabs>
        <w:ind w:left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6.  เตรียมโรงเรือนสำหรับเลี้ยงสัตว์ได้เหมาะสม</w:t>
      </w:r>
    </w:p>
    <w:p w:rsidR="009101FB" w:rsidRPr="009D1DD6" w:rsidRDefault="009101FB" w:rsidP="009101FB">
      <w:pPr>
        <w:tabs>
          <w:tab w:val="left" w:pos="4478"/>
          <w:tab w:val="left" w:pos="4738"/>
        </w:tabs>
        <w:ind w:left="720"/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7.  เลี้ยงสัตว์ชนิดที่เลือกได้อย่างเหมาะสมกับสภาพแวดล้อม ฤดูการ</w:t>
      </w:r>
    </w:p>
    <w:p w:rsidR="009101FB" w:rsidRPr="009D1DD6" w:rsidRDefault="009101FB" w:rsidP="009101FB">
      <w:pPr>
        <w:tabs>
          <w:tab w:val="left" w:pos="4478"/>
          <w:tab w:val="left" w:pos="4738"/>
        </w:tabs>
        <w:ind w:left="720"/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9.  ปฏิบัติดูแลให้ อาหาร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น้ำ สารอาหารที่เป็นประโยชน์ต่อสัตว์</w:t>
      </w:r>
    </w:p>
    <w:p w:rsidR="009101FB" w:rsidRPr="009D1DD6" w:rsidRDefault="009101FB" w:rsidP="009101FB">
      <w:pPr>
        <w:tabs>
          <w:tab w:val="left" w:pos="4478"/>
          <w:tab w:val="left" w:pos="4738"/>
        </w:tabs>
        <w:ind w:left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10.  จดบันทึกการเจริญเติบโตของสัตว์ที่เลี้ยงเป็นระยะ</w:t>
      </w:r>
    </w:p>
    <w:p w:rsidR="009101FB" w:rsidRPr="009D1DD6" w:rsidRDefault="009101FB" w:rsidP="009101FB">
      <w:pPr>
        <w:tabs>
          <w:tab w:val="left" w:pos="4478"/>
          <w:tab w:val="left" w:pos="4738"/>
        </w:tabs>
        <w:ind w:left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>11.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นำสัตว์ไปจำหน่ายโดยคำนวณราคาต้นทุนและกำไรได้</w:t>
      </w:r>
    </w:p>
    <w:p w:rsidR="009101FB" w:rsidRPr="009D1DD6" w:rsidRDefault="009101FB" w:rsidP="009101FB">
      <w:pPr>
        <w:tabs>
          <w:tab w:val="left" w:pos="4478"/>
          <w:tab w:val="left" w:pos="4738"/>
        </w:tabs>
        <w:ind w:left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12.  ทำบัญชีรายรับ-รายจ่ายและประเมินผลกำไร-ขาดทุนได้</w:t>
      </w:r>
    </w:p>
    <w:p w:rsidR="009101FB" w:rsidRPr="009D1DD6" w:rsidRDefault="009101FB" w:rsidP="009101FB">
      <w:pPr>
        <w:tabs>
          <w:tab w:val="left" w:pos="4478"/>
          <w:tab w:val="left" w:pos="4738"/>
        </w:tabs>
        <w:rPr>
          <w:rFonts w:ascii="TH SarabunIT๙" w:hAnsi="TH SarabunIT๙" w:cs="TH SarabunIT๙"/>
          <w:sz w:val="32"/>
          <w:szCs w:val="32"/>
        </w:rPr>
      </w:pPr>
    </w:p>
    <w:p w:rsidR="009101FB" w:rsidRPr="009D1DD6" w:rsidRDefault="009101FB" w:rsidP="009101FB">
      <w:pPr>
        <w:tabs>
          <w:tab w:val="left" w:pos="4478"/>
          <w:tab w:val="left" w:pos="4738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วมทั้งหมด............12.............ผลการเรียนรู้</w:t>
      </w:r>
    </w:p>
    <w:p w:rsidR="00F5320D" w:rsidRPr="009D1DD6" w:rsidRDefault="00F5320D">
      <w:pPr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br w:type="page"/>
      </w:r>
    </w:p>
    <w:p w:rsidR="00E905E8" w:rsidRPr="009D1DD6" w:rsidRDefault="00E905E8" w:rsidP="00E905E8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lastRenderedPageBreak/>
        <w:t>คำอธิบายรายวิชาเพิ่มเติม</w:t>
      </w:r>
    </w:p>
    <w:p w:rsidR="00E905E8" w:rsidRPr="009D1DD6" w:rsidRDefault="00E905E8" w:rsidP="00E905E8">
      <w:pPr>
        <w:pBdr>
          <w:bottom w:val="single" w:sz="6" w:space="8" w:color="auto"/>
        </w:pBd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</w:t>
      </w:r>
      <w:r w:rsidR="005B475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หัสวิชา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ง 23102  </w:t>
      </w:r>
      <w:r w:rsidR="000318BF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วิชาการงานอาชีพ (งานช่าง)</w:t>
      </w:r>
      <w:r w:rsidR="005B475E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ลุ่มสาระการเรียนรู้การงานอาชีพ</w:t>
      </w:r>
    </w:p>
    <w:p w:rsidR="00E905E8" w:rsidRPr="009D1DD6" w:rsidRDefault="00E905E8" w:rsidP="00E905E8">
      <w:pPr>
        <w:pBdr>
          <w:bottom w:val="single" w:sz="6" w:space="8" w:color="auto"/>
        </w:pBdr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ชั้นมัธยมศึกษาปีที่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>3</w:t>
      </w:r>
      <w:r w:rsidR="005B475E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</w:t>
      </w:r>
      <w:r w:rsidR="005B475E"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="005B475E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 </w:t>
      </w:r>
      <w:r w:rsidR="00A96CAE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เวลา  40  ชั่วโมง</w:t>
      </w:r>
      <w:r w:rsidR="005B475E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            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จำนวน   1.0 หน่วย</w:t>
      </w:r>
      <w:proofErr w:type="spellStart"/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ิต</w:t>
      </w:r>
      <w:proofErr w:type="spellEnd"/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</w:t>
      </w:r>
    </w:p>
    <w:p w:rsidR="00E905E8" w:rsidRPr="009D1DD6" w:rsidRDefault="00E905E8" w:rsidP="00E905E8">
      <w:pPr>
        <w:pStyle w:val="a3"/>
        <w:tabs>
          <w:tab w:val="clear" w:pos="4153"/>
        </w:tabs>
        <w:rPr>
          <w:rFonts w:ascii="TH SarabunIT๙" w:hAnsi="TH SarabunIT๙" w:cs="TH SarabunIT๙"/>
          <w:sz w:val="20"/>
          <w:szCs w:val="20"/>
        </w:rPr>
      </w:pPr>
    </w:p>
    <w:p w:rsidR="00BB0CA8" w:rsidRPr="009D1DD6" w:rsidRDefault="00BB0CA8" w:rsidP="00A96CAE">
      <w:pPr>
        <w:pStyle w:val="af7"/>
        <w:rPr>
          <w:rFonts w:ascii="TH SarabunIT๙" w:hAnsi="TH SarabunIT๙" w:cs="TH SarabunIT๙"/>
        </w:rPr>
      </w:pPr>
      <w:r w:rsidRPr="009D1DD6">
        <w:rPr>
          <w:rFonts w:ascii="TH SarabunIT๙" w:hAnsi="TH SarabunIT๙" w:cs="TH SarabunIT๙"/>
          <w:cs/>
        </w:rPr>
        <w:tab/>
      </w:r>
      <w:r w:rsidR="00A96CAE" w:rsidRPr="009D1DD6">
        <w:rPr>
          <w:rFonts w:ascii="TH SarabunIT๙" w:hAnsi="TH SarabunIT๙" w:cs="TH SarabunIT๙"/>
          <w:cs/>
        </w:rPr>
        <w:t xml:space="preserve">  </w:t>
      </w:r>
      <w:r w:rsidRPr="009D1DD6">
        <w:rPr>
          <w:rFonts w:ascii="TH SarabunIT๙" w:hAnsi="TH SarabunIT๙" w:cs="TH SarabunIT๙"/>
          <w:cs/>
        </w:rPr>
        <w:t xml:space="preserve"> ศึกษาความรู้เกี่ยวกับไฟฟ้าเบื้องต้น เช่น ความปลอดภัยในการทำงาน แหล่งกำเนิดไฟฟ้า </w:t>
      </w:r>
    </w:p>
    <w:p w:rsidR="00BB0CA8" w:rsidRPr="009D1DD6" w:rsidRDefault="00BB0CA8" w:rsidP="00A96CAE">
      <w:pPr>
        <w:pStyle w:val="af7"/>
        <w:rPr>
          <w:rFonts w:ascii="TH SarabunIT๙" w:hAnsi="TH SarabunIT๙" w:cs="TH SarabunIT๙"/>
        </w:rPr>
      </w:pPr>
      <w:r w:rsidRPr="009D1DD6">
        <w:rPr>
          <w:rFonts w:ascii="TH SarabunIT๙" w:hAnsi="TH SarabunIT๙" w:cs="TH SarabunIT๙"/>
          <w:cs/>
        </w:rPr>
        <w:t>ตัวนำและฉนวน กฎของ</w:t>
      </w:r>
      <w:proofErr w:type="spellStart"/>
      <w:r w:rsidRPr="009D1DD6">
        <w:rPr>
          <w:rFonts w:ascii="TH SarabunIT๙" w:hAnsi="TH SarabunIT๙" w:cs="TH SarabunIT๙"/>
          <w:cs/>
        </w:rPr>
        <w:t>โอมห์</w:t>
      </w:r>
      <w:proofErr w:type="spellEnd"/>
      <w:r w:rsidRPr="009D1DD6">
        <w:rPr>
          <w:rFonts w:ascii="TH SarabunIT๙" w:hAnsi="TH SarabunIT๙" w:cs="TH SarabunIT๙"/>
          <w:cs/>
        </w:rPr>
        <w:t xml:space="preserve"> วงจรไฟฟ้า วัสดุ อุปกรณ์และเครื่องมือที่ใช้ในการซ่อมเครื่องใช้ไฟฟ้า การ</w:t>
      </w:r>
      <w:proofErr w:type="spellStart"/>
      <w:r w:rsidRPr="009D1DD6">
        <w:rPr>
          <w:rFonts w:ascii="TH SarabunIT๙" w:hAnsi="TH SarabunIT๙" w:cs="TH SarabunIT๙"/>
          <w:cs/>
        </w:rPr>
        <w:t>ใช้มัล</w:t>
      </w:r>
      <w:proofErr w:type="spellEnd"/>
      <w:r w:rsidRPr="009D1DD6">
        <w:rPr>
          <w:rFonts w:ascii="TH SarabunIT๙" w:hAnsi="TH SarabunIT๙" w:cs="TH SarabunIT๙"/>
          <w:cs/>
        </w:rPr>
        <w:t>ติมิเตอร์วัดค่าทางไฟฟ้า การบัดกรี และการต่อสายไฟฟ้า เป็นต้น ความรู้เกี่ยวกับเครื่องใช้ไฟฟ้าที่ให้ความร้อน เครื่องใช้ไฟฟ้าที่ให้แสงสว่าง เครื่องใช้ไฟฟ้าที่ใช้แม่เหล็กและเครื่องใช้ไฟฟ้าที่ใช้มอเตอร์หลักการคำนวณค่าใช้จ่ายในการซ่อมฝึกปฏิบัติทักษะการซ่อมเครื่องใช้ไฟฟ้าในบ้าน ได้แก่ หม้อ</w:t>
      </w:r>
      <w:proofErr w:type="spellStart"/>
      <w:r w:rsidRPr="009D1DD6">
        <w:rPr>
          <w:rFonts w:ascii="TH SarabunIT๙" w:hAnsi="TH SarabunIT๙" w:cs="TH SarabunIT๙"/>
          <w:cs/>
        </w:rPr>
        <w:t>หุ้ง</w:t>
      </w:r>
      <w:proofErr w:type="spellEnd"/>
      <w:r w:rsidRPr="009D1DD6">
        <w:rPr>
          <w:rFonts w:ascii="TH SarabunIT๙" w:hAnsi="TH SarabunIT๙" w:cs="TH SarabunIT๙"/>
          <w:cs/>
        </w:rPr>
        <w:t xml:space="preserve">ข้าวไฟฟ้า  เตารีดไฟฟ้า กาต้มน้ำร้อน </w:t>
      </w:r>
      <w:proofErr w:type="spellStart"/>
      <w:r w:rsidRPr="009D1DD6">
        <w:rPr>
          <w:rFonts w:ascii="TH SarabunIT๙" w:hAnsi="TH SarabunIT๙" w:cs="TH SarabunIT๙"/>
          <w:cs/>
        </w:rPr>
        <w:t>กะทะ</w:t>
      </w:r>
      <w:proofErr w:type="spellEnd"/>
      <w:r w:rsidRPr="009D1DD6">
        <w:rPr>
          <w:rFonts w:ascii="TH SarabunIT๙" w:hAnsi="TH SarabunIT๙" w:cs="TH SarabunIT๙"/>
          <w:cs/>
        </w:rPr>
        <w:t>ไฟฟ้า ปั๊มลมตู้ปลา กระดิ่งไฟฟ้า โคมไฟตั้งโต๊ะ โคมไฟเพดาน พัดลมแบบต่าง ๆ เครื่องดูดฝุ่น เครื่องปั่นอาหาร เป็นต้น และคิดคำนวณค่าใช่จ่ายในการดำเนินการซ่อมเพื่อให้มีความรู้ความเข้าใจ มีทักษะในการซ่อมเครื่องใช้ไฟฟ้าในบ้าน   และมีคุณธรรมจริยธรรม  เห็นคุณค่าของอาชีพสุจริต ปฏิบัติงานอย่างมีความรับผิดชอบต่อสิ่งแวดล้อม ใช้ทรัพยากร และพลังงานอย่างประหยัดและถูกวิธี</w:t>
      </w:r>
      <w:r w:rsidRPr="009D1DD6">
        <w:rPr>
          <w:rFonts w:ascii="TH SarabunIT๙" w:hAnsi="TH SarabunIT๙" w:cs="TH SarabunIT๙"/>
          <w:cs/>
        </w:rPr>
        <w:tab/>
        <w:t xml:space="preserve">      </w:t>
      </w:r>
    </w:p>
    <w:p w:rsidR="00BB0CA8" w:rsidRPr="005B475E" w:rsidRDefault="00BB0CA8" w:rsidP="00A96CAE">
      <w:pPr>
        <w:pStyle w:val="af7"/>
        <w:rPr>
          <w:rFonts w:ascii="TH SarabunIT๙" w:hAnsi="TH SarabunIT๙" w:cs="TH SarabunIT๙"/>
          <w:b/>
          <w:bCs/>
        </w:rPr>
      </w:pPr>
      <w:r w:rsidRPr="009D1DD6">
        <w:rPr>
          <w:rFonts w:ascii="TH SarabunIT๙" w:hAnsi="TH SarabunIT๙" w:cs="TH SarabunIT๙"/>
          <w:cs/>
        </w:rPr>
        <w:t xml:space="preserve"> </w:t>
      </w:r>
      <w:r w:rsidRPr="005B475E">
        <w:rPr>
          <w:rFonts w:ascii="TH SarabunIT๙" w:hAnsi="TH SarabunIT๙" w:cs="TH SarabunIT๙"/>
          <w:b/>
          <w:bCs/>
          <w:cs/>
        </w:rPr>
        <w:t>ผลการเรียนรู้</w:t>
      </w:r>
    </w:p>
    <w:p w:rsidR="00BB0CA8" w:rsidRPr="009D1DD6" w:rsidRDefault="00A96CAE" w:rsidP="00E905E8">
      <w:pPr>
        <w:pStyle w:val="a3"/>
        <w:tabs>
          <w:tab w:val="clear" w:pos="4153"/>
        </w:tabs>
        <w:jc w:val="thaiDistribute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     </w:t>
      </w:r>
      <w:r w:rsidR="00BB0CA8" w:rsidRPr="009D1DD6">
        <w:rPr>
          <w:rFonts w:ascii="TH SarabunIT๙" w:hAnsi="TH SarabunIT๙" w:cs="TH SarabunIT๙"/>
          <w:sz w:val="32"/>
          <w:szCs w:val="32"/>
          <w:cs/>
        </w:rPr>
        <w:t>1. อธิบายความรู้เกี่ยวกับไฟฟ้าเบื้องต้นได้</w:t>
      </w:r>
    </w:p>
    <w:p w:rsidR="00BB0CA8" w:rsidRPr="009D1DD6" w:rsidRDefault="00A96CAE" w:rsidP="00E905E8">
      <w:pPr>
        <w:pStyle w:val="a3"/>
        <w:tabs>
          <w:tab w:val="clear" w:pos="4153"/>
        </w:tabs>
        <w:jc w:val="thaiDistribute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     </w:t>
      </w:r>
      <w:r w:rsidR="00BB0CA8" w:rsidRPr="009D1DD6">
        <w:rPr>
          <w:rFonts w:ascii="TH SarabunIT๙" w:hAnsi="TH SarabunIT๙" w:cs="TH SarabunIT๙"/>
          <w:sz w:val="32"/>
          <w:szCs w:val="32"/>
          <w:cs/>
        </w:rPr>
        <w:t>2. บอกชื่อ หน้าที่และวิธีใช้ วัสดุ อุปกรณ์และเครื่องมือที่ใช้ในการซ่อมเครื่องใช้ไฟฟ้าได้</w:t>
      </w:r>
    </w:p>
    <w:p w:rsidR="00BB0CA8" w:rsidRPr="009D1DD6" w:rsidRDefault="00A96CAE" w:rsidP="00E905E8">
      <w:pPr>
        <w:pStyle w:val="a3"/>
        <w:tabs>
          <w:tab w:val="clear" w:pos="4153"/>
        </w:tabs>
        <w:jc w:val="thaiDistribute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     </w:t>
      </w:r>
      <w:r w:rsidR="00BB0CA8" w:rsidRPr="009D1DD6">
        <w:rPr>
          <w:rFonts w:ascii="TH SarabunIT๙" w:hAnsi="TH SarabunIT๙" w:cs="TH SarabunIT๙"/>
          <w:sz w:val="32"/>
          <w:szCs w:val="32"/>
          <w:cs/>
        </w:rPr>
        <w:t>3. ใช้</w:t>
      </w:r>
      <w:proofErr w:type="spellStart"/>
      <w:r w:rsidR="00BB0CA8" w:rsidRPr="009D1DD6">
        <w:rPr>
          <w:rFonts w:ascii="TH SarabunIT๙" w:hAnsi="TH SarabunIT๙" w:cs="TH SarabunIT๙"/>
          <w:sz w:val="32"/>
          <w:szCs w:val="32"/>
          <w:cs/>
        </w:rPr>
        <w:t>งานมัล</w:t>
      </w:r>
      <w:proofErr w:type="spellEnd"/>
      <w:r w:rsidR="00BB0CA8" w:rsidRPr="009D1DD6">
        <w:rPr>
          <w:rFonts w:ascii="TH SarabunIT๙" w:hAnsi="TH SarabunIT๙" w:cs="TH SarabunIT๙"/>
          <w:sz w:val="32"/>
          <w:szCs w:val="32"/>
          <w:cs/>
        </w:rPr>
        <w:t>ติมิเตอร์วัดค่าทางไฟฟ้าได้</w:t>
      </w:r>
    </w:p>
    <w:p w:rsidR="00BB0CA8" w:rsidRPr="009D1DD6" w:rsidRDefault="00A96CAE" w:rsidP="00E905E8">
      <w:pPr>
        <w:pStyle w:val="a3"/>
        <w:tabs>
          <w:tab w:val="clear" w:pos="4153"/>
        </w:tabs>
        <w:jc w:val="thaiDistribute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     </w:t>
      </w:r>
      <w:r w:rsidR="00BB0CA8" w:rsidRPr="009D1DD6">
        <w:rPr>
          <w:rFonts w:ascii="TH SarabunIT๙" w:hAnsi="TH SarabunIT๙" w:cs="TH SarabunIT๙"/>
          <w:sz w:val="32"/>
          <w:szCs w:val="32"/>
          <w:cs/>
        </w:rPr>
        <w:t>4.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</w:t>
      </w:r>
      <w:r w:rsidR="00BB0CA8" w:rsidRPr="009D1DD6">
        <w:rPr>
          <w:rFonts w:ascii="TH SarabunIT๙" w:hAnsi="TH SarabunIT๙" w:cs="TH SarabunIT๙"/>
          <w:sz w:val="32"/>
          <w:szCs w:val="32"/>
          <w:cs/>
        </w:rPr>
        <w:t>การบัดกรี และการต่อสายไฟฟ้าแบบต่าง ๆ ได้</w:t>
      </w:r>
    </w:p>
    <w:p w:rsidR="00BB0CA8" w:rsidRPr="009D1DD6" w:rsidRDefault="00A96CAE" w:rsidP="00E905E8">
      <w:pPr>
        <w:pStyle w:val="a3"/>
        <w:tabs>
          <w:tab w:val="clear" w:pos="4153"/>
        </w:tabs>
        <w:jc w:val="thaiDistribute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     5. อธิบายหลักการทำ</w:t>
      </w:r>
      <w:r w:rsidR="00BB0CA8" w:rsidRPr="009D1DD6">
        <w:rPr>
          <w:rFonts w:ascii="TH SarabunIT๙" w:hAnsi="TH SarabunIT๙" w:cs="TH SarabunIT๙"/>
          <w:sz w:val="32"/>
          <w:szCs w:val="32"/>
          <w:cs/>
        </w:rPr>
        <w:t>งานของเครื่องใช้ไฟฟ้าที่ให้ความร้อนได้</w:t>
      </w:r>
    </w:p>
    <w:p w:rsidR="00BB0CA8" w:rsidRPr="009D1DD6" w:rsidRDefault="00A96CAE" w:rsidP="00E905E8">
      <w:pPr>
        <w:pStyle w:val="a3"/>
        <w:tabs>
          <w:tab w:val="clear" w:pos="4153"/>
        </w:tabs>
        <w:jc w:val="thaiDistribute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     6. อธิบายหลักการทำ</w:t>
      </w:r>
      <w:r w:rsidR="00BB0CA8" w:rsidRPr="009D1DD6">
        <w:rPr>
          <w:rFonts w:ascii="TH SarabunIT๙" w:hAnsi="TH SarabunIT๙" w:cs="TH SarabunIT๙"/>
          <w:sz w:val="32"/>
          <w:szCs w:val="32"/>
          <w:cs/>
        </w:rPr>
        <w:t>งานของเครื่องใช้ไฟฟ้าที่ให้แสงสว่างได้</w:t>
      </w:r>
    </w:p>
    <w:p w:rsidR="00BB0CA8" w:rsidRPr="009D1DD6" w:rsidRDefault="00A96CAE" w:rsidP="00E905E8">
      <w:pPr>
        <w:pStyle w:val="a3"/>
        <w:tabs>
          <w:tab w:val="clear" w:pos="4153"/>
        </w:tabs>
        <w:jc w:val="thaiDistribute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     7. อธิบายหลักการทำ</w:t>
      </w:r>
      <w:r w:rsidR="00BB0CA8" w:rsidRPr="009D1DD6">
        <w:rPr>
          <w:rFonts w:ascii="TH SarabunIT๙" w:hAnsi="TH SarabunIT๙" w:cs="TH SarabunIT๙"/>
          <w:sz w:val="32"/>
          <w:szCs w:val="32"/>
          <w:cs/>
        </w:rPr>
        <w:t>งานของเครื่องใช้ไฟฟ้าที่ใช้แม่เหล็กได้</w:t>
      </w:r>
    </w:p>
    <w:p w:rsidR="00BB0CA8" w:rsidRPr="009D1DD6" w:rsidRDefault="00A96CAE" w:rsidP="00E905E8">
      <w:pPr>
        <w:pStyle w:val="a3"/>
        <w:tabs>
          <w:tab w:val="clear" w:pos="4153"/>
        </w:tabs>
        <w:jc w:val="thaiDistribute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     8. อธิบายหลักการทำ</w:t>
      </w:r>
      <w:r w:rsidR="00BB0CA8" w:rsidRPr="009D1DD6">
        <w:rPr>
          <w:rFonts w:ascii="TH SarabunIT๙" w:hAnsi="TH SarabunIT๙" w:cs="TH SarabunIT๙"/>
          <w:sz w:val="32"/>
          <w:szCs w:val="32"/>
          <w:cs/>
        </w:rPr>
        <w:t>งานของเครื่องใช้ไฟฟ้าที่ใช้มอเตอร์ได้</w:t>
      </w:r>
    </w:p>
    <w:p w:rsidR="00A96CAE" w:rsidRPr="009D1DD6" w:rsidRDefault="00A96CAE" w:rsidP="00A96CAE">
      <w:pPr>
        <w:pStyle w:val="ab"/>
        <w:jc w:val="left"/>
        <w:rPr>
          <w:rFonts w:ascii="TH SarabunIT๙" w:hAnsi="TH SarabunIT๙" w:cs="TH SarabunIT๙"/>
          <w:b w:val="0"/>
          <w:bCs w:val="0"/>
        </w:rPr>
      </w:pPr>
      <w:r w:rsidRPr="009D1DD6">
        <w:rPr>
          <w:rFonts w:ascii="TH SarabunIT๙" w:hAnsi="TH SarabunIT๙" w:cs="TH SarabunIT๙"/>
          <w:cs/>
        </w:rPr>
        <w:t xml:space="preserve">         </w:t>
      </w:r>
      <w:r w:rsidRPr="005B475E">
        <w:rPr>
          <w:rFonts w:ascii="TH SarabunIT๙" w:hAnsi="TH SarabunIT๙" w:cs="TH SarabunIT๙"/>
          <w:b w:val="0"/>
          <w:bCs w:val="0"/>
          <w:cs/>
        </w:rPr>
        <w:t>9.</w:t>
      </w:r>
      <w:r w:rsidRPr="009D1DD6">
        <w:rPr>
          <w:rFonts w:ascii="TH SarabunIT๙" w:hAnsi="TH SarabunIT๙" w:cs="TH SarabunIT๙"/>
          <w:cs/>
        </w:rPr>
        <w:t xml:space="preserve"> </w:t>
      </w:r>
      <w:r w:rsidR="00BB0CA8" w:rsidRPr="009D1DD6">
        <w:rPr>
          <w:rFonts w:ascii="TH SarabunIT๙" w:hAnsi="TH SarabunIT๙" w:cs="TH SarabunIT๙"/>
          <w:b w:val="0"/>
          <w:bCs w:val="0"/>
          <w:cs/>
        </w:rPr>
        <w:t>ปฏิบัติการซ่อมเครื่องใช้ไฟฟ้าใ</w:t>
      </w:r>
      <w:r w:rsidRPr="009D1DD6">
        <w:rPr>
          <w:rFonts w:ascii="TH SarabunIT๙" w:hAnsi="TH SarabunIT๙" w:cs="TH SarabunIT๙"/>
          <w:b w:val="0"/>
          <w:bCs w:val="0"/>
          <w:cs/>
        </w:rPr>
        <w:t xml:space="preserve">นบ้านได้ </w:t>
      </w:r>
    </w:p>
    <w:p w:rsidR="00A96CAE" w:rsidRPr="009D1DD6" w:rsidRDefault="00A96CAE" w:rsidP="00A96CAE">
      <w:pPr>
        <w:pStyle w:val="ab"/>
        <w:jc w:val="left"/>
        <w:rPr>
          <w:rFonts w:ascii="TH SarabunIT๙" w:hAnsi="TH SarabunIT๙" w:cs="TH SarabunIT๙"/>
          <w:b w:val="0"/>
          <w:bCs w:val="0"/>
        </w:rPr>
      </w:pPr>
      <w:r w:rsidRPr="009D1DD6">
        <w:rPr>
          <w:rFonts w:ascii="TH SarabunIT๙" w:hAnsi="TH SarabunIT๙" w:cs="TH SarabunIT๙"/>
          <w:b w:val="0"/>
          <w:bCs w:val="0"/>
          <w:cs/>
        </w:rPr>
        <w:t xml:space="preserve">        10. คิดคำนวณค่าใช่จ่ายในการดำ</w:t>
      </w:r>
      <w:r w:rsidR="00BB0CA8" w:rsidRPr="009D1DD6">
        <w:rPr>
          <w:rFonts w:ascii="TH SarabunIT๙" w:hAnsi="TH SarabunIT๙" w:cs="TH SarabunIT๙"/>
          <w:b w:val="0"/>
          <w:bCs w:val="0"/>
          <w:cs/>
        </w:rPr>
        <w:t>เนินการซ่อมได้</w:t>
      </w:r>
    </w:p>
    <w:p w:rsidR="00A96CAE" w:rsidRPr="009D1DD6" w:rsidRDefault="00A96CAE" w:rsidP="00E905E8">
      <w:pPr>
        <w:pStyle w:val="a3"/>
        <w:tabs>
          <w:tab w:val="clear" w:pos="4153"/>
        </w:tabs>
        <w:jc w:val="thaiDistribute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   </w:t>
      </w:r>
      <w:r w:rsidR="00BB0CA8" w:rsidRPr="009D1DD6">
        <w:rPr>
          <w:rFonts w:ascii="TH SarabunIT๙" w:hAnsi="TH SarabunIT๙" w:cs="TH SarabunIT๙"/>
          <w:sz w:val="32"/>
          <w:szCs w:val="32"/>
          <w:cs/>
        </w:rPr>
        <w:t>11.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มีคุณธรรมและลักษณะนิสัยในการทำงานใช้พลังงาน  ทรัพยากร ในการทำ</w:t>
      </w:r>
      <w:r w:rsidR="00BB0CA8" w:rsidRPr="009D1DD6">
        <w:rPr>
          <w:rFonts w:ascii="TH SarabunIT๙" w:hAnsi="TH SarabunIT๙" w:cs="TH SarabunIT๙"/>
          <w:sz w:val="32"/>
          <w:szCs w:val="32"/>
          <w:cs/>
        </w:rPr>
        <w:t>งานอย่างคุ้มค่า</w:t>
      </w:r>
    </w:p>
    <w:p w:rsidR="00A96CAE" w:rsidRPr="009D1DD6" w:rsidRDefault="00A96CAE" w:rsidP="00E905E8">
      <w:pPr>
        <w:pStyle w:val="a3"/>
        <w:tabs>
          <w:tab w:val="clear" w:pos="4153"/>
        </w:tabs>
        <w:jc w:val="thaiDistribute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        </w:t>
      </w:r>
      <w:r w:rsidR="00BB0CA8" w:rsidRPr="009D1DD6">
        <w:rPr>
          <w:rFonts w:ascii="TH SarabunIT๙" w:hAnsi="TH SarabunIT๙" w:cs="TH SarabunIT๙"/>
          <w:sz w:val="32"/>
          <w:szCs w:val="32"/>
          <w:cs/>
        </w:rPr>
        <w:t>และยั่งยืน  เพื่อการอนุรักษ์ สิ่งแวดล้อม</w:t>
      </w:r>
    </w:p>
    <w:p w:rsidR="00E905E8" w:rsidRDefault="00A96CAE" w:rsidP="00A96CAE">
      <w:pPr>
        <w:pStyle w:val="a3"/>
        <w:tabs>
          <w:tab w:val="clear" w:pos="4153"/>
        </w:tabs>
        <w:jc w:val="thaiDistribute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        </w:t>
      </w:r>
      <w:r w:rsidR="00BB0CA8" w:rsidRPr="005B475E">
        <w:rPr>
          <w:rFonts w:ascii="TH SarabunIT๙" w:hAnsi="TH SarabunIT๙" w:cs="TH SarabunIT๙"/>
          <w:b/>
          <w:bCs/>
          <w:sz w:val="32"/>
          <w:szCs w:val="32"/>
          <w:cs/>
        </w:rPr>
        <w:t>รวม  11</w:t>
      </w:r>
      <w:r w:rsidRPr="005B475E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</w:t>
      </w:r>
      <w:r w:rsidR="00BB0CA8" w:rsidRPr="005B475E">
        <w:rPr>
          <w:rFonts w:ascii="TH SarabunIT๙" w:hAnsi="TH SarabunIT๙" w:cs="TH SarabunIT๙"/>
          <w:b/>
          <w:bCs/>
          <w:sz w:val="32"/>
          <w:szCs w:val="32"/>
          <w:cs/>
        </w:rPr>
        <w:t>ผลการเรียนรู้</w:t>
      </w:r>
    </w:p>
    <w:p w:rsidR="005B475E" w:rsidRDefault="005B475E" w:rsidP="00A96CAE">
      <w:pPr>
        <w:pStyle w:val="a3"/>
        <w:tabs>
          <w:tab w:val="clear" w:pos="4153"/>
        </w:tabs>
        <w:jc w:val="thaiDistribute"/>
        <w:rPr>
          <w:rFonts w:ascii="TH SarabunIT๙" w:hAnsi="TH SarabunIT๙" w:cs="TH SarabunIT๙"/>
          <w:b/>
          <w:bCs/>
          <w:sz w:val="32"/>
          <w:szCs w:val="32"/>
        </w:rPr>
      </w:pPr>
    </w:p>
    <w:p w:rsidR="005B475E" w:rsidRDefault="005B475E" w:rsidP="00A96CAE">
      <w:pPr>
        <w:pStyle w:val="a3"/>
        <w:tabs>
          <w:tab w:val="clear" w:pos="4153"/>
        </w:tabs>
        <w:jc w:val="thaiDistribute"/>
        <w:rPr>
          <w:rFonts w:ascii="TH SarabunIT๙" w:hAnsi="TH SarabunIT๙" w:cs="TH SarabunIT๙"/>
          <w:b/>
          <w:bCs/>
          <w:sz w:val="32"/>
          <w:szCs w:val="32"/>
        </w:rPr>
      </w:pPr>
    </w:p>
    <w:p w:rsidR="005B475E" w:rsidRPr="005B475E" w:rsidRDefault="005B475E" w:rsidP="00A96CAE">
      <w:pPr>
        <w:pStyle w:val="a3"/>
        <w:tabs>
          <w:tab w:val="clear" w:pos="4153"/>
        </w:tabs>
        <w:jc w:val="thaiDistribute"/>
        <w:rPr>
          <w:rFonts w:ascii="TH SarabunIT๙" w:hAnsi="TH SarabunIT๙" w:cs="TH SarabunIT๙"/>
          <w:b/>
          <w:bCs/>
          <w:sz w:val="32"/>
          <w:szCs w:val="32"/>
        </w:rPr>
      </w:pPr>
    </w:p>
    <w:p w:rsidR="00800769" w:rsidRPr="009D1DD6" w:rsidRDefault="00800769" w:rsidP="00800769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lastRenderedPageBreak/>
        <w:t>คำอธิบายรายวิชา</w:t>
      </w:r>
    </w:p>
    <w:p w:rsidR="00800769" w:rsidRPr="009D1DD6" w:rsidRDefault="00E851F6" w:rsidP="00800769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 xml:space="preserve">     </w:t>
      </w:r>
      <w:r w:rsidR="005B475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หัสวิชา 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ง</w:t>
      </w:r>
      <w:r w:rsidR="00C1449B"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23102</w:t>
      </w:r>
      <w:r w:rsidR="00800769"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 xml:space="preserve"> </w:t>
      </w:r>
      <w:r w:rsidR="00800769"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วิชาการงานอาชีพ</w:t>
      </w:r>
      <w:r w:rsidR="00C1449B"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 xml:space="preserve"> </w:t>
      </w:r>
      <w:r w:rsidR="000318BF"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(งานอาหาร</w:t>
      </w:r>
      <w:r w:rsidR="00C1449B"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)</w:t>
      </w:r>
      <w:r w:rsidR="00800769"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 xml:space="preserve">  </w:t>
      </w:r>
      <w:r w:rsidR="00DA25EC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</w:t>
      </w:r>
      <w:r w:rsidR="00800769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ลุ่มสาระการเรียนรู้</w:t>
      </w:r>
      <w:r w:rsidR="00DA25EC"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การ</w:t>
      </w:r>
      <w:r w:rsidR="00800769"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งานอาชีพ</w:t>
      </w:r>
    </w:p>
    <w:p w:rsidR="00800769" w:rsidRPr="009D1DD6" w:rsidRDefault="00E851F6" w:rsidP="00800769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6"/>
          <w:szCs w:val="36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</w:t>
      </w:r>
      <w:r w:rsidR="00800769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ชั้นมัธยมศึกษาปีที่ </w:t>
      </w:r>
      <w:r w:rsidR="00800769" w:rsidRPr="009D1DD6">
        <w:rPr>
          <w:rFonts w:ascii="TH SarabunIT๙" w:hAnsi="TH SarabunIT๙" w:cs="TH SarabunIT๙"/>
          <w:b/>
          <w:bCs/>
          <w:sz w:val="32"/>
          <w:szCs w:val="32"/>
        </w:rPr>
        <w:t>2</w:t>
      </w:r>
      <w:r w:rsidR="00800769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ภาคเรียนที่ </w:t>
      </w:r>
      <w:r w:rsidR="00800769" w:rsidRPr="009D1DD6">
        <w:rPr>
          <w:rFonts w:ascii="TH SarabunIT๙" w:hAnsi="TH SarabunIT๙" w:cs="TH SarabunIT๙"/>
          <w:b/>
          <w:bCs/>
          <w:sz w:val="32"/>
          <w:szCs w:val="32"/>
        </w:rPr>
        <w:t>1</w:t>
      </w:r>
      <w:r w:rsidR="00800769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  <w:t xml:space="preserve">            เวลา </w:t>
      </w:r>
      <w:r w:rsidR="00800769" w:rsidRPr="009D1DD6">
        <w:rPr>
          <w:rFonts w:ascii="TH SarabunIT๙" w:hAnsi="TH SarabunIT๙" w:cs="TH SarabunIT๙"/>
          <w:b/>
          <w:bCs/>
          <w:sz w:val="32"/>
          <w:szCs w:val="32"/>
        </w:rPr>
        <w:t>4</w:t>
      </w:r>
      <w:r w:rsidR="00800769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0 ชั่วโมง </w:t>
      </w:r>
      <w:r w:rsidR="005B475E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        </w:t>
      </w:r>
      <w:r w:rsidR="00800769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จำนวน </w:t>
      </w:r>
      <w:r w:rsidR="00800769" w:rsidRPr="009D1DD6">
        <w:rPr>
          <w:rFonts w:ascii="TH SarabunIT๙" w:hAnsi="TH SarabunIT๙" w:cs="TH SarabunIT๙"/>
          <w:b/>
          <w:bCs/>
          <w:sz w:val="32"/>
          <w:szCs w:val="32"/>
        </w:rPr>
        <w:t xml:space="preserve">1 </w:t>
      </w:r>
      <w:r w:rsidR="00800769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หน่วย</w:t>
      </w:r>
      <w:proofErr w:type="spellStart"/>
      <w:r w:rsidR="00800769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ิต</w:t>
      </w:r>
      <w:proofErr w:type="spellEnd"/>
      <w:r w:rsidR="00800769" w:rsidRPr="009D1DD6">
        <w:rPr>
          <w:rFonts w:ascii="TH SarabunIT๙" w:hAnsi="TH SarabunIT๙" w:cs="TH SarabunIT๙"/>
          <w:b/>
          <w:bCs/>
          <w:sz w:val="36"/>
          <w:szCs w:val="36"/>
          <w:cs/>
        </w:rPr>
        <w:t>......................................................................................................................................</w:t>
      </w:r>
    </w:p>
    <w:p w:rsidR="00BB0CA8" w:rsidRPr="009D1DD6" w:rsidRDefault="00800769" w:rsidP="00800769">
      <w:pPr>
        <w:tabs>
          <w:tab w:val="left" w:pos="864"/>
          <w:tab w:val="left" w:pos="1224"/>
          <w:tab w:val="left" w:pos="1584"/>
          <w:tab w:val="left" w:pos="1944"/>
        </w:tabs>
        <w:jc w:val="thaiDistribute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BB0CA8" w:rsidRPr="009D1DD6">
        <w:rPr>
          <w:rFonts w:ascii="TH SarabunIT๙" w:hAnsi="TH SarabunIT๙" w:cs="TH SarabunIT๙"/>
          <w:sz w:val="32"/>
          <w:szCs w:val="32"/>
          <w:cs/>
        </w:rPr>
        <w:t>ศึกษาความสำคัญ และประโยชน์ของอาหารไทย  หลักการจัดอาหารประจำวัน การหุงต้มอาหาร การสงวนคุณค่าทางโภชนาการ  สุขอนามัย  การเลือกซื้ออาหารสด อาหารแห้งการเลือกใช้อุปกรณ์ให้เหมาะสมกับชนิดของอาหาร การประกอบอาหารไทยประเภทต่าง ๆ การจดบันทึกการปฏิบัติงานการทำบัญชีราย-รับรายจ่าย การกำหนดราคาขาย การจำหน่ายผลผลิต การประเมินผลการปฏิบัติงานหลักคุณธรรมและลักษณะนิสัยที่ดีในการทำงานหลักการใช้พลังงาน  ทรัพยากร ในการทำงานอย่างคุ้มค่าและยั่งยืน  เพื่อการอนุรักษ์สิ่งแวดล้อมฝึกปฏิบัติการหุงต้มอาหาร การสงวนคุณค่าทางโภชนาการ  สุขอนามัย การเลือกซื้ออาหารสด อาหารแห้งการเลือกใช้อุปกรณ์ให้เหมาะสมกับชนิดของอาหาร การประกอบอาหารไทยประเภทต่าง ๆ การจดบันทึกการปฏิบัติงานการทำบัญชีราย-รับรายจ่าย การกำหนดราคาขาย การจำหน่ายผลผลิต การประเมินผลการปฏิบัติงาน  ทำงานตามหลักคุณธรรมและลักษณะนิสัยที่ดี    ฝึกการทำงานโดยใช้พลังงาน  ทรัพยากร ในการท างานอย่างคุ้มค่าและยั่งยืน  เพื่อการอนุรักษ์สิ่งแวดล้อมเพื่อให้มีความรู้ความเข้าใจ มีทักษะ และคุณธรรมและลักษณะนิสัยที่ดี  การใช้พลังงาน  ทรัพยากร ในการทำงานอย่างคุ้มค่าและยั่งยืน  เพื่อการอนุรักษ์สิ่งแวดล้อมในการทำอาหารไทยและจัดจำหน่ายได้</w:t>
      </w:r>
    </w:p>
    <w:p w:rsidR="005B475E" w:rsidRDefault="005B475E" w:rsidP="00800769">
      <w:pPr>
        <w:tabs>
          <w:tab w:val="left" w:pos="864"/>
          <w:tab w:val="left" w:pos="1224"/>
          <w:tab w:val="left" w:pos="1584"/>
          <w:tab w:val="left" w:pos="1944"/>
        </w:tabs>
        <w:jc w:val="thaiDistribute"/>
        <w:rPr>
          <w:rFonts w:ascii="TH SarabunIT๙" w:hAnsi="TH SarabunIT๙" w:cs="TH SarabunIT๙" w:hint="cs"/>
          <w:b/>
          <w:bCs/>
          <w:sz w:val="32"/>
          <w:szCs w:val="32"/>
        </w:rPr>
      </w:pPr>
    </w:p>
    <w:p w:rsidR="00BB0CA8" w:rsidRPr="005B475E" w:rsidRDefault="00BB0CA8" w:rsidP="00800769">
      <w:pPr>
        <w:tabs>
          <w:tab w:val="left" w:pos="864"/>
          <w:tab w:val="left" w:pos="1224"/>
          <w:tab w:val="left" w:pos="1584"/>
          <w:tab w:val="left" w:pos="1944"/>
        </w:tabs>
        <w:jc w:val="thaiDistribute"/>
        <w:rPr>
          <w:rFonts w:ascii="TH SarabunIT๙" w:hAnsi="TH SarabunIT๙" w:cs="TH SarabunIT๙"/>
          <w:b/>
          <w:bCs/>
          <w:sz w:val="32"/>
          <w:szCs w:val="32"/>
        </w:rPr>
      </w:pPr>
      <w:r w:rsidRPr="005B475E">
        <w:rPr>
          <w:rFonts w:ascii="TH SarabunIT๙" w:hAnsi="TH SarabunIT๙" w:cs="TH SarabunIT๙"/>
          <w:b/>
          <w:bCs/>
          <w:sz w:val="32"/>
          <w:szCs w:val="32"/>
          <w:cs/>
        </w:rPr>
        <w:t>ผลการเรียนรู้</w:t>
      </w:r>
    </w:p>
    <w:p w:rsidR="00BB0CA8" w:rsidRPr="009D1DD6" w:rsidRDefault="00BB0CA8" w:rsidP="00800769">
      <w:pPr>
        <w:tabs>
          <w:tab w:val="left" w:pos="864"/>
          <w:tab w:val="left" w:pos="1224"/>
          <w:tab w:val="left" w:pos="1584"/>
          <w:tab w:val="left" w:pos="1944"/>
        </w:tabs>
        <w:jc w:val="thaiDistribute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1. บอกความสำคัญของอา</w:t>
      </w:r>
      <w:r w:rsidR="005B475E">
        <w:rPr>
          <w:rFonts w:ascii="TH SarabunIT๙" w:hAnsi="TH SarabunIT๙" w:cs="TH SarabunIT๙"/>
          <w:sz w:val="32"/>
          <w:szCs w:val="32"/>
          <w:cs/>
        </w:rPr>
        <w:t>หารไทย และ หลักการจัดอาหารประจ</w:t>
      </w:r>
      <w:r w:rsidR="005B475E">
        <w:rPr>
          <w:rFonts w:ascii="TH SarabunIT๙" w:hAnsi="TH SarabunIT๙" w:cs="TH SarabunIT๙" w:hint="cs"/>
          <w:sz w:val="32"/>
          <w:szCs w:val="32"/>
          <w:cs/>
        </w:rPr>
        <w:t>ำ</w:t>
      </w:r>
      <w:r w:rsidRPr="009D1DD6">
        <w:rPr>
          <w:rFonts w:ascii="TH SarabunIT๙" w:hAnsi="TH SarabunIT๙" w:cs="TH SarabunIT๙"/>
          <w:sz w:val="32"/>
          <w:szCs w:val="32"/>
          <w:cs/>
        </w:rPr>
        <w:t>วันได้</w:t>
      </w:r>
    </w:p>
    <w:p w:rsidR="00BB0CA8" w:rsidRPr="009D1DD6" w:rsidRDefault="00BB0CA8" w:rsidP="00800769">
      <w:pPr>
        <w:tabs>
          <w:tab w:val="left" w:pos="864"/>
          <w:tab w:val="left" w:pos="1224"/>
          <w:tab w:val="left" w:pos="1584"/>
          <w:tab w:val="left" w:pos="1944"/>
        </w:tabs>
        <w:jc w:val="thaiDistribute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2. บอกหลักการหุงต้มอาหารได้</w:t>
      </w:r>
    </w:p>
    <w:p w:rsidR="00BB0CA8" w:rsidRPr="009D1DD6" w:rsidRDefault="00BB0CA8" w:rsidP="00800769">
      <w:pPr>
        <w:tabs>
          <w:tab w:val="left" w:pos="864"/>
          <w:tab w:val="left" w:pos="1224"/>
          <w:tab w:val="left" w:pos="1584"/>
          <w:tab w:val="left" w:pos="1944"/>
        </w:tabs>
        <w:jc w:val="thaiDistribute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3. บอกวิธีการสงวนคุณค่าทางอาหารและหลักโภชนาการได้</w:t>
      </w:r>
    </w:p>
    <w:p w:rsidR="00BB0CA8" w:rsidRPr="009D1DD6" w:rsidRDefault="00BB0CA8" w:rsidP="00800769">
      <w:pPr>
        <w:tabs>
          <w:tab w:val="left" w:pos="864"/>
          <w:tab w:val="left" w:pos="1224"/>
          <w:tab w:val="left" w:pos="1584"/>
          <w:tab w:val="left" w:pos="1944"/>
        </w:tabs>
        <w:jc w:val="thaiDistribute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4.บอกหลักสุขอนามัย ในการประกอบอาหารได้</w:t>
      </w:r>
    </w:p>
    <w:p w:rsidR="00BB0CA8" w:rsidRPr="009D1DD6" w:rsidRDefault="00BB0CA8" w:rsidP="00800769">
      <w:pPr>
        <w:tabs>
          <w:tab w:val="left" w:pos="864"/>
          <w:tab w:val="left" w:pos="1224"/>
          <w:tab w:val="left" w:pos="1584"/>
          <w:tab w:val="left" w:pos="1944"/>
        </w:tabs>
        <w:jc w:val="thaiDistribute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5. บอกและปฏิบัติการเลือกซื้ออาหารสดและอาหารแห้งได้</w:t>
      </w:r>
    </w:p>
    <w:p w:rsidR="00BB0CA8" w:rsidRPr="009D1DD6" w:rsidRDefault="00BB0CA8" w:rsidP="00800769">
      <w:pPr>
        <w:tabs>
          <w:tab w:val="left" w:pos="864"/>
          <w:tab w:val="left" w:pos="1224"/>
          <w:tab w:val="left" w:pos="1584"/>
          <w:tab w:val="left" w:pos="1944"/>
        </w:tabs>
        <w:jc w:val="thaiDistribute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6.บอกหลักการเลือกใช้อุปกรณ์ที่เหมาะสมกับชนิดของอาหารได้</w:t>
      </w:r>
    </w:p>
    <w:p w:rsidR="00BB0CA8" w:rsidRPr="009D1DD6" w:rsidRDefault="00BB0CA8" w:rsidP="00800769">
      <w:pPr>
        <w:tabs>
          <w:tab w:val="left" w:pos="864"/>
          <w:tab w:val="left" w:pos="1224"/>
          <w:tab w:val="left" w:pos="1584"/>
          <w:tab w:val="left" w:pos="1944"/>
        </w:tabs>
        <w:jc w:val="thaiDistribute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7. ปฏิบัติการประกอบอาหารไทยประเภทต่าง  ๆ ได้</w:t>
      </w:r>
    </w:p>
    <w:p w:rsidR="00BB0CA8" w:rsidRPr="009D1DD6" w:rsidRDefault="00BB0CA8" w:rsidP="00800769">
      <w:pPr>
        <w:tabs>
          <w:tab w:val="left" w:pos="864"/>
          <w:tab w:val="left" w:pos="1224"/>
          <w:tab w:val="left" w:pos="1584"/>
          <w:tab w:val="left" w:pos="1944"/>
        </w:tabs>
        <w:jc w:val="thaiDistribute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8.จดบันทึกการปฏิบัติงาน ทำบัญชีรายรับ-รายจ่าย กำหนดราคาขายได้</w:t>
      </w:r>
    </w:p>
    <w:p w:rsidR="00BB0CA8" w:rsidRPr="009D1DD6" w:rsidRDefault="00BB0CA8" w:rsidP="00800769">
      <w:pPr>
        <w:tabs>
          <w:tab w:val="left" w:pos="864"/>
          <w:tab w:val="left" w:pos="1224"/>
          <w:tab w:val="left" w:pos="1584"/>
          <w:tab w:val="left" w:pos="1944"/>
        </w:tabs>
        <w:jc w:val="thaiDistribute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9.จัดจำหน่ายผลผลิต และประเมินผลการปฏิบัติงานได้</w:t>
      </w:r>
    </w:p>
    <w:p w:rsidR="00800769" w:rsidRPr="005B475E" w:rsidRDefault="00BB0CA8" w:rsidP="00BB0CA8">
      <w:pPr>
        <w:tabs>
          <w:tab w:val="left" w:pos="864"/>
          <w:tab w:val="left" w:pos="1224"/>
          <w:tab w:val="left" w:pos="1584"/>
          <w:tab w:val="left" w:pos="1944"/>
        </w:tabs>
        <w:jc w:val="thaiDistribute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 </w:t>
      </w:r>
      <w:r w:rsidRPr="005B475E">
        <w:rPr>
          <w:rFonts w:ascii="TH SarabunIT๙" w:hAnsi="TH SarabunIT๙" w:cs="TH SarabunIT๙"/>
          <w:b/>
          <w:bCs/>
          <w:sz w:val="32"/>
          <w:szCs w:val="32"/>
          <w:cs/>
        </w:rPr>
        <w:t>รวมทั้งหมด  9  ผลการเรียนรู้</w:t>
      </w:r>
      <w:r w:rsidRPr="005B475E">
        <w:rPr>
          <w:rFonts w:ascii="TH SarabunIT๙" w:hAnsi="TH SarabunIT๙" w:cs="TH SarabunIT๙"/>
          <w:b/>
          <w:bCs/>
          <w:sz w:val="32"/>
          <w:szCs w:val="32"/>
        </w:rPr>
        <w:t xml:space="preserve"> </w:t>
      </w:r>
    </w:p>
    <w:p w:rsidR="00800769" w:rsidRPr="009D1DD6" w:rsidRDefault="00800769" w:rsidP="00800769">
      <w:pPr>
        <w:ind w:firstLine="720"/>
        <w:rPr>
          <w:rFonts w:ascii="TH SarabunIT๙" w:hAnsi="TH SarabunIT๙" w:cs="TH SarabunIT๙"/>
        </w:rPr>
      </w:pPr>
    </w:p>
    <w:p w:rsidR="00733983" w:rsidRPr="009D1DD6" w:rsidRDefault="00733983" w:rsidP="0029023E">
      <w:pPr>
        <w:tabs>
          <w:tab w:val="left" w:pos="864"/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733983" w:rsidRPr="009D1DD6" w:rsidRDefault="00733983" w:rsidP="0029023E">
      <w:pPr>
        <w:tabs>
          <w:tab w:val="left" w:pos="864"/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733983" w:rsidRPr="009D1DD6" w:rsidRDefault="00733983" w:rsidP="0029023E">
      <w:pPr>
        <w:tabs>
          <w:tab w:val="left" w:pos="864"/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733983" w:rsidRPr="009D1DD6" w:rsidRDefault="00733983" w:rsidP="0029023E">
      <w:pPr>
        <w:tabs>
          <w:tab w:val="left" w:pos="864"/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733983" w:rsidRPr="009D1DD6" w:rsidRDefault="00733983" w:rsidP="0029023E">
      <w:pPr>
        <w:tabs>
          <w:tab w:val="left" w:pos="864"/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733983" w:rsidRPr="009D1DD6" w:rsidRDefault="00733983" w:rsidP="0029023E">
      <w:pPr>
        <w:tabs>
          <w:tab w:val="left" w:pos="864"/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29023E" w:rsidRPr="009D1DD6" w:rsidRDefault="0029023E" w:rsidP="0029023E">
      <w:pPr>
        <w:tabs>
          <w:tab w:val="left" w:pos="864"/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โครงสร้างกลุ่มสาระการเรียนรู้ ระดับมัธยมศึกษาตอนต้น</w:t>
      </w:r>
    </w:p>
    <w:p w:rsidR="0029023E" w:rsidRPr="009D1DD6" w:rsidRDefault="0029023E" w:rsidP="0029023E">
      <w:pPr>
        <w:tabs>
          <w:tab w:val="left" w:pos="864"/>
          <w:tab w:val="left" w:pos="936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ลุ่มสาระการเรียนรู้ภาษาต่างประเทศ</w:t>
      </w:r>
    </w:p>
    <w:p w:rsidR="0029023E" w:rsidRPr="009D1DD6" w:rsidRDefault="0029023E" w:rsidP="0029023E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ายวิชาพื้นฐาน</w:t>
      </w:r>
    </w:p>
    <w:p w:rsidR="0029023E" w:rsidRPr="009D1DD6" w:rsidRDefault="0029023E" w:rsidP="0029023E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ชั้นมัธยมศึกษาปีที่ 1</w:t>
      </w:r>
    </w:p>
    <w:p w:rsidR="0029023E" w:rsidRPr="009D1DD6" w:rsidRDefault="0029023E" w:rsidP="0029023E">
      <w:pPr>
        <w:tabs>
          <w:tab w:val="left" w:pos="340"/>
          <w:tab w:val="left" w:pos="482"/>
          <w:tab w:val="left" w:pos="624"/>
          <w:tab w:val="left" w:pos="765"/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ภาคเรียนที่ 1  อ21101 ภาษาอังกฤษ 1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จำนวน 60 ชั่วโมง  1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29023E" w:rsidRPr="009D1DD6" w:rsidRDefault="0029023E" w:rsidP="0029023E">
      <w:pPr>
        <w:tabs>
          <w:tab w:val="left" w:pos="340"/>
          <w:tab w:val="left" w:pos="482"/>
          <w:tab w:val="left" w:pos="624"/>
          <w:tab w:val="left" w:pos="765"/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ภาคเรียนที่ 2  อ21102 ภาษาอังกฤษ 2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จำนวน 60 ชั่วโมง  1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29023E" w:rsidRPr="009D1DD6" w:rsidRDefault="0029023E" w:rsidP="0029023E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ชั้นมัธยมศึกษาปีที่ 2</w:t>
      </w:r>
    </w:p>
    <w:p w:rsidR="0029023E" w:rsidRPr="009D1DD6" w:rsidRDefault="0029023E" w:rsidP="0029023E">
      <w:pPr>
        <w:tabs>
          <w:tab w:val="left" w:pos="340"/>
          <w:tab w:val="left" w:pos="482"/>
          <w:tab w:val="left" w:pos="624"/>
          <w:tab w:val="left" w:pos="765"/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ภาคเรียนที่ 1  อ22101 ภาษาอังกฤษ 3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จำนวน 60 ชั่วโมง  1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29023E" w:rsidRPr="009D1DD6" w:rsidRDefault="0029023E" w:rsidP="0029023E">
      <w:pPr>
        <w:tabs>
          <w:tab w:val="left" w:pos="340"/>
          <w:tab w:val="left" w:pos="482"/>
          <w:tab w:val="left" w:pos="624"/>
          <w:tab w:val="left" w:pos="765"/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ภาคเรียนที่ 2  อ22102 ภาษาอังกฤษ 4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จำนวน 60 ชั่วโมง  1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29023E" w:rsidRPr="009D1DD6" w:rsidRDefault="0029023E" w:rsidP="0029023E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ชั้นมัธยมศึกษาปีที่ 3</w:t>
      </w:r>
    </w:p>
    <w:p w:rsidR="0029023E" w:rsidRPr="009D1DD6" w:rsidRDefault="0029023E" w:rsidP="0029023E">
      <w:pPr>
        <w:tabs>
          <w:tab w:val="left" w:pos="340"/>
          <w:tab w:val="left" w:pos="482"/>
          <w:tab w:val="left" w:pos="624"/>
          <w:tab w:val="left" w:pos="765"/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ภาคเรียนที่ 1  อ23101 ภาษาอังกฤษ 5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จำนวน 60 ชั่วโมง  1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29023E" w:rsidRPr="009D1DD6" w:rsidRDefault="0029023E" w:rsidP="0029023E">
      <w:pPr>
        <w:tabs>
          <w:tab w:val="left" w:pos="340"/>
          <w:tab w:val="left" w:pos="482"/>
          <w:tab w:val="left" w:pos="624"/>
          <w:tab w:val="left" w:pos="765"/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ภาคเรียนที่ 2  อ23102 ภาษาอังกฤษ 6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จำนวน 60 ชั่วโมง  1.5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29023E" w:rsidRPr="009D1DD6" w:rsidRDefault="0029023E" w:rsidP="0029023E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ายวิชาเพิ่มเติม</w:t>
      </w:r>
    </w:p>
    <w:p w:rsidR="0029023E" w:rsidRPr="009D1DD6" w:rsidRDefault="0029023E" w:rsidP="0029023E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ชั้นมัธยมศึกษาปีที่ 1</w:t>
      </w:r>
    </w:p>
    <w:p w:rsidR="0029023E" w:rsidRPr="009D1DD6" w:rsidRDefault="0029023E" w:rsidP="0029023E">
      <w:pPr>
        <w:tabs>
          <w:tab w:val="left" w:pos="340"/>
          <w:tab w:val="left" w:pos="482"/>
          <w:tab w:val="left" w:pos="624"/>
          <w:tab w:val="left" w:pos="765"/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ภาคเรียนที</w:t>
      </w:r>
      <w:r w:rsidR="005B475E">
        <w:rPr>
          <w:rFonts w:ascii="TH SarabunIT๙" w:hAnsi="TH SarabunIT๙" w:cs="TH SarabunIT๙"/>
          <w:sz w:val="32"/>
          <w:szCs w:val="32"/>
          <w:cs/>
        </w:rPr>
        <w:t>่ 1 อ21201ไวยากรณ์ภาษาอังกฤษ 1</w:t>
      </w:r>
      <w:r w:rsidR="005B475E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จำนวน 40 ชั่วโมง 1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29023E" w:rsidRPr="009D1DD6" w:rsidRDefault="0029023E" w:rsidP="0029023E">
      <w:pPr>
        <w:tabs>
          <w:tab w:val="left" w:pos="340"/>
          <w:tab w:val="left" w:pos="482"/>
          <w:tab w:val="left" w:pos="624"/>
          <w:tab w:val="left" w:pos="765"/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ภาคเรียนที</w:t>
      </w:r>
      <w:r w:rsidR="005B475E">
        <w:rPr>
          <w:rFonts w:ascii="TH SarabunIT๙" w:hAnsi="TH SarabunIT๙" w:cs="TH SarabunIT๙"/>
          <w:sz w:val="32"/>
          <w:szCs w:val="32"/>
          <w:cs/>
        </w:rPr>
        <w:t>่ 2 อ21202ไวยากรณ์ภาษาอังกฤษ 2</w:t>
      </w:r>
      <w:r w:rsidR="005B475E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จำนวน 40 ชั่วโมง 1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29023E" w:rsidRPr="009D1DD6" w:rsidRDefault="0029023E" w:rsidP="0029023E">
      <w:pPr>
        <w:tabs>
          <w:tab w:val="left" w:pos="340"/>
          <w:tab w:val="left" w:pos="482"/>
          <w:tab w:val="left" w:pos="624"/>
          <w:tab w:val="left" w:pos="765"/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ภาคเรียนที่ </w:t>
      </w:r>
      <w:r w:rsidRPr="009D1DD6">
        <w:rPr>
          <w:rFonts w:ascii="TH SarabunIT๙" w:hAnsi="TH SarabunIT๙" w:cs="TH SarabunIT๙"/>
          <w:sz w:val="32"/>
          <w:szCs w:val="32"/>
        </w:rPr>
        <w:t xml:space="preserve">1 </w:t>
      </w:r>
      <w:r w:rsidRPr="009D1DD6">
        <w:rPr>
          <w:rFonts w:ascii="TH SarabunIT๙" w:hAnsi="TH SarabunIT๙" w:cs="TH SarabunIT๙"/>
          <w:sz w:val="32"/>
          <w:szCs w:val="32"/>
          <w:cs/>
        </w:rPr>
        <w:t>อ</w:t>
      </w:r>
      <w:r w:rsidRPr="009D1DD6">
        <w:rPr>
          <w:rFonts w:ascii="TH SarabunIT๙" w:hAnsi="TH SarabunIT๙" w:cs="TH SarabunIT๙"/>
          <w:sz w:val="32"/>
          <w:szCs w:val="32"/>
        </w:rPr>
        <w:t xml:space="preserve">21203 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ทักษะการเขียนภาษาอังกฤษ </w:t>
      </w:r>
      <w:r w:rsidRPr="009D1DD6">
        <w:rPr>
          <w:rFonts w:ascii="TH SarabunIT๙" w:hAnsi="TH SarabunIT๙" w:cs="TH SarabunIT๙"/>
          <w:sz w:val="32"/>
          <w:szCs w:val="32"/>
        </w:rPr>
        <w:t>1</w:t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จำนวน 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0 ชั่วโมง </w:t>
      </w:r>
      <w:r w:rsidRPr="009D1DD6">
        <w:rPr>
          <w:rFonts w:ascii="TH SarabunIT๙" w:hAnsi="TH SarabunIT๙" w:cs="TH SarabunIT๙"/>
          <w:sz w:val="32"/>
          <w:szCs w:val="32"/>
        </w:rPr>
        <w:t>0.5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29023E" w:rsidRPr="009D1DD6" w:rsidRDefault="0029023E" w:rsidP="0029023E">
      <w:pPr>
        <w:tabs>
          <w:tab w:val="left" w:pos="340"/>
          <w:tab w:val="left" w:pos="482"/>
          <w:tab w:val="left" w:pos="624"/>
          <w:tab w:val="left" w:pos="765"/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ภาคเรียนที่ </w:t>
      </w:r>
      <w:r w:rsidRPr="009D1DD6">
        <w:rPr>
          <w:rFonts w:ascii="TH SarabunIT๙" w:hAnsi="TH SarabunIT๙" w:cs="TH SarabunIT๙"/>
          <w:sz w:val="32"/>
          <w:szCs w:val="32"/>
        </w:rPr>
        <w:t xml:space="preserve">2 </w:t>
      </w:r>
      <w:r w:rsidRPr="009D1DD6">
        <w:rPr>
          <w:rFonts w:ascii="TH SarabunIT๙" w:hAnsi="TH SarabunIT๙" w:cs="TH SarabunIT๙"/>
          <w:sz w:val="32"/>
          <w:szCs w:val="32"/>
          <w:cs/>
        </w:rPr>
        <w:t>อ</w:t>
      </w:r>
      <w:r w:rsidRPr="009D1DD6">
        <w:rPr>
          <w:rFonts w:ascii="TH SarabunIT๙" w:hAnsi="TH SarabunIT๙" w:cs="TH SarabunIT๙"/>
          <w:sz w:val="32"/>
          <w:szCs w:val="32"/>
        </w:rPr>
        <w:t xml:space="preserve">21204 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ทักษะการเขียนภาษาอังกฤษ 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จำนวน 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0 ชั่วโมง </w:t>
      </w:r>
      <w:r w:rsidRPr="009D1DD6">
        <w:rPr>
          <w:rFonts w:ascii="TH SarabunIT๙" w:hAnsi="TH SarabunIT๙" w:cs="TH SarabunIT๙"/>
          <w:sz w:val="32"/>
          <w:szCs w:val="32"/>
        </w:rPr>
        <w:t>0.5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29023E" w:rsidRPr="009D1DD6" w:rsidRDefault="0029023E" w:rsidP="0029023E">
      <w:pPr>
        <w:tabs>
          <w:tab w:val="left" w:pos="340"/>
          <w:tab w:val="left" w:pos="482"/>
          <w:tab w:val="left" w:pos="624"/>
          <w:tab w:val="left" w:pos="765"/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ภาคเรียนที่ </w:t>
      </w:r>
      <w:r w:rsidRPr="009D1DD6">
        <w:rPr>
          <w:rFonts w:ascii="TH SarabunIT๙" w:hAnsi="TH SarabunIT๙" w:cs="TH SarabunIT๙"/>
          <w:sz w:val="32"/>
          <w:szCs w:val="32"/>
        </w:rPr>
        <w:t xml:space="preserve">1 </w:t>
      </w:r>
      <w:r w:rsidRPr="009D1DD6">
        <w:rPr>
          <w:rFonts w:ascii="TH SarabunIT๙" w:hAnsi="TH SarabunIT๙" w:cs="TH SarabunIT๙"/>
          <w:sz w:val="32"/>
          <w:szCs w:val="32"/>
          <w:cs/>
        </w:rPr>
        <w:t>อ</w:t>
      </w:r>
      <w:r w:rsidRPr="009D1DD6">
        <w:rPr>
          <w:rFonts w:ascii="TH SarabunIT๙" w:hAnsi="TH SarabunIT๙" w:cs="TH SarabunIT๙"/>
          <w:sz w:val="32"/>
          <w:szCs w:val="32"/>
        </w:rPr>
        <w:t xml:space="preserve">21205 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ทักษะการสื่อสาร </w:t>
      </w:r>
      <w:r w:rsidRPr="009D1DD6">
        <w:rPr>
          <w:rFonts w:ascii="TH SarabunIT๙" w:hAnsi="TH SarabunIT๙" w:cs="TH SarabunIT๙"/>
          <w:sz w:val="32"/>
          <w:szCs w:val="32"/>
        </w:rPr>
        <w:t>1</w:t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จำนวน 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0 ชั่วโมง </w:t>
      </w:r>
      <w:r w:rsidRPr="009D1DD6">
        <w:rPr>
          <w:rFonts w:ascii="TH SarabunIT๙" w:hAnsi="TH SarabunIT๙" w:cs="TH SarabunIT๙"/>
          <w:sz w:val="32"/>
          <w:szCs w:val="32"/>
        </w:rPr>
        <w:t>0.5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29023E" w:rsidRPr="009D1DD6" w:rsidRDefault="0029023E" w:rsidP="0029023E">
      <w:pPr>
        <w:tabs>
          <w:tab w:val="left" w:pos="340"/>
          <w:tab w:val="left" w:pos="482"/>
          <w:tab w:val="left" w:pos="624"/>
          <w:tab w:val="left" w:pos="765"/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ภาคเรียนที่ </w:t>
      </w:r>
      <w:r w:rsidRPr="009D1DD6">
        <w:rPr>
          <w:rFonts w:ascii="TH SarabunIT๙" w:hAnsi="TH SarabunIT๙" w:cs="TH SarabunIT๙"/>
          <w:sz w:val="32"/>
          <w:szCs w:val="32"/>
        </w:rPr>
        <w:t xml:space="preserve">2 </w:t>
      </w:r>
      <w:r w:rsidRPr="009D1DD6">
        <w:rPr>
          <w:rFonts w:ascii="TH SarabunIT๙" w:hAnsi="TH SarabunIT๙" w:cs="TH SarabunIT๙"/>
          <w:sz w:val="32"/>
          <w:szCs w:val="32"/>
          <w:cs/>
        </w:rPr>
        <w:t>อ</w:t>
      </w:r>
      <w:r w:rsidRPr="009D1DD6">
        <w:rPr>
          <w:rFonts w:ascii="TH SarabunIT๙" w:hAnsi="TH SarabunIT๙" w:cs="TH SarabunIT๙"/>
          <w:sz w:val="32"/>
          <w:szCs w:val="32"/>
        </w:rPr>
        <w:t xml:space="preserve">21206 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ทักษะการสื่อสาร 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จำนวน 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0 ชั่วโมง </w:t>
      </w:r>
      <w:r w:rsidRPr="009D1DD6">
        <w:rPr>
          <w:rFonts w:ascii="TH SarabunIT๙" w:hAnsi="TH SarabunIT๙" w:cs="TH SarabunIT๙"/>
          <w:sz w:val="32"/>
          <w:szCs w:val="32"/>
        </w:rPr>
        <w:t>0.5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29023E" w:rsidRPr="009D1DD6" w:rsidRDefault="0029023E" w:rsidP="0029023E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ชั้นมัธยมศึกษาปีที่ 2</w:t>
      </w:r>
    </w:p>
    <w:p w:rsidR="0029023E" w:rsidRPr="009D1DD6" w:rsidRDefault="0029023E" w:rsidP="0029023E">
      <w:pPr>
        <w:tabs>
          <w:tab w:val="left" w:pos="340"/>
          <w:tab w:val="left" w:pos="482"/>
          <w:tab w:val="left" w:pos="624"/>
          <w:tab w:val="left" w:pos="765"/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ภาคเรียนที่ 1 อ22201ไวยากรณ์ภ</w:t>
      </w:r>
      <w:r w:rsidR="005B475E">
        <w:rPr>
          <w:rFonts w:ascii="TH SarabunIT๙" w:hAnsi="TH SarabunIT๙" w:cs="TH SarabunIT๙"/>
          <w:sz w:val="32"/>
          <w:szCs w:val="32"/>
          <w:cs/>
        </w:rPr>
        <w:t>าษาอังกฤษ 3</w:t>
      </w:r>
      <w:r w:rsidR="005B475E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จำนวน 40 ชั่วโมง 1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 xml:space="preserve"> </w:t>
      </w:r>
    </w:p>
    <w:p w:rsidR="0029023E" w:rsidRPr="009D1DD6" w:rsidRDefault="0029023E" w:rsidP="0029023E">
      <w:pPr>
        <w:tabs>
          <w:tab w:val="left" w:pos="340"/>
          <w:tab w:val="left" w:pos="482"/>
          <w:tab w:val="left" w:pos="624"/>
          <w:tab w:val="left" w:pos="765"/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ภาคเรียนที</w:t>
      </w:r>
      <w:r w:rsidR="005B475E">
        <w:rPr>
          <w:rFonts w:ascii="TH SarabunIT๙" w:hAnsi="TH SarabunIT๙" w:cs="TH SarabunIT๙"/>
          <w:sz w:val="32"/>
          <w:szCs w:val="32"/>
          <w:cs/>
        </w:rPr>
        <w:t>่ 2 อ22202ไวยากรณ์ภาษาอังกฤษ 4</w:t>
      </w:r>
      <w:r w:rsidR="005B475E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จำนวน 40 ชั่วโมง 1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29023E" w:rsidRPr="009D1DD6" w:rsidRDefault="0029023E" w:rsidP="0029023E">
      <w:pPr>
        <w:tabs>
          <w:tab w:val="left" w:pos="340"/>
          <w:tab w:val="left" w:pos="482"/>
          <w:tab w:val="left" w:pos="624"/>
          <w:tab w:val="left" w:pos="765"/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ภาคเรียนที่ 1 อ2220</w:t>
      </w:r>
      <w:r w:rsidRPr="009D1DD6">
        <w:rPr>
          <w:rFonts w:ascii="TH SarabunIT๙" w:hAnsi="TH SarabunIT๙" w:cs="TH SarabunIT๙"/>
          <w:sz w:val="32"/>
          <w:szCs w:val="32"/>
        </w:rPr>
        <w:t>3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ทักษะการอ่านภาษาอังกฤษ </w:t>
      </w:r>
      <w:r w:rsidRPr="009D1DD6">
        <w:rPr>
          <w:rFonts w:ascii="TH SarabunIT๙" w:hAnsi="TH SarabunIT๙" w:cs="TH SarabunIT๙"/>
          <w:sz w:val="32"/>
          <w:szCs w:val="32"/>
        </w:rPr>
        <w:t>1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จำนวน 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0 ชั่วโมง </w:t>
      </w:r>
      <w:r w:rsidRPr="009D1DD6">
        <w:rPr>
          <w:rFonts w:ascii="TH SarabunIT๙" w:hAnsi="TH SarabunIT๙" w:cs="TH SarabunIT๙"/>
          <w:sz w:val="32"/>
          <w:szCs w:val="32"/>
        </w:rPr>
        <w:t>0.5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29023E" w:rsidRPr="009D1DD6" w:rsidRDefault="0029023E" w:rsidP="0029023E">
      <w:pPr>
        <w:tabs>
          <w:tab w:val="left" w:pos="340"/>
          <w:tab w:val="left" w:pos="482"/>
          <w:tab w:val="left" w:pos="624"/>
          <w:tab w:val="left" w:pos="765"/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ภาคเรียนที่ 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อ2220</w:t>
      </w:r>
      <w:r w:rsidRPr="009D1DD6">
        <w:rPr>
          <w:rFonts w:ascii="TH SarabunIT๙" w:hAnsi="TH SarabunIT๙" w:cs="TH SarabunIT๙"/>
          <w:sz w:val="32"/>
          <w:szCs w:val="32"/>
        </w:rPr>
        <w:t>4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ทักษะการอ่านภาษาอังกฤษ 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จำนวน 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0 ชั่วโมง </w:t>
      </w:r>
      <w:r w:rsidRPr="009D1DD6">
        <w:rPr>
          <w:rFonts w:ascii="TH SarabunIT๙" w:hAnsi="TH SarabunIT๙" w:cs="TH SarabunIT๙"/>
          <w:sz w:val="32"/>
          <w:szCs w:val="32"/>
        </w:rPr>
        <w:t>0.5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29023E" w:rsidRPr="009D1DD6" w:rsidRDefault="0029023E" w:rsidP="0029023E">
      <w:pPr>
        <w:tabs>
          <w:tab w:val="left" w:pos="340"/>
          <w:tab w:val="left" w:pos="482"/>
          <w:tab w:val="left" w:pos="624"/>
          <w:tab w:val="left" w:pos="765"/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ภาคเรียนที่ </w:t>
      </w:r>
      <w:r w:rsidRPr="009D1DD6">
        <w:rPr>
          <w:rFonts w:ascii="TH SarabunIT๙" w:hAnsi="TH SarabunIT๙" w:cs="TH SarabunIT๙"/>
          <w:sz w:val="32"/>
          <w:szCs w:val="32"/>
        </w:rPr>
        <w:t xml:space="preserve">1 </w:t>
      </w:r>
      <w:r w:rsidRPr="009D1DD6">
        <w:rPr>
          <w:rFonts w:ascii="TH SarabunIT๙" w:hAnsi="TH SarabunIT๙" w:cs="TH SarabunIT๙"/>
          <w:sz w:val="32"/>
          <w:szCs w:val="32"/>
          <w:cs/>
        </w:rPr>
        <w:t>อ</w:t>
      </w:r>
      <w:r w:rsidRPr="009D1DD6">
        <w:rPr>
          <w:rFonts w:ascii="TH SarabunIT๙" w:hAnsi="TH SarabunIT๙" w:cs="TH SarabunIT๙"/>
          <w:sz w:val="32"/>
          <w:szCs w:val="32"/>
        </w:rPr>
        <w:t xml:space="preserve">22205 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ทักษะการสื่อสาร </w:t>
      </w:r>
      <w:r w:rsidRPr="009D1DD6">
        <w:rPr>
          <w:rFonts w:ascii="TH SarabunIT๙" w:hAnsi="TH SarabunIT๙" w:cs="TH SarabunIT๙"/>
          <w:sz w:val="32"/>
          <w:szCs w:val="32"/>
        </w:rPr>
        <w:t>3</w:t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จำนวน 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0 ชั่วโมง </w:t>
      </w:r>
      <w:r w:rsidRPr="009D1DD6">
        <w:rPr>
          <w:rFonts w:ascii="TH SarabunIT๙" w:hAnsi="TH SarabunIT๙" w:cs="TH SarabunIT๙"/>
          <w:sz w:val="32"/>
          <w:szCs w:val="32"/>
        </w:rPr>
        <w:t>0,5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29023E" w:rsidRPr="009D1DD6" w:rsidRDefault="0029023E" w:rsidP="0029023E">
      <w:pPr>
        <w:tabs>
          <w:tab w:val="left" w:pos="340"/>
          <w:tab w:val="left" w:pos="482"/>
          <w:tab w:val="left" w:pos="624"/>
          <w:tab w:val="left" w:pos="765"/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ภาคเรียนที่ </w:t>
      </w:r>
      <w:r w:rsidRPr="009D1DD6">
        <w:rPr>
          <w:rFonts w:ascii="TH SarabunIT๙" w:hAnsi="TH SarabunIT๙" w:cs="TH SarabunIT๙"/>
          <w:sz w:val="32"/>
          <w:szCs w:val="32"/>
        </w:rPr>
        <w:t xml:space="preserve">2 </w:t>
      </w:r>
      <w:r w:rsidRPr="009D1DD6">
        <w:rPr>
          <w:rFonts w:ascii="TH SarabunIT๙" w:hAnsi="TH SarabunIT๙" w:cs="TH SarabunIT๙"/>
          <w:sz w:val="32"/>
          <w:szCs w:val="32"/>
          <w:cs/>
        </w:rPr>
        <w:t>อ</w:t>
      </w:r>
      <w:r w:rsidRPr="009D1DD6">
        <w:rPr>
          <w:rFonts w:ascii="TH SarabunIT๙" w:hAnsi="TH SarabunIT๙" w:cs="TH SarabunIT๙"/>
          <w:sz w:val="32"/>
          <w:szCs w:val="32"/>
        </w:rPr>
        <w:t xml:space="preserve">22206 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ทักษะการสื่อสาร </w:t>
      </w:r>
      <w:r w:rsidRPr="009D1DD6">
        <w:rPr>
          <w:rFonts w:ascii="TH SarabunIT๙" w:hAnsi="TH SarabunIT๙" w:cs="TH SarabunIT๙"/>
          <w:sz w:val="32"/>
          <w:szCs w:val="32"/>
        </w:rPr>
        <w:t>4</w:t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จำนวน 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0 ชั่วโมง </w:t>
      </w:r>
      <w:r w:rsidRPr="009D1DD6">
        <w:rPr>
          <w:rFonts w:ascii="TH SarabunIT๙" w:hAnsi="TH SarabunIT๙" w:cs="TH SarabunIT๙"/>
          <w:sz w:val="32"/>
          <w:szCs w:val="32"/>
        </w:rPr>
        <w:t>0.5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AC25F4" w:rsidRPr="009D1DD6" w:rsidRDefault="00AC25F4" w:rsidP="0029023E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</w:p>
    <w:p w:rsidR="00AC25F4" w:rsidRPr="009D1DD6" w:rsidRDefault="00AC25F4" w:rsidP="0029023E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</w:p>
    <w:p w:rsidR="00733983" w:rsidRPr="009D1DD6" w:rsidRDefault="00733983" w:rsidP="0029023E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</w:p>
    <w:p w:rsidR="00733983" w:rsidRPr="009D1DD6" w:rsidRDefault="00733983" w:rsidP="0029023E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</w:p>
    <w:p w:rsidR="00733983" w:rsidRPr="009D1DD6" w:rsidRDefault="00733983" w:rsidP="0029023E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</w:p>
    <w:p w:rsidR="00733983" w:rsidRPr="009D1DD6" w:rsidRDefault="00733983" w:rsidP="0029023E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</w:p>
    <w:p w:rsidR="0029023E" w:rsidRPr="009D1DD6" w:rsidRDefault="0029023E" w:rsidP="0029023E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ชั้นมัธยมศึกษาปีที่ 3</w:t>
      </w:r>
    </w:p>
    <w:p w:rsidR="0029023E" w:rsidRPr="009D1DD6" w:rsidRDefault="0029023E" w:rsidP="0029023E">
      <w:pPr>
        <w:tabs>
          <w:tab w:val="left" w:pos="340"/>
          <w:tab w:val="left" w:pos="482"/>
          <w:tab w:val="left" w:pos="624"/>
          <w:tab w:val="left" w:pos="765"/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ภาคเรียนที</w:t>
      </w:r>
      <w:r w:rsidR="005B475E">
        <w:rPr>
          <w:rFonts w:ascii="TH SarabunIT๙" w:hAnsi="TH SarabunIT๙" w:cs="TH SarabunIT๙"/>
          <w:sz w:val="32"/>
          <w:szCs w:val="32"/>
          <w:cs/>
        </w:rPr>
        <w:t>่ 1 อ23201ไวยากรณ์ภาษาอังกฤษ 5</w:t>
      </w:r>
      <w:r w:rsidR="005B475E">
        <w:rPr>
          <w:rFonts w:ascii="TH SarabunIT๙" w:hAnsi="TH SarabunIT๙" w:cs="TH SarabunIT๙"/>
          <w:sz w:val="32"/>
          <w:szCs w:val="32"/>
          <w:cs/>
        </w:rPr>
        <w:tab/>
      </w:r>
      <w:r w:rsidR="005B475E">
        <w:rPr>
          <w:rFonts w:ascii="TH SarabunIT๙" w:hAnsi="TH SarabunIT๙" w:cs="TH SarabunIT๙" w:hint="cs"/>
          <w:sz w:val="32"/>
          <w:szCs w:val="32"/>
          <w:cs/>
        </w:rPr>
        <w:t xml:space="preserve">    </w:t>
      </w:r>
      <w:r w:rsidRPr="009D1DD6">
        <w:rPr>
          <w:rFonts w:ascii="TH SarabunIT๙" w:hAnsi="TH SarabunIT๙" w:cs="TH SarabunIT๙"/>
          <w:sz w:val="32"/>
          <w:szCs w:val="32"/>
          <w:cs/>
        </w:rPr>
        <w:t>จำนวน 40 ชั่วโมง 1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29023E" w:rsidRPr="009D1DD6" w:rsidRDefault="0029023E" w:rsidP="0029023E">
      <w:pPr>
        <w:tabs>
          <w:tab w:val="left" w:pos="340"/>
          <w:tab w:val="left" w:pos="482"/>
          <w:tab w:val="left" w:pos="624"/>
          <w:tab w:val="left" w:pos="765"/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ภาคเรียนที</w:t>
      </w:r>
      <w:r w:rsidR="005B475E">
        <w:rPr>
          <w:rFonts w:ascii="TH SarabunIT๙" w:hAnsi="TH SarabunIT๙" w:cs="TH SarabunIT๙"/>
          <w:sz w:val="32"/>
          <w:szCs w:val="32"/>
          <w:cs/>
        </w:rPr>
        <w:t>่ 2 อ23202ไวยากรณ์ภาษาอังกฤษ 6</w:t>
      </w:r>
      <w:r w:rsidR="005B475E">
        <w:rPr>
          <w:rFonts w:ascii="TH SarabunIT๙" w:hAnsi="TH SarabunIT๙" w:cs="TH SarabunIT๙"/>
          <w:sz w:val="32"/>
          <w:szCs w:val="32"/>
          <w:cs/>
        </w:rPr>
        <w:tab/>
      </w:r>
      <w:r w:rsidR="005B475E">
        <w:rPr>
          <w:rFonts w:ascii="TH SarabunIT๙" w:hAnsi="TH SarabunIT๙" w:cs="TH SarabunIT๙" w:hint="cs"/>
          <w:sz w:val="32"/>
          <w:szCs w:val="32"/>
          <w:cs/>
        </w:rPr>
        <w:t xml:space="preserve">    </w:t>
      </w:r>
      <w:r w:rsidRPr="009D1DD6">
        <w:rPr>
          <w:rFonts w:ascii="TH SarabunIT๙" w:hAnsi="TH SarabunIT๙" w:cs="TH SarabunIT๙"/>
          <w:sz w:val="32"/>
          <w:szCs w:val="32"/>
          <w:cs/>
        </w:rPr>
        <w:t>จำนวน 40 ชั่วโมง 1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29023E" w:rsidRPr="009D1DD6" w:rsidRDefault="0029023E" w:rsidP="0029023E">
      <w:pPr>
        <w:tabs>
          <w:tab w:val="left" w:pos="340"/>
          <w:tab w:val="left" w:pos="482"/>
          <w:tab w:val="left" w:pos="624"/>
          <w:tab w:val="left" w:pos="765"/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ภาคเรียนที่ 1 อ2</w:t>
      </w:r>
      <w:r w:rsidRPr="009D1DD6">
        <w:rPr>
          <w:rFonts w:ascii="TH SarabunIT๙" w:hAnsi="TH SarabunIT๙" w:cs="TH SarabunIT๙"/>
          <w:sz w:val="32"/>
          <w:szCs w:val="32"/>
        </w:rPr>
        <w:t>3</w:t>
      </w:r>
      <w:r w:rsidRPr="009D1DD6">
        <w:rPr>
          <w:rFonts w:ascii="TH SarabunIT๙" w:hAnsi="TH SarabunIT๙" w:cs="TH SarabunIT๙"/>
          <w:sz w:val="32"/>
          <w:szCs w:val="32"/>
          <w:cs/>
        </w:rPr>
        <w:t>20</w:t>
      </w:r>
      <w:r w:rsidRPr="009D1DD6">
        <w:rPr>
          <w:rFonts w:ascii="TH SarabunIT๙" w:hAnsi="TH SarabunIT๙" w:cs="TH SarabunIT๙"/>
          <w:sz w:val="32"/>
          <w:szCs w:val="32"/>
        </w:rPr>
        <w:t>3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ทักษะการฟัง</w:t>
      </w:r>
      <w:r w:rsidRPr="009D1DD6">
        <w:rPr>
          <w:rFonts w:ascii="TH SarabunIT๙" w:hAnsi="TH SarabunIT๙" w:cs="TH SarabunIT๙"/>
          <w:sz w:val="32"/>
          <w:szCs w:val="32"/>
        </w:rPr>
        <w:t>-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พูดภาษาอังกฤษ </w:t>
      </w:r>
      <w:r w:rsidRPr="009D1DD6">
        <w:rPr>
          <w:rFonts w:ascii="TH SarabunIT๙" w:hAnsi="TH SarabunIT๙" w:cs="TH SarabunIT๙"/>
          <w:sz w:val="32"/>
          <w:szCs w:val="32"/>
        </w:rPr>
        <w:t>1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5B475E">
        <w:rPr>
          <w:rFonts w:ascii="TH SarabunIT๙" w:hAnsi="TH SarabunIT๙" w:cs="TH SarabunIT๙" w:hint="cs"/>
          <w:sz w:val="32"/>
          <w:szCs w:val="32"/>
          <w:cs/>
        </w:rPr>
        <w:t xml:space="preserve">    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จำนวน 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0 ชั่วโมง </w:t>
      </w:r>
      <w:r w:rsidRPr="009D1DD6">
        <w:rPr>
          <w:rFonts w:ascii="TH SarabunIT๙" w:hAnsi="TH SarabunIT๙" w:cs="TH SarabunIT๙"/>
          <w:sz w:val="32"/>
          <w:szCs w:val="32"/>
        </w:rPr>
        <w:t>0.5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29023E" w:rsidRPr="009D1DD6" w:rsidRDefault="0029023E" w:rsidP="0029023E">
      <w:pPr>
        <w:tabs>
          <w:tab w:val="left" w:pos="340"/>
          <w:tab w:val="left" w:pos="482"/>
          <w:tab w:val="left" w:pos="624"/>
          <w:tab w:val="left" w:pos="765"/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ภาคเรียนที่ 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อ2</w:t>
      </w:r>
      <w:r w:rsidRPr="009D1DD6">
        <w:rPr>
          <w:rFonts w:ascii="TH SarabunIT๙" w:hAnsi="TH SarabunIT๙" w:cs="TH SarabunIT๙"/>
          <w:sz w:val="32"/>
          <w:szCs w:val="32"/>
        </w:rPr>
        <w:t>3</w:t>
      </w:r>
      <w:r w:rsidRPr="009D1DD6">
        <w:rPr>
          <w:rFonts w:ascii="TH SarabunIT๙" w:hAnsi="TH SarabunIT๙" w:cs="TH SarabunIT๙"/>
          <w:sz w:val="32"/>
          <w:szCs w:val="32"/>
          <w:cs/>
        </w:rPr>
        <w:t>20</w:t>
      </w:r>
      <w:r w:rsidRPr="009D1DD6">
        <w:rPr>
          <w:rFonts w:ascii="TH SarabunIT๙" w:hAnsi="TH SarabunIT๙" w:cs="TH SarabunIT๙"/>
          <w:sz w:val="32"/>
          <w:szCs w:val="32"/>
        </w:rPr>
        <w:t>4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ทักษะการฟัง</w:t>
      </w:r>
      <w:r w:rsidRPr="009D1DD6">
        <w:rPr>
          <w:rFonts w:ascii="TH SarabunIT๙" w:hAnsi="TH SarabunIT๙" w:cs="TH SarabunIT๙"/>
          <w:sz w:val="32"/>
          <w:szCs w:val="32"/>
        </w:rPr>
        <w:t>-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พูดภาษาอังกฤษ 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5B475E">
        <w:rPr>
          <w:rFonts w:ascii="TH SarabunIT๙" w:hAnsi="TH SarabunIT๙" w:cs="TH SarabunIT๙" w:hint="cs"/>
          <w:sz w:val="32"/>
          <w:szCs w:val="32"/>
          <w:cs/>
        </w:rPr>
        <w:t xml:space="preserve">     จำนวน ๒๐ชั่วโมง ๐.๕ หน่วย</w:t>
      </w:r>
      <w:proofErr w:type="spellStart"/>
      <w:r w:rsidR="005B475E">
        <w:rPr>
          <w:rFonts w:ascii="TH SarabunIT๙" w:hAnsi="TH SarabunIT๙" w:cs="TH SarabunIT๙" w:hint="cs"/>
          <w:sz w:val="32"/>
          <w:szCs w:val="32"/>
          <w:cs/>
        </w:rPr>
        <w:t>กิต</w:t>
      </w:r>
      <w:proofErr w:type="spellEnd"/>
    </w:p>
    <w:p w:rsidR="0029023E" w:rsidRPr="009D1DD6" w:rsidRDefault="0029023E" w:rsidP="0029023E">
      <w:pPr>
        <w:tabs>
          <w:tab w:val="left" w:pos="340"/>
          <w:tab w:val="left" w:pos="482"/>
          <w:tab w:val="left" w:pos="624"/>
          <w:tab w:val="left" w:pos="765"/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ภาคเรียนที่ </w:t>
      </w:r>
      <w:r w:rsidRPr="009D1DD6">
        <w:rPr>
          <w:rFonts w:ascii="TH SarabunIT๙" w:hAnsi="TH SarabunIT๙" w:cs="TH SarabunIT๙"/>
          <w:sz w:val="32"/>
          <w:szCs w:val="32"/>
        </w:rPr>
        <w:t xml:space="preserve">1 </w:t>
      </w:r>
      <w:r w:rsidRPr="009D1DD6">
        <w:rPr>
          <w:rFonts w:ascii="TH SarabunIT๙" w:hAnsi="TH SarabunIT๙" w:cs="TH SarabunIT๙"/>
          <w:sz w:val="32"/>
          <w:szCs w:val="32"/>
          <w:cs/>
        </w:rPr>
        <w:t>อ</w:t>
      </w:r>
      <w:r w:rsidRPr="009D1DD6">
        <w:rPr>
          <w:rFonts w:ascii="TH SarabunIT๙" w:hAnsi="TH SarabunIT๙" w:cs="TH SarabunIT๙"/>
          <w:sz w:val="32"/>
          <w:szCs w:val="32"/>
        </w:rPr>
        <w:t xml:space="preserve">23205 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ทักษะการสื่อสาร </w:t>
      </w:r>
      <w:r w:rsidRPr="009D1DD6">
        <w:rPr>
          <w:rFonts w:ascii="TH SarabunIT๙" w:hAnsi="TH SarabunIT๙" w:cs="TH SarabunIT๙"/>
          <w:sz w:val="32"/>
          <w:szCs w:val="32"/>
        </w:rPr>
        <w:t>5</w:t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="005B475E">
        <w:rPr>
          <w:rFonts w:ascii="TH SarabunIT๙" w:hAnsi="TH SarabunIT๙" w:cs="TH SarabunIT๙"/>
          <w:sz w:val="32"/>
          <w:szCs w:val="32"/>
        </w:rPr>
        <w:t xml:space="preserve">    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จำนวน 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0 ชั่วโมง </w:t>
      </w:r>
      <w:r w:rsidRPr="009D1DD6">
        <w:rPr>
          <w:rFonts w:ascii="TH SarabunIT๙" w:hAnsi="TH SarabunIT๙" w:cs="TH SarabunIT๙"/>
          <w:sz w:val="32"/>
          <w:szCs w:val="32"/>
        </w:rPr>
        <w:t>0,5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29023E" w:rsidRPr="009D1DD6" w:rsidRDefault="0029023E" w:rsidP="0029023E">
      <w:pPr>
        <w:tabs>
          <w:tab w:val="left" w:pos="340"/>
          <w:tab w:val="left" w:pos="482"/>
          <w:tab w:val="left" w:pos="624"/>
          <w:tab w:val="left" w:pos="765"/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ภาคเรียนที่ </w:t>
      </w:r>
      <w:r w:rsidRPr="009D1DD6">
        <w:rPr>
          <w:rFonts w:ascii="TH SarabunIT๙" w:hAnsi="TH SarabunIT๙" w:cs="TH SarabunIT๙"/>
          <w:sz w:val="32"/>
          <w:szCs w:val="32"/>
        </w:rPr>
        <w:t xml:space="preserve">2 </w:t>
      </w:r>
      <w:r w:rsidRPr="009D1DD6">
        <w:rPr>
          <w:rFonts w:ascii="TH SarabunIT๙" w:hAnsi="TH SarabunIT๙" w:cs="TH SarabunIT๙"/>
          <w:sz w:val="32"/>
          <w:szCs w:val="32"/>
          <w:cs/>
        </w:rPr>
        <w:t>อ</w:t>
      </w:r>
      <w:r w:rsidRPr="009D1DD6">
        <w:rPr>
          <w:rFonts w:ascii="TH SarabunIT๙" w:hAnsi="TH SarabunIT๙" w:cs="TH SarabunIT๙"/>
          <w:sz w:val="32"/>
          <w:szCs w:val="32"/>
        </w:rPr>
        <w:t xml:space="preserve">23206 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ทักษะการสื่อสาร </w:t>
      </w:r>
      <w:r w:rsidRPr="009D1DD6">
        <w:rPr>
          <w:rFonts w:ascii="TH SarabunIT๙" w:hAnsi="TH SarabunIT๙" w:cs="TH SarabunIT๙"/>
          <w:sz w:val="32"/>
          <w:szCs w:val="32"/>
        </w:rPr>
        <w:t>6</w:t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="005B475E">
        <w:rPr>
          <w:rFonts w:ascii="TH SarabunIT๙" w:hAnsi="TH SarabunIT๙" w:cs="TH SarabunIT๙" w:hint="cs"/>
          <w:sz w:val="32"/>
          <w:szCs w:val="32"/>
          <w:cs/>
        </w:rPr>
        <w:t xml:space="preserve">    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จำนวน 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0 ชั่วโมง </w:t>
      </w:r>
      <w:r w:rsidRPr="009D1DD6">
        <w:rPr>
          <w:rFonts w:ascii="TH SarabunIT๙" w:hAnsi="TH SarabunIT๙" w:cs="TH SarabunIT๙"/>
          <w:sz w:val="32"/>
          <w:szCs w:val="32"/>
        </w:rPr>
        <w:t>0.5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29023E" w:rsidRPr="009D1DD6" w:rsidRDefault="0029023E" w:rsidP="0029023E">
      <w:pPr>
        <w:tabs>
          <w:tab w:val="left" w:pos="340"/>
          <w:tab w:val="left" w:pos="482"/>
          <w:tab w:val="left" w:pos="624"/>
          <w:tab w:val="left" w:pos="765"/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ภาคเรียนที่ 1อ23207 ทักษะการอ่าน-เขียนภาษาอังกฤษ 1 จำนวน 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0 ชั่วโมง </w:t>
      </w:r>
      <w:r w:rsidRPr="009D1DD6">
        <w:rPr>
          <w:rFonts w:ascii="TH SarabunIT๙" w:hAnsi="TH SarabunIT๙" w:cs="TH SarabunIT๙"/>
          <w:sz w:val="32"/>
          <w:szCs w:val="32"/>
        </w:rPr>
        <w:t>0.5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29023E" w:rsidRPr="009D1DD6" w:rsidRDefault="0029023E" w:rsidP="0029023E">
      <w:pPr>
        <w:tabs>
          <w:tab w:val="left" w:pos="340"/>
          <w:tab w:val="left" w:pos="482"/>
          <w:tab w:val="left" w:pos="624"/>
          <w:tab w:val="left" w:pos="765"/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ภาคเรียนที่ 2อ23208 ทักษะการอ่าน-เขียนภาษาอังกฤษ 2 จำนวน 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0 ชั่วโมง </w:t>
      </w:r>
      <w:r w:rsidRPr="009D1DD6">
        <w:rPr>
          <w:rFonts w:ascii="TH SarabunIT๙" w:hAnsi="TH SarabunIT๙" w:cs="TH SarabunIT๙"/>
          <w:sz w:val="32"/>
          <w:szCs w:val="32"/>
        </w:rPr>
        <w:t>0.5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29023E" w:rsidRPr="009D1DD6" w:rsidRDefault="0029023E" w:rsidP="0029023E">
      <w:pPr>
        <w:spacing w:before="240"/>
        <w:rPr>
          <w:rFonts w:ascii="TH SarabunIT๙" w:hAnsi="TH SarabunIT๙" w:cs="TH SarabunIT๙"/>
          <w:sz w:val="32"/>
          <w:szCs w:val="32"/>
        </w:rPr>
      </w:pPr>
    </w:p>
    <w:p w:rsidR="003B5FBF" w:rsidRPr="009D1DD6" w:rsidRDefault="003B5FBF" w:rsidP="003B5FBF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3B5FBF" w:rsidRPr="009D1DD6" w:rsidRDefault="003B5FBF" w:rsidP="003B5FBF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3B5FBF" w:rsidRPr="009D1DD6" w:rsidRDefault="003B5FBF" w:rsidP="003B5FBF">
      <w:pPr>
        <w:jc w:val="center"/>
        <w:rPr>
          <w:rFonts w:ascii="TH SarabunIT๙" w:hAnsi="TH SarabunIT๙" w:cs="TH SarabunIT๙"/>
          <w:b/>
          <w:bCs/>
          <w:sz w:val="40"/>
          <w:szCs w:val="40"/>
        </w:rPr>
      </w:pPr>
    </w:p>
    <w:p w:rsidR="0029023E" w:rsidRPr="009D1DD6" w:rsidRDefault="0029023E" w:rsidP="003B5FBF">
      <w:pPr>
        <w:jc w:val="center"/>
        <w:rPr>
          <w:rFonts w:ascii="TH SarabunIT๙" w:hAnsi="TH SarabunIT๙" w:cs="TH SarabunIT๙"/>
          <w:b/>
          <w:bCs/>
          <w:sz w:val="40"/>
          <w:szCs w:val="40"/>
        </w:rPr>
      </w:pPr>
    </w:p>
    <w:p w:rsidR="0029023E" w:rsidRPr="009D1DD6" w:rsidRDefault="0029023E" w:rsidP="003B5FBF">
      <w:pPr>
        <w:jc w:val="center"/>
        <w:rPr>
          <w:rFonts w:ascii="TH SarabunIT๙" w:hAnsi="TH SarabunIT๙" w:cs="TH SarabunIT๙"/>
          <w:b/>
          <w:bCs/>
          <w:sz w:val="40"/>
          <w:szCs w:val="40"/>
        </w:rPr>
      </w:pPr>
    </w:p>
    <w:p w:rsidR="0029023E" w:rsidRPr="009D1DD6" w:rsidRDefault="0029023E" w:rsidP="003B5FBF">
      <w:pPr>
        <w:jc w:val="center"/>
        <w:rPr>
          <w:rFonts w:ascii="TH SarabunIT๙" w:hAnsi="TH SarabunIT๙" w:cs="TH SarabunIT๙"/>
          <w:b/>
          <w:bCs/>
          <w:sz w:val="40"/>
          <w:szCs w:val="40"/>
        </w:rPr>
      </w:pPr>
    </w:p>
    <w:p w:rsidR="0029023E" w:rsidRPr="009D1DD6" w:rsidRDefault="0029023E" w:rsidP="003B5FBF">
      <w:pPr>
        <w:jc w:val="center"/>
        <w:rPr>
          <w:rFonts w:ascii="TH SarabunIT๙" w:hAnsi="TH SarabunIT๙" w:cs="TH SarabunIT๙"/>
          <w:b/>
          <w:bCs/>
          <w:sz w:val="40"/>
          <w:szCs w:val="40"/>
        </w:rPr>
      </w:pPr>
    </w:p>
    <w:p w:rsidR="0029023E" w:rsidRPr="009D1DD6" w:rsidRDefault="0029023E" w:rsidP="003B5FBF">
      <w:pPr>
        <w:jc w:val="center"/>
        <w:rPr>
          <w:rFonts w:ascii="TH SarabunIT๙" w:hAnsi="TH SarabunIT๙" w:cs="TH SarabunIT๙"/>
          <w:b/>
          <w:bCs/>
          <w:sz w:val="40"/>
          <w:szCs w:val="40"/>
        </w:rPr>
      </w:pPr>
    </w:p>
    <w:p w:rsidR="00AC25F4" w:rsidRPr="009D1DD6" w:rsidRDefault="00AC25F4">
      <w:pPr>
        <w:rPr>
          <w:rFonts w:ascii="TH SarabunIT๙" w:hAnsi="TH SarabunIT๙" w:cs="TH SarabunIT๙"/>
          <w:b/>
          <w:bCs/>
          <w:color w:val="222222"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color w:val="222222"/>
          <w:sz w:val="32"/>
          <w:szCs w:val="32"/>
          <w:cs/>
        </w:rPr>
        <w:br w:type="page"/>
      </w:r>
    </w:p>
    <w:p w:rsidR="0053151B" w:rsidRPr="009D1DD6" w:rsidRDefault="0053151B" w:rsidP="0053151B">
      <w:pPr>
        <w:jc w:val="center"/>
        <w:rPr>
          <w:rFonts w:ascii="TH SarabunIT๙" w:hAnsi="TH SarabunIT๙" w:cs="TH SarabunIT๙"/>
          <w:color w:val="222222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color w:val="222222"/>
          <w:sz w:val="32"/>
          <w:szCs w:val="32"/>
          <w:cs/>
        </w:rPr>
        <w:lastRenderedPageBreak/>
        <w:t>คำอธิบายรายวิชา</w:t>
      </w:r>
    </w:p>
    <w:p w:rsidR="0053151B" w:rsidRPr="009D1DD6" w:rsidRDefault="00A8738C" w:rsidP="0053151B">
      <w:pPr>
        <w:ind w:firstLine="864"/>
        <w:rPr>
          <w:rFonts w:ascii="TH SarabunIT๙" w:hAnsi="TH SarabunIT๙" w:cs="TH SarabunIT๙"/>
          <w:b/>
          <w:bCs/>
          <w:color w:val="000000"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หัสวิชา </w:t>
      </w:r>
      <w:r w:rsidR="0053151B"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อ</w:t>
      </w:r>
      <w:r w:rsidR="0053151B"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>21101</w:t>
      </w:r>
      <w:r w:rsidR="0053151B"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 xml:space="preserve"> ภาษาอังกฤษ </w:t>
      </w:r>
      <w:r w:rsidR="0053151B"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>1</w:t>
      </w:r>
      <w:r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 xml:space="preserve">  </w:t>
      </w:r>
      <w:r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ab/>
      </w:r>
      <w:r>
        <w:rPr>
          <w:rFonts w:ascii="TH SarabunIT๙" w:hAnsi="TH SarabunIT๙" w:cs="TH SarabunIT๙" w:hint="cs"/>
          <w:b/>
          <w:bCs/>
          <w:color w:val="000000"/>
          <w:sz w:val="32"/>
          <w:szCs w:val="32"/>
          <w:cs/>
        </w:rPr>
        <w:t xml:space="preserve">  </w:t>
      </w:r>
      <w:r w:rsidR="0053151B"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กลุ่มสาระการเรียนรู้ภาษาต่างประเทศ</w:t>
      </w:r>
    </w:p>
    <w:p w:rsidR="0053151B" w:rsidRPr="009D1DD6" w:rsidRDefault="0053151B" w:rsidP="0053151B">
      <w:pPr>
        <w:ind w:firstLine="864"/>
        <w:rPr>
          <w:rFonts w:ascii="TH SarabunIT๙" w:hAnsi="TH SarabunIT๙" w:cs="TH SarabunIT๙"/>
          <w:b/>
          <w:bCs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 xml:space="preserve">ชั้นมัธยมศึกษาปีที่ 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 xml:space="preserve">1 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 xml:space="preserve">ภาคเรียนที่ 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>1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 xml:space="preserve"> 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ab/>
        <w:t>เวลา 60 ชั่วโมง จำนวน 1.5 หน่วย</w:t>
      </w:r>
      <w:proofErr w:type="spellStart"/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กิต</w:t>
      </w:r>
      <w:proofErr w:type="spellEnd"/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 xml:space="preserve">  </w:t>
      </w:r>
    </w:p>
    <w:p w:rsidR="0053151B" w:rsidRPr="009D1DD6" w:rsidRDefault="0053151B" w:rsidP="0053151B">
      <w:pPr>
        <w:rPr>
          <w:rFonts w:ascii="TH SarabunIT๙" w:hAnsi="TH SarabunIT๙" w:cs="TH SarabunIT๙"/>
          <w:b/>
          <w:bCs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 xml:space="preserve">...................................................................................................................................................... </w:t>
      </w:r>
    </w:p>
    <w:p w:rsidR="0053151B" w:rsidRPr="009D1DD6" w:rsidRDefault="0053151B" w:rsidP="0053151B">
      <w:pPr>
        <w:tabs>
          <w:tab w:val="left" w:pos="86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ปฏิบัติตามคำสั่ง คำขอร้อง คำแนะนำ และคำชี้แจงง่ายๆ อ่านออกเสียงข้อความ นิทานและบทร้อยกรองสั้นๆ  สนทนาแลกเปลี่ยนข้อมูลเกี่ยวกับตนเอง กิจกรรมและสถานการณ์ต่างๆ </w:t>
      </w:r>
    </w:p>
    <w:p w:rsidR="0053151B" w:rsidRPr="009D1DD6" w:rsidRDefault="0053151B" w:rsidP="0053151B">
      <w:pPr>
        <w:tabs>
          <w:tab w:val="left" w:pos="86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ในชีวิตประจำวัน พูดและเขียนแสดงความต้องการ ขอความช่วยเหลือ ตอบรับ ปฏิเสธการให้ความช่วยเหลือ แสดงความคิดเห็นเกี่ยวกับเรื่องที่ฟังหรืออ่าน แสดงความรู้สึกของตนเองเกี่ยวกับเรื่องต่างๆ ใกล้ตัว บรรยายเกี่ยวกับตนเอง กิจวัตรประจำวัน ประสบการณ์และสิ่งแวดล้อมใกล้ตัว พร้อมทั้ง</w:t>
      </w:r>
    </w:p>
    <w:p w:rsidR="0053151B" w:rsidRPr="009D1DD6" w:rsidRDefault="0053151B" w:rsidP="0053151B">
      <w:pPr>
        <w:tabs>
          <w:tab w:val="left" w:pos="86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ให้เหตุผลสั้นๆ ประกอบ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 xml:space="preserve">อย่างเหมาะสม  </w:t>
      </w:r>
      <w:r w:rsidRPr="009D1DD6">
        <w:rPr>
          <w:rFonts w:ascii="TH SarabunIT๙" w:hAnsi="TH SarabunIT๙" w:cs="TH SarabunIT๙"/>
          <w:sz w:val="32"/>
          <w:szCs w:val="32"/>
          <w:cs/>
        </w:rPr>
        <w:t>ใช้ภาษา น้ำเสียง และกริยาท่าทางสุภาพเหมาะสม</w:t>
      </w:r>
    </w:p>
    <w:p w:rsidR="0053151B" w:rsidRPr="009D1DD6" w:rsidRDefault="0053151B" w:rsidP="0053151B">
      <w:pPr>
        <w:tabs>
          <w:tab w:val="left" w:pos="86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ตามมารยาทสังคม และวัฒนธรรมของเจ้าของภาษา บอกความเหมือนและความแตกต่างระหว่าง</w:t>
      </w:r>
    </w:p>
    <w:p w:rsidR="0053151B" w:rsidRPr="009D1DD6" w:rsidRDefault="0053151B" w:rsidP="0053151B">
      <w:pPr>
        <w:tabs>
          <w:tab w:val="left" w:pos="864"/>
        </w:tabs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การออกเสียงประโยคชนิดต่าง การใช้เครื่องหมายวรรคตอน และการลำดับคำตามโครงสร้างประโยคของภาษาต่างประเทศและภาษาไทย บรรยายเกี่ยวกับเทศกาล วันสำคัญ เปรียบเทียบความเหมือน และความแตกต่างระหว่างเทศกาลงานฉลองของเจ้าของภาษากับของไทย</w:t>
      </w:r>
    </w:p>
    <w:p w:rsidR="0053151B" w:rsidRPr="009D1DD6" w:rsidRDefault="0053151B" w:rsidP="0053151B">
      <w:pPr>
        <w:tabs>
          <w:tab w:val="left" w:pos="864"/>
        </w:tabs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ค้นคว้ารวบรวมและสรุปข้อมูล ข้อเท็จจริงที่เกี่ยวข้องกับกลุ่มสาระการเรียนรู้อื่นจากแหล่งการเรียนรู้และนำเสนอด้วยการพูดและการเขียน</w:t>
      </w:r>
    </w:p>
    <w:p w:rsidR="0053151B" w:rsidRPr="009D1DD6" w:rsidRDefault="0053151B" w:rsidP="0053151B">
      <w:pPr>
        <w:tabs>
          <w:tab w:val="left" w:pos="86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  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ใช้ภาษาต่างประเทศ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สื่อสาร ใน</w:t>
      </w:r>
      <w:r w:rsidRPr="009D1DD6">
        <w:rPr>
          <w:rFonts w:ascii="TH SarabunIT๙" w:hAnsi="TH SarabunIT๙" w:cs="TH SarabunIT๙"/>
          <w:color w:val="000000"/>
          <w:spacing w:val="-4"/>
          <w:sz w:val="32"/>
          <w:szCs w:val="32"/>
          <w:cs/>
        </w:rPr>
        <w:t>สถานการณ์จริง/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 xml:space="preserve">สถานการณ์จำลองที่เกิดขึ้นในห้องเรียนและสถานศึกษา 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เข้าใจมารยาทสังคม และวัฒนธรรมของเจ้าของภาษา เห็นคุณค่าของภาษาอังกฤษ </w:t>
      </w:r>
    </w:p>
    <w:p w:rsidR="0053151B" w:rsidRPr="009D1DD6" w:rsidRDefault="0053151B" w:rsidP="0053151B">
      <w:pPr>
        <w:tabs>
          <w:tab w:val="left" w:pos="86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มีทักษะในการสื่อสาร ใฝ่รู้ใฝ่เรียน มีวินัยในตนเองและมีจิตสาธารณะ</w:t>
      </w:r>
    </w:p>
    <w:p w:rsidR="0053151B" w:rsidRPr="009D1DD6" w:rsidRDefault="0053151B" w:rsidP="0053151B">
      <w:pPr>
        <w:tabs>
          <w:tab w:val="left" w:pos="864"/>
        </w:tabs>
        <w:rPr>
          <w:rFonts w:ascii="TH SarabunIT๙" w:hAnsi="TH SarabunIT๙" w:cs="TH SarabunIT๙"/>
          <w:sz w:val="32"/>
          <w:szCs w:val="32"/>
        </w:rPr>
      </w:pPr>
    </w:p>
    <w:p w:rsidR="0053151B" w:rsidRPr="009D1DD6" w:rsidRDefault="0053151B" w:rsidP="0053151B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หัสตัวชี้วัด</w:t>
      </w:r>
    </w:p>
    <w:p w:rsidR="0053151B" w:rsidRPr="009D1DD6" w:rsidRDefault="0053151B" w:rsidP="0053151B">
      <w:pPr>
        <w:ind w:firstLine="864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ต</w:t>
      </w:r>
      <w:r w:rsidRPr="009D1DD6">
        <w:rPr>
          <w:rFonts w:ascii="TH SarabunIT๙" w:hAnsi="TH SarabunIT๙" w:cs="TH SarabunIT๙"/>
          <w:sz w:val="32"/>
          <w:szCs w:val="32"/>
        </w:rPr>
        <w:t xml:space="preserve"> 1.1 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ม</w:t>
      </w:r>
      <w:r w:rsidRPr="009D1DD6">
        <w:rPr>
          <w:rFonts w:ascii="TH SarabunIT๙" w:hAnsi="TH SarabunIT๙" w:cs="TH SarabunIT๙"/>
          <w:sz w:val="32"/>
          <w:szCs w:val="32"/>
        </w:rPr>
        <w:t xml:space="preserve">.1/1 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ม</w:t>
      </w:r>
      <w:r w:rsidRPr="009D1DD6">
        <w:rPr>
          <w:rFonts w:ascii="TH SarabunIT๙" w:hAnsi="TH SarabunIT๙" w:cs="TH SarabunIT๙"/>
          <w:sz w:val="32"/>
          <w:szCs w:val="32"/>
        </w:rPr>
        <w:t xml:space="preserve">.1/2   </w:t>
      </w:r>
      <w:r w:rsidRPr="009D1DD6">
        <w:rPr>
          <w:rFonts w:ascii="TH SarabunIT๙" w:hAnsi="TH SarabunIT๙" w:cs="TH SarabunIT๙"/>
          <w:sz w:val="32"/>
          <w:szCs w:val="32"/>
          <w:cs/>
        </w:rPr>
        <w:t>ม</w:t>
      </w:r>
      <w:r w:rsidRPr="009D1DD6">
        <w:rPr>
          <w:rFonts w:ascii="TH SarabunIT๙" w:hAnsi="TH SarabunIT๙" w:cs="TH SarabunIT๙"/>
          <w:sz w:val="32"/>
          <w:szCs w:val="32"/>
        </w:rPr>
        <w:t xml:space="preserve">.1/3   </w:t>
      </w:r>
      <w:r w:rsidRPr="009D1DD6">
        <w:rPr>
          <w:rFonts w:ascii="TH SarabunIT๙" w:hAnsi="TH SarabunIT๙" w:cs="TH SarabunIT๙"/>
          <w:sz w:val="32"/>
          <w:szCs w:val="32"/>
          <w:cs/>
        </w:rPr>
        <w:t>ม</w:t>
      </w:r>
      <w:r w:rsidRPr="009D1DD6">
        <w:rPr>
          <w:rFonts w:ascii="TH SarabunIT๙" w:hAnsi="TH SarabunIT๙" w:cs="TH SarabunIT๙"/>
          <w:sz w:val="32"/>
          <w:szCs w:val="32"/>
        </w:rPr>
        <w:t xml:space="preserve">.1/4   </w:t>
      </w:r>
    </w:p>
    <w:p w:rsidR="0053151B" w:rsidRPr="009D1DD6" w:rsidRDefault="0053151B" w:rsidP="0053151B">
      <w:pPr>
        <w:ind w:firstLine="864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ต</w:t>
      </w:r>
      <w:r w:rsidRPr="009D1DD6">
        <w:rPr>
          <w:rFonts w:ascii="TH SarabunIT๙" w:hAnsi="TH SarabunIT๙" w:cs="TH SarabunIT๙"/>
          <w:sz w:val="32"/>
          <w:szCs w:val="32"/>
        </w:rPr>
        <w:t xml:space="preserve"> 1.2   </w:t>
      </w:r>
      <w:r w:rsidRPr="009D1DD6">
        <w:rPr>
          <w:rFonts w:ascii="TH SarabunIT๙" w:hAnsi="TH SarabunIT๙" w:cs="TH SarabunIT๙"/>
          <w:sz w:val="32"/>
          <w:szCs w:val="32"/>
          <w:cs/>
        </w:rPr>
        <w:t>ม</w:t>
      </w:r>
      <w:r w:rsidRPr="009D1DD6">
        <w:rPr>
          <w:rFonts w:ascii="TH SarabunIT๙" w:hAnsi="TH SarabunIT๙" w:cs="TH SarabunIT๙"/>
          <w:sz w:val="32"/>
          <w:szCs w:val="32"/>
        </w:rPr>
        <w:t xml:space="preserve">.1/1 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ม</w:t>
      </w:r>
      <w:r w:rsidRPr="009D1DD6">
        <w:rPr>
          <w:rFonts w:ascii="TH SarabunIT๙" w:hAnsi="TH SarabunIT๙" w:cs="TH SarabunIT๙"/>
          <w:sz w:val="32"/>
          <w:szCs w:val="32"/>
        </w:rPr>
        <w:t xml:space="preserve">.1/2   </w:t>
      </w:r>
      <w:r w:rsidRPr="009D1DD6">
        <w:rPr>
          <w:rFonts w:ascii="TH SarabunIT๙" w:hAnsi="TH SarabunIT๙" w:cs="TH SarabunIT๙"/>
          <w:sz w:val="32"/>
          <w:szCs w:val="32"/>
          <w:cs/>
        </w:rPr>
        <w:t>ม</w:t>
      </w:r>
      <w:r w:rsidRPr="009D1DD6">
        <w:rPr>
          <w:rFonts w:ascii="TH SarabunIT๙" w:hAnsi="TH SarabunIT๙" w:cs="TH SarabunIT๙"/>
          <w:sz w:val="32"/>
          <w:szCs w:val="32"/>
        </w:rPr>
        <w:t xml:space="preserve">.1/3   </w:t>
      </w:r>
      <w:r w:rsidRPr="009D1DD6">
        <w:rPr>
          <w:rFonts w:ascii="TH SarabunIT๙" w:hAnsi="TH SarabunIT๙" w:cs="TH SarabunIT๙"/>
          <w:sz w:val="32"/>
          <w:szCs w:val="32"/>
          <w:cs/>
        </w:rPr>
        <w:t>ม</w:t>
      </w:r>
      <w:r w:rsidRPr="009D1DD6">
        <w:rPr>
          <w:rFonts w:ascii="TH SarabunIT๙" w:hAnsi="TH SarabunIT๙" w:cs="TH SarabunIT๙"/>
          <w:sz w:val="32"/>
          <w:szCs w:val="32"/>
        </w:rPr>
        <w:t xml:space="preserve">.1/4   </w:t>
      </w:r>
      <w:r w:rsidRPr="009D1DD6">
        <w:rPr>
          <w:rFonts w:ascii="TH SarabunIT๙" w:hAnsi="TH SarabunIT๙" w:cs="TH SarabunIT๙"/>
          <w:sz w:val="32"/>
          <w:szCs w:val="32"/>
          <w:cs/>
        </w:rPr>
        <w:t>ม</w:t>
      </w:r>
      <w:r w:rsidRPr="009D1DD6">
        <w:rPr>
          <w:rFonts w:ascii="TH SarabunIT๙" w:hAnsi="TH SarabunIT๙" w:cs="TH SarabunIT๙"/>
          <w:sz w:val="32"/>
          <w:szCs w:val="32"/>
        </w:rPr>
        <w:t>.1/5</w:t>
      </w:r>
    </w:p>
    <w:p w:rsidR="0053151B" w:rsidRPr="009D1DD6" w:rsidRDefault="0053151B" w:rsidP="0053151B">
      <w:pPr>
        <w:ind w:firstLine="864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ต </w:t>
      </w:r>
      <w:r w:rsidRPr="009D1DD6">
        <w:rPr>
          <w:rFonts w:ascii="TH SarabunIT๙" w:hAnsi="TH SarabunIT๙" w:cs="TH SarabunIT๙"/>
          <w:sz w:val="32"/>
          <w:szCs w:val="32"/>
        </w:rPr>
        <w:t xml:space="preserve">1.3   </w:t>
      </w:r>
      <w:r w:rsidRPr="009D1DD6">
        <w:rPr>
          <w:rFonts w:ascii="TH SarabunIT๙" w:hAnsi="TH SarabunIT๙" w:cs="TH SarabunIT๙"/>
          <w:sz w:val="32"/>
          <w:szCs w:val="32"/>
          <w:cs/>
        </w:rPr>
        <w:t>ม</w:t>
      </w:r>
      <w:r w:rsidRPr="009D1DD6">
        <w:rPr>
          <w:rFonts w:ascii="TH SarabunIT๙" w:hAnsi="TH SarabunIT๙" w:cs="TH SarabunIT๙"/>
          <w:sz w:val="32"/>
          <w:szCs w:val="32"/>
        </w:rPr>
        <w:t xml:space="preserve">.1/1 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ม</w:t>
      </w:r>
      <w:r w:rsidRPr="009D1DD6">
        <w:rPr>
          <w:rFonts w:ascii="TH SarabunIT๙" w:hAnsi="TH SarabunIT๙" w:cs="TH SarabunIT๙"/>
          <w:sz w:val="32"/>
          <w:szCs w:val="32"/>
        </w:rPr>
        <w:t xml:space="preserve">.1/2   </w:t>
      </w:r>
      <w:r w:rsidRPr="009D1DD6">
        <w:rPr>
          <w:rFonts w:ascii="TH SarabunIT๙" w:hAnsi="TH SarabunIT๙" w:cs="TH SarabunIT๙"/>
          <w:sz w:val="32"/>
          <w:szCs w:val="32"/>
          <w:cs/>
        </w:rPr>
        <w:t>ม</w:t>
      </w:r>
      <w:r w:rsidRPr="009D1DD6">
        <w:rPr>
          <w:rFonts w:ascii="TH SarabunIT๙" w:hAnsi="TH SarabunIT๙" w:cs="TH SarabunIT๙"/>
          <w:sz w:val="32"/>
          <w:szCs w:val="32"/>
        </w:rPr>
        <w:t xml:space="preserve">.1/3   </w:t>
      </w:r>
    </w:p>
    <w:p w:rsidR="0053151B" w:rsidRPr="009D1DD6" w:rsidRDefault="0053151B" w:rsidP="0053151B">
      <w:pPr>
        <w:ind w:firstLine="864"/>
        <w:rPr>
          <w:rFonts w:ascii="TH SarabunIT๙" w:hAnsi="TH SarabunIT๙" w:cs="TH SarabunIT๙"/>
          <w:color w:val="FF0000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ต</w:t>
      </w:r>
      <w:r w:rsidRPr="009D1DD6">
        <w:rPr>
          <w:rFonts w:ascii="TH SarabunIT๙" w:hAnsi="TH SarabunIT๙" w:cs="TH SarabunIT๙"/>
          <w:sz w:val="32"/>
          <w:szCs w:val="32"/>
        </w:rPr>
        <w:t xml:space="preserve"> 2.1   </w:t>
      </w:r>
      <w:r w:rsidRPr="009D1DD6">
        <w:rPr>
          <w:rFonts w:ascii="TH SarabunIT๙" w:hAnsi="TH SarabunIT๙" w:cs="TH SarabunIT๙"/>
          <w:sz w:val="32"/>
          <w:szCs w:val="32"/>
          <w:cs/>
        </w:rPr>
        <w:t>ม</w:t>
      </w:r>
      <w:r w:rsidRPr="009D1DD6">
        <w:rPr>
          <w:rFonts w:ascii="TH SarabunIT๙" w:hAnsi="TH SarabunIT๙" w:cs="TH SarabunIT๙"/>
          <w:sz w:val="32"/>
          <w:szCs w:val="32"/>
        </w:rPr>
        <w:t xml:space="preserve">.1/1 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ม</w:t>
      </w:r>
      <w:r w:rsidRPr="009D1DD6">
        <w:rPr>
          <w:rFonts w:ascii="TH SarabunIT๙" w:hAnsi="TH SarabunIT๙" w:cs="TH SarabunIT๙"/>
          <w:sz w:val="32"/>
          <w:szCs w:val="32"/>
        </w:rPr>
        <w:t xml:space="preserve">.1/2   </w:t>
      </w:r>
      <w:r w:rsidRPr="009D1DD6">
        <w:rPr>
          <w:rFonts w:ascii="TH SarabunIT๙" w:hAnsi="TH SarabunIT๙" w:cs="TH SarabunIT๙"/>
          <w:sz w:val="32"/>
          <w:szCs w:val="32"/>
          <w:cs/>
        </w:rPr>
        <w:t>ม</w:t>
      </w:r>
      <w:r w:rsidRPr="009D1DD6">
        <w:rPr>
          <w:rFonts w:ascii="TH SarabunIT๙" w:hAnsi="TH SarabunIT๙" w:cs="TH SarabunIT๙"/>
          <w:sz w:val="32"/>
          <w:szCs w:val="32"/>
        </w:rPr>
        <w:t xml:space="preserve">.1/3   </w:t>
      </w:r>
    </w:p>
    <w:p w:rsidR="0053151B" w:rsidRPr="009D1DD6" w:rsidRDefault="0053151B" w:rsidP="0053151B">
      <w:pPr>
        <w:ind w:firstLine="864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ต </w:t>
      </w:r>
      <w:r w:rsidRPr="009D1DD6">
        <w:rPr>
          <w:rFonts w:ascii="TH SarabunIT๙" w:hAnsi="TH SarabunIT๙" w:cs="TH SarabunIT๙"/>
          <w:sz w:val="32"/>
          <w:szCs w:val="32"/>
        </w:rPr>
        <w:t xml:space="preserve">2.2   </w:t>
      </w:r>
      <w:r w:rsidRPr="009D1DD6">
        <w:rPr>
          <w:rFonts w:ascii="TH SarabunIT๙" w:hAnsi="TH SarabunIT๙" w:cs="TH SarabunIT๙"/>
          <w:sz w:val="32"/>
          <w:szCs w:val="32"/>
          <w:cs/>
        </w:rPr>
        <w:t>ม</w:t>
      </w:r>
      <w:r w:rsidRPr="009D1DD6">
        <w:rPr>
          <w:rFonts w:ascii="TH SarabunIT๙" w:hAnsi="TH SarabunIT๙" w:cs="TH SarabunIT๙"/>
          <w:sz w:val="32"/>
          <w:szCs w:val="32"/>
        </w:rPr>
        <w:t xml:space="preserve">.1/1 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ม</w:t>
      </w:r>
      <w:r w:rsidRPr="009D1DD6">
        <w:rPr>
          <w:rFonts w:ascii="TH SarabunIT๙" w:hAnsi="TH SarabunIT๙" w:cs="TH SarabunIT๙"/>
          <w:sz w:val="32"/>
          <w:szCs w:val="32"/>
        </w:rPr>
        <w:t xml:space="preserve">.1/2   </w:t>
      </w:r>
    </w:p>
    <w:p w:rsidR="0053151B" w:rsidRPr="009D1DD6" w:rsidRDefault="0053151B" w:rsidP="0053151B">
      <w:pPr>
        <w:ind w:firstLine="864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ต</w:t>
      </w:r>
      <w:r w:rsidRPr="009D1DD6">
        <w:rPr>
          <w:rFonts w:ascii="TH SarabunIT๙" w:hAnsi="TH SarabunIT๙" w:cs="TH SarabunIT๙"/>
          <w:sz w:val="32"/>
          <w:szCs w:val="32"/>
        </w:rPr>
        <w:t xml:space="preserve"> 3.1   </w:t>
      </w:r>
      <w:r w:rsidRPr="009D1DD6">
        <w:rPr>
          <w:rFonts w:ascii="TH SarabunIT๙" w:hAnsi="TH SarabunIT๙" w:cs="TH SarabunIT๙"/>
          <w:sz w:val="32"/>
          <w:szCs w:val="32"/>
          <w:cs/>
        </w:rPr>
        <w:t>ม</w:t>
      </w:r>
      <w:r w:rsidRPr="009D1DD6">
        <w:rPr>
          <w:rFonts w:ascii="TH SarabunIT๙" w:hAnsi="TH SarabunIT๙" w:cs="TH SarabunIT๙"/>
          <w:sz w:val="32"/>
          <w:szCs w:val="32"/>
        </w:rPr>
        <w:t xml:space="preserve">.1/1 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</w:t>
      </w:r>
    </w:p>
    <w:p w:rsidR="0053151B" w:rsidRPr="009D1DD6" w:rsidRDefault="0053151B" w:rsidP="00A96CAE">
      <w:pPr>
        <w:ind w:firstLine="864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ต </w:t>
      </w:r>
      <w:r w:rsidRPr="009D1DD6">
        <w:rPr>
          <w:rFonts w:ascii="TH SarabunIT๙" w:hAnsi="TH SarabunIT๙" w:cs="TH SarabunIT๙"/>
          <w:sz w:val="32"/>
          <w:szCs w:val="32"/>
        </w:rPr>
        <w:t xml:space="preserve">4.1   </w:t>
      </w:r>
      <w:r w:rsidRPr="009D1DD6">
        <w:rPr>
          <w:rFonts w:ascii="TH SarabunIT๙" w:hAnsi="TH SarabunIT๙" w:cs="TH SarabunIT๙"/>
          <w:sz w:val="32"/>
          <w:szCs w:val="32"/>
          <w:cs/>
        </w:rPr>
        <w:t>ม</w:t>
      </w:r>
      <w:r w:rsidRPr="009D1DD6">
        <w:rPr>
          <w:rFonts w:ascii="TH SarabunIT๙" w:hAnsi="TH SarabunIT๙" w:cs="TH SarabunIT๙"/>
          <w:sz w:val="32"/>
          <w:szCs w:val="32"/>
        </w:rPr>
        <w:t xml:space="preserve">.1/1 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ต </w:t>
      </w:r>
      <w:r w:rsidRPr="009D1DD6">
        <w:rPr>
          <w:rFonts w:ascii="TH SarabunIT๙" w:hAnsi="TH SarabunIT๙" w:cs="TH SarabunIT๙"/>
          <w:sz w:val="32"/>
          <w:szCs w:val="32"/>
        </w:rPr>
        <w:t xml:space="preserve">4.2   </w:t>
      </w:r>
      <w:r w:rsidRPr="009D1DD6">
        <w:rPr>
          <w:rFonts w:ascii="TH SarabunIT๙" w:hAnsi="TH SarabunIT๙" w:cs="TH SarabunIT๙"/>
          <w:sz w:val="32"/>
          <w:szCs w:val="32"/>
          <w:cs/>
        </w:rPr>
        <w:t>ม</w:t>
      </w:r>
      <w:r w:rsidRPr="009D1DD6">
        <w:rPr>
          <w:rFonts w:ascii="TH SarabunIT๙" w:hAnsi="TH SarabunIT๙" w:cs="TH SarabunIT๙"/>
          <w:sz w:val="32"/>
          <w:szCs w:val="32"/>
        </w:rPr>
        <w:t xml:space="preserve">.1/1 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</w:t>
      </w:r>
    </w:p>
    <w:p w:rsidR="0053151B" w:rsidRPr="009D1DD6" w:rsidRDefault="00A96CAE" w:rsidP="0053151B">
      <w:pPr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      </w:t>
      </w:r>
      <w:r w:rsidR="0053151B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วมทั้งหมด</w:t>
      </w:r>
      <w:r w:rsidR="0053151B" w:rsidRPr="009D1DD6">
        <w:rPr>
          <w:rFonts w:ascii="TH SarabunIT๙" w:hAnsi="TH SarabunIT๙" w:cs="TH SarabunIT๙"/>
          <w:b/>
          <w:bCs/>
          <w:sz w:val="32"/>
          <w:szCs w:val="32"/>
        </w:rPr>
        <w:t xml:space="preserve"> 20 </w:t>
      </w:r>
      <w:r w:rsidR="0053151B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ตัวชี้วัด</w:t>
      </w:r>
    </w:p>
    <w:p w:rsidR="00733983" w:rsidRPr="009D1DD6" w:rsidRDefault="00733983" w:rsidP="0053151B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733983" w:rsidRPr="009D1DD6" w:rsidRDefault="00733983" w:rsidP="0053151B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733983" w:rsidRPr="009D1DD6" w:rsidRDefault="00733983" w:rsidP="0053151B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733983" w:rsidRPr="009D1DD6" w:rsidRDefault="00733983" w:rsidP="0053151B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A8738C" w:rsidRDefault="0053151B" w:rsidP="00A8738C">
      <w:pPr>
        <w:jc w:val="center"/>
        <w:rPr>
          <w:rFonts w:ascii="TH SarabunIT๙" w:hAnsi="TH SarabunIT๙" w:cs="TH SarabunIT๙" w:hint="cs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lastRenderedPageBreak/>
        <w:t>คำอธิบายรายวิชา</w:t>
      </w:r>
    </w:p>
    <w:p w:rsidR="0053151B" w:rsidRPr="009D1DD6" w:rsidRDefault="00A8738C" w:rsidP="00A8738C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       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หัสวิชา </w:t>
      </w:r>
      <w:r w:rsidR="0053151B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อ</w:t>
      </w:r>
      <w:r w:rsidR="0053151B" w:rsidRPr="009D1DD6">
        <w:rPr>
          <w:rFonts w:ascii="TH SarabunIT๙" w:hAnsi="TH SarabunIT๙" w:cs="TH SarabunIT๙"/>
          <w:b/>
          <w:bCs/>
          <w:sz w:val="32"/>
          <w:szCs w:val="32"/>
        </w:rPr>
        <w:t>21102</w:t>
      </w:r>
      <w:r w:rsidR="0053151B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</w:t>
      </w:r>
      <w:r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</w:t>
      </w:r>
      <w:r w:rsidR="0053151B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ภาษาอังกฤษพื้นฐาน </w:t>
      </w:r>
      <w:r w:rsidR="0053151B" w:rsidRPr="009D1DD6">
        <w:rPr>
          <w:rFonts w:ascii="TH SarabunIT๙" w:hAnsi="TH SarabunIT๙" w:cs="TH SarabunIT๙"/>
          <w:b/>
          <w:bCs/>
          <w:sz w:val="32"/>
          <w:szCs w:val="32"/>
        </w:rPr>
        <w:t>2</w:t>
      </w:r>
      <w:r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</w:t>
      </w:r>
      <w:r w:rsidR="0053151B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กลุ่มสาระการเรียนรู้ภาษาต่างประเทศ</w:t>
      </w:r>
    </w:p>
    <w:p w:rsidR="0053151B" w:rsidRPr="009D1DD6" w:rsidRDefault="0053151B" w:rsidP="0053151B">
      <w:pPr>
        <w:ind w:firstLine="720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ชั้นมัธยมศึกษาปีที่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>1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ภาคเรียนที่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>2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   เวลา 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>60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ชั่วโมง     จำนวน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 xml:space="preserve">1.5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หน่วย</w:t>
      </w:r>
      <w:proofErr w:type="spellStart"/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ิต</w:t>
      </w:r>
      <w:proofErr w:type="spellEnd"/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</w:t>
      </w:r>
    </w:p>
    <w:p w:rsidR="0053151B" w:rsidRPr="009D1DD6" w:rsidRDefault="0053151B" w:rsidP="0053151B">
      <w:pPr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......................................................................................................................................................</w:t>
      </w:r>
    </w:p>
    <w:p w:rsidR="0053151B" w:rsidRPr="009D1DD6" w:rsidRDefault="0053151B" w:rsidP="0053151B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สนทนาแสดงความคิดเห็นเกี่ยวกับกิจกรรม  เรื่องราว หรือสถานการณ์ต่างๆ ในชีวิต</w:t>
      </w:r>
    </w:p>
    <w:p w:rsidR="0053151B" w:rsidRPr="009D1DD6" w:rsidRDefault="0053151B" w:rsidP="0053151B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ประจำวันใกล้ตัว พร้อมทั้งให้เหตุผลสั้นๆ ประกอบ ระบุประโยคและข้อความให้สัมพันธ์กับสื่อที่ไม่ใช่ความเรียง ระบุหัวข้อเรื่อง ใจความสำคัญ ตอบคำถามจากการฟังและอ่านบทสนทนา นิทาน เรื่องสั้น  พูดและเขียนแสดงความต้องการ ขอความช่วยเหลือ ตอบรับ ปฏิเสธการให้ความช่วยเหลือ ใช้ภาษา น้ำเสียง และกริยาท่าทางสุภาพเหมาะสมตามมารยาทสังคม และวัฒนธรรมของเจ้าของภาษา บอกความเหมือนและความแตกต่างระหว่างการออกเสียงประโยคชนิดต่างๆ การใช้เครื่องหมายวรรคตอน และการลำดับคำตามโครงสร้างประโยคของภาษาต่างประเทศและภาษาไทยบรรยายเกี่ยวกับชีวิต</w:t>
      </w:r>
      <w:r w:rsidRPr="009D1DD6">
        <w:rPr>
          <w:rFonts w:ascii="TH SarabunIT๙" w:hAnsi="TH SarabunIT๙" w:cs="TH SarabunIT๙"/>
          <w:spacing w:val="-4"/>
          <w:sz w:val="32"/>
          <w:szCs w:val="32"/>
          <w:cs/>
        </w:rPr>
        <w:t>ความเป็นอยู่และประเพณีของเจ้าของภาษา เปรียบเทียบชีวิตความเป็นอยู่ของเจ้าของภาษากับของไทย</w:t>
      </w:r>
    </w:p>
    <w:p w:rsidR="0053151B" w:rsidRPr="009D1DD6" w:rsidRDefault="0053151B" w:rsidP="0053151B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   ค้นคว้ารวบรวมและสรุปข้อมูล ข้อเท็จจริงที่เกี่ยวข้องกับกลุ่มสาระการเรียนรู้อื่นจากแหล่งการเรียนรู้และนำเสนอด้วยการพูดและการเขียน</w:t>
      </w:r>
    </w:p>
    <w:p w:rsidR="0053151B" w:rsidRPr="009D1DD6" w:rsidRDefault="0053151B" w:rsidP="0053151B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ใช้ภาษาต่างประเทศสื่อสาร ใน</w:t>
      </w:r>
      <w:r w:rsidRPr="009D1DD6">
        <w:rPr>
          <w:rFonts w:ascii="TH SarabunIT๙" w:hAnsi="TH SarabunIT๙" w:cs="TH SarabunIT๙"/>
          <w:spacing w:val="-4"/>
          <w:sz w:val="32"/>
          <w:szCs w:val="32"/>
          <w:cs/>
        </w:rPr>
        <w:t>สถานการณ์จริง/</w:t>
      </w:r>
      <w:r w:rsidRPr="009D1DD6">
        <w:rPr>
          <w:rFonts w:ascii="TH SarabunIT๙" w:hAnsi="TH SarabunIT๙" w:cs="TH SarabunIT๙"/>
          <w:sz w:val="32"/>
          <w:szCs w:val="32"/>
          <w:cs/>
        </w:rPr>
        <w:t>สถานการณ์จำลองที่เกิดขึ้นในห้องเรียนและสถานศึกษา  สืบค้น ความรู้ ข้อมูลต่างๆ จากสื่อและแหล่งเรียนรู้ต่างๆ ในการศึกษาต่อและ</w:t>
      </w:r>
    </w:p>
    <w:p w:rsidR="0053151B" w:rsidRPr="009D1DD6" w:rsidRDefault="0053151B" w:rsidP="0053151B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การประกอบอาชีพ</w:t>
      </w:r>
      <w:r w:rsidRPr="009D1DD6">
        <w:rPr>
          <w:rFonts w:ascii="TH SarabunIT๙" w:hAnsi="TH SarabunIT๙" w:cs="TH SarabunIT๙"/>
          <w:spacing w:val="-14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เข้าใจมารยาทสังคม และวัฒนธรรมประเพณีของเจ้าของภาษา เข้าร่วมกิจกรรมทางภาษาตามความสนใจ เห็นคุณค่าของภาษาอังกฤษ ใฝ่รู้ใฝ่เรียน และมีจิตสาธารณะ</w:t>
      </w:r>
    </w:p>
    <w:p w:rsidR="0053151B" w:rsidRPr="009D1DD6" w:rsidRDefault="0053151B" w:rsidP="0053151B">
      <w:pPr>
        <w:rPr>
          <w:rFonts w:ascii="TH SarabunIT๙" w:hAnsi="TH SarabunIT๙" w:cs="TH SarabunIT๙"/>
          <w:sz w:val="32"/>
          <w:szCs w:val="32"/>
        </w:rPr>
      </w:pPr>
    </w:p>
    <w:p w:rsidR="0053151B" w:rsidRPr="009D1DD6" w:rsidRDefault="0053151B" w:rsidP="0053151B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หัสตัวชี้วัด</w:t>
      </w:r>
    </w:p>
    <w:p w:rsidR="0053151B" w:rsidRPr="009D1DD6" w:rsidRDefault="0053151B" w:rsidP="0053151B">
      <w:pPr>
        <w:ind w:firstLine="864"/>
        <w:rPr>
          <w:rFonts w:ascii="TH SarabunIT๙" w:hAnsi="TH SarabunIT๙" w:cs="TH SarabunIT๙"/>
          <w:color w:val="FF0000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ต</w:t>
      </w:r>
      <w:r w:rsidRPr="009D1DD6">
        <w:rPr>
          <w:rFonts w:ascii="TH SarabunIT๙" w:hAnsi="TH SarabunIT๙" w:cs="TH SarabunIT๙"/>
          <w:sz w:val="32"/>
          <w:szCs w:val="32"/>
        </w:rPr>
        <w:t xml:space="preserve"> 1.1 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ม</w:t>
      </w:r>
      <w:r w:rsidRPr="009D1DD6">
        <w:rPr>
          <w:rFonts w:ascii="TH SarabunIT๙" w:hAnsi="TH SarabunIT๙" w:cs="TH SarabunIT๙"/>
          <w:sz w:val="32"/>
          <w:szCs w:val="32"/>
        </w:rPr>
        <w:t>.1/1</w:t>
      </w:r>
      <w:r w:rsidRPr="009D1DD6">
        <w:rPr>
          <w:rFonts w:ascii="TH SarabunIT๙" w:hAnsi="TH SarabunIT๙" w:cs="TH SarabunIT๙"/>
          <w:color w:val="FF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FF0000"/>
          <w:sz w:val="32"/>
          <w:szCs w:val="32"/>
          <w:cs/>
        </w:rPr>
        <w:t xml:space="preserve">  </w:t>
      </w:r>
      <w:r w:rsidRPr="009D1DD6">
        <w:rPr>
          <w:rFonts w:ascii="TH SarabunIT๙" w:hAnsi="TH SarabunIT๙" w:cs="TH SarabunIT๙"/>
          <w:sz w:val="32"/>
          <w:szCs w:val="32"/>
          <w:cs/>
        </w:rPr>
        <w:t>ม</w:t>
      </w:r>
      <w:r w:rsidRPr="009D1DD6">
        <w:rPr>
          <w:rFonts w:ascii="TH SarabunIT๙" w:hAnsi="TH SarabunIT๙" w:cs="TH SarabunIT๙"/>
          <w:sz w:val="32"/>
          <w:szCs w:val="32"/>
        </w:rPr>
        <w:t xml:space="preserve">.1/2   </w:t>
      </w:r>
      <w:r w:rsidRPr="009D1DD6">
        <w:rPr>
          <w:rFonts w:ascii="TH SarabunIT๙" w:hAnsi="TH SarabunIT๙" w:cs="TH SarabunIT๙"/>
          <w:sz w:val="32"/>
          <w:szCs w:val="32"/>
          <w:cs/>
        </w:rPr>
        <w:t>ม</w:t>
      </w:r>
      <w:r w:rsidRPr="009D1DD6">
        <w:rPr>
          <w:rFonts w:ascii="TH SarabunIT๙" w:hAnsi="TH SarabunIT๙" w:cs="TH SarabunIT๙"/>
          <w:sz w:val="32"/>
          <w:szCs w:val="32"/>
        </w:rPr>
        <w:t>.1/3</w:t>
      </w:r>
      <w:r w:rsidRPr="009D1DD6">
        <w:rPr>
          <w:rFonts w:ascii="TH SarabunIT๙" w:hAnsi="TH SarabunIT๙" w:cs="TH SarabunIT๙"/>
          <w:color w:val="FF0000"/>
          <w:sz w:val="32"/>
          <w:szCs w:val="32"/>
        </w:rPr>
        <w:t xml:space="preserve">   </w:t>
      </w:r>
      <w:r w:rsidRPr="009D1DD6">
        <w:rPr>
          <w:rFonts w:ascii="TH SarabunIT๙" w:hAnsi="TH SarabunIT๙" w:cs="TH SarabunIT๙"/>
          <w:sz w:val="32"/>
          <w:szCs w:val="32"/>
          <w:cs/>
        </w:rPr>
        <w:t>ม</w:t>
      </w:r>
      <w:r w:rsidRPr="009D1DD6">
        <w:rPr>
          <w:rFonts w:ascii="TH SarabunIT๙" w:hAnsi="TH SarabunIT๙" w:cs="TH SarabunIT๙"/>
          <w:sz w:val="32"/>
          <w:szCs w:val="32"/>
        </w:rPr>
        <w:t>.1/4</w:t>
      </w:r>
      <w:r w:rsidRPr="009D1DD6">
        <w:rPr>
          <w:rFonts w:ascii="TH SarabunIT๙" w:hAnsi="TH SarabunIT๙" w:cs="TH SarabunIT๙"/>
          <w:color w:val="FF0000"/>
          <w:sz w:val="32"/>
          <w:szCs w:val="32"/>
        </w:rPr>
        <w:t xml:space="preserve">   </w:t>
      </w:r>
    </w:p>
    <w:p w:rsidR="0053151B" w:rsidRPr="009D1DD6" w:rsidRDefault="0053151B" w:rsidP="0053151B">
      <w:pPr>
        <w:ind w:firstLine="864"/>
        <w:rPr>
          <w:rFonts w:ascii="TH SarabunIT๙" w:hAnsi="TH SarabunIT๙" w:cs="TH SarabunIT๙"/>
          <w:color w:val="FF0000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ต</w:t>
      </w:r>
      <w:r w:rsidRPr="009D1DD6">
        <w:rPr>
          <w:rFonts w:ascii="TH SarabunIT๙" w:hAnsi="TH SarabunIT๙" w:cs="TH SarabunIT๙"/>
          <w:sz w:val="32"/>
          <w:szCs w:val="32"/>
        </w:rPr>
        <w:t xml:space="preserve"> 1.2   </w:t>
      </w:r>
      <w:r w:rsidRPr="009D1DD6">
        <w:rPr>
          <w:rFonts w:ascii="TH SarabunIT๙" w:hAnsi="TH SarabunIT๙" w:cs="TH SarabunIT๙"/>
          <w:sz w:val="32"/>
          <w:szCs w:val="32"/>
          <w:cs/>
        </w:rPr>
        <w:t>ม</w:t>
      </w:r>
      <w:r w:rsidRPr="009D1DD6">
        <w:rPr>
          <w:rFonts w:ascii="TH SarabunIT๙" w:hAnsi="TH SarabunIT๙" w:cs="TH SarabunIT๙"/>
          <w:sz w:val="32"/>
          <w:szCs w:val="32"/>
        </w:rPr>
        <w:t xml:space="preserve">.1/1 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ม</w:t>
      </w:r>
      <w:r w:rsidRPr="009D1DD6">
        <w:rPr>
          <w:rFonts w:ascii="TH SarabunIT๙" w:hAnsi="TH SarabunIT๙" w:cs="TH SarabunIT๙"/>
          <w:sz w:val="32"/>
          <w:szCs w:val="32"/>
        </w:rPr>
        <w:t xml:space="preserve">.1/2   </w:t>
      </w:r>
      <w:r w:rsidRPr="009D1DD6">
        <w:rPr>
          <w:rFonts w:ascii="TH SarabunIT๙" w:hAnsi="TH SarabunIT๙" w:cs="TH SarabunIT๙"/>
          <w:sz w:val="32"/>
          <w:szCs w:val="32"/>
          <w:cs/>
        </w:rPr>
        <w:t>ม</w:t>
      </w:r>
      <w:r w:rsidRPr="009D1DD6">
        <w:rPr>
          <w:rFonts w:ascii="TH SarabunIT๙" w:hAnsi="TH SarabunIT๙" w:cs="TH SarabunIT๙"/>
          <w:sz w:val="32"/>
          <w:szCs w:val="32"/>
        </w:rPr>
        <w:t>.1/3</w:t>
      </w:r>
      <w:r w:rsidRPr="009D1DD6">
        <w:rPr>
          <w:rFonts w:ascii="TH SarabunIT๙" w:hAnsi="TH SarabunIT๙" w:cs="TH SarabunIT๙"/>
          <w:color w:val="FF0000"/>
          <w:sz w:val="32"/>
          <w:szCs w:val="32"/>
        </w:rPr>
        <w:t xml:space="preserve">   </w:t>
      </w:r>
      <w:r w:rsidRPr="009D1DD6">
        <w:rPr>
          <w:rFonts w:ascii="TH SarabunIT๙" w:hAnsi="TH SarabunIT๙" w:cs="TH SarabunIT๙"/>
          <w:sz w:val="32"/>
          <w:szCs w:val="32"/>
          <w:cs/>
        </w:rPr>
        <w:t>ม</w:t>
      </w:r>
      <w:r w:rsidRPr="009D1DD6">
        <w:rPr>
          <w:rFonts w:ascii="TH SarabunIT๙" w:hAnsi="TH SarabunIT๙" w:cs="TH SarabunIT๙"/>
          <w:sz w:val="32"/>
          <w:szCs w:val="32"/>
        </w:rPr>
        <w:t>.1/4</w:t>
      </w:r>
      <w:r w:rsidRPr="009D1DD6">
        <w:rPr>
          <w:rFonts w:ascii="TH SarabunIT๙" w:hAnsi="TH SarabunIT๙" w:cs="TH SarabunIT๙"/>
          <w:color w:val="FF0000"/>
          <w:sz w:val="32"/>
          <w:szCs w:val="32"/>
        </w:rPr>
        <w:t xml:space="preserve">   </w:t>
      </w:r>
      <w:r w:rsidRPr="009D1DD6">
        <w:rPr>
          <w:rFonts w:ascii="TH SarabunIT๙" w:hAnsi="TH SarabunIT๙" w:cs="TH SarabunIT๙"/>
          <w:sz w:val="32"/>
          <w:szCs w:val="32"/>
          <w:cs/>
        </w:rPr>
        <w:t>ม</w:t>
      </w:r>
      <w:r w:rsidRPr="009D1DD6">
        <w:rPr>
          <w:rFonts w:ascii="TH SarabunIT๙" w:hAnsi="TH SarabunIT๙" w:cs="TH SarabunIT๙"/>
          <w:sz w:val="32"/>
          <w:szCs w:val="32"/>
        </w:rPr>
        <w:t>.1/5</w:t>
      </w:r>
    </w:p>
    <w:p w:rsidR="0053151B" w:rsidRPr="009D1DD6" w:rsidRDefault="0053151B" w:rsidP="0053151B">
      <w:pPr>
        <w:ind w:firstLine="864"/>
        <w:rPr>
          <w:rFonts w:ascii="TH SarabunIT๙" w:hAnsi="TH SarabunIT๙" w:cs="TH SarabunIT๙"/>
          <w:color w:val="FF0000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ต </w:t>
      </w:r>
      <w:r w:rsidRPr="009D1DD6">
        <w:rPr>
          <w:rFonts w:ascii="TH SarabunIT๙" w:hAnsi="TH SarabunIT๙" w:cs="TH SarabunIT๙"/>
          <w:sz w:val="32"/>
          <w:szCs w:val="32"/>
        </w:rPr>
        <w:t xml:space="preserve">1.3   </w:t>
      </w:r>
      <w:r w:rsidRPr="009D1DD6">
        <w:rPr>
          <w:rFonts w:ascii="TH SarabunIT๙" w:hAnsi="TH SarabunIT๙" w:cs="TH SarabunIT๙"/>
          <w:sz w:val="32"/>
          <w:szCs w:val="32"/>
          <w:cs/>
        </w:rPr>
        <w:t>ม</w:t>
      </w:r>
      <w:r w:rsidRPr="009D1DD6">
        <w:rPr>
          <w:rFonts w:ascii="TH SarabunIT๙" w:hAnsi="TH SarabunIT๙" w:cs="TH SarabunIT๙"/>
          <w:sz w:val="32"/>
          <w:szCs w:val="32"/>
        </w:rPr>
        <w:t>.1/1</w:t>
      </w:r>
      <w:r w:rsidRPr="009D1DD6">
        <w:rPr>
          <w:rFonts w:ascii="TH SarabunIT๙" w:hAnsi="TH SarabunIT๙" w:cs="TH SarabunIT๙"/>
          <w:color w:val="FF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FF0000"/>
          <w:sz w:val="32"/>
          <w:szCs w:val="32"/>
          <w:cs/>
        </w:rPr>
        <w:t xml:space="preserve">  </w:t>
      </w:r>
      <w:r w:rsidRPr="009D1DD6">
        <w:rPr>
          <w:rFonts w:ascii="TH SarabunIT๙" w:hAnsi="TH SarabunIT๙" w:cs="TH SarabunIT๙"/>
          <w:sz w:val="32"/>
          <w:szCs w:val="32"/>
          <w:cs/>
        </w:rPr>
        <w:t>ม</w:t>
      </w:r>
      <w:r w:rsidRPr="009D1DD6">
        <w:rPr>
          <w:rFonts w:ascii="TH SarabunIT๙" w:hAnsi="TH SarabunIT๙" w:cs="TH SarabunIT๙"/>
          <w:sz w:val="32"/>
          <w:szCs w:val="32"/>
        </w:rPr>
        <w:t xml:space="preserve">.1/2   </w:t>
      </w:r>
      <w:r w:rsidRPr="009D1DD6">
        <w:rPr>
          <w:rFonts w:ascii="TH SarabunIT๙" w:hAnsi="TH SarabunIT๙" w:cs="TH SarabunIT๙"/>
          <w:sz w:val="32"/>
          <w:szCs w:val="32"/>
          <w:cs/>
        </w:rPr>
        <w:t>ม</w:t>
      </w:r>
      <w:r w:rsidRPr="009D1DD6">
        <w:rPr>
          <w:rFonts w:ascii="TH SarabunIT๙" w:hAnsi="TH SarabunIT๙" w:cs="TH SarabunIT๙"/>
          <w:sz w:val="32"/>
          <w:szCs w:val="32"/>
        </w:rPr>
        <w:t>.1/3</w:t>
      </w:r>
      <w:r w:rsidRPr="009D1DD6">
        <w:rPr>
          <w:rFonts w:ascii="TH SarabunIT๙" w:hAnsi="TH SarabunIT๙" w:cs="TH SarabunIT๙"/>
          <w:color w:val="FF0000"/>
          <w:sz w:val="32"/>
          <w:szCs w:val="32"/>
        </w:rPr>
        <w:t xml:space="preserve">   </w:t>
      </w:r>
    </w:p>
    <w:p w:rsidR="0053151B" w:rsidRPr="009D1DD6" w:rsidRDefault="0053151B" w:rsidP="0053151B">
      <w:pPr>
        <w:ind w:firstLine="864"/>
        <w:rPr>
          <w:rFonts w:ascii="TH SarabunIT๙" w:hAnsi="TH SarabunIT๙" w:cs="TH SarabunIT๙"/>
          <w:color w:val="FF0000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ต</w:t>
      </w:r>
      <w:r w:rsidRPr="009D1DD6">
        <w:rPr>
          <w:rFonts w:ascii="TH SarabunIT๙" w:hAnsi="TH SarabunIT๙" w:cs="TH SarabunIT๙"/>
          <w:sz w:val="32"/>
          <w:szCs w:val="32"/>
        </w:rPr>
        <w:t xml:space="preserve"> 2.1   </w:t>
      </w:r>
      <w:r w:rsidRPr="009D1DD6">
        <w:rPr>
          <w:rFonts w:ascii="TH SarabunIT๙" w:hAnsi="TH SarabunIT๙" w:cs="TH SarabunIT๙"/>
          <w:sz w:val="32"/>
          <w:szCs w:val="32"/>
          <w:cs/>
        </w:rPr>
        <w:t>ม</w:t>
      </w:r>
      <w:r w:rsidRPr="009D1DD6">
        <w:rPr>
          <w:rFonts w:ascii="TH SarabunIT๙" w:hAnsi="TH SarabunIT๙" w:cs="TH SarabunIT๙"/>
          <w:sz w:val="32"/>
          <w:szCs w:val="32"/>
        </w:rPr>
        <w:t>.1/1</w:t>
      </w:r>
      <w:r w:rsidRPr="009D1DD6">
        <w:rPr>
          <w:rFonts w:ascii="TH SarabunIT๙" w:hAnsi="TH SarabunIT๙" w:cs="TH SarabunIT๙"/>
          <w:color w:val="FF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FF0000"/>
          <w:sz w:val="32"/>
          <w:szCs w:val="32"/>
          <w:cs/>
        </w:rPr>
        <w:t xml:space="preserve">  </w:t>
      </w:r>
      <w:r w:rsidRPr="009D1DD6">
        <w:rPr>
          <w:rFonts w:ascii="TH SarabunIT๙" w:hAnsi="TH SarabunIT๙" w:cs="TH SarabunIT๙"/>
          <w:sz w:val="32"/>
          <w:szCs w:val="32"/>
          <w:cs/>
        </w:rPr>
        <w:t>ม</w:t>
      </w:r>
      <w:r w:rsidRPr="009D1DD6">
        <w:rPr>
          <w:rFonts w:ascii="TH SarabunIT๙" w:hAnsi="TH SarabunIT๙" w:cs="TH SarabunIT๙"/>
          <w:sz w:val="32"/>
          <w:szCs w:val="32"/>
        </w:rPr>
        <w:t xml:space="preserve">.1/2   </w:t>
      </w:r>
      <w:r w:rsidRPr="009D1DD6">
        <w:rPr>
          <w:rFonts w:ascii="TH SarabunIT๙" w:hAnsi="TH SarabunIT๙" w:cs="TH SarabunIT๙"/>
          <w:sz w:val="32"/>
          <w:szCs w:val="32"/>
          <w:cs/>
        </w:rPr>
        <w:t>ม</w:t>
      </w:r>
      <w:r w:rsidRPr="009D1DD6">
        <w:rPr>
          <w:rFonts w:ascii="TH SarabunIT๙" w:hAnsi="TH SarabunIT๙" w:cs="TH SarabunIT๙"/>
          <w:sz w:val="32"/>
          <w:szCs w:val="32"/>
        </w:rPr>
        <w:t>.1/3</w:t>
      </w:r>
      <w:r w:rsidRPr="009D1DD6">
        <w:rPr>
          <w:rFonts w:ascii="TH SarabunIT๙" w:hAnsi="TH SarabunIT๙" w:cs="TH SarabunIT๙"/>
          <w:color w:val="FF0000"/>
          <w:sz w:val="32"/>
          <w:szCs w:val="32"/>
        </w:rPr>
        <w:t xml:space="preserve">   </w:t>
      </w:r>
    </w:p>
    <w:p w:rsidR="0053151B" w:rsidRPr="009D1DD6" w:rsidRDefault="0053151B" w:rsidP="0053151B">
      <w:pPr>
        <w:ind w:firstLine="864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ต </w:t>
      </w:r>
      <w:r w:rsidRPr="009D1DD6">
        <w:rPr>
          <w:rFonts w:ascii="TH SarabunIT๙" w:hAnsi="TH SarabunIT๙" w:cs="TH SarabunIT๙"/>
          <w:sz w:val="32"/>
          <w:szCs w:val="32"/>
        </w:rPr>
        <w:t xml:space="preserve">2.2   </w:t>
      </w:r>
      <w:r w:rsidRPr="009D1DD6">
        <w:rPr>
          <w:rFonts w:ascii="TH SarabunIT๙" w:hAnsi="TH SarabunIT๙" w:cs="TH SarabunIT๙"/>
          <w:sz w:val="32"/>
          <w:szCs w:val="32"/>
          <w:cs/>
        </w:rPr>
        <w:t>ม</w:t>
      </w:r>
      <w:r w:rsidRPr="009D1DD6">
        <w:rPr>
          <w:rFonts w:ascii="TH SarabunIT๙" w:hAnsi="TH SarabunIT๙" w:cs="TH SarabunIT๙"/>
          <w:sz w:val="32"/>
          <w:szCs w:val="32"/>
        </w:rPr>
        <w:t xml:space="preserve">.1/1 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ม</w:t>
      </w:r>
      <w:r w:rsidRPr="009D1DD6">
        <w:rPr>
          <w:rFonts w:ascii="TH SarabunIT๙" w:hAnsi="TH SarabunIT๙" w:cs="TH SarabunIT๙"/>
          <w:sz w:val="32"/>
          <w:szCs w:val="32"/>
        </w:rPr>
        <w:t xml:space="preserve">.1/2   </w:t>
      </w:r>
    </w:p>
    <w:p w:rsidR="0053151B" w:rsidRPr="009D1DD6" w:rsidRDefault="0053151B" w:rsidP="0053151B">
      <w:pPr>
        <w:ind w:firstLine="864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ต</w:t>
      </w:r>
      <w:r w:rsidRPr="009D1DD6">
        <w:rPr>
          <w:rFonts w:ascii="TH SarabunIT๙" w:hAnsi="TH SarabunIT๙" w:cs="TH SarabunIT๙"/>
          <w:sz w:val="32"/>
          <w:szCs w:val="32"/>
        </w:rPr>
        <w:t xml:space="preserve"> 3.1   </w:t>
      </w:r>
      <w:r w:rsidRPr="009D1DD6">
        <w:rPr>
          <w:rFonts w:ascii="TH SarabunIT๙" w:hAnsi="TH SarabunIT๙" w:cs="TH SarabunIT๙"/>
          <w:sz w:val="32"/>
          <w:szCs w:val="32"/>
          <w:cs/>
        </w:rPr>
        <w:t>ม</w:t>
      </w:r>
      <w:r w:rsidRPr="009D1DD6">
        <w:rPr>
          <w:rFonts w:ascii="TH SarabunIT๙" w:hAnsi="TH SarabunIT๙" w:cs="TH SarabunIT๙"/>
          <w:sz w:val="32"/>
          <w:szCs w:val="32"/>
        </w:rPr>
        <w:t xml:space="preserve">.1/1 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</w:t>
      </w:r>
    </w:p>
    <w:p w:rsidR="0053151B" w:rsidRPr="009D1DD6" w:rsidRDefault="0053151B" w:rsidP="0053151B">
      <w:pPr>
        <w:ind w:firstLine="864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ต </w:t>
      </w:r>
      <w:r w:rsidRPr="009D1DD6">
        <w:rPr>
          <w:rFonts w:ascii="TH SarabunIT๙" w:hAnsi="TH SarabunIT๙" w:cs="TH SarabunIT๙"/>
          <w:sz w:val="32"/>
          <w:szCs w:val="32"/>
        </w:rPr>
        <w:t xml:space="preserve">4.1   </w:t>
      </w:r>
      <w:r w:rsidRPr="009D1DD6">
        <w:rPr>
          <w:rFonts w:ascii="TH SarabunIT๙" w:hAnsi="TH SarabunIT๙" w:cs="TH SarabunIT๙"/>
          <w:sz w:val="32"/>
          <w:szCs w:val="32"/>
          <w:cs/>
        </w:rPr>
        <w:t>ม</w:t>
      </w:r>
      <w:r w:rsidRPr="009D1DD6">
        <w:rPr>
          <w:rFonts w:ascii="TH SarabunIT๙" w:hAnsi="TH SarabunIT๙" w:cs="TH SarabunIT๙"/>
          <w:sz w:val="32"/>
          <w:szCs w:val="32"/>
        </w:rPr>
        <w:t xml:space="preserve">.1/1 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</w:t>
      </w:r>
    </w:p>
    <w:p w:rsidR="0053151B" w:rsidRPr="009D1DD6" w:rsidRDefault="0053151B" w:rsidP="0053151B">
      <w:pPr>
        <w:ind w:firstLine="864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ต </w:t>
      </w:r>
      <w:r w:rsidRPr="009D1DD6">
        <w:rPr>
          <w:rFonts w:ascii="TH SarabunIT๙" w:hAnsi="TH SarabunIT๙" w:cs="TH SarabunIT๙"/>
          <w:sz w:val="32"/>
          <w:szCs w:val="32"/>
        </w:rPr>
        <w:t xml:space="preserve">4.2   </w:t>
      </w:r>
      <w:r w:rsidRPr="009D1DD6">
        <w:rPr>
          <w:rFonts w:ascii="TH SarabunIT๙" w:hAnsi="TH SarabunIT๙" w:cs="TH SarabunIT๙"/>
          <w:sz w:val="32"/>
          <w:szCs w:val="32"/>
          <w:cs/>
        </w:rPr>
        <w:t>ม</w:t>
      </w:r>
      <w:r w:rsidRPr="009D1DD6">
        <w:rPr>
          <w:rFonts w:ascii="TH SarabunIT๙" w:hAnsi="TH SarabunIT๙" w:cs="TH SarabunIT๙"/>
          <w:sz w:val="32"/>
          <w:szCs w:val="32"/>
        </w:rPr>
        <w:t xml:space="preserve">.1/1 </w:t>
      </w:r>
    </w:p>
    <w:p w:rsidR="0053151B" w:rsidRPr="009D1DD6" w:rsidRDefault="0053151B" w:rsidP="0053151B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วมทั้งหมด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 xml:space="preserve"> 20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ตัวชี้วัด</w:t>
      </w:r>
    </w:p>
    <w:p w:rsidR="00733983" w:rsidRPr="009D1DD6" w:rsidRDefault="00733983" w:rsidP="0053151B">
      <w:pPr>
        <w:rPr>
          <w:rFonts w:ascii="TH SarabunIT๙" w:hAnsi="TH SarabunIT๙" w:cs="TH SarabunIT๙"/>
          <w:sz w:val="32"/>
          <w:szCs w:val="32"/>
        </w:rPr>
      </w:pPr>
    </w:p>
    <w:p w:rsidR="00733983" w:rsidRPr="009D1DD6" w:rsidRDefault="00733983" w:rsidP="0053151B">
      <w:pPr>
        <w:rPr>
          <w:rFonts w:ascii="TH SarabunIT๙" w:hAnsi="TH SarabunIT๙" w:cs="TH SarabunIT๙"/>
          <w:sz w:val="32"/>
          <w:szCs w:val="32"/>
        </w:rPr>
      </w:pPr>
    </w:p>
    <w:p w:rsidR="00733983" w:rsidRPr="009D1DD6" w:rsidRDefault="00733983" w:rsidP="0053151B">
      <w:pPr>
        <w:rPr>
          <w:rFonts w:ascii="TH SarabunIT๙" w:hAnsi="TH SarabunIT๙" w:cs="TH SarabunIT๙"/>
          <w:sz w:val="32"/>
          <w:szCs w:val="32"/>
        </w:rPr>
      </w:pPr>
    </w:p>
    <w:p w:rsidR="00733983" w:rsidRPr="009D1DD6" w:rsidRDefault="00733983" w:rsidP="0053151B">
      <w:pPr>
        <w:rPr>
          <w:rFonts w:ascii="TH SarabunIT๙" w:hAnsi="TH SarabunIT๙" w:cs="TH SarabunIT๙"/>
          <w:sz w:val="32"/>
          <w:szCs w:val="32"/>
        </w:rPr>
      </w:pPr>
    </w:p>
    <w:p w:rsidR="00E36E32" w:rsidRPr="009D1DD6" w:rsidRDefault="00E36E32" w:rsidP="00E36E32">
      <w:pPr>
        <w:jc w:val="center"/>
        <w:rPr>
          <w:rFonts w:ascii="TH SarabunIT๙" w:hAnsi="TH SarabunIT๙" w:cs="TH SarabunIT๙"/>
          <w:b/>
          <w:bCs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lastRenderedPageBreak/>
        <w:t>คำอธิบายรายวิชา</w:t>
      </w:r>
    </w:p>
    <w:p w:rsidR="00E36E32" w:rsidRPr="009D1DD6" w:rsidRDefault="00A8738C" w:rsidP="00E36E32">
      <w:pPr>
        <w:ind w:firstLine="864"/>
        <w:rPr>
          <w:rFonts w:ascii="TH SarabunIT๙" w:hAnsi="TH SarabunIT๙" w:cs="TH SarabunIT๙"/>
          <w:b/>
          <w:bCs/>
          <w:color w:val="000000"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หัสวิชา </w:t>
      </w:r>
      <w:r w:rsidR="00E36E32"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อ</w:t>
      </w:r>
      <w:r w:rsidR="00E36E32"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>21201</w:t>
      </w:r>
      <w:r w:rsidR="00E36E32"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 xml:space="preserve"> ไวยากรณ์ภาษาอังกฤษ </w:t>
      </w:r>
      <w:r w:rsidR="00E36E32"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>1</w:t>
      </w:r>
      <w:r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 xml:space="preserve">   </w:t>
      </w:r>
      <w:r w:rsidR="00E36E32"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กลุ่มสาระการเรียนรู้ภาษาต่างประเทศ</w:t>
      </w:r>
    </w:p>
    <w:p w:rsidR="00E36E32" w:rsidRPr="009D1DD6" w:rsidRDefault="00E36E32" w:rsidP="00E36E32">
      <w:pPr>
        <w:ind w:firstLine="864"/>
        <w:rPr>
          <w:rFonts w:ascii="TH SarabunIT๙" w:hAnsi="TH SarabunIT๙" w:cs="TH SarabunIT๙"/>
          <w:b/>
          <w:bCs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 xml:space="preserve">ชั้นมัธยมศึกษาปีที่ 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 xml:space="preserve">1 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 xml:space="preserve">ภาคเรียนที่ 1 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ab/>
        <w:t xml:space="preserve">เวลา 40 ชั่วโมง </w:t>
      </w:r>
      <w:r w:rsidR="00A8738C">
        <w:rPr>
          <w:rFonts w:ascii="TH SarabunIT๙" w:hAnsi="TH SarabunIT๙" w:cs="TH SarabunIT๙" w:hint="cs"/>
          <w:b/>
          <w:bCs/>
          <w:color w:val="000000"/>
          <w:sz w:val="32"/>
          <w:szCs w:val="32"/>
          <w:cs/>
        </w:rPr>
        <w:t xml:space="preserve">          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จำนวน 1 หน่วย</w:t>
      </w:r>
      <w:proofErr w:type="spellStart"/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กิต</w:t>
      </w:r>
      <w:proofErr w:type="spellEnd"/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 xml:space="preserve">  </w:t>
      </w:r>
    </w:p>
    <w:p w:rsidR="00E36E32" w:rsidRPr="009D1DD6" w:rsidRDefault="00E36E32" w:rsidP="00E36E32">
      <w:pPr>
        <w:jc w:val="center"/>
        <w:rPr>
          <w:rFonts w:ascii="TH SarabunIT๙" w:hAnsi="TH SarabunIT๙" w:cs="TH SarabunIT๙"/>
          <w:b/>
          <w:bCs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......................................................................................................................................................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</w:p>
    <w:p w:rsidR="00E36E32" w:rsidRPr="009D1DD6" w:rsidRDefault="00E36E32" w:rsidP="00E36E32">
      <w:pPr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 xml:space="preserve"> ศึกษาและฝึกทักษะการฟัง พูด อ่าน เขียน เกี่ยวกับสถานการณ์ต่างๆ แลกเปลี่ยนข้อมูล</w:t>
      </w:r>
    </w:p>
    <w:p w:rsidR="00E36E32" w:rsidRPr="009D1DD6" w:rsidRDefault="00E36E32" w:rsidP="00E36E32">
      <w:pPr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แสดงความคิดเห็นเกี่ยวกับตนเอง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ข่าว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เหตุการณ์ เรื่องราวต่างๆในชีวิติประจำวัน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เลือกใช้คำศัพท์ สำนวน โครงสร้างภาษาได้อย่างมีประสิทธิภาพ รู้และเข้าใจความแตกต่างระหว่างโครงสร้างของประโยค ข้อความระหว่างภาษาต่างประเทศและภาษาไทย ตลอดจนเข้าใจระดับของภาษาและเลือกใช้ภาษาท่าทางในการสนทนา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ตามมารยาททางสังคมของเจ้าของภาษาได้</w:t>
      </w:r>
    </w:p>
    <w:p w:rsidR="00E36E32" w:rsidRPr="009D1DD6" w:rsidRDefault="00E36E32" w:rsidP="00E36E32">
      <w:pPr>
        <w:spacing w:line="400" w:lineRule="exact"/>
        <w:ind w:firstLine="720"/>
        <w:rPr>
          <w:rFonts w:ascii="TH SarabunIT๙" w:hAnsi="TH SarabunIT๙" w:cs="TH SarabunIT๙"/>
          <w:b/>
          <w:bCs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 xml:space="preserve"> โดยใช้กระบวนการทางภาษา กระบวนการคิด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 xml:space="preserve">กระบวนการทำงานร่วมกับผู้อื่น </w:t>
      </w:r>
      <w:r w:rsidRPr="009D1DD6">
        <w:rPr>
          <w:rFonts w:ascii="TH SarabunIT๙" w:hAnsi="TH SarabunIT๙" w:cs="TH SarabunIT๙"/>
          <w:color w:val="000000"/>
          <w:spacing w:val="-14"/>
          <w:sz w:val="32"/>
          <w:szCs w:val="32"/>
          <w:cs/>
        </w:rPr>
        <w:t xml:space="preserve">ค้นคว้า  รวบรวม 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สืบค้นข้อมูลจากสื่อและแหล่งเรียนรู้ประเภทต่างๆ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นำเสนอ รายงานข้อมูล สรุปใจความสำคัญ และแสดงความคิดเห็น โดยการบูร</w:t>
      </w:r>
      <w:proofErr w:type="spellStart"/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ณา</w:t>
      </w:r>
      <w:proofErr w:type="spellEnd"/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การเนื้อหากับกลุ่มสาระการเรียนรู้อื่น</w:t>
      </w:r>
      <w:r w:rsidRPr="009D1DD6">
        <w:rPr>
          <w:rFonts w:ascii="TH SarabunIT๙" w:hAnsi="TH SarabunIT๙" w:cs="TH SarabunIT๙"/>
          <w:color w:val="000000"/>
          <w:spacing w:val="-8"/>
          <w:sz w:val="32"/>
          <w:szCs w:val="32"/>
          <w:cs/>
        </w:rPr>
        <w:t xml:space="preserve"> ใช้ภาษาสื่อสาร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ใน</w:t>
      </w:r>
      <w:r w:rsidRPr="009D1DD6">
        <w:rPr>
          <w:rFonts w:ascii="TH SarabunIT๙" w:hAnsi="TH SarabunIT๙" w:cs="TH SarabunIT๙"/>
          <w:color w:val="000000"/>
          <w:spacing w:val="-4"/>
          <w:sz w:val="32"/>
          <w:szCs w:val="32"/>
          <w:cs/>
        </w:rPr>
        <w:t>สถานการณ์จริง/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สถานการณ์จำลองที่เกิดขึ้นในห้องเรียนสถานศึกษา และชุมชน</w:t>
      </w:r>
    </w:p>
    <w:p w:rsidR="00E36E32" w:rsidRPr="009D1DD6" w:rsidRDefault="00E36E32" w:rsidP="00E36E32">
      <w:pPr>
        <w:ind w:left="720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 xml:space="preserve"> เพื่อให้ผู้เรียนมีความรู้ ความเข้าใจในการใช้ภาษาต่างประเทศ นำความรู้มาประยุกต์ใช้ใน</w:t>
      </w:r>
    </w:p>
    <w:p w:rsidR="00E36E32" w:rsidRPr="009D1DD6" w:rsidRDefault="00E36E32" w:rsidP="00E36E32">
      <w:pPr>
        <w:rPr>
          <w:rFonts w:ascii="TH SarabunIT๙" w:hAnsi="TH SarabunIT๙" w:cs="TH SarabunIT๙"/>
          <w:color w:val="000000"/>
          <w:sz w:val="32"/>
          <w:szCs w:val="32"/>
          <w:cs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ชีวิตประจำวัน ได้อย่างเหมาะสมกับกาลเทศะในการสื่อสารตามสถานการณ์ต่าง ๆ มีทักษะการฟัง พูด อ่านและเขียน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เป็นเครื่องมือพื้นฐานในการแสวงหาความรู้ มีวินัย ใฝ่เรียนรู้ และมีเจตคติที่ดีต่อการใช้ภาษาอังกฤษ</w:t>
      </w:r>
    </w:p>
    <w:p w:rsidR="00E36E32" w:rsidRPr="009D1DD6" w:rsidRDefault="00E36E32" w:rsidP="00E36E32">
      <w:pPr>
        <w:rPr>
          <w:rFonts w:ascii="TH SarabunIT๙" w:hAnsi="TH SarabunIT๙" w:cs="TH SarabunIT๙"/>
          <w:b/>
          <w:bCs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ผลการเรียนรู้</w:t>
      </w:r>
    </w:p>
    <w:p w:rsidR="00E36E32" w:rsidRPr="009D1DD6" w:rsidRDefault="00E36E32" w:rsidP="00E36E32">
      <w:pPr>
        <w:ind w:firstLine="720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1.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ใช้ทักษะการฟัง พูด อ่าน เขียน ประโยค ข้อความภาษาอังกฤษได้ถูกต้องตามหลักการ</w:t>
      </w:r>
    </w:p>
    <w:p w:rsidR="00E36E32" w:rsidRPr="009D1DD6" w:rsidRDefault="00E36E32" w:rsidP="00E36E32">
      <w:pPr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 xml:space="preserve">อย่างมีประสิทธิภาพ </w:t>
      </w:r>
    </w:p>
    <w:p w:rsidR="00E36E32" w:rsidRPr="009D1DD6" w:rsidRDefault="00E36E32" w:rsidP="00E36E32">
      <w:pPr>
        <w:ind w:firstLine="720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2.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 xml:space="preserve">เลือกใช้คำศัพท์และสำนวนภาษาอังกฤษในการสนทนาตามสถานการณ์ต่างๆ </w:t>
      </w:r>
    </w:p>
    <w:p w:rsidR="00E36E32" w:rsidRPr="009D1DD6" w:rsidRDefault="00E36E32" w:rsidP="00E36E32">
      <w:pPr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แลกเปลี่ยนข้อมูล แสดงความคิดเห็น เกี่ยวกับตนเอง ข่าว เหตุการณ์ เรื่องราวต่างๆ ในชีวิต</w:t>
      </w:r>
    </w:p>
    <w:p w:rsidR="00E36E32" w:rsidRPr="009D1DD6" w:rsidRDefault="00E36E32" w:rsidP="00E36E32">
      <w:pPr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 xml:space="preserve">ประจำวันได้อย่างมีประสิทธิภาพ </w:t>
      </w:r>
    </w:p>
    <w:p w:rsidR="00E36E32" w:rsidRPr="009D1DD6" w:rsidRDefault="00E36E32" w:rsidP="00E36E32">
      <w:pPr>
        <w:ind w:firstLine="720"/>
        <w:jc w:val="thaiDistribute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3.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เลือกใช้</w:t>
      </w:r>
      <w:r w:rsidRPr="009D1DD6">
        <w:rPr>
          <w:rFonts w:ascii="TH SarabunIT๙" w:hAnsi="TH SarabunIT๙" w:cs="TH SarabunIT๙"/>
          <w:color w:val="000000"/>
          <w:spacing w:val="-8"/>
          <w:sz w:val="32"/>
          <w:szCs w:val="32"/>
          <w:cs/>
        </w:rPr>
        <w:t>ภาษาสื่อสาร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อย่างเหมาะสมตามสถานภาพของคู่สนทนาและถูกต้องตาม       มารยาททางสังคมของเจ้าของภาษาได้</w:t>
      </w:r>
    </w:p>
    <w:p w:rsidR="00E36E32" w:rsidRPr="009D1DD6" w:rsidRDefault="00E36E32" w:rsidP="00E36E32">
      <w:pPr>
        <w:ind w:firstLine="720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4.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รู้และเข้าใจความแตกต่างระหว่างโครงสร้างของประโยค ข้อความระหว่างภาษา</w:t>
      </w:r>
    </w:p>
    <w:p w:rsidR="00E36E32" w:rsidRPr="009D1DD6" w:rsidRDefault="00E36E32" w:rsidP="00E36E32">
      <w:pPr>
        <w:rPr>
          <w:rFonts w:ascii="TH SarabunIT๙" w:hAnsi="TH SarabunIT๙" w:cs="TH SarabunIT๙"/>
          <w:color w:val="000000"/>
          <w:sz w:val="32"/>
          <w:szCs w:val="32"/>
          <w:cs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 xml:space="preserve">ต่างประเทศและภาษาไทย   </w:t>
      </w:r>
    </w:p>
    <w:p w:rsidR="00E36E32" w:rsidRPr="009D1DD6" w:rsidRDefault="00E36E32" w:rsidP="00E36E32">
      <w:pPr>
        <w:ind w:firstLine="720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5.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รู้และเข้าใจความเหมือนและความแตกต่างระหว่างวันสำคัญ ชีวิตความเป็นอยู่ของเจ้า</w:t>
      </w:r>
    </w:p>
    <w:p w:rsidR="00E36E32" w:rsidRPr="009D1DD6" w:rsidRDefault="00E36E32" w:rsidP="00E36E32">
      <w:pPr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 xml:space="preserve">ของภาษากับของไทย   </w:t>
      </w:r>
    </w:p>
    <w:p w:rsidR="00E36E32" w:rsidRPr="009D1DD6" w:rsidRDefault="00E36E32" w:rsidP="00E36E32">
      <w:pPr>
        <w:ind w:firstLine="720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6.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 xml:space="preserve">ค้นคว้าสืบค้นข้อมูลจากสื่อและแหล่งเรียนรู้ประเภทต่างๆ ได้ </w:t>
      </w:r>
    </w:p>
    <w:p w:rsidR="00E36E32" w:rsidRPr="009D1DD6" w:rsidRDefault="00E36E32" w:rsidP="00E36E32">
      <w:pPr>
        <w:ind w:firstLine="720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7.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มีเจตคติที่ดี และเห็นคุณค่าต่อการใช้ภาษาอังกฤษ</w:t>
      </w:r>
    </w:p>
    <w:p w:rsidR="00E36E32" w:rsidRPr="009D1DD6" w:rsidRDefault="00E36E32" w:rsidP="00E36E32">
      <w:pPr>
        <w:ind w:firstLine="720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8.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เห็นประโยชน์ของภาษาอังกฤษในการแสวงหาความรู้</w:t>
      </w:r>
    </w:p>
    <w:p w:rsidR="00E36E32" w:rsidRPr="009D1DD6" w:rsidRDefault="00E36E32" w:rsidP="00E36E32">
      <w:pPr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 xml:space="preserve">รวมทั้งหมด 8 ผลการเรียนรู้ </w:t>
      </w:r>
    </w:p>
    <w:p w:rsidR="00E36E32" w:rsidRPr="009D1DD6" w:rsidRDefault="00E36E32" w:rsidP="00E36E32">
      <w:pPr>
        <w:rPr>
          <w:rFonts w:ascii="TH SarabunIT๙" w:hAnsi="TH SarabunIT๙" w:cs="TH SarabunIT๙"/>
          <w:color w:val="000000"/>
          <w:sz w:val="32"/>
          <w:szCs w:val="32"/>
        </w:rPr>
      </w:pPr>
    </w:p>
    <w:p w:rsidR="00E36E32" w:rsidRPr="009D1DD6" w:rsidRDefault="00E36E32" w:rsidP="00733983">
      <w:pPr>
        <w:jc w:val="center"/>
        <w:rPr>
          <w:rFonts w:ascii="TH SarabunIT๙" w:hAnsi="TH SarabunIT๙" w:cs="TH SarabunIT๙"/>
          <w:b/>
          <w:bCs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คำอธิบายรายวิชา</w:t>
      </w:r>
    </w:p>
    <w:p w:rsidR="00E36E32" w:rsidRPr="009D1DD6" w:rsidRDefault="00A8738C" w:rsidP="00E36E32">
      <w:pPr>
        <w:ind w:firstLine="864"/>
        <w:rPr>
          <w:rFonts w:ascii="TH SarabunIT๙" w:hAnsi="TH SarabunIT๙" w:cs="TH SarabunIT๙"/>
          <w:b/>
          <w:bCs/>
          <w:color w:val="000000"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หัสวิชา </w:t>
      </w:r>
      <w:r w:rsidR="00E36E32"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อ</w:t>
      </w:r>
      <w:r w:rsidR="00E36E32"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>2120</w:t>
      </w:r>
      <w:r w:rsidR="00E36E32"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 xml:space="preserve">2 ไวยากรณ์ภาษาอังกฤษ </w:t>
      </w:r>
      <w:r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 xml:space="preserve">2   </w:t>
      </w:r>
      <w:r w:rsidR="00E36E32"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กลุ่มสาระการเรียนรู้ภาษาต่างประเทศ</w:t>
      </w:r>
    </w:p>
    <w:p w:rsidR="00E36E32" w:rsidRPr="009D1DD6" w:rsidRDefault="00E36E32" w:rsidP="00E36E32">
      <w:pPr>
        <w:ind w:firstLine="864"/>
        <w:rPr>
          <w:rFonts w:ascii="TH SarabunIT๙" w:hAnsi="TH SarabunIT๙" w:cs="TH SarabunIT๙"/>
          <w:b/>
          <w:bCs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 xml:space="preserve">ชั้นมัธยมศึกษาปีที่ 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 xml:space="preserve">1 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 xml:space="preserve">ภาคเรียนที่ 2 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ab/>
        <w:t xml:space="preserve">เวลา 40 ชั่วโมง </w:t>
      </w:r>
      <w:r w:rsidR="00A8738C">
        <w:rPr>
          <w:rFonts w:ascii="TH SarabunIT๙" w:hAnsi="TH SarabunIT๙" w:cs="TH SarabunIT๙" w:hint="cs"/>
          <w:b/>
          <w:bCs/>
          <w:color w:val="000000"/>
          <w:sz w:val="32"/>
          <w:szCs w:val="32"/>
          <w:cs/>
        </w:rPr>
        <w:t xml:space="preserve">          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จำนวน 1 หน่วย</w:t>
      </w:r>
      <w:proofErr w:type="spellStart"/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กิต</w:t>
      </w:r>
      <w:proofErr w:type="spellEnd"/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 xml:space="preserve">  </w:t>
      </w:r>
    </w:p>
    <w:p w:rsidR="00E36E32" w:rsidRPr="009D1DD6" w:rsidRDefault="00E36E32" w:rsidP="00E36E32">
      <w:pPr>
        <w:jc w:val="center"/>
        <w:rPr>
          <w:rFonts w:ascii="TH SarabunIT๙" w:hAnsi="TH SarabunIT๙" w:cs="TH SarabunIT๙"/>
          <w:b/>
          <w:bCs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......................................................................................................................................................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</w:p>
    <w:p w:rsidR="00E36E32" w:rsidRPr="009D1DD6" w:rsidRDefault="00E36E32" w:rsidP="00E36E32">
      <w:pPr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ศึกษาและฝึกทักษะการฟัง พูด อ่าน เขียน เกี่ยวกับเหตุการณ์ เรื่องราวต่างๆ ในชีวิต</w:t>
      </w:r>
    </w:p>
    <w:p w:rsidR="00E36E32" w:rsidRPr="009D1DD6" w:rsidRDefault="00E36E32" w:rsidP="00E36E32">
      <w:pPr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ประจำวัน แลกเปลี่ยนข้อมูลเกี่ยวกับตนเอง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ประสบการณ์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ข่าว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เหตุการณ์และประเด็นที่อยู่ใน</w:t>
      </w:r>
    </w:p>
    <w:p w:rsidR="00E36E32" w:rsidRPr="009D1DD6" w:rsidRDefault="00E36E32" w:rsidP="00E36E32">
      <w:pPr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ความสนใจของสังคม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เลือกใช้คำศัพท์ สำนวน โครงสร้างภาษาได้อย่างมีประสิทธิภาพ รู้และ</w:t>
      </w:r>
    </w:p>
    <w:p w:rsidR="00E36E32" w:rsidRPr="009D1DD6" w:rsidRDefault="00E36E32" w:rsidP="00E36E32">
      <w:pPr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เข้าใจความแตกต่างระหว่างโครงสร้างของประโยค ข้อความ  สำนวนระหว่างภาษาต่างประเทศและภาษาไทย   ตลอดจนเข้าใจระดับของภาษาและเลือกใช้ภาษาท่าทางในการสนทนา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ตามมารยาททางสังคมของเจ้าของภาษาได้</w:t>
      </w:r>
    </w:p>
    <w:p w:rsidR="00E36E32" w:rsidRPr="009D1DD6" w:rsidRDefault="00E36E32" w:rsidP="00E36E32">
      <w:pPr>
        <w:spacing w:line="400" w:lineRule="exact"/>
        <w:ind w:firstLine="720"/>
        <w:rPr>
          <w:rFonts w:ascii="TH SarabunIT๙" w:hAnsi="TH SarabunIT๙" w:cs="TH SarabunIT๙"/>
          <w:b/>
          <w:bCs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โดยใช้กระบวนการทางภาษา กระบวนการคิด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 xml:space="preserve">กระบวนการทำงานร่วมกับผู้อื่น </w:t>
      </w:r>
      <w:r w:rsidRPr="009D1DD6">
        <w:rPr>
          <w:rFonts w:ascii="TH SarabunIT๙" w:hAnsi="TH SarabunIT๙" w:cs="TH SarabunIT๙"/>
          <w:color w:val="000000"/>
          <w:spacing w:val="-14"/>
          <w:sz w:val="32"/>
          <w:szCs w:val="32"/>
          <w:cs/>
        </w:rPr>
        <w:t xml:space="preserve">ค้นคว้า  รวบรวม 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สืบค้นข้อมูลจากสื่อและแหล่งเรียนรู้ประเภทต่างๆ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นำเสนอ รายงานข้อมูล สรุปใจความสำคัญ และแสดงความคิดเห็นเรื่องราวเกี่ยวกับตนเอง เรื่องต่างๆ ในชีวิตประจำวัน ในชุมชนท้องถิ่น โดยการบูร</w:t>
      </w:r>
      <w:proofErr w:type="spellStart"/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ณา</w:t>
      </w:r>
      <w:proofErr w:type="spellEnd"/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การเนื้อหากับกลุ่มสาระการเรียนรู้อื่น</w:t>
      </w:r>
      <w:r w:rsidRPr="009D1DD6">
        <w:rPr>
          <w:rFonts w:ascii="TH SarabunIT๙" w:hAnsi="TH SarabunIT๙" w:cs="TH SarabunIT๙"/>
          <w:color w:val="000000"/>
          <w:spacing w:val="-8"/>
          <w:sz w:val="32"/>
          <w:szCs w:val="32"/>
          <w:cs/>
        </w:rPr>
        <w:t xml:space="preserve"> ใช้ภาษาสื่อสาร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ใน</w:t>
      </w:r>
      <w:r w:rsidRPr="009D1DD6">
        <w:rPr>
          <w:rFonts w:ascii="TH SarabunIT๙" w:hAnsi="TH SarabunIT๙" w:cs="TH SarabunIT๙"/>
          <w:color w:val="000000"/>
          <w:spacing w:val="-4"/>
          <w:sz w:val="32"/>
          <w:szCs w:val="32"/>
          <w:cs/>
        </w:rPr>
        <w:t>สถานการณ์จริง/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สถานการณ์จำลองที่เกิดขึ้นในห้องเรียนสถานศึกษา และชุมชน</w:t>
      </w:r>
    </w:p>
    <w:p w:rsidR="00E36E32" w:rsidRPr="009D1DD6" w:rsidRDefault="00E36E32" w:rsidP="00E36E32">
      <w:pPr>
        <w:ind w:left="720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เพื่อให้ผู้เรียนมีความรู้ ความเข้าใจในการใช้ภาษาต่างประเทศ นำความรู้มาประยุกต์ใช้ใน</w:t>
      </w:r>
    </w:p>
    <w:p w:rsidR="00E36E32" w:rsidRPr="009D1DD6" w:rsidRDefault="00E36E32" w:rsidP="00E36E32">
      <w:pPr>
        <w:rPr>
          <w:rFonts w:ascii="TH SarabunIT๙" w:hAnsi="TH SarabunIT๙" w:cs="TH SarabunIT๙"/>
          <w:color w:val="000000"/>
          <w:sz w:val="32"/>
          <w:szCs w:val="32"/>
          <w:cs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ชีวิตประจำวันอย่างเหมาะสมกับกาลเทศะในการสื่อสารตามสถานการณ์ต่างๆ มีทักษะฟัง พูด อ่านและเขียน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เป็นเครื่องมือในการศึกษาต่อ มีวินัย ใฝ่เรียนรู้ และเจตคติที่ดีต่อการใช้ภาษาอังกฤษ</w:t>
      </w:r>
    </w:p>
    <w:p w:rsidR="00E36E32" w:rsidRPr="009D1DD6" w:rsidRDefault="00E36E32" w:rsidP="00E36E32">
      <w:pPr>
        <w:rPr>
          <w:rFonts w:ascii="TH SarabunIT๙" w:hAnsi="TH SarabunIT๙" w:cs="TH SarabunIT๙"/>
          <w:b/>
          <w:bCs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ผลการเรียนรู้</w:t>
      </w:r>
    </w:p>
    <w:p w:rsidR="00E36E32" w:rsidRPr="009D1DD6" w:rsidRDefault="00E36E32" w:rsidP="00E36E32">
      <w:pPr>
        <w:rPr>
          <w:rFonts w:ascii="TH SarabunIT๙" w:hAnsi="TH SarabunIT๙" w:cs="TH SarabunIT๙"/>
          <w:color w:val="000000"/>
          <w:sz w:val="28"/>
        </w:rPr>
      </w:pPr>
      <w:r w:rsidRPr="009D1DD6">
        <w:rPr>
          <w:rFonts w:ascii="TH SarabunIT๙" w:hAnsi="TH SarabunIT๙" w:cs="TH SarabunIT๙"/>
          <w:color w:val="000000"/>
          <w:sz w:val="28"/>
        </w:rPr>
        <w:t xml:space="preserve">            1. </w:t>
      </w:r>
      <w:r w:rsidRPr="009D1DD6">
        <w:rPr>
          <w:rFonts w:ascii="TH SarabunIT๙" w:hAnsi="TH SarabunIT๙" w:cs="TH SarabunIT๙"/>
          <w:color w:val="000000"/>
          <w:sz w:val="28"/>
          <w:cs/>
        </w:rPr>
        <w:t xml:space="preserve">ใช้ทักษะการฟัง พูด อ่าน เขียน ประโยค ข้อความภาษาอังกฤษได้ถูกต้องตามหลักการอย่างมีประสิทธิภาพ </w:t>
      </w:r>
    </w:p>
    <w:p w:rsidR="00E36E32" w:rsidRPr="009D1DD6" w:rsidRDefault="00E36E32" w:rsidP="00E36E32">
      <w:pPr>
        <w:ind w:left="810"/>
        <w:rPr>
          <w:rFonts w:ascii="TH SarabunIT๙" w:hAnsi="TH SarabunIT๙" w:cs="TH SarabunIT๙"/>
          <w:color w:val="000000"/>
          <w:sz w:val="28"/>
        </w:rPr>
      </w:pPr>
      <w:r w:rsidRPr="009D1DD6">
        <w:rPr>
          <w:rFonts w:ascii="TH SarabunIT๙" w:hAnsi="TH SarabunIT๙" w:cs="TH SarabunIT๙"/>
          <w:color w:val="000000"/>
          <w:sz w:val="28"/>
        </w:rPr>
        <w:t xml:space="preserve">2. </w:t>
      </w:r>
      <w:r w:rsidRPr="009D1DD6">
        <w:rPr>
          <w:rFonts w:ascii="TH SarabunIT๙" w:hAnsi="TH SarabunIT๙" w:cs="TH SarabunIT๙"/>
          <w:color w:val="000000"/>
          <w:sz w:val="28"/>
          <w:cs/>
        </w:rPr>
        <w:t xml:space="preserve">เลือกใช้คำศัพท์และสำนวนภาษาอังกฤษในการสนทนาตามสถานการณ์ต่างๆ </w:t>
      </w:r>
    </w:p>
    <w:p w:rsidR="00E36E32" w:rsidRPr="009D1DD6" w:rsidRDefault="00E36E32" w:rsidP="00E36E32">
      <w:pPr>
        <w:rPr>
          <w:rFonts w:ascii="TH SarabunIT๙" w:hAnsi="TH SarabunIT๙" w:cs="TH SarabunIT๙"/>
          <w:color w:val="000000"/>
          <w:sz w:val="28"/>
        </w:rPr>
      </w:pPr>
      <w:r w:rsidRPr="009D1DD6">
        <w:rPr>
          <w:rFonts w:ascii="TH SarabunIT๙" w:hAnsi="TH SarabunIT๙" w:cs="TH SarabunIT๙"/>
          <w:color w:val="000000"/>
          <w:sz w:val="28"/>
          <w:cs/>
        </w:rPr>
        <w:t xml:space="preserve">แลกเปลี่ยนข้อมูล แสดงความคิดเห็น เกี่ยวกับตนเอง ข่าว เหตุการณ์ เรื่องราวต่างๆ ที่อยู่ในความสนใจในชีวิตประจำวันได้อย่างมีประสิทธิภาพ </w:t>
      </w:r>
    </w:p>
    <w:p w:rsidR="00E36E32" w:rsidRPr="009D1DD6" w:rsidRDefault="00E36E32" w:rsidP="00E36E32">
      <w:pPr>
        <w:ind w:left="720"/>
        <w:rPr>
          <w:rFonts w:ascii="TH SarabunIT๙" w:hAnsi="TH SarabunIT๙" w:cs="TH SarabunIT๙"/>
          <w:color w:val="000000"/>
          <w:sz w:val="28"/>
        </w:rPr>
      </w:pPr>
      <w:r w:rsidRPr="009D1DD6">
        <w:rPr>
          <w:rFonts w:ascii="TH SarabunIT๙" w:hAnsi="TH SarabunIT๙" w:cs="TH SarabunIT๙"/>
          <w:color w:val="000000"/>
          <w:sz w:val="28"/>
        </w:rPr>
        <w:t xml:space="preserve">  3. </w:t>
      </w:r>
      <w:r w:rsidRPr="009D1DD6">
        <w:rPr>
          <w:rFonts w:ascii="TH SarabunIT๙" w:hAnsi="TH SarabunIT๙" w:cs="TH SarabunIT๙"/>
          <w:color w:val="000000"/>
          <w:sz w:val="28"/>
          <w:cs/>
        </w:rPr>
        <w:t xml:space="preserve">นำเสนอ รายงานข้อมูล สรุปใจความสำคัญ และแสดงความคิดเห็นเรื่องราวต่างๆ </w:t>
      </w:r>
    </w:p>
    <w:p w:rsidR="00E36E32" w:rsidRPr="009D1DD6" w:rsidRDefault="00E36E32" w:rsidP="00E36E32">
      <w:pPr>
        <w:rPr>
          <w:rFonts w:ascii="TH SarabunIT๙" w:hAnsi="TH SarabunIT๙" w:cs="TH SarabunIT๙"/>
          <w:color w:val="000000"/>
          <w:sz w:val="28"/>
        </w:rPr>
      </w:pPr>
      <w:r w:rsidRPr="009D1DD6">
        <w:rPr>
          <w:rFonts w:ascii="TH SarabunIT๙" w:hAnsi="TH SarabunIT๙" w:cs="TH SarabunIT๙"/>
          <w:color w:val="000000"/>
          <w:sz w:val="28"/>
          <w:cs/>
        </w:rPr>
        <w:t>ในชีวิตประจำวัน ในชุมชนท้องถิ่น โดยการบูร</w:t>
      </w:r>
      <w:proofErr w:type="spellStart"/>
      <w:r w:rsidRPr="009D1DD6">
        <w:rPr>
          <w:rFonts w:ascii="TH SarabunIT๙" w:hAnsi="TH SarabunIT๙" w:cs="TH SarabunIT๙"/>
          <w:color w:val="000000"/>
          <w:sz w:val="28"/>
          <w:cs/>
        </w:rPr>
        <w:t>ณา</w:t>
      </w:r>
      <w:proofErr w:type="spellEnd"/>
      <w:r w:rsidRPr="009D1DD6">
        <w:rPr>
          <w:rFonts w:ascii="TH SarabunIT๙" w:hAnsi="TH SarabunIT๙" w:cs="TH SarabunIT๙"/>
          <w:color w:val="000000"/>
          <w:sz w:val="28"/>
          <w:cs/>
        </w:rPr>
        <w:t>การเนื้อหากับกลุ่มสาระการเรียนรู้อื่น</w:t>
      </w:r>
    </w:p>
    <w:p w:rsidR="00E36E32" w:rsidRPr="009D1DD6" w:rsidRDefault="00E36E32" w:rsidP="00E36E32">
      <w:pPr>
        <w:ind w:firstLine="720"/>
        <w:jc w:val="thaiDistribute"/>
        <w:rPr>
          <w:rFonts w:ascii="TH SarabunIT๙" w:hAnsi="TH SarabunIT๙" w:cs="TH SarabunIT๙"/>
          <w:color w:val="000000"/>
          <w:sz w:val="28"/>
        </w:rPr>
      </w:pPr>
      <w:r w:rsidRPr="009D1DD6">
        <w:rPr>
          <w:rFonts w:ascii="TH SarabunIT๙" w:hAnsi="TH SarabunIT๙" w:cs="TH SarabunIT๙"/>
          <w:color w:val="000000"/>
          <w:sz w:val="28"/>
        </w:rPr>
        <w:t xml:space="preserve">  4. </w:t>
      </w:r>
      <w:r w:rsidRPr="009D1DD6">
        <w:rPr>
          <w:rFonts w:ascii="TH SarabunIT๙" w:hAnsi="TH SarabunIT๙" w:cs="TH SarabunIT๙"/>
          <w:color w:val="000000"/>
          <w:sz w:val="28"/>
          <w:cs/>
        </w:rPr>
        <w:t>เลือกใช้</w:t>
      </w:r>
      <w:r w:rsidRPr="009D1DD6">
        <w:rPr>
          <w:rFonts w:ascii="TH SarabunIT๙" w:hAnsi="TH SarabunIT๙" w:cs="TH SarabunIT๙"/>
          <w:color w:val="000000"/>
          <w:spacing w:val="-8"/>
          <w:sz w:val="28"/>
          <w:cs/>
        </w:rPr>
        <w:t>ภาษาสื่อสาร</w:t>
      </w:r>
      <w:r w:rsidRPr="009D1DD6">
        <w:rPr>
          <w:rFonts w:ascii="TH SarabunIT๙" w:hAnsi="TH SarabunIT๙" w:cs="TH SarabunIT๙"/>
          <w:color w:val="000000"/>
          <w:sz w:val="28"/>
          <w:cs/>
        </w:rPr>
        <w:t>อย่างเหมาะสมตามสถานภาพของคู่สนทนาและถูกต้องตาม มารยาททางสังคมของเจ้าของภาษาได้</w:t>
      </w:r>
    </w:p>
    <w:p w:rsidR="00E36E32" w:rsidRPr="009D1DD6" w:rsidRDefault="00E36E32" w:rsidP="00E36E32">
      <w:pPr>
        <w:ind w:left="720"/>
        <w:rPr>
          <w:rFonts w:ascii="TH SarabunIT๙" w:hAnsi="TH SarabunIT๙" w:cs="TH SarabunIT๙"/>
          <w:color w:val="000000"/>
          <w:sz w:val="28"/>
        </w:rPr>
      </w:pPr>
      <w:r w:rsidRPr="009D1DD6">
        <w:rPr>
          <w:rFonts w:ascii="TH SarabunIT๙" w:hAnsi="TH SarabunIT๙" w:cs="TH SarabunIT๙"/>
          <w:color w:val="000000"/>
          <w:sz w:val="28"/>
        </w:rPr>
        <w:t xml:space="preserve">  5. </w:t>
      </w:r>
      <w:r w:rsidRPr="009D1DD6">
        <w:rPr>
          <w:rFonts w:ascii="TH SarabunIT๙" w:hAnsi="TH SarabunIT๙" w:cs="TH SarabunIT๙"/>
          <w:color w:val="000000"/>
          <w:sz w:val="28"/>
          <w:cs/>
        </w:rPr>
        <w:t>รู้และเข้าใจความแตกต่างระหว่างโครงสร้างของประโยค ข้อความ สำนวนระหว่าง</w:t>
      </w:r>
    </w:p>
    <w:p w:rsidR="00E36E32" w:rsidRPr="009D1DD6" w:rsidRDefault="00E36E32" w:rsidP="00E36E32">
      <w:pPr>
        <w:rPr>
          <w:rFonts w:ascii="TH SarabunIT๙" w:hAnsi="TH SarabunIT๙" w:cs="TH SarabunIT๙"/>
          <w:color w:val="000000"/>
          <w:sz w:val="28"/>
        </w:rPr>
      </w:pPr>
      <w:r w:rsidRPr="009D1DD6">
        <w:rPr>
          <w:rFonts w:ascii="TH SarabunIT๙" w:hAnsi="TH SarabunIT๙" w:cs="TH SarabunIT๙"/>
          <w:color w:val="000000"/>
          <w:sz w:val="28"/>
          <w:cs/>
        </w:rPr>
        <w:t xml:space="preserve">ภาษาต่างประเทศและภาษาไทย   </w:t>
      </w:r>
    </w:p>
    <w:p w:rsidR="00E36E32" w:rsidRPr="009D1DD6" w:rsidRDefault="00E36E32" w:rsidP="00E36E32">
      <w:pPr>
        <w:ind w:firstLine="360"/>
        <w:rPr>
          <w:rFonts w:ascii="TH SarabunIT๙" w:hAnsi="TH SarabunIT๙" w:cs="TH SarabunIT๙"/>
          <w:color w:val="000000"/>
          <w:sz w:val="28"/>
        </w:rPr>
      </w:pPr>
      <w:r w:rsidRPr="009D1DD6">
        <w:rPr>
          <w:rFonts w:ascii="TH SarabunIT๙" w:hAnsi="TH SarabunIT๙" w:cs="TH SarabunIT๙"/>
          <w:color w:val="000000"/>
          <w:sz w:val="28"/>
          <w:cs/>
        </w:rPr>
        <w:t xml:space="preserve">       </w:t>
      </w:r>
      <w:r w:rsidRPr="009D1DD6">
        <w:rPr>
          <w:rFonts w:ascii="TH SarabunIT๙" w:hAnsi="TH SarabunIT๙" w:cs="TH SarabunIT๙"/>
          <w:color w:val="000000"/>
          <w:sz w:val="28"/>
        </w:rPr>
        <w:t xml:space="preserve">6. </w:t>
      </w:r>
      <w:r w:rsidRPr="009D1DD6">
        <w:rPr>
          <w:rFonts w:ascii="TH SarabunIT๙" w:hAnsi="TH SarabunIT๙" w:cs="TH SarabunIT๙"/>
          <w:color w:val="000000"/>
          <w:sz w:val="28"/>
          <w:cs/>
        </w:rPr>
        <w:t xml:space="preserve">ค้นคว้าสืบค้นข้อมูลจากสื่อและแหล่งเรียนรู้ประเภทต่างๆ ได้ </w:t>
      </w:r>
    </w:p>
    <w:p w:rsidR="00E36E32" w:rsidRPr="009D1DD6" w:rsidRDefault="00E36E32" w:rsidP="00E36E32">
      <w:pPr>
        <w:ind w:firstLine="720"/>
        <w:rPr>
          <w:rFonts w:ascii="TH SarabunIT๙" w:hAnsi="TH SarabunIT๙" w:cs="TH SarabunIT๙"/>
          <w:color w:val="000000"/>
          <w:sz w:val="28"/>
        </w:rPr>
      </w:pPr>
      <w:r w:rsidRPr="009D1DD6">
        <w:rPr>
          <w:rFonts w:ascii="TH SarabunIT๙" w:hAnsi="TH SarabunIT๙" w:cs="TH SarabunIT๙"/>
          <w:color w:val="000000"/>
          <w:sz w:val="28"/>
        </w:rPr>
        <w:t xml:space="preserve">  7. </w:t>
      </w:r>
      <w:r w:rsidRPr="009D1DD6">
        <w:rPr>
          <w:rFonts w:ascii="TH SarabunIT๙" w:hAnsi="TH SarabunIT๙" w:cs="TH SarabunIT๙"/>
          <w:color w:val="000000"/>
          <w:sz w:val="28"/>
          <w:cs/>
        </w:rPr>
        <w:t>มีเจตคติที่ดี และเห็นคุณค่าต่อการใช้ภาษาอังกฤษ</w:t>
      </w:r>
    </w:p>
    <w:p w:rsidR="00E36E32" w:rsidRPr="009D1DD6" w:rsidRDefault="00E36E32" w:rsidP="00E36E32">
      <w:pPr>
        <w:ind w:firstLine="720"/>
        <w:rPr>
          <w:rFonts w:ascii="TH SarabunIT๙" w:hAnsi="TH SarabunIT๙" w:cs="TH SarabunIT๙"/>
          <w:color w:val="000000"/>
          <w:sz w:val="28"/>
        </w:rPr>
      </w:pPr>
      <w:r w:rsidRPr="009D1DD6">
        <w:rPr>
          <w:rFonts w:ascii="TH SarabunIT๙" w:hAnsi="TH SarabunIT๙" w:cs="TH SarabunIT๙"/>
          <w:color w:val="000000"/>
          <w:sz w:val="28"/>
        </w:rPr>
        <w:t xml:space="preserve">  8. </w:t>
      </w:r>
      <w:r w:rsidRPr="009D1DD6">
        <w:rPr>
          <w:rFonts w:ascii="TH SarabunIT๙" w:hAnsi="TH SarabunIT๙" w:cs="TH SarabunIT๙"/>
          <w:color w:val="000000"/>
          <w:sz w:val="28"/>
          <w:cs/>
        </w:rPr>
        <w:t xml:space="preserve">เห็นประโยชน์ของภาษาอังกฤษในการแสวงหาความรู้ เป็นพื้นฐานในการศึกษาต่อ </w:t>
      </w:r>
    </w:p>
    <w:p w:rsidR="00E36E32" w:rsidRPr="009D1DD6" w:rsidRDefault="00E36E32" w:rsidP="00E36E32">
      <w:pPr>
        <w:rPr>
          <w:rFonts w:ascii="TH SarabunIT๙" w:hAnsi="TH SarabunIT๙" w:cs="TH SarabunIT๙"/>
          <w:b/>
          <w:bCs/>
          <w:color w:val="000000"/>
          <w:sz w:val="28"/>
        </w:rPr>
      </w:pPr>
      <w:r w:rsidRPr="009D1DD6">
        <w:rPr>
          <w:rFonts w:ascii="TH SarabunIT๙" w:hAnsi="TH SarabunIT๙" w:cs="TH SarabunIT๙"/>
          <w:b/>
          <w:bCs/>
          <w:color w:val="000000"/>
          <w:sz w:val="28"/>
          <w:cs/>
        </w:rPr>
        <w:t>รวมทั้งหมด 8 ผลการเรียนรู้</w:t>
      </w:r>
    </w:p>
    <w:p w:rsidR="00A8738C" w:rsidRDefault="00E36E32" w:rsidP="00A8738C">
      <w:pPr>
        <w:jc w:val="center"/>
        <w:rPr>
          <w:rFonts w:ascii="TH SarabunIT๙" w:hAnsi="TH SarabunIT๙" w:cs="TH SarabunIT๙" w:hint="cs"/>
          <w:b/>
          <w:bCs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lastRenderedPageBreak/>
        <w:t>คำอธิบายรายวิชา</w:t>
      </w:r>
    </w:p>
    <w:p w:rsidR="00A8738C" w:rsidRDefault="00A8738C" w:rsidP="00A8738C">
      <w:pPr>
        <w:jc w:val="center"/>
        <w:rPr>
          <w:rFonts w:ascii="TH SarabunIT๙" w:hAnsi="TH SarabunIT๙" w:cs="TH SarabunIT๙" w:hint="cs"/>
          <w:b/>
          <w:bCs/>
          <w:color w:val="000000"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หัสวิชา </w:t>
      </w:r>
      <w:r w:rsidR="00E36E32"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อ</w:t>
      </w:r>
      <w:r w:rsidR="00E36E32"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>2120</w:t>
      </w:r>
      <w:r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3</w:t>
      </w:r>
      <w:r w:rsidR="00E36E32"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 xml:space="preserve">ทักษะการเขียนภาษาอังกฤษ </w:t>
      </w:r>
      <w:r w:rsidR="00E36E32"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>1</w:t>
      </w:r>
      <w:r>
        <w:rPr>
          <w:rFonts w:ascii="TH SarabunIT๙" w:hAnsi="TH SarabunIT๙" w:cs="TH SarabunIT๙" w:hint="cs"/>
          <w:b/>
          <w:bCs/>
          <w:color w:val="000000"/>
          <w:sz w:val="32"/>
          <w:szCs w:val="32"/>
          <w:cs/>
        </w:rPr>
        <w:t xml:space="preserve"> </w:t>
      </w:r>
      <w:r w:rsidR="00E36E32"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กลุ่มสาระกา</w:t>
      </w:r>
      <w:r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รเรียนรู้ภาษาต่างประเท</w:t>
      </w:r>
      <w:r>
        <w:rPr>
          <w:rFonts w:ascii="TH SarabunIT๙" w:hAnsi="TH SarabunIT๙" w:cs="TH SarabunIT๙" w:hint="cs"/>
          <w:b/>
          <w:bCs/>
          <w:color w:val="000000"/>
          <w:sz w:val="32"/>
          <w:szCs w:val="32"/>
          <w:cs/>
        </w:rPr>
        <w:t>ศ</w:t>
      </w:r>
    </w:p>
    <w:p w:rsidR="00E36E32" w:rsidRPr="00A8738C" w:rsidRDefault="00A8738C" w:rsidP="00A8738C">
      <w:pPr>
        <w:rPr>
          <w:rFonts w:ascii="TH SarabunIT๙" w:hAnsi="TH SarabunIT๙" w:cs="TH SarabunIT๙"/>
          <w:b/>
          <w:bCs/>
          <w:sz w:val="32"/>
          <w:szCs w:val="32"/>
        </w:rPr>
      </w:pPr>
      <w:r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  </w:t>
      </w:r>
      <w:r w:rsidR="00E36E32" w:rsidRPr="00A8738C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ชั้นมัธยมศึกษาปีที่ </w:t>
      </w:r>
      <w:r w:rsidR="00E36E32" w:rsidRPr="00A8738C">
        <w:rPr>
          <w:rFonts w:ascii="TH SarabunIT๙" w:hAnsi="TH SarabunIT๙" w:cs="TH SarabunIT๙"/>
          <w:b/>
          <w:bCs/>
          <w:sz w:val="32"/>
          <w:szCs w:val="32"/>
        </w:rPr>
        <w:t xml:space="preserve">1 </w:t>
      </w:r>
      <w:r w:rsidR="00E36E32" w:rsidRPr="00A8738C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ภาคเรียนที่ </w:t>
      </w:r>
      <w:r w:rsidR="00E36E32" w:rsidRPr="00A8738C">
        <w:rPr>
          <w:rFonts w:ascii="TH SarabunIT๙" w:hAnsi="TH SarabunIT๙" w:cs="TH SarabunIT๙"/>
          <w:b/>
          <w:bCs/>
          <w:sz w:val="32"/>
          <w:szCs w:val="32"/>
        </w:rPr>
        <w:t>1</w:t>
      </w:r>
      <w:r w:rsidR="00E36E32" w:rsidRPr="00A8738C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</w:t>
      </w:r>
      <w:r w:rsidR="00E36E32" w:rsidRPr="00A8738C">
        <w:rPr>
          <w:rFonts w:ascii="TH SarabunIT๙" w:hAnsi="TH SarabunIT๙" w:cs="TH SarabunIT๙"/>
          <w:b/>
          <w:bCs/>
          <w:sz w:val="32"/>
          <w:szCs w:val="32"/>
          <w:cs/>
        </w:rPr>
        <w:tab/>
        <w:t xml:space="preserve">เวลา </w:t>
      </w:r>
      <w:r w:rsidR="00DE43AE" w:rsidRPr="00A8738C">
        <w:rPr>
          <w:rFonts w:ascii="TH SarabunIT๙" w:hAnsi="TH SarabunIT๙" w:cs="TH SarabunIT๙"/>
          <w:b/>
          <w:bCs/>
          <w:sz w:val="32"/>
          <w:szCs w:val="32"/>
        </w:rPr>
        <w:t>2</w:t>
      </w:r>
      <w:r w:rsidR="00E36E32" w:rsidRPr="00A8738C">
        <w:rPr>
          <w:rFonts w:ascii="TH SarabunIT๙" w:hAnsi="TH SarabunIT๙" w:cs="TH SarabunIT๙"/>
          <w:b/>
          <w:bCs/>
          <w:sz w:val="32"/>
          <w:szCs w:val="32"/>
        </w:rPr>
        <w:t>0</w:t>
      </w:r>
      <w:r w:rsidR="00E36E32" w:rsidRPr="00A8738C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ชั่วโมง </w:t>
      </w:r>
      <w:r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              </w:t>
      </w:r>
      <w:r w:rsidR="00E36E32" w:rsidRPr="00A8738C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จำนวน </w:t>
      </w:r>
      <w:r w:rsidR="00DE43AE" w:rsidRPr="00A8738C">
        <w:rPr>
          <w:rFonts w:ascii="TH SarabunIT๙" w:hAnsi="TH SarabunIT๙" w:cs="TH SarabunIT๙"/>
          <w:b/>
          <w:bCs/>
          <w:sz w:val="32"/>
          <w:szCs w:val="32"/>
        </w:rPr>
        <w:t>0.5</w:t>
      </w:r>
      <w:r w:rsidR="00E36E32" w:rsidRPr="00A8738C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หน่วย</w:t>
      </w:r>
      <w:proofErr w:type="spellStart"/>
      <w:r w:rsidR="00E36E32" w:rsidRPr="00A8738C">
        <w:rPr>
          <w:rFonts w:ascii="TH SarabunIT๙" w:hAnsi="TH SarabunIT๙" w:cs="TH SarabunIT๙"/>
          <w:b/>
          <w:bCs/>
          <w:sz w:val="32"/>
          <w:szCs w:val="32"/>
          <w:cs/>
        </w:rPr>
        <w:t>กิต</w:t>
      </w:r>
      <w:proofErr w:type="spellEnd"/>
      <w:r w:rsidR="00E36E32" w:rsidRPr="00A8738C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</w:t>
      </w:r>
    </w:p>
    <w:p w:rsidR="00E36E32" w:rsidRPr="009D1DD6" w:rsidRDefault="00E36E32" w:rsidP="00E36E32">
      <w:pPr>
        <w:rPr>
          <w:rFonts w:ascii="TH SarabunIT๙" w:hAnsi="TH SarabunIT๙" w:cs="TH SarabunIT๙"/>
          <w:b/>
          <w:bCs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......................................................................................................................................................</w:t>
      </w:r>
    </w:p>
    <w:p w:rsidR="00E36E32" w:rsidRPr="009D1DD6" w:rsidRDefault="00E36E32" w:rsidP="00E36E32">
      <w:pPr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ab/>
        <w:t>เข้าใจคำสั่ง คำขอร้อง ภาษา ท่าทาง และประโยคง่าย ๆ ในสถานการณ์ใกล้ตัว ภาษาท่าทาง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การทักทาย การกล่าวคำ ชื่อสัตว์และสิ่งของต่าง ๆ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การบอกขนาดและการเทียบขนาดของสิ่งของ อ่านออกเสียงคำ กลุ่มคำ ประโยค บทสนทนา บทอ่าน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ได้ถูกต้องตามหลักการอ่านออกเสียงคำศัพท์ที่เน้นเสียงพยัญชนะต้นและท้ายคำ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ร้องเพลงได้ตรงตามเนื้อหา แปลประโยคเป็นภาพหรือสัญลักษณ์ เข้าใจคำ กลุ่มคำ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และประโยค เข้าใจคำศัพท์ง่าย ๆ ในชีวิตประจำวัน เขียนคำตอบในรูปประโยคได้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เขียนประโยคและตอบคำถามโดยแปลความหมายจากภาพ ใช้ภาษาง่าย ๆ สั้น ๆ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ในการติดต่อสื่อสารกันในชีวิตประจำวัน ฟังและดูสื่อต่าง ๆ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ที่พบเห็นในชีวิตประจำวันและในห้องเรียน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ใช้ภาษาต่างประเทศเพื่อให้ข้อมูลเกี่ยวกับบุคคลและสิ่งต่าง ๆ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ที่พบเห็นในชีวิตประจำวัน ประยุกต์การอ่านภาษาต่างประเทศกับสิ่งของ ฉลาก ป้ายโฆษณา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ตัวอักษรต่าง ๆ ใช้ภาษาในการแสดงความรู้สึกของตน บอกคำศัพท์เกี่ยวกับตนเอง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และสิ่งใกล้ตัวด้วยท่าทาง ภาพ หรือคำ บอกข้อมูลเกี่ยวกับตนเองด้วยท่าทาง ภาพ คำ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และข้อความสั้น ๆ บอกข้อมูลรูปประโยคสั้น ๆ กิจวัตรประจำวัน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แสดงความคิดเห็นเกี่ยวกับข้อมูลอย่างมีเหตุผล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ตอบคำถามเกี่ยวกับข้อมูลด้วยความถูกต้อง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>   </w:t>
      </w:r>
    </w:p>
    <w:p w:rsidR="00E36E32" w:rsidRPr="009D1DD6" w:rsidRDefault="00E36E32" w:rsidP="00E36E32">
      <w:pPr>
        <w:jc w:val="thaiDistribute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</w:rPr>
        <w:t>       </w:t>
      </w:r>
    </w:p>
    <w:p w:rsidR="00E36E32" w:rsidRPr="009D1DD6" w:rsidRDefault="00E36E32" w:rsidP="00E36E32">
      <w:pPr>
        <w:rPr>
          <w:rFonts w:ascii="TH SarabunIT๙" w:hAnsi="TH SarabunIT๙" w:cs="TH SarabunIT๙"/>
          <w:b/>
          <w:bCs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มาตรฐาน/ตัวชี้วัด</w:t>
      </w:r>
    </w:p>
    <w:p w:rsidR="00E36E32" w:rsidRPr="009D1DD6" w:rsidRDefault="00E36E32" w:rsidP="00E36E32">
      <w:pPr>
        <w:ind w:left="864"/>
        <w:rPr>
          <w:rFonts w:ascii="TH SarabunIT๙" w:hAnsi="TH SarabunIT๙" w:cs="TH SarabunIT๙"/>
          <w:b/>
          <w:bCs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ต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1. 1 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 xml:space="preserve"> ม. 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>4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/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1    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ม.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>4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/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2    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ม.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>4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/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3     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ม.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>4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/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4    </w:t>
      </w:r>
    </w:p>
    <w:p w:rsidR="00E36E32" w:rsidRPr="009D1DD6" w:rsidRDefault="00E36E32" w:rsidP="00E36E32">
      <w:pPr>
        <w:ind w:firstLine="864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 xml:space="preserve">ต 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1.2   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ม.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4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/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1    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ม.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>4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/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2    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ม.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>4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/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3     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ม.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>4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/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4 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ab/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ม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. 4/5         </w:t>
      </w:r>
    </w:p>
    <w:p w:rsidR="00E36E32" w:rsidRPr="009D1DD6" w:rsidRDefault="00E36E32" w:rsidP="00E36E32">
      <w:pPr>
        <w:ind w:firstLine="864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 xml:space="preserve">ต 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1.3   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ม.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4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/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1    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ม.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>4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/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2    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ม.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>4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/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3      </w:t>
      </w:r>
    </w:p>
    <w:p w:rsidR="00E36E32" w:rsidRPr="009D1DD6" w:rsidRDefault="00E36E32" w:rsidP="00E36E32">
      <w:pPr>
        <w:ind w:firstLine="864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 xml:space="preserve">ต 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2.1   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ม.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4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/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1     </w:t>
      </w:r>
    </w:p>
    <w:p w:rsidR="00E36E32" w:rsidRPr="009D1DD6" w:rsidRDefault="00E36E32" w:rsidP="00E36E32">
      <w:pPr>
        <w:ind w:firstLine="864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 xml:space="preserve">ต 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2.2   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ม.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4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/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>2</w:t>
      </w:r>
    </w:p>
    <w:p w:rsidR="00E36E32" w:rsidRPr="009D1DD6" w:rsidRDefault="00E36E32" w:rsidP="00E36E32">
      <w:pPr>
        <w:ind w:firstLine="864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 xml:space="preserve">ต 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3.1   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ม.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4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/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>1</w:t>
      </w:r>
    </w:p>
    <w:p w:rsidR="00E36E32" w:rsidRPr="009D1DD6" w:rsidRDefault="00E36E32" w:rsidP="00E36E32">
      <w:pPr>
        <w:ind w:firstLine="864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 xml:space="preserve">ต 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4.1   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ม.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4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/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>1</w:t>
      </w:r>
    </w:p>
    <w:p w:rsidR="00E36E32" w:rsidRPr="009D1DD6" w:rsidRDefault="00E36E32" w:rsidP="00E36E32">
      <w:pPr>
        <w:ind w:firstLine="864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 xml:space="preserve">ต 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4.2   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ม.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4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/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>1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ab/>
        <w:t xml:space="preserve">     </w:t>
      </w:r>
    </w:p>
    <w:p w:rsidR="00E36E32" w:rsidRPr="009D1DD6" w:rsidRDefault="00A8738C" w:rsidP="00A8738C">
      <w:pPr>
        <w:rPr>
          <w:rFonts w:ascii="TH SarabunIT๙" w:hAnsi="TH SarabunIT๙" w:cs="TH SarabunIT๙"/>
          <w:b/>
          <w:bCs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วมทั้งหมด</w:t>
      </w:r>
      <w:r>
        <w:rPr>
          <w:rFonts w:ascii="TH SarabunIT๙" w:hAnsi="TH SarabunIT๙" w:cs="TH SarabunIT๙"/>
          <w:b/>
          <w:bCs/>
          <w:sz w:val="32"/>
          <w:szCs w:val="32"/>
        </w:rPr>
        <w:t xml:space="preserve"> 17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ตัวชี้วัด</w:t>
      </w:r>
    </w:p>
    <w:p w:rsidR="00E36E32" w:rsidRPr="009D1DD6" w:rsidRDefault="00E36E32" w:rsidP="00E36E32">
      <w:pPr>
        <w:jc w:val="center"/>
        <w:rPr>
          <w:rFonts w:ascii="TH SarabunIT๙" w:hAnsi="TH SarabunIT๙" w:cs="TH SarabunIT๙"/>
          <w:b/>
          <w:bCs/>
          <w:color w:val="000000"/>
          <w:sz w:val="32"/>
          <w:szCs w:val="32"/>
        </w:rPr>
      </w:pPr>
    </w:p>
    <w:p w:rsidR="00733983" w:rsidRPr="009D1DD6" w:rsidRDefault="00733983" w:rsidP="00E36E32">
      <w:pPr>
        <w:jc w:val="center"/>
        <w:rPr>
          <w:rFonts w:ascii="TH SarabunIT๙" w:hAnsi="TH SarabunIT๙" w:cs="TH SarabunIT๙"/>
          <w:b/>
          <w:bCs/>
          <w:color w:val="000000"/>
          <w:sz w:val="32"/>
          <w:szCs w:val="32"/>
        </w:rPr>
      </w:pPr>
    </w:p>
    <w:p w:rsidR="00733983" w:rsidRPr="009D1DD6" w:rsidRDefault="00733983" w:rsidP="00E36E32">
      <w:pPr>
        <w:jc w:val="center"/>
        <w:rPr>
          <w:rFonts w:ascii="TH SarabunIT๙" w:hAnsi="TH SarabunIT๙" w:cs="TH SarabunIT๙"/>
          <w:b/>
          <w:bCs/>
          <w:color w:val="000000"/>
          <w:sz w:val="32"/>
          <w:szCs w:val="32"/>
        </w:rPr>
      </w:pPr>
    </w:p>
    <w:p w:rsidR="00733983" w:rsidRPr="009D1DD6" w:rsidRDefault="00733983" w:rsidP="00E36E32">
      <w:pPr>
        <w:jc w:val="center"/>
        <w:rPr>
          <w:rFonts w:ascii="TH SarabunIT๙" w:hAnsi="TH SarabunIT๙" w:cs="TH SarabunIT๙"/>
          <w:b/>
          <w:bCs/>
          <w:color w:val="000000"/>
          <w:sz w:val="32"/>
          <w:szCs w:val="32"/>
        </w:rPr>
      </w:pPr>
    </w:p>
    <w:p w:rsidR="00733983" w:rsidRPr="009D1DD6" w:rsidRDefault="00733983" w:rsidP="00E36E32">
      <w:pPr>
        <w:jc w:val="center"/>
        <w:rPr>
          <w:rFonts w:ascii="TH SarabunIT๙" w:hAnsi="TH SarabunIT๙" w:cs="TH SarabunIT๙"/>
          <w:b/>
          <w:bCs/>
          <w:color w:val="000000"/>
          <w:sz w:val="32"/>
          <w:szCs w:val="32"/>
        </w:rPr>
      </w:pPr>
    </w:p>
    <w:p w:rsidR="00A8738C" w:rsidRDefault="00A8738C" w:rsidP="00E36E32">
      <w:pPr>
        <w:jc w:val="center"/>
        <w:rPr>
          <w:rFonts w:ascii="TH SarabunIT๙" w:hAnsi="TH SarabunIT๙" w:cs="TH SarabunIT๙" w:hint="cs"/>
          <w:b/>
          <w:bCs/>
          <w:sz w:val="32"/>
          <w:szCs w:val="32"/>
        </w:rPr>
      </w:pPr>
    </w:p>
    <w:p w:rsidR="00A8738C" w:rsidRDefault="00E36E32" w:rsidP="00A8738C">
      <w:pPr>
        <w:jc w:val="center"/>
        <w:rPr>
          <w:rFonts w:ascii="TH SarabunIT๙" w:hAnsi="TH SarabunIT๙" w:cs="TH SarabunIT๙" w:hint="cs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lastRenderedPageBreak/>
        <w:t>คำอธิบายรายวิชา</w:t>
      </w:r>
    </w:p>
    <w:p w:rsidR="00A8738C" w:rsidRDefault="00A8738C" w:rsidP="00A8738C">
      <w:pPr>
        <w:rPr>
          <w:rFonts w:ascii="TH SarabunIT๙" w:hAnsi="TH SarabunIT๙" w:cs="TH SarabunIT๙" w:hint="cs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หัสวิชา </w:t>
      </w:r>
      <w:r w:rsidR="00E36E32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อ</w:t>
      </w:r>
      <w:r w:rsidR="00E36E32" w:rsidRPr="009D1DD6">
        <w:rPr>
          <w:rFonts w:ascii="TH SarabunIT๙" w:hAnsi="TH SarabunIT๙" w:cs="TH SarabunIT๙"/>
          <w:b/>
          <w:bCs/>
          <w:sz w:val="32"/>
          <w:szCs w:val="32"/>
        </w:rPr>
        <w:t xml:space="preserve">21204 </w:t>
      </w:r>
      <w:r w:rsidR="00E36E32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ทักษะการเขียนภาษาอังกฤษ </w:t>
      </w:r>
      <w:r w:rsidR="00E36E32" w:rsidRPr="009D1DD6">
        <w:rPr>
          <w:rFonts w:ascii="TH SarabunIT๙" w:hAnsi="TH SarabunIT๙" w:cs="TH SarabunIT๙"/>
          <w:b/>
          <w:bCs/>
          <w:sz w:val="32"/>
          <w:szCs w:val="32"/>
        </w:rPr>
        <w:t>2</w:t>
      </w:r>
      <w:r w:rsidR="00E36E32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กลุ่มสาระการเรียนรู้ภาษาต่างประเทศ</w:t>
      </w:r>
    </w:p>
    <w:p w:rsidR="00E36E32" w:rsidRPr="009D1DD6" w:rsidRDefault="00E36E32" w:rsidP="00A8738C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ชั้นมัธยมศึกษาปีที่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 xml:space="preserve">1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ภาคเรียนที่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>2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  <w:t xml:space="preserve">  เวลา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>20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ชั่วโมง </w:t>
      </w:r>
      <w:r w:rsidR="00A8738C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      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จำนวน 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>0.5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หน่วย</w:t>
      </w:r>
      <w:proofErr w:type="spellStart"/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ิต</w:t>
      </w:r>
      <w:proofErr w:type="spellEnd"/>
    </w:p>
    <w:p w:rsidR="00E36E32" w:rsidRPr="009D1DD6" w:rsidRDefault="00E36E32" w:rsidP="00E36E32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......................................................................................................................................................</w:t>
      </w:r>
    </w:p>
    <w:p w:rsidR="00E36E32" w:rsidRPr="009D1DD6" w:rsidRDefault="00E36E32" w:rsidP="00E36E32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ศึกษาและฝึกทักษะการฟัง พูด อ่าน เขียน เกี่ยวกับเหตุการณ์ เรื่องราวต่างๆ ในชีวิต</w:t>
      </w:r>
    </w:p>
    <w:p w:rsidR="00E36E32" w:rsidRPr="009D1DD6" w:rsidRDefault="00E36E32" w:rsidP="00E36E32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ประจำวัน แลกเปลี่ยนข้อมูลเกี่ยวกับตนเองประสบการณ์ข่าวเหตุการณ์และประเด็นที่อยู่ใน</w:t>
      </w:r>
    </w:p>
    <w:p w:rsidR="00E36E32" w:rsidRPr="009D1DD6" w:rsidRDefault="00E36E32" w:rsidP="00E36E32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ความสนใจของสังคมเลือกใช้คำศัพท์ สำนวน โครงสร้างภาษาได้อย่างมีประสิทธิภาพ รู้และ</w:t>
      </w:r>
    </w:p>
    <w:p w:rsidR="00E36E32" w:rsidRPr="009D1DD6" w:rsidRDefault="00E36E32" w:rsidP="00E36E32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เข้าใจความแตกต่างระหว่างโครงสร้างของประโยค ข้อความ  สำนวนระหว่างภาษาต่างประเทศและภาษาไทย   ตลอดจนเข้าใจระดับของภาษาและเลือกใช้ภาษาท่าทางในการสนทนาตามมารยาททางสังคมของเจ้าของภาษาได้</w:t>
      </w:r>
    </w:p>
    <w:p w:rsidR="00E36E32" w:rsidRPr="009D1DD6" w:rsidRDefault="00E36E32" w:rsidP="00E36E32">
      <w:pPr>
        <w:ind w:firstLine="864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โดยใช้กระบวนการทางภาษา กระบวนการคิดกระบวนการทำงานร่วมกับผู้อื่น ค้นคว้า รวบรวมสืบค้นข้อมูลจากสื่อและแหล่งเรียนรู้ประเภทต่างๆนำเสนอ รายงานข้อมูล สรุปใจความสำคัญ และแสดงความคิดเห็นเรื่องราวเกี่ยวกับตนเอง เรื่องต่างๆ ในชีวิตประจำวัน ในชุมชนท้องถิ่น โดยการบูร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ณา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>การเนื้อหากับกลุ่มสาระการเรียนรู้อื่น ใช้ภาษาสื่อสารในสถานการณ์จริง/สถานการณ์จำลองที่เกิดขึ้นในห้องเรียนสถานศึกษาและชุมชน</w:t>
      </w:r>
    </w:p>
    <w:p w:rsidR="00E36E32" w:rsidRPr="009D1DD6" w:rsidRDefault="00E36E32" w:rsidP="00E36E32">
      <w:pPr>
        <w:ind w:firstLine="864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เพื่อให้ผู้เรียนมีความรู้ ความเข้าใจในการใช้ภาษาต่างประเทศ นำความรู้มาประยุกต์ใช้ใน</w:t>
      </w:r>
    </w:p>
    <w:p w:rsidR="00E36E32" w:rsidRPr="009D1DD6" w:rsidRDefault="00E36E32" w:rsidP="00E36E32">
      <w:pPr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ชีวิตประจำวัน ได้อย่างเหมาะสมกับกาลเทศะในการสื่อสารตามสถานการณ์ต่างๆ มีทักษะการฟัง พูด อ่านและเขียนเป็นเครื่องมือในการศึกษาต่อ มีวินัย ใฝ่เรียนรู้ และเจตคติที่ดีต่อการใช้ภาษาอังกฤษ</w:t>
      </w:r>
    </w:p>
    <w:p w:rsidR="00E36E32" w:rsidRPr="009D1DD6" w:rsidRDefault="00E36E32" w:rsidP="00E36E32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ผลการเรียนรู้</w:t>
      </w:r>
    </w:p>
    <w:p w:rsidR="00E36E32" w:rsidRPr="009D1DD6" w:rsidRDefault="00E36E32" w:rsidP="00E36E32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 xml:space="preserve">1. 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ใช้ทักษะการฟัง พูด อ่าน เขียน ประโยค ข้อความภาษาอังกฤษได้ถูกต้องตามหลักการอย่างมีประสิทธิภาพ </w:t>
      </w:r>
    </w:p>
    <w:p w:rsidR="00E36E32" w:rsidRPr="009D1DD6" w:rsidRDefault="00E36E32" w:rsidP="00E36E32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 xml:space="preserve">2. 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เลือกใช้คำศัพท์และสำนวนภาษาอังกฤษในการสนทนาตามสถานการณ์ต่างๆ </w:t>
      </w:r>
    </w:p>
    <w:p w:rsidR="00E36E32" w:rsidRPr="009D1DD6" w:rsidRDefault="00E36E32" w:rsidP="00E36E32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แลกเปลี่ยนข้อมูล แสดงความคิดเห็น เกี่ยวกับตนเอง ข่าว เหตุการณ์ เรื่องราวต่างๆ ที่อยู่ในความสนใจในชีวิตประจำวันได้อย่างมีประสิทธิภาพ </w:t>
      </w:r>
    </w:p>
    <w:p w:rsidR="00E36E32" w:rsidRPr="009D1DD6" w:rsidRDefault="00733983" w:rsidP="00E36E32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 xml:space="preserve">          </w:t>
      </w:r>
      <w:r w:rsidR="00E36E32" w:rsidRPr="009D1DD6">
        <w:rPr>
          <w:rFonts w:ascii="TH SarabunIT๙" w:hAnsi="TH SarabunIT๙" w:cs="TH SarabunIT๙"/>
          <w:sz w:val="32"/>
          <w:szCs w:val="32"/>
        </w:rPr>
        <w:t xml:space="preserve">3. </w:t>
      </w:r>
      <w:r w:rsidR="00E36E32" w:rsidRPr="009D1DD6">
        <w:rPr>
          <w:rFonts w:ascii="TH SarabunIT๙" w:hAnsi="TH SarabunIT๙" w:cs="TH SarabunIT๙"/>
          <w:sz w:val="32"/>
          <w:szCs w:val="32"/>
          <w:cs/>
        </w:rPr>
        <w:t xml:space="preserve">นำเสนอ รายงานข้อมูล สรุปใจความสำคัญ และแสดงความคิดเห็นเรื่องราวต่างๆ </w:t>
      </w:r>
    </w:p>
    <w:p w:rsidR="00E36E32" w:rsidRPr="009D1DD6" w:rsidRDefault="00E36E32" w:rsidP="00E36E32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ในชีวิตประจำวัน ในชุมชนท้องถิ่น โดยการบูร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ณา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>การเนื้อหากับกลุ่มสาระการเรียนรู้อื่น</w:t>
      </w:r>
    </w:p>
    <w:p w:rsidR="00733983" w:rsidRPr="009D1DD6" w:rsidRDefault="00733983" w:rsidP="00733983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 xml:space="preserve">          </w:t>
      </w:r>
      <w:r w:rsidR="00E36E32" w:rsidRPr="009D1DD6">
        <w:rPr>
          <w:rFonts w:ascii="TH SarabunIT๙" w:hAnsi="TH SarabunIT๙" w:cs="TH SarabunIT๙"/>
          <w:sz w:val="32"/>
          <w:szCs w:val="32"/>
        </w:rPr>
        <w:t xml:space="preserve">4. </w:t>
      </w:r>
      <w:r w:rsidR="00E36E32" w:rsidRPr="009D1DD6">
        <w:rPr>
          <w:rFonts w:ascii="TH SarabunIT๙" w:hAnsi="TH SarabunIT๙" w:cs="TH SarabunIT๙"/>
          <w:sz w:val="32"/>
          <w:szCs w:val="32"/>
          <w:cs/>
        </w:rPr>
        <w:t>เลือกใช้ภาษาสื่อสารอย่างเหมาะสมตามสถานภาพของคู่สนทนาและถูกต้องตาม       มารยาททางสังคมของเจ้าของภาษาได้</w:t>
      </w:r>
      <w:r w:rsidR="00E36E32" w:rsidRPr="009D1DD6">
        <w:rPr>
          <w:rFonts w:ascii="TH SarabunIT๙" w:hAnsi="TH SarabunIT๙" w:cs="TH SarabunIT๙"/>
          <w:sz w:val="32"/>
          <w:szCs w:val="32"/>
        </w:rPr>
        <w:t xml:space="preserve">5. </w:t>
      </w:r>
      <w:r w:rsidR="00E36E32" w:rsidRPr="009D1DD6">
        <w:rPr>
          <w:rFonts w:ascii="TH SarabunIT๙" w:hAnsi="TH SarabunIT๙" w:cs="TH SarabunIT๙"/>
          <w:sz w:val="32"/>
          <w:szCs w:val="32"/>
          <w:cs/>
        </w:rPr>
        <w:t>รู้และเข้าใจความแตกต่างระหว่างโครงสร้างของประโยค ข้อความสำนวนระหว่างภาษาต่างประเทศและภาษาไทย</w:t>
      </w:r>
    </w:p>
    <w:p w:rsidR="00E36E32" w:rsidRPr="009D1DD6" w:rsidRDefault="00733983" w:rsidP="00733983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 xml:space="preserve">           </w:t>
      </w:r>
      <w:r w:rsidR="00E36E32" w:rsidRPr="009D1DD6">
        <w:rPr>
          <w:rFonts w:ascii="TH SarabunIT๙" w:hAnsi="TH SarabunIT๙" w:cs="TH SarabunIT๙"/>
          <w:sz w:val="32"/>
          <w:szCs w:val="32"/>
        </w:rPr>
        <w:t xml:space="preserve">6. </w:t>
      </w:r>
      <w:r w:rsidR="00E36E32" w:rsidRPr="009D1DD6">
        <w:rPr>
          <w:rFonts w:ascii="TH SarabunIT๙" w:hAnsi="TH SarabunIT๙" w:cs="TH SarabunIT๙"/>
          <w:sz w:val="32"/>
          <w:szCs w:val="32"/>
          <w:cs/>
        </w:rPr>
        <w:t>ค้นคว้าสืบค้นข้อมูลจากสื่อและแหล่งเรียนรู้ประเภทต่างๆ ได้</w:t>
      </w:r>
    </w:p>
    <w:p w:rsidR="00E36E32" w:rsidRPr="009D1DD6" w:rsidRDefault="00E36E32" w:rsidP="00E36E32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 xml:space="preserve">7. </w:t>
      </w:r>
      <w:r w:rsidRPr="009D1DD6">
        <w:rPr>
          <w:rFonts w:ascii="TH SarabunIT๙" w:hAnsi="TH SarabunIT๙" w:cs="TH SarabunIT๙"/>
          <w:sz w:val="32"/>
          <w:szCs w:val="32"/>
          <w:cs/>
        </w:rPr>
        <w:t>มีเจตคติที่ดี และเห็นคุณค่าต่อการใช้ภาษาอังกฤษ</w:t>
      </w:r>
    </w:p>
    <w:p w:rsidR="00E36E32" w:rsidRPr="009D1DD6" w:rsidRDefault="00E36E32" w:rsidP="00E36E32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 xml:space="preserve">8. 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เห็นประโยชน์ของภาษาอังกฤษในการแสวงหาความรู้ เป็นพื้นฐานในการศึกษาต่อ </w:t>
      </w:r>
    </w:p>
    <w:p w:rsidR="00E36E32" w:rsidRPr="009D1DD6" w:rsidRDefault="00E36E32" w:rsidP="00E36E32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วมทั้งหมด 8 ผลการเรียนรู้</w:t>
      </w:r>
    </w:p>
    <w:p w:rsidR="005233F5" w:rsidRPr="009D1DD6" w:rsidRDefault="00AC25F4" w:rsidP="00733983">
      <w:pPr>
        <w:jc w:val="center"/>
        <w:rPr>
          <w:rFonts w:ascii="TH SarabunIT๙" w:hAnsi="TH SarabunIT๙" w:cs="TH SarabunIT๙"/>
          <w:b/>
          <w:bCs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br w:type="page"/>
      </w:r>
      <w:r w:rsidR="005233F5"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lastRenderedPageBreak/>
        <w:t>คำอธิบายรายวิชา</w:t>
      </w:r>
    </w:p>
    <w:p w:rsidR="005233F5" w:rsidRPr="009D1DD6" w:rsidRDefault="005233F5" w:rsidP="005233F5">
      <w:pPr>
        <w:ind w:firstLine="864"/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 xml:space="preserve">รหัสวิชา  อ 22101 </w:t>
      </w:r>
      <w:r w:rsidR="00A6758E">
        <w:rPr>
          <w:rFonts w:ascii="TH SarabunIT๙" w:hAnsi="TH SarabunIT๙" w:cs="TH SarabunIT๙" w:hint="cs"/>
          <w:b/>
          <w:bCs/>
          <w:color w:val="000000"/>
          <w:sz w:val="32"/>
          <w:szCs w:val="32"/>
          <w:cs/>
        </w:rPr>
        <w:t xml:space="preserve">  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ภาษาอังกฤษ 3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> </w:t>
      </w:r>
      <w:r w:rsidR="00A6758E">
        <w:rPr>
          <w:rFonts w:ascii="TH SarabunIT๙" w:hAnsi="TH SarabunIT๙" w:cs="TH SarabunIT๙"/>
          <w:b/>
          <w:bCs/>
          <w:color w:val="000000"/>
          <w:sz w:val="32"/>
          <w:szCs w:val="32"/>
        </w:rPr>
        <w:t xml:space="preserve">  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ab/>
      </w:r>
      <w:r w:rsidR="00A6758E">
        <w:rPr>
          <w:rFonts w:ascii="TH SarabunIT๙" w:hAnsi="TH SarabunIT๙" w:cs="TH SarabunIT๙" w:hint="cs"/>
          <w:b/>
          <w:bCs/>
          <w:color w:val="000000"/>
          <w:sz w:val="32"/>
          <w:szCs w:val="32"/>
          <w:cs/>
        </w:rPr>
        <w:t xml:space="preserve">  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กลุ่มสาระการเรียนรู้ภาษาอังกฤษ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 xml:space="preserve">  </w:t>
      </w:r>
    </w:p>
    <w:p w:rsidR="005233F5" w:rsidRPr="009D1DD6" w:rsidRDefault="005233F5" w:rsidP="005233F5">
      <w:pPr>
        <w:jc w:val="center"/>
        <w:rPr>
          <w:rFonts w:ascii="TH SarabunIT๙" w:hAnsi="TH SarabunIT๙" w:cs="TH SarabunIT๙"/>
          <w:b/>
          <w:bCs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 xml:space="preserve">           ชั้นมัธยมศึกษาปีที่ 2 ภาคเรียนที่ 1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>   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ab/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เวลา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 xml:space="preserve">  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60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 xml:space="preserve">  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 xml:space="preserve">ชั่วโมง 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>  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 xml:space="preserve">จำนวน 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>  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1.5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 xml:space="preserve">  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หน่วย</w:t>
      </w:r>
      <w:proofErr w:type="spellStart"/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กิต</w:t>
      </w:r>
      <w:proofErr w:type="spellEnd"/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 xml:space="preserve">  </w:t>
      </w:r>
    </w:p>
    <w:p w:rsidR="005233F5" w:rsidRPr="009D1DD6" w:rsidRDefault="005233F5" w:rsidP="005233F5">
      <w:pPr>
        <w:jc w:val="center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> ………………………………………………………………………………………………………………………………………</w:t>
      </w:r>
    </w:p>
    <w:p w:rsidR="005233F5" w:rsidRPr="009D1DD6" w:rsidRDefault="005233F5" w:rsidP="005233F5">
      <w:pPr>
        <w:ind w:firstLine="720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ศึกษาความรู้เกี่ยวกับคำขอร้อง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  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คำแนะนำ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  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คำชี้แจงและคำอธิบายง่าย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 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ๆ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  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อ่านออกเสียงตามหลักการอ่านออกเสียง การเขียนประโยคและข้อความให้สัมพันธ์กับสื่อที่ไม่ใช่ความเรียง    การจับใจความสำคัญ การแสดงความคิดเห็นเกี่ยวกับเรื่องที่อ่าน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  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การสนทนาแลกเปลี่ยนข้อมูลเกี่ยวกับตนเอง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  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เรื่องต่าง ๆ ใกล้ตัว และสถานการณ์ต่าง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 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ๆ ในชีวิตประจำวัน การเสนอ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 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การแสดงความต้องการ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 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การตอบรับและการปฏิเสธ ให้ความช่วยเหลือ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  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การขอและการให้ข้อมูล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  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พร้อมทั้งการอธิบายเปรียบเทียบ การแสดงความรู้สึก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 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การบรรยายเกี่ยวกับตนเอง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 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กิจกรรมเหตุการณ์และสถานการณ์ที่อยู่ในความสนใจของสังคมต่าง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 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ๆ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 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ประสบการณ์ การวิเคราะห์ข่าว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  </w:t>
      </w:r>
    </w:p>
    <w:p w:rsidR="005233F5" w:rsidRPr="009D1DD6" w:rsidRDefault="005233F5" w:rsidP="005233F5">
      <w:pPr>
        <w:tabs>
          <w:tab w:val="left" w:pos="720"/>
        </w:tabs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  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>           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ศึกษาเปรียบเทียบเกี่ยวกับการใช้ภาษา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  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น้ำเสียง กริยาท่าทางตามมารยาทของสังคมและวัฒนธรรมของเจ้าของภาษา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  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 xml:space="preserve">เข้าร่วมหรือจัดกิจกรรมทางภาษาและวัฒนธรรมเกี่ยวกับเทศกาล   </w:t>
      </w:r>
    </w:p>
    <w:p w:rsidR="005233F5" w:rsidRPr="009D1DD6" w:rsidRDefault="005233F5" w:rsidP="005233F5">
      <w:pPr>
        <w:tabs>
          <w:tab w:val="left" w:pos="720"/>
        </w:tabs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pacing w:val="-4"/>
          <w:sz w:val="32"/>
          <w:szCs w:val="32"/>
          <w:cs/>
        </w:rPr>
        <w:t>วันสำคัญ</w:t>
      </w:r>
      <w:r w:rsidRPr="009D1DD6">
        <w:rPr>
          <w:rFonts w:ascii="TH SarabunIT๙" w:hAnsi="TH SarabunIT๙" w:cs="TH SarabunIT๙"/>
          <w:color w:val="000000"/>
          <w:spacing w:val="-4"/>
          <w:sz w:val="32"/>
          <w:szCs w:val="32"/>
          <w:rtl/>
          <w:lang w:bidi="ar-SA"/>
        </w:rPr>
        <w:t> </w:t>
      </w:r>
      <w:r w:rsidRPr="009D1DD6">
        <w:rPr>
          <w:rFonts w:ascii="TH SarabunIT๙" w:hAnsi="TH SarabunIT๙" w:cs="TH SarabunIT๙"/>
          <w:color w:val="000000"/>
          <w:spacing w:val="-4"/>
          <w:sz w:val="32"/>
          <w:szCs w:val="32"/>
          <w:cs/>
        </w:rPr>
        <w:t>ชีวิตความเป็นอยู่ขนบธรรมเนียม ประเพณีและวัฒนธรรมของเจ้าของภาษาการเปรียบเทียบ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 xml:space="preserve"> การบอกความหมายและอธิบายความเหมือนและความแตกต่างเรื่องการออกเสียง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 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ประโยคชนิดต่าง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 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ๆ การลำดับคำ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  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ตามโครงสร้างประโยคของภาษาอังกฤษกับภาษาไทย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 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ศึกษาค้นคว้า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  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การรวบรวม การสรุปข้อมูล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  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การนำเสนอข้อมูลและข้อเท็จจริงที่เกี่ยวข้องกับกลุ่มสาระการเรียนรู้อื่นจากแหล่งเรียนรู้และนำเสนอด้วยการเขียน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  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การใช้ภาษาสื่อสารในสถานการณ์จริง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  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สถานการณ์จำลองที่เกิดขึ้นในห้องเรียน สถานศึกษา และชุมชน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> 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การเผยแพร่และ ประชาสัมพันธ์ ข่าวสารของโรงเรียน</w:t>
      </w:r>
    </w:p>
    <w:p w:rsidR="005233F5" w:rsidRPr="009D1DD6" w:rsidRDefault="005233F5" w:rsidP="005233F5">
      <w:pPr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ab/>
        <w:t>โดยใช้กระบวนการทางภาษา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  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คือ การฟัง การพูด การอ่าน และการเขียน การสื่อสารและ  การสืบเสาะหาความรู้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  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การสืบค้นข้อมูล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  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การฝึกปฏิบัติตามสถานการณ์ต่าง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 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ๆ</w:t>
      </w:r>
    </w:p>
    <w:p w:rsidR="005233F5" w:rsidRPr="009D1DD6" w:rsidRDefault="005233F5" w:rsidP="00A96CAE">
      <w:pPr>
        <w:ind w:firstLine="720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เพื่อให้เกิดความรู้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  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ความคิด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  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ความเข้าใจ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  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สามารถนำเสนอ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  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สื่อสาร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  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เห็นคุณค่าและประโยชน์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  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นำความรู้ไปใช้ประโยชน์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  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ตลอดจนมีความรักชาติ ศาสนา พระมหากษัตริย์ รักความเป็นไทย มีความซื่อสัตย์สุจริตมีวินัย ใฝ่เรียนใฝ่รู้และมุ่งมั่นในการทำงาน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>  </w:t>
      </w:r>
    </w:p>
    <w:p w:rsidR="00A6758E" w:rsidRDefault="005233F5" w:rsidP="00A6758E">
      <w:pPr>
        <w:rPr>
          <w:rFonts w:ascii="TH SarabunIT๙" w:hAnsi="TH SarabunIT๙" w:cs="TH SarabunIT๙" w:hint="cs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รหัสตัวชี้วัด</w:t>
      </w:r>
    </w:p>
    <w:p w:rsidR="005233F5" w:rsidRPr="009D1DD6" w:rsidRDefault="005233F5" w:rsidP="008B602D">
      <w:pPr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ต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 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1.1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  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ม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.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2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/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1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, 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> 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ม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.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2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/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2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> 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,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> 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ม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.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2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/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3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, 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> 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ม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.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2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/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4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  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>    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ต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 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1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.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2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 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   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ม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.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2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/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1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, 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> 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ม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.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2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/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2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, 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> 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ม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.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2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/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3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, 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> 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ม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.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2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/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4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, 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> 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ม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.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2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/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5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 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ต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 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1.3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>     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ม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.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2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/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1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, 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ม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.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2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/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2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, 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> 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ม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.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2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/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3ต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 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2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.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1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 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   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ม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.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2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/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1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, 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> 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ม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.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2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/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2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, 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> 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ม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.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2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/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3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  </w:t>
      </w:r>
      <w:r w:rsidR="00AC25F4" w:rsidRPr="009D1DD6">
        <w:rPr>
          <w:rFonts w:ascii="TH SarabunIT๙" w:hAnsi="TH SarabunIT๙" w:cs="TH SarabunIT๙"/>
          <w:color w:val="000000"/>
          <w:sz w:val="32"/>
          <w:szCs w:val="32"/>
        </w:rPr>
        <w:t> 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ต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 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2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.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2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 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   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ม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.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2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/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1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, 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> 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ม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.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2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/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2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 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ต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 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3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.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1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 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   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ม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.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2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/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1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 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ต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 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4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.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1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>     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ม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.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2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/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1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  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ต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 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4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.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2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 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   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ม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.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2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/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1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, 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> 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ม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.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2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/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2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   </w:t>
      </w:r>
    </w:p>
    <w:p w:rsidR="005233F5" w:rsidRPr="009D1DD6" w:rsidRDefault="005233F5" w:rsidP="005233F5">
      <w:pPr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รวม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rtl/>
          <w:lang w:bidi="ar-SA"/>
        </w:rPr>
        <w:t>  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>  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21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> 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rtl/>
          <w:lang w:bidi="ar-SA"/>
        </w:rPr>
        <w:t>  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ตัวชี้วัด</w:t>
      </w:r>
    </w:p>
    <w:p w:rsidR="00733983" w:rsidRPr="009D1DD6" w:rsidRDefault="00733983" w:rsidP="005233F5">
      <w:pPr>
        <w:rPr>
          <w:rFonts w:ascii="TH SarabunIT๙" w:hAnsi="TH SarabunIT๙" w:cs="TH SarabunIT๙"/>
          <w:color w:val="000000"/>
          <w:sz w:val="32"/>
          <w:szCs w:val="32"/>
        </w:rPr>
      </w:pPr>
    </w:p>
    <w:p w:rsidR="00733983" w:rsidRPr="009D1DD6" w:rsidRDefault="00733983" w:rsidP="005233F5">
      <w:pPr>
        <w:rPr>
          <w:rFonts w:ascii="TH SarabunIT๙" w:hAnsi="TH SarabunIT๙" w:cs="TH SarabunIT๙"/>
          <w:color w:val="000000"/>
          <w:sz w:val="32"/>
          <w:szCs w:val="32"/>
        </w:rPr>
      </w:pPr>
    </w:p>
    <w:p w:rsidR="00733983" w:rsidRPr="009D1DD6" w:rsidRDefault="00733983" w:rsidP="005233F5">
      <w:pPr>
        <w:rPr>
          <w:rFonts w:ascii="TH SarabunIT๙" w:hAnsi="TH SarabunIT๙" w:cs="TH SarabunIT๙"/>
          <w:color w:val="000000"/>
          <w:sz w:val="32"/>
          <w:szCs w:val="32"/>
        </w:rPr>
      </w:pPr>
    </w:p>
    <w:p w:rsidR="00733983" w:rsidRPr="009D1DD6" w:rsidRDefault="00733983" w:rsidP="005233F5">
      <w:pPr>
        <w:rPr>
          <w:rFonts w:ascii="TH SarabunIT๙" w:hAnsi="TH SarabunIT๙" w:cs="TH SarabunIT๙"/>
          <w:color w:val="000000"/>
          <w:sz w:val="32"/>
          <w:szCs w:val="32"/>
        </w:rPr>
      </w:pPr>
    </w:p>
    <w:p w:rsidR="00222B03" w:rsidRPr="009D1DD6" w:rsidRDefault="00222B03" w:rsidP="00222B03">
      <w:pPr>
        <w:jc w:val="center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lastRenderedPageBreak/>
        <w:t>คำอธิบายรายวิชา</w:t>
      </w:r>
    </w:p>
    <w:p w:rsidR="00222B03" w:rsidRPr="009D1DD6" w:rsidRDefault="00222B03" w:rsidP="00222B03">
      <w:pPr>
        <w:ind w:firstLine="864"/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รหัสวิชา อ22102 ภาษาอังกฤษ 4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> 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ab/>
      </w:r>
      <w:r w:rsidR="00A6758E">
        <w:rPr>
          <w:rFonts w:ascii="TH SarabunIT๙" w:hAnsi="TH SarabunIT๙" w:cs="TH SarabunIT๙" w:hint="cs"/>
          <w:b/>
          <w:bCs/>
          <w:color w:val="000000"/>
          <w:sz w:val="32"/>
          <w:szCs w:val="32"/>
          <w:cs/>
        </w:rPr>
        <w:t xml:space="preserve">              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กลุ่มสาระการเรียนรู้ภาษาอังกฤษ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 xml:space="preserve">  </w:t>
      </w:r>
    </w:p>
    <w:p w:rsidR="00222B03" w:rsidRPr="009D1DD6" w:rsidRDefault="00222B03" w:rsidP="00222B03">
      <w:pPr>
        <w:jc w:val="center"/>
        <w:rPr>
          <w:rFonts w:ascii="TH SarabunIT๙" w:hAnsi="TH SarabunIT๙" w:cs="TH SarabunIT๙"/>
          <w:b/>
          <w:bCs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 xml:space="preserve">           ชั้นมัธยมศึกษาปีที่ 2 ภาคเรียนที่ 2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>   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ab/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เวลา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 xml:space="preserve">  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60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 xml:space="preserve">  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 xml:space="preserve">ชั่วโมง 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>  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 xml:space="preserve">จำนวน 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>  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1.5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 xml:space="preserve">  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หน่วย</w:t>
      </w:r>
      <w:proofErr w:type="spellStart"/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กิต</w:t>
      </w:r>
      <w:proofErr w:type="spellEnd"/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 xml:space="preserve">  </w:t>
      </w:r>
    </w:p>
    <w:p w:rsidR="005233F5" w:rsidRPr="009D1DD6" w:rsidRDefault="00222B03" w:rsidP="00222B03">
      <w:pPr>
        <w:jc w:val="center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> ………………………………………………………………………………………………………………………………………</w:t>
      </w:r>
    </w:p>
    <w:p w:rsidR="005233F5" w:rsidRPr="009D1DD6" w:rsidRDefault="005233F5" w:rsidP="005233F5">
      <w:pPr>
        <w:tabs>
          <w:tab w:val="left" w:pos="720"/>
        </w:tabs>
        <w:ind w:firstLine="720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ศึกษาความรู้เกี่ยวกับคำขอร้อง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  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คำแนะนำ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  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คำชี้แจงและคำอธิบายง่าย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 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ๆ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  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อ่านออกเสียงตามหลักการอ่านออกเสียง การเขียนประโยคและข้อความให้สัมพันธ์กับสื่อที่ไม่ใช่ความเรียง การจับใจความสำคัญ การแสดงความคิดเห็นเกี่ยวกับเรื่องที่อ่าน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  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การสนทนาแลกเปลี่ยนข้อมูลเกี่ยวกับตนเอง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  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เรื่องต่างๆใกล้ตัว และสถานการณ์ต่าง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 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ๆ ในชีวิตประจำวัน การเสนอ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 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การแสดงความต้องการ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  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การตอบรับและการปฏิเสธ ให้ความช่วยเหลือ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  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การขอและการให้ข้อมูล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  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การอธิบายเปรียบเทียบ การแสดงความรู้สึก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 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การบรรยายเกี่ยวกับตนเอง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 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กิจกรรมต่าง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 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ๆ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 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 xml:space="preserve">ประสบการณ์  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  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 xml:space="preserve">     การวิเคราะห์ข่าว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  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เหตุการณ์และสถานการณ์ที่อยู่ในความสนใจของสังคม</w:t>
      </w:r>
    </w:p>
    <w:p w:rsidR="005233F5" w:rsidRPr="009D1DD6" w:rsidRDefault="005233F5" w:rsidP="005233F5">
      <w:pPr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  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>          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ศึกษาเปรียบเทียบเกี่ยวกับการใช้ภาษา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  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น้ำเสียง กริยาท่าทางตามมารยาทของสังคมและวัฒนธรรมของเจ้าของภาษา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  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เข้าร่วมหรือจัดกิจกรรมทางภาษาและวัฒนธรรมเกี่ยวกับเทศกาล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  </w:t>
      </w:r>
    </w:p>
    <w:p w:rsidR="005233F5" w:rsidRPr="009D1DD6" w:rsidRDefault="005233F5" w:rsidP="005233F5">
      <w:pPr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วันสำคัญ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  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ชีวิตความเป็นอยู่ขนบธรรมเนียมประเพณีและวัฒนธรรมของเจ้าของภาษา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 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> 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การ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 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เปรียบเทียบ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  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การบอกความหมายและอธิบายความเหมือนและความแตกต่างเรื่องการออกเสียง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 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ประโยคชนิดต่าง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 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ๆ การลำดับคำ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  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ตามโครงสร้างประโยคของภาษาอังกฤษกับภาษาไทยศึกษาค้นคว้า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  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การรวบรวมการสรุปข้อมูล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  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การนำเสนอข้อมูลและข้อเท็จจริงที่เกี่ยวข้องกับกลุ่มสาระการเรียนรู้อื่นจากแหล่งเรียนรู้และนำเสนอด้วยการเขียน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  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การใช้ภาษาสื่อสารในสถานการณ์จริง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  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สถานการณ์จำลองที่เกิดขึ้นในห้องเรียนสถานศึกษาและชุมชน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> 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การเผยแพร่และประชาสัมพันธ์ ข่าวสารของโรงเรียน</w:t>
      </w:r>
    </w:p>
    <w:p w:rsidR="005233F5" w:rsidRPr="009D1DD6" w:rsidRDefault="005233F5" w:rsidP="005233F5">
      <w:pPr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ab/>
        <w:t>โดยใช้กระบวนการทางภาษา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  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คือ การฟัง การพูด การอ่าน และการเขียน การสื่อสารและ   การสืบเสาะหาความรู้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  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การสืบค้นข้อมูล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  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การฝึกปฏิบัติตามสถานการณ์ต่าง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 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ๆ</w:t>
      </w:r>
    </w:p>
    <w:p w:rsidR="005233F5" w:rsidRPr="009D1DD6" w:rsidRDefault="005233F5" w:rsidP="005233F5">
      <w:pPr>
        <w:ind w:firstLine="720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เพื่อให้เกิดความรู้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  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ความคิด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  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ความเข้าใจ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  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สามารถนำเสนอ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  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สื่อสาร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  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เห็นคุณค่าและประโยชน์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  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นำความรู้ไปใช้ประโยชน์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lang w:bidi="ar-SA"/>
        </w:rPr>
        <w:t>  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ตลอดจนมีความรักชาติ ศาสนา พระมหากษัตริย์ รักความเป็นไทย มีความซื่อสัตย์สุจริตมีวินัย ใฝ่เรียนใฝ่รู้และมุ่งมั่นในการทำงาน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>  </w:t>
      </w:r>
    </w:p>
    <w:p w:rsidR="00A96CAE" w:rsidRPr="009D1DD6" w:rsidRDefault="00A96CAE" w:rsidP="005233F5">
      <w:pPr>
        <w:rPr>
          <w:rFonts w:ascii="TH SarabunIT๙" w:hAnsi="TH SarabunIT๙" w:cs="TH SarabunIT๙"/>
          <w:b/>
          <w:bCs/>
          <w:color w:val="000000"/>
          <w:sz w:val="32"/>
          <w:szCs w:val="32"/>
        </w:rPr>
      </w:pPr>
    </w:p>
    <w:p w:rsidR="005233F5" w:rsidRPr="009D1DD6" w:rsidRDefault="005233F5" w:rsidP="005233F5">
      <w:pPr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> 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รหัสตัวชี้วัด</w:t>
      </w:r>
    </w:p>
    <w:p w:rsidR="00A96CAE" w:rsidRPr="009D1DD6" w:rsidRDefault="005233F5" w:rsidP="00A96CAE">
      <w:pPr>
        <w:ind w:firstLine="720"/>
        <w:rPr>
          <w:rFonts w:ascii="TH SarabunIT๙" w:hAnsi="TH SarabunIT๙" w:cs="TH SarabunIT๙"/>
          <w:color w:val="000000"/>
          <w:sz w:val="28"/>
        </w:rPr>
      </w:pPr>
      <w:r w:rsidRPr="009D1DD6">
        <w:rPr>
          <w:rFonts w:ascii="TH SarabunIT๙" w:hAnsi="TH SarabunIT๙" w:cs="TH SarabunIT๙"/>
          <w:color w:val="000000"/>
          <w:sz w:val="28"/>
          <w:cs/>
        </w:rPr>
        <w:t>ต</w:t>
      </w:r>
      <w:r w:rsidRPr="009D1DD6">
        <w:rPr>
          <w:rFonts w:ascii="TH SarabunIT๙" w:hAnsi="TH SarabunIT๙" w:cs="TH SarabunIT๙"/>
          <w:color w:val="000000"/>
          <w:sz w:val="28"/>
          <w:rtl/>
          <w:lang w:bidi="ar-SA"/>
        </w:rPr>
        <w:t> </w:t>
      </w:r>
      <w:r w:rsidRPr="009D1DD6">
        <w:rPr>
          <w:rFonts w:ascii="TH SarabunIT๙" w:hAnsi="TH SarabunIT๙" w:cs="TH SarabunIT๙"/>
          <w:color w:val="000000"/>
          <w:sz w:val="28"/>
          <w:cs/>
        </w:rPr>
        <w:t>1</w:t>
      </w:r>
      <w:r w:rsidRPr="009D1DD6">
        <w:rPr>
          <w:rFonts w:ascii="TH SarabunIT๙" w:hAnsi="TH SarabunIT๙" w:cs="TH SarabunIT๙"/>
          <w:color w:val="000000"/>
          <w:sz w:val="28"/>
          <w:rtl/>
          <w:lang w:bidi="ar-SA"/>
        </w:rPr>
        <w:t>.</w:t>
      </w:r>
      <w:r w:rsidRPr="009D1DD6">
        <w:rPr>
          <w:rFonts w:ascii="TH SarabunIT๙" w:hAnsi="TH SarabunIT๙" w:cs="TH SarabunIT๙"/>
          <w:color w:val="000000"/>
          <w:sz w:val="28"/>
          <w:cs/>
        </w:rPr>
        <w:t>1</w:t>
      </w:r>
      <w:r w:rsidRPr="009D1DD6">
        <w:rPr>
          <w:rFonts w:ascii="TH SarabunIT๙" w:hAnsi="TH SarabunIT๙" w:cs="TH SarabunIT๙"/>
          <w:color w:val="000000"/>
          <w:sz w:val="28"/>
        </w:rPr>
        <w:t xml:space="preserve">      </w:t>
      </w:r>
      <w:r w:rsidRPr="009D1DD6">
        <w:rPr>
          <w:rFonts w:ascii="TH SarabunIT๙" w:hAnsi="TH SarabunIT๙" w:cs="TH SarabunIT๙"/>
          <w:color w:val="000000"/>
          <w:sz w:val="28"/>
          <w:cs/>
        </w:rPr>
        <w:t>ม</w:t>
      </w:r>
      <w:r w:rsidRPr="009D1DD6">
        <w:rPr>
          <w:rFonts w:ascii="TH SarabunIT๙" w:hAnsi="TH SarabunIT๙" w:cs="TH SarabunIT๙"/>
          <w:color w:val="000000"/>
          <w:sz w:val="28"/>
          <w:rtl/>
          <w:lang w:bidi="ar-SA"/>
        </w:rPr>
        <w:t>.</w:t>
      </w:r>
      <w:r w:rsidRPr="009D1DD6">
        <w:rPr>
          <w:rFonts w:ascii="TH SarabunIT๙" w:hAnsi="TH SarabunIT๙" w:cs="TH SarabunIT๙"/>
          <w:color w:val="000000"/>
          <w:sz w:val="28"/>
          <w:cs/>
        </w:rPr>
        <w:t>2</w:t>
      </w:r>
      <w:r w:rsidRPr="009D1DD6">
        <w:rPr>
          <w:rFonts w:ascii="TH SarabunIT๙" w:hAnsi="TH SarabunIT๙" w:cs="TH SarabunIT๙"/>
          <w:color w:val="000000"/>
          <w:sz w:val="28"/>
          <w:rtl/>
          <w:lang w:bidi="ar-SA"/>
        </w:rPr>
        <w:t>/</w:t>
      </w:r>
      <w:r w:rsidRPr="009D1DD6">
        <w:rPr>
          <w:rFonts w:ascii="TH SarabunIT๙" w:hAnsi="TH SarabunIT๙" w:cs="TH SarabunIT๙"/>
          <w:color w:val="000000"/>
          <w:sz w:val="28"/>
          <w:cs/>
        </w:rPr>
        <w:t>1</w:t>
      </w:r>
      <w:r w:rsidRPr="009D1DD6">
        <w:rPr>
          <w:rFonts w:ascii="TH SarabunIT๙" w:hAnsi="TH SarabunIT๙" w:cs="TH SarabunIT๙"/>
          <w:color w:val="000000"/>
          <w:sz w:val="28"/>
          <w:rtl/>
          <w:lang w:bidi="ar-SA"/>
        </w:rPr>
        <w:t>, </w:t>
      </w:r>
      <w:r w:rsidRPr="009D1DD6">
        <w:rPr>
          <w:rFonts w:ascii="TH SarabunIT๙" w:hAnsi="TH SarabunIT๙" w:cs="TH SarabunIT๙"/>
          <w:color w:val="000000"/>
          <w:sz w:val="28"/>
        </w:rPr>
        <w:t> </w:t>
      </w:r>
      <w:r w:rsidRPr="009D1DD6">
        <w:rPr>
          <w:rFonts w:ascii="TH SarabunIT๙" w:hAnsi="TH SarabunIT๙" w:cs="TH SarabunIT๙"/>
          <w:color w:val="000000"/>
          <w:sz w:val="28"/>
          <w:cs/>
        </w:rPr>
        <w:t>ม</w:t>
      </w:r>
      <w:r w:rsidRPr="009D1DD6">
        <w:rPr>
          <w:rFonts w:ascii="TH SarabunIT๙" w:hAnsi="TH SarabunIT๙" w:cs="TH SarabunIT๙"/>
          <w:color w:val="000000"/>
          <w:sz w:val="28"/>
          <w:rtl/>
          <w:lang w:bidi="ar-SA"/>
        </w:rPr>
        <w:t>.</w:t>
      </w:r>
      <w:r w:rsidRPr="009D1DD6">
        <w:rPr>
          <w:rFonts w:ascii="TH SarabunIT๙" w:hAnsi="TH SarabunIT๙" w:cs="TH SarabunIT๙"/>
          <w:color w:val="000000"/>
          <w:sz w:val="28"/>
          <w:cs/>
        </w:rPr>
        <w:t>2</w:t>
      </w:r>
      <w:r w:rsidRPr="009D1DD6">
        <w:rPr>
          <w:rFonts w:ascii="TH SarabunIT๙" w:hAnsi="TH SarabunIT๙" w:cs="TH SarabunIT๙"/>
          <w:color w:val="000000"/>
          <w:sz w:val="28"/>
          <w:rtl/>
          <w:lang w:bidi="ar-SA"/>
        </w:rPr>
        <w:t>/</w:t>
      </w:r>
      <w:r w:rsidRPr="009D1DD6">
        <w:rPr>
          <w:rFonts w:ascii="TH SarabunIT๙" w:hAnsi="TH SarabunIT๙" w:cs="TH SarabunIT๙"/>
          <w:color w:val="000000"/>
          <w:sz w:val="28"/>
          <w:cs/>
        </w:rPr>
        <w:t>2</w:t>
      </w:r>
      <w:r w:rsidRPr="009D1DD6">
        <w:rPr>
          <w:rFonts w:ascii="TH SarabunIT๙" w:hAnsi="TH SarabunIT๙" w:cs="TH SarabunIT๙"/>
          <w:color w:val="000000"/>
          <w:sz w:val="28"/>
          <w:rtl/>
          <w:lang w:bidi="ar-SA"/>
        </w:rPr>
        <w:t>, </w:t>
      </w:r>
      <w:r w:rsidRPr="009D1DD6">
        <w:rPr>
          <w:rFonts w:ascii="TH SarabunIT๙" w:hAnsi="TH SarabunIT๙" w:cs="TH SarabunIT๙"/>
          <w:color w:val="000000"/>
          <w:sz w:val="28"/>
        </w:rPr>
        <w:t> </w:t>
      </w:r>
      <w:r w:rsidRPr="009D1DD6">
        <w:rPr>
          <w:rFonts w:ascii="TH SarabunIT๙" w:hAnsi="TH SarabunIT๙" w:cs="TH SarabunIT๙"/>
          <w:color w:val="000000"/>
          <w:sz w:val="28"/>
          <w:cs/>
        </w:rPr>
        <w:t>ม</w:t>
      </w:r>
      <w:r w:rsidRPr="009D1DD6">
        <w:rPr>
          <w:rFonts w:ascii="TH SarabunIT๙" w:hAnsi="TH SarabunIT๙" w:cs="TH SarabunIT๙"/>
          <w:color w:val="000000"/>
          <w:sz w:val="28"/>
          <w:rtl/>
          <w:lang w:bidi="ar-SA"/>
        </w:rPr>
        <w:t>.</w:t>
      </w:r>
      <w:r w:rsidRPr="009D1DD6">
        <w:rPr>
          <w:rFonts w:ascii="TH SarabunIT๙" w:hAnsi="TH SarabunIT๙" w:cs="TH SarabunIT๙"/>
          <w:color w:val="000000"/>
          <w:sz w:val="28"/>
          <w:cs/>
        </w:rPr>
        <w:t>2</w:t>
      </w:r>
      <w:r w:rsidRPr="009D1DD6">
        <w:rPr>
          <w:rFonts w:ascii="TH SarabunIT๙" w:hAnsi="TH SarabunIT๙" w:cs="TH SarabunIT๙"/>
          <w:color w:val="000000"/>
          <w:sz w:val="28"/>
          <w:rtl/>
          <w:lang w:bidi="ar-SA"/>
        </w:rPr>
        <w:t>/</w:t>
      </w:r>
      <w:r w:rsidRPr="009D1DD6">
        <w:rPr>
          <w:rFonts w:ascii="TH SarabunIT๙" w:hAnsi="TH SarabunIT๙" w:cs="TH SarabunIT๙"/>
          <w:color w:val="000000"/>
          <w:sz w:val="28"/>
          <w:cs/>
        </w:rPr>
        <w:t>3</w:t>
      </w:r>
      <w:r w:rsidRPr="009D1DD6">
        <w:rPr>
          <w:rFonts w:ascii="TH SarabunIT๙" w:hAnsi="TH SarabunIT๙" w:cs="TH SarabunIT๙"/>
          <w:color w:val="000000"/>
          <w:sz w:val="28"/>
          <w:rtl/>
          <w:lang w:bidi="ar-SA"/>
        </w:rPr>
        <w:t>, </w:t>
      </w:r>
      <w:r w:rsidRPr="009D1DD6">
        <w:rPr>
          <w:rFonts w:ascii="TH SarabunIT๙" w:hAnsi="TH SarabunIT๙" w:cs="TH SarabunIT๙"/>
          <w:color w:val="000000"/>
          <w:sz w:val="28"/>
        </w:rPr>
        <w:t> </w:t>
      </w:r>
      <w:r w:rsidRPr="009D1DD6">
        <w:rPr>
          <w:rFonts w:ascii="TH SarabunIT๙" w:hAnsi="TH SarabunIT๙" w:cs="TH SarabunIT๙"/>
          <w:color w:val="000000"/>
          <w:sz w:val="28"/>
          <w:cs/>
        </w:rPr>
        <w:t>ม</w:t>
      </w:r>
      <w:r w:rsidRPr="009D1DD6">
        <w:rPr>
          <w:rFonts w:ascii="TH SarabunIT๙" w:hAnsi="TH SarabunIT๙" w:cs="TH SarabunIT๙"/>
          <w:color w:val="000000"/>
          <w:sz w:val="28"/>
          <w:rtl/>
          <w:lang w:bidi="ar-SA"/>
        </w:rPr>
        <w:t>.</w:t>
      </w:r>
      <w:r w:rsidRPr="009D1DD6">
        <w:rPr>
          <w:rFonts w:ascii="TH SarabunIT๙" w:hAnsi="TH SarabunIT๙" w:cs="TH SarabunIT๙"/>
          <w:color w:val="000000"/>
          <w:sz w:val="28"/>
          <w:cs/>
        </w:rPr>
        <w:t>2</w:t>
      </w:r>
      <w:r w:rsidRPr="009D1DD6">
        <w:rPr>
          <w:rFonts w:ascii="TH SarabunIT๙" w:hAnsi="TH SarabunIT๙" w:cs="TH SarabunIT๙"/>
          <w:color w:val="000000"/>
          <w:sz w:val="28"/>
          <w:rtl/>
          <w:lang w:bidi="ar-SA"/>
        </w:rPr>
        <w:t>/</w:t>
      </w:r>
      <w:r w:rsidRPr="009D1DD6">
        <w:rPr>
          <w:rFonts w:ascii="TH SarabunIT๙" w:hAnsi="TH SarabunIT๙" w:cs="TH SarabunIT๙"/>
          <w:color w:val="000000"/>
          <w:sz w:val="28"/>
          <w:cs/>
        </w:rPr>
        <w:t>4</w:t>
      </w:r>
      <w:r w:rsidRPr="009D1DD6">
        <w:rPr>
          <w:rFonts w:ascii="TH SarabunIT๙" w:hAnsi="TH SarabunIT๙" w:cs="TH SarabunIT๙"/>
          <w:color w:val="000000"/>
          <w:sz w:val="28"/>
          <w:rtl/>
          <w:lang w:bidi="ar-SA"/>
        </w:rPr>
        <w:t>  </w:t>
      </w:r>
      <w:r w:rsidRPr="009D1DD6">
        <w:rPr>
          <w:rFonts w:ascii="TH SarabunIT๙" w:hAnsi="TH SarabunIT๙" w:cs="TH SarabunIT๙"/>
          <w:color w:val="000000"/>
          <w:sz w:val="28"/>
        </w:rPr>
        <w:t>    </w:t>
      </w:r>
    </w:p>
    <w:p w:rsidR="00A96CAE" w:rsidRPr="009D1DD6" w:rsidRDefault="005233F5" w:rsidP="00A96CAE">
      <w:pPr>
        <w:ind w:firstLine="720"/>
        <w:rPr>
          <w:rFonts w:ascii="TH SarabunIT๙" w:hAnsi="TH SarabunIT๙" w:cs="TH SarabunIT๙"/>
          <w:color w:val="000000"/>
          <w:sz w:val="28"/>
        </w:rPr>
      </w:pPr>
      <w:r w:rsidRPr="009D1DD6">
        <w:rPr>
          <w:rFonts w:ascii="TH SarabunIT๙" w:hAnsi="TH SarabunIT๙" w:cs="TH SarabunIT๙"/>
          <w:color w:val="000000"/>
          <w:sz w:val="28"/>
          <w:cs/>
        </w:rPr>
        <w:t>ต</w:t>
      </w:r>
      <w:r w:rsidRPr="009D1DD6">
        <w:rPr>
          <w:rFonts w:ascii="TH SarabunIT๙" w:hAnsi="TH SarabunIT๙" w:cs="TH SarabunIT๙"/>
          <w:color w:val="000000"/>
          <w:sz w:val="28"/>
          <w:rtl/>
          <w:lang w:bidi="ar-SA"/>
        </w:rPr>
        <w:t> </w:t>
      </w:r>
      <w:r w:rsidRPr="009D1DD6">
        <w:rPr>
          <w:rFonts w:ascii="TH SarabunIT๙" w:hAnsi="TH SarabunIT๙" w:cs="TH SarabunIT๙"/>
          <w:color w:val="000000"/>
          <w:sz w:val="28"/>
          <w:cs/>
        </w:rPr>
        <w:t>1</w:t>
      </w:r>
      <w:r w:rsidRPr="009D1DD6">
        <w:rPr>
          <w:rFonts w:ascii="TH SarabunIT๙" w:hAnsi="TH SarabunIT๙" w:cs="TH SarabunIT๙"/>
          <w:color w:val="000000"/>
          <w:sz w:val="28"/>
          <w:rtl/>
          <w:lang w:bidi="ar-SA"/>
        </w:rPr>
        <w:t>.</w:t>
      </w:r>
      <w:r w:rsidRPr="009D1DD6">
        <w:rPr>
          <w:rFonts w:ascii="TH SarabunIT๙" w:hAnsi="TH SarabunIT๙" w:cs="TH SarabunIT๙"/>
          <w:color w:val="000000"/>
          <w:sz w:val="28"/>
          <w:cs/>
        </w:rPr>
        <w:t>2</w:t>
      </w:r>
      <w:r w:rsidRPr="009D1DD6">
        <w:rPr>
          <w:rFonts w:ascii="TH SarabunIT๙" w:hAnsi="TH SarabunIT๙" w:cs="TH SarabunIT๙"/>
          <w:color w:val="000000"/>
          <w:sz w:val="28"/>
          <w:rtl/>
          <w:lang w:bidi="ar-SA"/>
        </w:rPr>
        <w:t> </w:t>
      </w:r>
      <w:r w:rsidRPr="009D1DD6">
        <w:rPr>
          <w:rFonts w:ascii="TH SarabunIT๙" w:hAnsi="TH SarabunIT๙" w:cs="TH SarabunIT๙"/>
          <w:color w:val="000000"/>
          <w:sz w:val="28"/>
        </w:rPr>
        <w:t xml:space="preserve">    </w:t>
      </w:r>
      <w:r w:rsidRPr="009D1DD6">
        <w:rPr>
          <w:rFonts w:ascii="TH SarabunIT๙" w:hAnsi="TH SarabunIT๙" w:cs="TH SarabunIT๙"/>
          <w:color w:val="000000"/>
          <w:sz w:val="28"/>
          <w:cs/>
        </w:rPr>
        <w:t>ม</w:t>
      </w:r>
      <w:r w:rsidRPr="009D1DD6">
        <w:rPr>
          <w:rFonts w:ascii="TH SarabunIT๙" w:hAnsi="TH SarabunIT๙" w:cs="TH SarabunIT๙"/>
          <w:color w:val="000000"/>
          <w:sz w:val="28"/>
          <w:rtl/>
          <w:lang w:bidi="ar-SA"/>
        </w:rPr>
        <w:t>.</w:t>
      </w:r>
      <w:r w:rsidRPr="009D1DD6">
        <w:rPr>
          <w:rFonts w:ascii="TH SarabunIT๙" w:hAnsi="TH SarabunIT๙" w:cs="TH SarabunIT๙"/>
          <w:color w:val="000000"/>
          <w:sz w:val="28"/>
          <w:cs/>
        </w:rPr>
        <w:t>2</w:t>
      </w:r>
      <w:r w:rsidRPr="009D1DD6">
        <w:rPr>
          <w:rFonts w:ascii="TH SarabunIT๙" w:hAnsi="TH SarabunIT๙" w:cs="TH SarabunIT๙"/>
          <w:color w:val="000000"/>
          <w:sz w:val="28"/>
          <w:rtl/>
          <w:lang w:bidi="ar-SA"/>
        </w:rPr>
        <w:t>/</w:t>
      </w:r>
      <w:r w:rsidRPr="009D1DD6">
        <w:rPr>
          <w:rFonts w:ascii="TH SarabunIT๙" w:hAnsi="TH SarabunIT๙" w:cs="TH SarabunIT๙"/>
          <w:color w:val="000000"/>
          <w:sz w:val="28"/>
          <w:cs/>
        </w:rPr>
        <w:t>1</w:t>
      </w:r>
      <w:r w:rsidRPr="009D1DD6">
        <w:rPr>
          <w:rFonts w:ascii="TH SarabunIT๙" w:hAnsi="TH SarabunIT๙" w:cs="TH SarabunIT๙"/>
          <w:color w:val="000000"/>
          <w:sz w:val="28"/>
          <w:rtl/>
          <w:lang w:bidi="ar-SA"/>
        </w:rPr>
        <w:t>, </w:t>
      </w:r>
      <w:r w:rsidRPr="009D1DD6">
        <w:rPr>
          <w:rFonts w:ascii="TH SarabunIT๙" w:hAnsi="TH SarabunIT๙" w:cs="TH SarabunIT๙"/>
          <w:color w:val="000000"/>
          <w:sz w:val="28"/>
        </w:rPr>
        <w:t> </w:t>
      </w:r>
      <w:r w:rsidRPr="009D1DD6">
        <w:rPr>
          <w:rFonts w:ascii="TH SarabunIT๙" w:hAnsi="TH SarabunIT๙" w:cs="TH SarabunIT๙"/>
          <w:color w:val="000000"/>
          <w:sz w:val="28"/>
          <w:cs/>
        </w:rPr>
        <w:t>ม</w:t>
      </w:r>
      <w:r w:rsidRPr="009D1DD6">
        <w:rPr>
          <w:rFonts w:ascii="TH SarabunIT๙" w:hAnsi="TH SarabunIT๙" w:cs="TH SarabunIT๙"/>
          <w:color w:val="000000"/>
          <w:sz w:val="28"/>
          <w:rtl/>
          <w:lang w:bidi="ar-SA"/>
        </w:rPr>
        <w:t>.</w:t>
      </w:r>
      <w:r w:rsidRPr="009D1DD6">
        <w:rPr>
          <w:rFonts w:ascii="TH SarabunIT๙" w:hAnsi="TH SarabunIT๙" w:cs="TH SarabunIT๙"/>
          <w:color w:val="000000"/>
          <w:sz w:val="28"/>
          <w:cs/>
        </w:rPr>
        <w:t>2</w:t>
      </w:r>
      <w:r w:rsidRPr="009D1DD6">
        <w:rPr>
          <w:rFonts w:ascii="TH SarabunIT๙" w:hAnsi="TH SarabunIT๙" w:cs="TH SarabunIT๙"/>
          <w:color w:val="000000"/>
          <w:sz w:val="28"/>
          <w:rtl/>
          <w:lang w:bidi="ar-SA"/>
        </w:rPr>
        <w:t>/</w:t>
      </w:r>
      <w:r w:rsidRPr="009D1DD6">
        <w:rPr>
          <w:rFonts w:ascii="TH SarabunIT๙" w:hAnsi="TH SarabunIT๙" w:cs="TH SarabunIT๙"/>
          <w:color w:val="000000"/>
          <w:sz w:val="28"/>
          <w:cs/>
        </w:rPr>
        <w:t>2</w:t>
      </w:r>
      <w:r w:rsidRPr="009D1DD6">
        <w:rPr>
          <w:rFonts w:ascii="TH SarabunIT๙" w:hAnsi="TH SarabunIT๙" w:cs="TH SarabunIT๙"/>
          <w:color w:val="000000"/>
          <w:sz w:val="28"/>
          <w:rtl/>
          <w:lang w:bidi="ar-SA"/>
        </w:rPr>
        <w:t>, </w:t>
      </w:r>
      <w:r w:rsidRPr="009D1DD6">
        <w:rPr>
          <w:rFonts w:ascii="TH SarabunIT๙" w:hAnsi="TH SarabunIT๙" w:cs="TH SarabunIT๙"/>
          <w:color w:val="000000"/>
          <w:sz w:val="28"/>
        </w:rPr>
        <w:t> </w:t>
      </w:r>
      <w:r w:rsidRPr="009D1DD6">
        <w:rPr>
          <w:rFonts w:ascii="TH SarabunIT๙" w:hAnsi="TH SarabunIT๙" w:cs="TH SarabunIT๙"/>
          <w:color w:val="000000"/>
          <w:sz w:val="28"/>
          <w:cs/>
        </w:rPr>
        <w:t>ม</w:t>
      </w:r>
      <w:r w:rsidRPr="009D1DD6">
        <w:rPr>
          <w:rFonts w:ascii="TH SarabunIT๙" w:hAnsi="TH SarabunIT๙" w:cs="TH SarabunIT๙"/>
          <w:color w:val="000000"/>
          <w:sz w:val="28"/>
          <w:rtl/>
          <w:lang w:bidi="ar-SA"/>
        </w:rPr>
        <w:t>.</w:t>
      </w:r>
      <w:r w:rsidRPr="009D1DD6">
        <w:rPr>
          <w:rFonts w:ascii="TH SarabunIT๙" w:hAnsi="TH SarabunIT๙" w:cs="TH SarabunIT๙"/>
          <w:color w:val="000000"/>
          <w:sz w:val="28"/>
          <w:cs/>
        </w:rPr>
        <w:t>2</w:t>
      </w:r>
      <w:r w:rsidRPr="009D1DD6">
        <w:rPr>
          <w:rFonts w:ascii="TH SarabunIT๙" w:hAnsi="TH SarabunIT๙" w:cs="TH SarabunIT๙"/>
          <w:color w:val="000000"/>
          <w:sz w:val="28"/>
          <w:rtl/>
          <w:lang w:bidi="ar-SA"/>
        </w:rPr>
        <w:t>/</w:t>
      </w:r>
      <w:r w:rsidRPr="009D1DD6">
        <w:rPr>
          <w:rFonts w:ascii="TH SarabunIT๙" w:hAnsi="TH SarabunIT๙" w:cs="TH SarabunIT๙"/>
          <w:color w:val="000000"/>
          <w:sz w:val="28"/>
          <w:cs/>
        </w:rPr>
        <w:t xml:space="preserve">3 </w:t>
      </w:r>
      <w:r w:rsidRPr="009D1DD6">
        <w:rPr>
          <w:rFonts w:ascii="TH SarabunIT๙" w:hAnsi="TH SarabunIT๙" w:cs="TH SarabunIT๙"/>
          <w:color w:val="000000"/>
          <w:sz w:val="28"/>
        </w:rPr>
        <w:t xml:space="preserve">, </w:t>
      </w:r>
      <w:r w:rsidRPr="009D1DD6">
        <w:rPr>
          <w:rFonts w:ascii="TH SarabunIT๙" w:hAnsi="TH SarabunIT๙" w:cs="TH SarabunIT๙"/>
          <w:color w:val="000000"/>
          <w:sz w:val="28"/>
          <w:cs/>
        </w:rPr>
        <w:t>ม</w:t>
      </w:r>
      <w:r w:rsidRPr="009D1DD6">
        <w:rPr>
          <w:rFonts w:ascii="TH SarabunIT๙" w:hAnsi="TH SarabunIT๙" w:cs="TH SarabunIT๙"/>
          <w:color w:val="000000"/>
          <w:sz w:val="28"/>
          <w:rtl/>
          <w:lang w:bidi="ar-SA"/>
        </w:rPr>
        <w:t>.</w:t>
      </w:r>
      <w:r w:rsidRPr="009D1DD6">
        <w:rPr>
          <w:rFonts w:ascii="TH SarabunIT๙" w:hAnsi="TH SarabunIT๙" w:cs="TH SarabunIT๙"/>
          <w:color w:val="000000"/>
          <w:sz w:val="28"/>
          <w:cs/>
        </w:rPr>
        <w:t>2</w:t>
      </w:r>
      <w:r w:rsidRPr="009D1DD6">
        <w:rPr>
          <w:rFonts w:ascii="TH SarabunIT๙" w:hAnsi="TH SarabunIT๙" w:cs="TH SarabunIT๙"/>
          <w:color w:val="000000"/>
          <w:sz w:val="28"/>
          <w:rtl/>
          <w:lang w:bidi="ar-SA"/>
        </w:rPr>
        <w:t>/</w:t>
      </w:r>
      <w:r w:rsidRPr="009D1DD6">
        <w:rPr>
          <w:rFonts w:ascii="TH SarabunIT๙" w:hAnsi="TH SarabunIT๙" w:cs="TH SarabunIT๙"/>
          <w:color w:val="000000"/>
          <w:sz w:val="28"/>
          <w:cs/>
        </w:rPr>
        <w:t>4</w:t>
      </w:r>
      <w:r w:rsidRPr="009D1DD6">
        <w:rPr>
          <w:rFonts w:ascii="TH SarabunIT๙" w:hAnsi="TH SarabunIT๙" w:cs="TH SarabunIT๙"/>
          <w:color w:val="000000"/>
          <w:sz w:val="28"/>
          <w:rtl/>
          <w:lang w:bidi="ar-SA"/>
        </w:rPr>
        <w:t>, </w:t>
      </w:r>
      <w:r w:rsidRPr="009D1DD6">
        <w:rPr>
          <w:rFonts w:ascii="TH SarabunIT๙" w:hAnsi="TH SarabunIT๙" w:cs="TH SarabunIT๙"/>
          <w:color w:val="000000"/>
          <w:sz w:val="28"/>
        </w:rPr>
        <w:t> </w:t>
      </w:r>
      <w:r w:rsidRPr="009D1DD6">
        <w:rPr>
          <w:rFonts w:ascii="TH SarabunIT๙" w:hAnsi="TH SarabunIT๙" w:cs="TH SarabunIT๙"/>
          <w:color w:val="000000"/>
          <w:sz w:val="28"/>
          <w:cs/>
        </w:rPr>
        <w:t>ม</w:t>
      </w:r>
      <w:r w:rsidRPr="009D1DD6">
        <w:rPr>
          <w:rFonts w:ascii="TH SarabunIT๙" w:hAnsi="TH SarabunIT๙" w:cs="TH SarabunIT๙"/>
          <w:color w:val="000000"/>
          <w:sz w:val="28"/>
          <w:rtl/>
          <w:lang w:bidi="ar-SA"/>
        </w:rPr>
        <w:t>.</w:t>
      </w:r>
      <w:r w:rsidRPr="009D1DD6">
        <w:rPr>
          <w:rFonts w:ascii="TH SarabunIT๙" w:hAnsi="TH SarabunIT๙" w:cs="TH SarabunIT๙"/>
          <w:color w:val="000000"/>
          <w:sz w:val="28"/>
          <w:cs/>
        </w:rPr>
        <w:t>2</w:t>
      </w:r>
      <w:r w:rsidRPr="009D1DD6">
        <w:rPr>
          <w:rFonts w:ascii="TH SarabunIT๙" w:hAnsi="TH SarabunIT๙" w:cs="TH SarabunIT๙"/>
          <w:color w:val="000000"/>
          <w:sz w:val="28"/>
          <w:rtl/>
          <w:lang w:bidi="ar-SA"/>
        </w:rPr>
        <w:t>/</w:t>
      </w:r>
      <w:r w:rsidRPr="009D1DD6">
        <w:rPr>
          <w:rFonts w:ascii="TH SarabunIT๙" w:hAnsi="TH SarabunIT๙" w:cs="TH SarabunIT๙"/>
          <w:color w:val="000000"/>
          <w:sz w:val="28"/>
          <w:cs/>
        </w:rPr>
        <w:t>5</w:t>
      </w:r>
    </w:p>
    <w:p w:rsidR="00A96CAE" w:rsidRPr="009D1DD6" w:rsidRDefault="005233F5" w:rsidP="00A96CAE">
      <w:pPr>
        <w:ind w:firstLine="720"/>
        <w:rPr>
          <w:rFonts w:ascii="TH SarabunIT๙" w:hAnsi="TH SarabunIT๙" w:cs="TH SarabunIT๙"/>
          <w:color w:val="000000"/>
          <w:sz w:val="28"/>
        </w:rPr>
      </w:pPr>
      <w:r w:rsidRPr="009D1DD6">
        <w:rPr>
          <w:rFonts w:ascii="TH SarabunIT๙" w:hAnsi="TH SarabunIT๙" w:cs="TH SarabunIT๙"/>
          <w:color w:val="000000"/>
          <w:sz w:val="28"/>
          <w:rtl/>
          <w:lang w:bidi="ar-SA"/>
        </w:rPr>
        <w:t> </w:t>
      </w:r>
      <w:r w:rsidRPr="009D1DD6">
        <w:rPr>
          <w:rFonts w:ascii="TH SarabunIT๙" w:hAnsi="TH SarabunIT๙" w:cs="TH SarabunIT๙"/>
          <w:color w:val="000000"/>
          <w:sz w:val="28"/>
          <w:cs/>
        </w:rPr>
        <w:t>ต</w:t>
      </w:r>
      <w:r w:rsidRPr="009D1DD6">
        <w:rPr>
          <w:rFonts w:ascii="TH SarabunIT๙" w:hAnsi="TH SarabunIT๙" w:cs="TH SarabunIT๙"/>
          <w:color w:val="000000"/>
          <w:sz w:val="28"/>
          <w:rtl/>
          <w:lang w:bidi="ar-SA"/>
        </w:rPr>
        <w:t> </w:t>
      </w:r>
      <w:r w:rsidRPr="009D1DD6">
        <w:rPr>
          <w:rFonts w:ascii="TH SarabunIT๙" w:hAnsi="TH SarabunIT๙" w:cs="TH SarabunIT๙"/>
          <w:color w:val="000000"/>
          <w:sz w:val="28"/>
          <w:cs/>
        </w:rPr>
        <w:t>1.3</w:t>
      </w:r>
      <w:r w:rsidRPr="009D1DD6">
        <w:rPr>
          <w:rFonts w:ascii="TH SarabunIT๙" w:hAnsi="TH SarabunIT๙" w:cs="TH SarabunIT๙"/>
          <w:color w:val="000000"/>
          <w:sz w:val="28"/>
          <w:rtl/>
          <w:lang w:bidi="ar-SA"/>
        </w:rPr>
        <w:t> </w:t>
      </w:r>
      <w:r w:rsidRPr="009D1DD6">
        <w:rPr>
          <w:rFonts w:ascii="TH SarabunIT๙" w:hAnsi="TH SarabunIT๙" w:cs="TH SarabunIT๙"/>
          <w:color w:val="000000"/>
          <w:sz w:val="28"/>
        </w:rPr>
        <w:t xml:space="preserve">    </w:t>
      </w:r>
      <w:r w:rsidRPr="009D1DD6">
        <w:rPr>
          <w:rFonts w:ascii="TH SarabunIT๙" w:hAnsi="TH SarabunIT๙" w:cs="TH SarabunIT๙"/>
          <w:color w:val="000000"/>
          <w:sz w:val="28"/>
          <w:cs/>
        </w:rPr>
        <w:t>ม</w:t>
      </w:r>
      <w:r w:rsidRPr="009D1DD6">
        <w:rPr>
          <w:rFonts w:ascii="TH SarabunIT๙" w:hAnsi="TH SarabunIT๙" w:cs="TH SarabunIT๙"/>
          <w:color w:val="000000"/>
          <w:sz w:val="28"/>
          <w:rtl/>
          <w:lang w:bidi="ar-SA"/>
        </w:rPr>
        <w:t>.</w:t>
      </w:r>
      <w:r w:rsidRPr="009D1DD6">
        <w:rPr>
          <w:rFonts w:ascii="TH SarabunIT๙" w:hAnsi="TH SarabunIT๙" w:cs="TH SarabunIT๙"/>
          <w:color w:val="000000"/>
          <w:sz w:val="28"/>
          <w:cs/>
        </w:rPr>
        <w:t>2</w:t>
      </w:r>
      <w:r w:rsidRPr="009D1DD6">
        <w:rPr>
          <w:rFonts w:ascii="TH SarabunIT๙" w:hAnsi="TH SarabunIT๙" w:cs="TH SarabunIT๙"/>
          <w:color w:val="000000"/>
          <w:sz w:val="28"/>
          <w:rtl/>
          <w:lang w:bidi="ar-SA"/>
        </w:rPr>
        <w:t>/</w:t>
      </w:r>
      <w:r w:rsidRPr="009D1DD6">
        <w:rPr>
          <w:rFonts w:ascii="TH SarabunIT๙" w:hAnsi="TH SarabunIT๙" w:cs="TH SarabunIT๙"/>
          <w:color w:val="000000"/>
          <w:sz w:val="28"/>
          <w:cs/>
        </w:rPr>
        <w:t>1</w:t>
      </w:r>
      <w:r w:rsidRPr="009D1DD6">
        <w:rPr>
          <w:rFonts w:ascii="TH SarabunIT๙" w:hAnsi="TH SarabunIT๙" w:cs="TH SarabunIT๙"/>
          <w:color w:val="000000"/>
          <w:sz w:val="28"/>
          <w:rtl/>
          <w:lang w:bidi="ar-SA"/>
        </w:rPr>
        <w:t>, </w:t>
      </w:r>
      <w:r w:rsidRPr="009D1DD6">
        <w:rPr>
          <w:rFonts w:ascii="TH SarabunIT๙" w:hAnsi="TH SarabunIT๙" w:cs="TH SarabunIT๙"/>
          <w:color w:val="000000"/>
          <w:sz w:val="28"/>
        </w:rPr>
        <w:t> </w:t>
      </w:r>
      <w:r w:rsidRPr="009D1DD6">
        <w:rPr>
          <w:rFonts w:ascii="TH SarabunIT๙" w:hAnsi="TH SarabunIT๙" w:cs="TH SarabunIT๙"/>
          <w:color w:val="000000"/>
          <w:sz w:val="28"/>
          <w:cs/>
        </w:rPr>
        <w:t>ม</w:t>
      </w:r>
      <w:r w:rsidRPr="009D1DD6">
        <w:rPr>
          <w:rFonts w:ascii="TH SarabunIT๙" w:hAnsi="TH SarabunIT๙" w:cs="TH SarabunIT๙"/>
          <w:color w:val="000000"/>
          <w:sz w:val="28"/>
          <w:rtl/>
          <w:lang w:bidi="ar-SA"/>
        </w:rPr>
        <w:t>.</w:t>
      </w:r>
      <w:r w:rsidRPr="009D1DD6">
        <w:rPr>
          <w:rFonts w:ascii="TH SarabunIT๙" w:hAnsi="TH SarabunIT๙" w:cs="TH SarabunIT๙"/>
          <w:color w:val="000000"/>
          <w:sz w:val="28"/>
          <w:cs/>
        </w:rPr>
        <w:t>2</w:t>
      </w:r>
      <w:r w:rsidRPr="009D1DD6">
        <w:rPr>
          <w:rFonts w:ascii="TH SarabunIT๙" w:hAnsi="TH SarabunIT๙" w:cs="TH SarabunIT๙"/>
          <w:color w:val="000000"/>
          <w:sz w:val="28"/>
          <w:rtl/>
          <w:lang w:bidi="ar-SA"/>
        </w:rPr>
        <w:t>/</w:t>
      </w:r>
      <w:r w:rsidRPr="009D1DD6">
        <w:rPr>
          <w:rFonts w:ascii="TH SarabunIT๙" w:hAnsi="TH SarabunIT๙" w:cs="TH SarabunIT๙"/>
          <w:color w:val="000000"/>
          <w:sz w:val="28"/>
          <w:cs/>
        </w:rPr>
        <w:t>2</w:t>
      </w:r>
      <w:r w:rsidRPr="009D1DD6">
        <w:rPr>
          <w:rFonts w:ascii="TH SarabunIT๙" w:hAnsi="TH SarabunIT๙" w:cs="TH SarabunIT๙"/>
          <w:color w:val="000000"/>
          <w:sz w:val="28"/>
          <w:rtl/>
          <w:lang w:bidi="ar-SA"/>
        </w:rPr>
        <w:t>, </w:t>
      </w:r>
      <w:r w:rsidRPr="009D1DD6">
        <w:rPr>
          <w:rFonts w:ascii="TH SarabunIT๙" w:hAnsi="TH SarabunIT๙" w:cs="TH SarabunIT๙"/>
          <w:color w:val="000000"/>
          <w:sz w:val="28"/>
        </w:rPr>
        <w:t> </w:t>
      </w:r>
      <w:r w:rsidRPr="009D1DD6">
        <w:rPr>
          <w:rFonts w:ascii="TH SarabunIT๙" w:hAnsi="TH SarabunIT๙" w:cs="TH SarabunIT๙"/>
          <w:color w:val="000000"/>
          <w:sz w:val="28"/>
          <w:cs/>
        </w:rPr>
        <w:t>ม</w:t>
      </w:r>
      <w:r w:rsidRPr="009D1DD6">
        <w:rPr>
          <w:rFonts w:ascii="TH SarabunIT๙" w:hAnsi="TH SarabunIT๙" w:cs="TH SarabunIT๙"/>
          <w:color w:val="000000"/>
          <w:sz w:val="28"/>
          <w:rtl/>
          <w:lang w:bidi="ar-SA"/>
        </w:rPr>
        <w:t>.</w:t>
      </w:r>
      <w:r w:rsidRPr="009D1DD6">
        <w:rPr>
          <w:rFonts w:ascii="TH SarabunIT๙" w:hAnsi="TH SarabunIT๙" w:cs="TH SarabunIT๙"/>
          <w:color w:val="000000"/>
          <w:sz w:val="28"/>
          <w:cs/>
        </w:rPr>
        <w:t>2</w:t>
      </w:r>
      <w:r w:rsidRPr="009D1DD6">
        <w:rPr>
          <w:rFonts w:ascii="TH SarabunIT๙" w:hAnsi="TH SarabunIT๙" w:cs="TH SarabunIT๙"/>
          <w:color w:val="000000"/>
          <w:sz w:val="28"/>
          <w:rtl/>
          <w:lang w:bidi="ar-SA"/>
        </w:rPr>
        <w:t>/</w:t>
      </w:r>
      <w:r w:rsidRPr="009D1DD6">
        <w:rPr>
          <w:rFonts w:ascii="TH SarabunIT๙" w:hAnsi="TH SarabunIT๙" w:cs="TH SarabunIT๙"/>
          <w:color w:val="000000"/>
          <w:sz w:val="28"/>
          <w:cs/>
        </w:rPr>
        <w:t>3</w:t>
      </w:r>
      <w:r w:rsidR="00A96CAE" w:rsidRPr="009D1DD6">
        <w:rPr>
          <w:rFonts w:ascii="TH SarabunIT๙" w:hAnsi="TH SarabunIT๙" w:cs="TH SarabunIT๙"/>
          <w:color w:val="000000"/>
          <w:sz w:val="28"/>
        </w:rPr>
        <w:t>    </w:t>
      </w:r>
    </w:p>
    <w:p w:rsidR="00A96CAE" w:rsidRPr="009D1DD6" w:rsidRDefault="005233F5" w:rsidP="00A96CAE">
      <w:pPr>
        <w:ind w:firstLine="720"/>
        <w:rPr>
          <w:rFonts w:ascii="TH SarabunIT๙" w:hAnsi="TH SarabunIT๙" w:cs="TH SarabunIT๙"/>
          <w:color w:val="000000"/>
          <w:sz w:val="28"/>
        </w:rPr>
      </w:pPr>
      <w:r w:rsidRPr="009D1DD6">
        <w:rPr>
          <w:rFonts w:ascii="TH SarabunIT๙" w:hAnsi="TH SarabunIT๙" w:cs="TH SarabunIT๙"/>
          <w:color w:val="000000"/>
          <w:sz w:val="28"/>
          <w:cs/>
        </w:rPr>
        <w:t>ต</w:t>
      </w:r>
      <w:r w:rsidRPr="009D1DD6">
        <w:rPr>
          <w:rFonts w:ascii="TH SarabunIT๙" w:hAnsi="TH SarabunIT๙" w:cs="TH SarabunIT๙"/>
          <w:color w:val="000000"/>
          <w:sz w:val="28"/>
          <w:rtl/>
          <w:lang w:bidi="ar-SA"/>
        </w:rPr>
        <w:t> </w:t>
      </w:r>
      <w:r w:rsidRPr="009D1DD6">
        <w:rPr>
          <w:rFonts w:ascii="TH SarabunIT๙" w:hAnsi="TH SarabunIT๙" w:cs="TH SarabunIT๙"/>
          <w:color w:val="000000"/>
          <w:sz w:val="28"/>
          <w:cs/>
        </w:rPr>
        <w:t>2</w:t>
      </w:r>
      <w:r w:rsidRPr="009D1DD6">
        <w:rPr>
          <w:rFonts w:ascii="TH SarabunIT๙" w:hAnsi="TH SarabunIT๙" w:cs="TH SarabunIT๙"/>
          <w:color w:val="000000"/>
          <w:sz w:val="28"/>
          <w:rtl/>
          <w:lang w:bidi="ar-SA"/>
        </w:rPr>
        <w:t>.</w:t>
      </w:r>
      <w:r w:rsidRPr="009D1DD6">
        <w:rPr>
          <w:rFonts w:ascii="TH SarabunIT๙" w:hAnsi="TH SarabunIT๙" w:cs="TH SarabunIT๙"/>
          <w:color w:val="000000"/>
          <w:sz w:val="28"/>
          <w:cs/>
        </w:rPr>
        <w:t>1</w:t>
      </w:r>
      <w:r w:rsidRPr="009D1DD6">
        <w:rPr>
          <w:rFonts w:ascii="TH SarabunIT๙" w:hAnsi="TH SarabunIT๙" w:cs="TH SarabunIT๙"/>
          <w:color w:val="000000"/>
          <w:sz w:val="28"/>
          <w:rtl/>
          <w:lang w:bidi="ar-SA"/>
        </w:rPr>
        <w:t> </w:t>
      </w:r>
      <w:r w:rsidRPr="009D1DD6">
        <w:rPr>
          <w:rFonts w:ascii="TH SarabunIT๙" w:hAnsi="TH SarabunIT๙" w:cs="TH SarabunIT๙"/>
          <w:color w:val="000000"/>
          <w:sz w:val="28"/>
        </w:rPr>
        <w:t xml:space="preserve">    </w:t>
      </w:r>
      <w:r w:rsidRPr="009D1DD6">
        <w:rPr>
          <w:rFonts w:ascii="TH SarabunIT๙" w:hAnsi="TH SarabunIT๙" w:cs="TH SarabunIT๙"/>
          <w:color w:val="000000"/>
          <w:sz w:val="28"/>
          <w:cs/>
        </w:rPr>
        <w:t>ม</w:t>
      </w:r>
      <w:r w:rsidRPr="009D1DD6">
        <w:rPr>
          <w:rFonts w:ascii="TH SarabunIT๙" w:hAnsi="TH SarabunIT๙" w:cs="TH SarabunIT๙"/>
          <w:color w:val="000000"/>
          <w:sz w:val="28"/>
          <w:rtl/>
          <w:lang w:bidi="ar-SA"/>
        </w:rPr>
        <w:t>.</w:t>
      </w:r>
      <w:r w:rsidRPr="009D1DD6">
        <w:rPr>
          <w:rFonts w:ascii="TH SarabunIT๙" w:hAnsi="TH SarabunIT๙" w:cs="TH SarabunIT๙"/>
          <w:color w:val="000000"/>
          <w:sz w:val="28"/>
          <w:cs/>
        </w:rPr>
        <w:t>2</w:t>
      </w:r>
      <w:r w:rsidRPr="009D1DD6">
        <w:rPr>
          <w:rFonts w:ascii="TH SarabunIT๙" w:hAnsi="TH SarabunIT๙" w:cs="TH SarabunIT๙"/>
          <w:color w:val="000000"/>
          <w:sz w:val="28"/>
          <w:rtl/>
          <w:lang w:bidi="ar-SA"/>
        </w:rPr>
        <w:t>/</w:t>
      </w:r>
      <w:r w:rsidRPr="009D1DD6">
        <w:rPr>
          <w:rFonts w:ascii="TH SarabunIT๙" w:hAnsi="TH SarabunIT๙" w:cs="TH SarabunIT๙"/>
          <w:color w:val="000000"/>
          <w:sz w:val="28"/>
          <w:cs/>
        </w:rPr>
        <w:t>1</w:t>
      </w:r>
      <w:r w:rsidRPr="009D1DD6">
        <w:rPr>
          <w:rFonts w:ascii="TH SarabunIT๙" w:hAnsi="TH SarabunIT๙" w:cs="TH SarabunIT๙"/>
          <w:color w:val="000000"/>
          <w:sz w:val="28"/>
          <w:rtl/>
          <w:lang w:bidi="ar-SA"/>
        </w:rPr>
        <w:t>, </w:t>
      </w:r>
      <w:r w:rsidRPr="009D1DD6">
        <w:rPr>
          <w:rFonts w:ascii="TH SarabunIT๙" w:hAnsi="TH SarabunIT๙" w:cs="TH SarabunIT๙"/>
          <w:color w:val="000000"/>
          <w:sz w:val="28"/>
        </w:rPr>
        <w:t> </w:t>
      </w:r>
      <w:r w:rsidRPr="009D1DD6">
        <w:rPr>
          <w:rFonts w:ascii="TH SarabunIT๙" w:hAnsi="TH SarabunIT๙" w:cs="TH SarabunIT๙"/>
          <w:color w:val="000000"/>
          <w:sz w:val="28"/>
          <w:cs/>
        </w:rPr>
        <w:t>ม</w:t>
      </w:r>
      <w:r w:rsidRPr="009D1DD6">
        <w:rPr>
          <w:rFonts w:ascii="TH SarabunIT๙" w:hAnsi="TH SarabunIT๙" w:cs="TH SarabunIT๙"/>
          <w:color w:val="000000"/>
          <w:sz w:val="28"/>
          <w:rtl/>
          <w:lang w:bidi="ar-SA"/>
        </w:rPr>
        <w:t>.</w:t>
      </w:r>
      <w:r w:rsidRPr="009D1DD6">
        <w:rPr>
          <w:rFonts w:ascii="TH SarabunIT๙" w:hAnsi="TH SarabunIT๙" w:cs="TH SarabunIT๙"/>
          <w:color w:val="000000"/>
          <w:sz w:val="28"/>
          <w:cs/>
        </w:rPr>
        <w:t>2</w:t>
      </w:r>
      <w:r w:rsidRPr="009D1DD6">
        <w:rPr>
          <w:rFonts w:ascii="TH SarabunIT๙" w:hAnsi="TH SarabunIT๙" w:cs="TH SarabunIT๙"/>
          <w:color w:val="000000"/>
          <w:sz w:val="28"/>
          <w:rtl/>
          <w:lang w:bidi="ar-SA"/>
        </w:rPr>
        <w:t>/</w:t>
      </w:r>
      <w:r w:rsidRPr="009D1DD6">
        <w:rPr>
          <w:rFonts w:ascii="TH SarabunIT๙" w:hAnsi="TH SarabunIT๙" w:cs="TH SarabunIT๙"/>
          <w:color w:val="000000"/>
          <w:sz w:val="28"/>
          <w:cs/>
        </w:rPr>
        <w:t>2</w:t>
      </w:r>
      <w:r w:rsidRPr="009D1DD6">
        <w:rPr>
          <w:rFonts w:ascii="TH SarabunIT๙" w:hAnsi="TH SarabunIT๙" w:cs="TH SarabunIT๙"/>
          <w:color w:val="000000"/>
          <w:sz w:val="28"/>
        </w:rPr>
        <w:t> </w:t>
      </w:r>
      <w:r w:rsidRPr="009D1DD6">
        <w:rPr>
          <w:rFonts w:ascii="TH SarabunIT๙" w:hAnsi="TH SarabunIT๙" w:cs="TH SarabunIT๙"/>
          <w:color w:val="000000"/>
          <w:sz w:val="28"/>
          <w:rtl/>
          <w:lang w:bidi="ar-SA"/>
        </w:rPr>
        <w:t>, </w:t>
      </w:r>
      <w:r w:rsidRPr="009D1DD6">
        <w:rPr>
          <w:rFonts w:ascii="TH SarabunIT๙" w:hAnsi="TH SarabunIT๙" w:cs="TH SarabunIT๙"/>
          <w:color w:val="000000"/>
          <w:sz w:val="28"/>
        </w:rPr>
        <w:t> </w:t>
      </w:r>
      <w:r w:rsidRPr="009D1DD6">
        <w:rPr>
          <w:rFonts w:ascii="TH SarabunIT๙" w:hAnsi="TH SarabunIT๙" w:cs="TH SarabunIT๙"/>
          <w:color w:val="000000"/>
          <w:sz w:val="28"/>
          <w:cs/>
        </w:rPr>
        <w:t>ม</w:t>
      </w:r>
      <w:r w:rsidRPr="009D1DD6">
        <w:rPr>
          <w:rFonts w:ascii="TH SarabunIT๙" w:hAnsi="TH SarabunIT๙" w:cs="TH SarabunIT๙"/>
          <w:color w:val="000000"/>
          <w:sz w:val="28"/>
          <w:rtl/>
          <w:lang w:bidi="ar-SA"/>
        </w:rPr>
        <w:t>.</w:t>
      </w:r>
      <w:r w:rsidRPr="009D1DD6">
        <w:rPr>
          <w:rFonts w:ascii="TH SarabunIT๙" w:hAnsi="TH SarabunIT๙" w:cs="TH SarabunIT๙"/>
          <w:color w:val="000000"/>
          <w:sz w:val="28"/>
          <w:cs/>
        </w:rPr>
        <w:t>2</w:t>
      </w:r>
      <w:r w:rsidRPr="009D1DD6">
        <w:rPr>
          <w:rFonts w:ascii="TH SarabunIT๙" w:hAnsi="TH SarabunIT๙" w:cs="TH SarabunIT๙"/>
          <w:color w:val="000000"/>
          <w:sz w:val="28"/>
          <w:rtl/>
          <w:lang w:bidi="ar-SA"/>
        </w:rPr>
        <w:t>/</w:t>
      </w:r>
      <w:r w:rsidRPr="009D1DD6">
        <w:rPr>
          <w:rFonts w:ascii="TH SarabunIT๙" w:hAnsi="TH SarabunIT๙" w:cs="TH SarabunIT๙"/>
          <w:color w:val="000000"/>
          <w:sz w:val="28"/>
          <w:cs/>
        </w:rPr>
        <w:t>3</w:t>
      </w:r>
      <w:r w:rsidRPr="009D1DD6">
        <w:rPr>
          <w:rFonts w:ascii="TH SarabunIT๙" w:hAnsi="TH SarabunIT๙" w:cs="TH SarabunIT๙"/>
          <w:color w:val="000000"/>
          <w:sz w:val="28"/>
          <w:rtl/>
          <w:lang w:bidi="ar-SA"/>
        </w:rPr>
        <w:t>  </w:t>
      </w:r>
      <w:r w:rsidR="00733983" w:rsidRPr="009D1DD6">
        <w:rPr>
          <w:rFonts w:ascii="TH SarabunIT๙" w:hAnsi="TH SarabunIT๙" w:cs="TH SarabunIT๙"/>
          <w:color w:val="000000"/>
          <w:sz w:val="28"/>
        </w:rPr>
        <w:t> </w:t>
      </w:r>
      <w:r w:rsidRPr="009D1DD6">
        <w:rPr>
          <w:rFonts w:ascii="TH SarabunIT๙" w:hAnsi="TH SarabunIT๙" w:cs="TH SarabunIT๙"/>
          <w:color w:val="000000"/>
          <w:sz w:val="28"/>
          <w:cs/>
        </w:rPr>
        <w:t>ต</w:t>
      </w:r>
      <w:r w:rsidRPr="009D1DD6">
        <w:rPr>
          <w:rFonts w:ascii="TH SarabunIT๙" w:hAnsi="TH SarabunIT๙" w:cs="TH SarabunIT๙"/>
          <w:color w:val="000000"/>
          <w:sz w:val="28"/>
          <w:rtl/>
          <w:lang w:bidi="ar-SA"/>
        </w:rPr>
        <w:t> </w:t>
      </w:r>
      <w:r w:rsidRPr="009D1DD6">
        <w:rPr>
          <w:rFonts w:ascii="TH SarabunIT๙" w:hAnsi="TH SarabunIT๙" w:cs="TH SarabunIT๙"/>
          <w:color w:val="000000"/>
          <w:sz w:val="28"/>
          <w:cs/>
        </w:rPr>
        <w:t>2</w:t>
      </w:r>
      <w:r w:rsidRPr="009D1DD6">
        <w:rPr>
          <w:rFonts w:ascii="TH SarabunIT๙" w:hAnsi="TH SarabunIT๙" w:cs="TH SarabunIT๙"/>
          <w:color w:val="000000"/>
          <w:sz w:val="28"/>
          <w:rtl/>
          <w:lang w:bidi="ar-SA"/>
        </w:rPr>
        <w:t>.</w:t>
      </w:r>
      <w:r w:rsidRPr="009D1DD6">
        <w:rPr>
          <w:rFonts w:ascii="TH SarabunIT๙" w:hAnsi="TH SarabunIT๙" w:cs="TH SarabunIT๙"/>
          <w:color w:val="000000"/>
          <w:sz w:val="28"/>
          <w:cs/>
        </w:rPr>
        <w:t>2</w:t>
      </w:r>
      <w:r w:rsidRPr="009D1DD6">
        <w:rPr>
          <w:rFonts w:ascii="TH SarabunIT๙" w:hAnsi="TH SarabunIT๙" w:cs="TH SarabunIT๙"/>
          <w:color w:val="000000"/>
          <w:sz w:val="28"/>
          <w:rtl/>
          <w:lang w:bidi="ar-SA"/>
        </w:rPr>
        <w:t> </w:t>
      </w:r>
      <w:r w:rsidRPr="009D1DD6">
        <w:rPr>
          <w:rFonts w:ascii="TH SarabunIT๙" w:hAnsi="TH SarabunIT๙" w:cs="TH SarabunIT๙"/>
          <w:color w:val="000000"/>
          <w:sz w:val="28"/>
        </w:rPr>
        <w:t xml:space="preserve">    </w:t>
      </w:r>
      <w:r w:rsidRPr="009D1DD6">
        <w:rPr>
          <w:rFonts w:ascii="TH SarabunIT๙" w:hAnsi="TH SarabunIT๙" w:cs="TH SarabunIT๙"/>
          <w:color w:val="000000"/>
          <w:sz w:val="28"/>
          <w:cs/>
        </w:rPr>
        <w:t>ม</w:t>
      </w:r>
      <w:r w:rsidRPr="009D1DD6">
        <w:rPr>
          <w:rFonts w:ascii="TH SarabunIT๙" w:hAnsi="TH SarabunIT๙" w:cs="TH SarabunIT๙"/>
          <w:color w:val="000000"/>
          <w:sz w:val="28"/>
          <w:rtl/>
          <w:lang w:bidi="ar-SA"/>
        </w:rPr>
        <w:t>.</w:t>
      </w:r>
      <w:r w:rsidRPr="009D1DD6">
        <w:rPr>
          <w:rFonts w:ascii="TH SarabunIT๙" w:hAnsi="TH SarabunIT๙" w:cs="TH SarabunIT๙"/>
          <w:color w:val="000000"/>
          <w:sz w:val="28"/>
          <w:cs/>
        </w:rPr>
        <w:t>2</w:t>
      </w:r>
      <w:r w:rsidRPr="009D1DD6">
        <w:rPr>
          <w:rFonts w:ascii="TH SarabunIT๙" w:hAnsi="TH SarabunIT๙" w:cs="TH SarabunIT๙"/>
          <w:color w:val="000000"/>
          <w:sz w:val="28"/>
          <w:rtl/>
          <w:lang w:bidi="ar-SA"/>
        </w:rPr>
        <w:t>/</w:t>
      </w:r>
      <w:r w:rsidRPr="009D1DD6">
        <w:rPr>
          <w:rFonts w:ascii="TH SarabunIT๙" w:hAnsi="TH SarabunIT๙" w:cs="TH SarabunIT๙"/>
          <w:color w:val="000000"/>
          <w:sz w:val="28"/>
          <w:cs/>
        </w:rPr>
        <w:t>1</w:t>
      </w:r>
      <w:r w:rsidRPr="009D1DD6">
        <w:rPr>
          <w:rFonts w:ascii="TH SarabunIT๙" w:hAnsi="TH SarabunIT๙" w:cs="TH SarabunIT๙"/>
          <w:color w:val="000000"/>
          <w:sz w:val="28"/>
          <w:rtl/>
          <w:lang w:bidi="ar-SA"/>
        </w:rPr>
        <w:t>, </w:t>
      </w:r>
      <w:r w:rsidRPr="009D1DD6">
        <w:rPr>
          <w:rFonts w:ascii="TH SarabunIT๙" w:hAnsi="TH SarabunIT๙" w:cs="TH SarabunIT๙"/>
          <w:color w:val="000000"/>
          <w:sz w:val="28"/>
        </w:rPr>
        <w:t> </w:t>
      </w:r>
      <w:r w:rsidRPr="009D1DD6">
        <w:rPr>
          <w:rFonts w:ascii="TH SarabunIT๙" w:hAnsi="TH SarabunIT๙" w:cs="TH SarabunIT๙"/>
          <w:color w:val="000000"/>
          <w:sz w:val="28"/>
          <w:cs/>
        </w:rPr>
        <w:t>ม</w:t>
      </w:r>
      <w:r w:rsidRPr="009D1DD6">
        <w:rPr>
          <w:rFonts w:ascii="TH SarabunIT๙" w:hAnsi="TH SarabunIT๙" w:cs="TH SarabunIT๙"/>
          <w:color w:val="000000"/>
          <w:sz w:val="28"/>
          <w:rtl/>
          <w:lang w:bidi="ar-SA"/>
        </w:rPr>
        <w:t>.</w:t>
      </w:r>
      <w:r w:rsidRPr="009D1DD6">
        <w:rPr>
          <w:rFonts w:ascii="TH SarabunIT๙" w:hAnsi="TH SarabunIT๙" w:cs="TH SarabunIT๙"/>
          <w:color w:val="000000"/>
          <w:sz w:val="28"/>
          <w:cs/>
        </w:rPr>
        <w:t>2</w:t>
      </w:r>
      <w:r w:rsidRPr="009D1DD6">
        <w:rPr>
          <w:rFonts w:ascii="TH SarabunIT๙" w:hAnsi="TH SarabunIT๙" w:cs="TH SarabunIT๙"/>
          <w:color w:val="000000"/>
          <w:sz w:val="28"/>
          <w:rtl/>
          <w:lang w:bidi="ar-SA"/>
        </w:rPr>
        <w:t>/</w:t>
      </w:r>
      <w:r w:rsidRPr="009D1DD6">
        <w:rPr>
          <w:rFonts w:ascii="TH SarabunIT๙" w:hAnsi="TH SarabunIT๙" w:cs="TH SarabunIT๙"/>
          <w:color w:val="000000"/>
          <w:sz w:val="28"/>
          <w:cs/>
        </w:rPr>
        <w:t>2</w:t>
      </w:r>
      <w:r w:rsidRPr="009D1DD6">
        <w:rPr>
          <w:rFonts w:ascii="TH SarabunIT๙" w:hAnsi="TH SarabunIT๙" w:cs="TH SarabunIT๙"/>
          <w:color w:val="000000"/>
          <w:sz w:val="28"/>
          <w:rtl/>
          <w:lang w:bidi="ar-SA"/>
        </w:rPr>
        <w:t> </w:t>
      </w:r>
    </w:p>
    <w:p w:rsidR="00A96CAE" w:rsidRPr="009D1DD6" w:rsidRDefault="005233F5" w:rsidP="008B602D">
      <w:pPr>
        <w:ind w:firstLine="720"/>
        <w:rPr>
          <w:rFonts w:ascii="TH SarabunIT๙" w:hAnsi="TH SarabunIT๙" w:cs="TH SarabunIT๙"/>
          <w:color w:val="000000"/>
          <w:sz w:val="28"/>
        </w:rPr>
      </w:pPr>
      <w:r w:rsidRPr="009D1DD6">
        <w:rPr>
          <w:rFonts w:ascii="TH SarabunIT๙" w:hAnsi="TH SarabunIT๙" w:cs="TH SarabunIT๙"/>
          <w:color w:val="000000"/>
          <w:sz w:val="28"/>
          <w:cs/>
        </w:rPr>
        <w:t>ต</w:t>
      </w:r>
      <w:r w:rsidRPr="009D1DD6">
        <w:rPr>
          <w:rFonts w:ascii="TH SarabunIT๙" w:hAnsi="TH SarabunIT๙" w:cs="TH SarabunIT๙"/>
          <w:color w:val="000000"/>
          <w:sz w:val="28"/>
          <w:rtl/>
          <w:lang w:bidi="ar-SA"/>
        </w:rPr>
        <w:t> </w:t>
      </w:r>
      <w:r w:rsidRPr="009D1DD6">
        <w:rPr>
          <w:rFonts w:ascii="TH SarabunIT๙" w:hAnsi="TH SarabunIT๙" w:cs="TH SarabunIT๙"/>
          <w:color w:val="000000"/>
          <w:sz w:val="28"/>
          <w:cs/>
        </w:rPr>
        <w:t>3</w:t>
      </w:r>
      <w:r w:rsidRPr="009D1DD6">
        <w:rPr>
          <w:rFonts w:ascii="TH SarabunIT๙" w:hAnsi="TH SarabunIT๙" w:cs="TH SarabunIT๙"/>
          <w:color w:val="000000"/>
          <w:sz w:val="28"/>
          <w:rtl/>
          <w:lang w:bidi="ar-SA"/>
        </w:rPr>
        <w:t>.</w:t>
      </w:r>
      <w:r w:rsidRPr="009D1DD6">
        <w:rPr>
          <w:rFonts w:ascii="TH SarabunIT๙" w:hAnsi="TH SarabunIT๙" w:cs="TH SarabunIT๙"/>
          <w:color w:val="000000"/>
          <w:sz w:val="28"/>
          <w:cs/>
        </w:rPr>
        <w:t>1</w:t>
      </w:r>
      <w:r w:rsidRPr="009D1DD6">
        <w:rPr>
          <w:rFonts w:ascii="TH SarabunIT๙" w:hAnsi="TH SarabunIT๙" w:cs="TH SarabunIT๙"/>
          <w:color w:val="000000"/>
          <w:sz w:val="28"/>
          <w:rtl/>
          <w:lang w:bidi="ar-SA"/>
        </w:rPr>
        <w:t> </w:t>
      </w:r>
      <w:r w:rsidRPr="009D1DD6">
        <w:rPr>
          <w:rFonts w:ascii="TH SarabunIT๙" w:hAnsi="TH SarabunIT๙" w:cs="TH SarabunIT๙"/>
          <w:color w:val="000000"/>
          <w:sz w:val="28"/>
        </w:rPr>
        <w:t xml:space="preserve">    </w:t>
      </w:r>
      <w:r w:rsidRPr="009D1DD6">
        <w:rPr>
          <w:rFonts w:ascii="TH SarabunIT๙" w:hAnsi="TH SarabunIT๙" w:cs="TH SarabunIT๙"/>
          <w:color w:val="000000"/>
          <w:sz w:val="28"/>
          <w:cs/>
        </w:rPr>
        <w:t>ม</w:t>
      </w:r>
      <w:r w:rsidRPr="009D1DD6">
        <w:rPr>
          <w:rFonts w:ascii="TH SarabunIT๙" w:hAnsi="TH SarabunIT๙" w:cs="TH SarabunIT๙"/>
          <w:color w:val="000000"/>
          <w:sz w:val="28"/>
          <w:rtl/>
          <w:lang w:bidi="ar-SA"/>
        </w:rPr>
        <w:t>.</w:t>
      </w:r>
      <w:r w:rsidRPr="009D1DD6">
        <w:rPr>
          <w:rFonts w:ascii="TH SarabunIT๙" w:hAnsi="TH SarabunIT๙" w:cs="TH SarabunIT๙"/>
          <w:color w:val="000000"/>
          <w:sz w:val="28"/>
          <w:cs/>
        </w:rPr>
        <w:t>2</w:t>
      </w:r>
      <w:r w:rsidRPr="009D1DD6">
        <w:rPr>
          <w:rFonts w:ascii="TH SarabunIT๙" w:hAnsi="TH SarabunIT๙" w:cs="TH SarabunIT๙"/>
          <w:color w:val="000000"/>
          <w:sz w:val="28"/>
          <w:rtl/>
          <w:lang w:bidi="ar-SA"/>
        </w:rPr>
        <w:t>/</w:t>
      </w:r>
      <w:r w:rsidRPr="009D1DD6">
        <w:rPr>
          <w:rFonts w:ascii="TH SarabunIT๙" w:hAnsi="TH SarabunIT๙" w:cs="TH SarabunIT๙"/>
          <w:color w:val="000000"/>
          <w:sz w:val="28"/>
          <w:cs/>
        </w:rPr>
        <w:t>1</w:t>
      </w:r>
      <w:r w:rsidRPr="009D1DD6">
        <w:rPr>
          <w:rFonts w:ascii="TH SarabunIT๙" w:hAnsi="TH SarabunIT๙" w:cs="TH SarabunIT๙"/>
          <w:color w:val="000000"/>
          <w:sz w:val="28"/>
          <w:rtl/>
          <w:lang w:bidi="ar-SA"/>
        </w:rPr>
        <w:t> </w:t>
      </w:r>
      <w:r w:rsidR="00733983" w:rsidRPr="009D1DD6">
        <w:rPr>
          <w:rFonts w:ascii="TH SarabunIT๙" w:hAnsi="TH SarabunIT๙" w:cs="TH SarabunIT๙"/>
          <w:color w:val="000000"/>
          <w:sz w:val="28"/>
          <w:cs/>
        </w:rPr>
        <w:t xml:space="preserve">  </w:t>
      </w:r>
      <w:r w:rsidRPr="009D1DD6">
        <w:rPr>
          <w:rFonts w:ascii="TH SarabunIT๙" w:hAnsi="TH SarabunIT๙" w:cs="TH SarabunIT๙"/>
          <w:color w:val="000000"/>
          <w:sz w:val="28"/>
          <w:cs/>
        </w:rPr>
        <w:t>ต</w:t>
      </w:r>
      <w:r w:rsidRPr="009D1DD6">
        <w:rPr>
          <w:rFonts w:ascii="TH SarabunIT๙" w:hAnsi="TH SarabunIT๙" w:cs="TH SarabunIT๙"/>
          <w:color w:val="000000"/>
          <w:sz w:val="28"/>
          <w:rtl/>
          <w:lang w:bidi="ar-SA"/>
        </w:rPr>
        <w:t> </w:t>
      </w:r>
      <w:r w:rsidRPr="009D1DD6">
        <w:rPr>
          <w:rFonts w:ascii="TH SarabunIT๙" w:hAnsi="TH SarabunIT๙" w:cs="TH SarabunIT๙"/>
          <w:color w:val="000000"/>
          <w:sz w:val="28"/>
          <w:cs/>
        </w:rPr>
        <w:t>4</w:t>
      </w:r>
      <w:r w:rsidRPr="009D1DD6">
        <w:rPr>
          <w:rFonts w:ascii="TH SarabunIT๙" w:hAnsi="TH SarabunIT๙" w:cs="TH SarabunIT๙"/>
          <w:color w:val="000000"/>
          <w:sz w:val="28"/>
          <w:rtl/>
          <w:lang w:bidi="ar-SA"/>
        </w:rPr>
        <w:t>.</w:t>
      </w:r>
      <w:r w:rsidRPr="009D1DD6">
        <w:rPr>
          <w:rFonts w:ascii="TH SarabunIT๙" w:hAnsi="TH SarabunIT๙" w:cs="TH SarabunIT๙"/>
          <w:color w:val="000000"/>
          <w:sz w:val="28"/>
          <w:cs/>
        </w:rPr>
        <w:t>1</w:t>
      </w:r>
      <w:r w:rsidRPr="009D1DD6">
        <w:rPr>
          <w:rFonts w:ascii="TH SarabunIT๙" w:hAnsi="TH SarabunIT๙" w:cs="TH SarabunIT๙"/>
          <w:color w:val="000000"/>
          <w:sz w:val="28"/>
          <w:rtl/>
          <w:lang w:bidi="ar-SA"/>
        </w:rPr>
        <w:t> </w:t>
      </w:r>
      <w:r w:rsidRPr="009D1DD6">
        <w:rPr>
          <w:rFonts w:ascii="TH SarabunIT๙" w:hAnsi="TH SarabunIT๙" w:cs="TH SarabunIT๙"/>
          <w:color w:val="000000"/>
          <w:sz w:val="28"/>
        </w:rPr>
        <w:t xml:space="preserve">    </w:t>
      </w:r>
      <w:r w:rsidRPr="009D1DD6">
        <w:rPr>
          <w:rFonts w:ascii="TH SarabunIT๙" w:hAnsi="TH SarabunIT๙" w:cs="TH SarabunIT๙"/>
          <w:color w:val="000000"/>
          <w:sz w:val="28"/>
          <w:cs/>
        </w:rPr>
        <w:t>ม</w:t>
      </w:r>
      <w:r w:rsidRPr="009D1DD6">
        <w:rPr>
          <w:rFonts w:ascii="TH SarabunIT๙" w:hAnsi="TH SarabunIT๙" w:cs="TH SarabunIT๙"/>
          <w:color w:val="000000"/>
          <w:sz w:val="28"/>
          <w:rtl/>
          <w:lang w:bidi="ar-SA"/>
        </w:rPr>
        <w:t>.</w:t>
      </w:r>
      <w:r w:rsidRPr="009D1DD6">
        <w:rPr>
          <w:rFonts w:ascii="TH SarabunIT๙" w:hAnsi="TH SarabunIT๙" w:cs="TH SarabunIT๙"/>
          <w:color w:val="000000"/>
          <w:sz w:val="28"/>
          <w:cs/>
        </w:rPr>
        <w:t>2</w:t>
      </w:r>
      <w:r w:rsidRPr="009D1DD6">
        <w:rPr>
          <w:rFonts w:ascii="TH SarabunIT๙" w:hAnsi="TH SarabunIT๙" w:cs="TH SarabunIT๙"/>
          <w:color w:val="000000"/>
          <w:sz w:val="28"/>
          <w:rtl/>
          <w:lang w:bidi="ar-SA"/>
        </w:rPr>
        <w:t>/</w:t>
      </w:r>
      <w:r w:rsidRPr="009D1DD6">
        <w:rPr>
          <w:rFonts w:ascii="TH SarabunIT๙" w:hAnsi="TH SarabunIT๙" w:cs="TH SarabunIT๙"/>
          <w:color w:val="000000"/>
          <w:sz w:val="28"/>
          <w:cs/>
        </w:rPr>
        <w:t>1</w:t>
      </w:r>
      <w:r w:rsidRPr="009D1DD6">
        <w:rPr>
          <w:rFonts w:ascii="TH SarabunIT๙" w:hAnsi="TH SarabunIT๙" w:cs="TH SarabunIT๙"/>
          <w:color w:val="000000"/>
          <w:sz w:val="28"/>
          <w:rtl/>
          <w:lang w:bidi="ar-SA"/>
        </w:rPr>
        <w:t>  </w:t>
      </w:r>
      <w:r w:rsidRPr="009D1DD6">
        <w:rPr>
          <w:rFonts w:ascii="TH SarabunIT๙" w:hAnsi="TH SarabunIT๙" w:cs="TH SarabunIT๙"/>
          <w:color w:val="000000"/>
          <w:sz w:val="28"/>
        </w:rPr>
        <w:t> </w:t>
      </w:r>
      <w:r w:rsidR="008B602D" w:rsidRPr="009D1DD6">
        <w:rPr>
          <w:rFonts w:ascii="TH SarabunIT๙" w:hAnsi="TH SarabunIT๙" w:cs="TH SarabunIT๙"/>
          <w:color w:val="000000"/>
          <w:sz w:val="28"/>
        </w:rPr>
        <w:t>    </w:t>
      </w:r>
    </w:p>
    <w:p w:rsidR="005233F5" w:rsidRPr="009D1DD6" w:rsidRDefault="005233F5" w:rsidP="008B602D">
      <w:pPr>
        <w:ind w:firstLine="720"/>
        <w:rPr>
          <w:rFonts w:ascii="TH SarabunIT๙" w:hAnsi="TH SarabunIT๙" w:cs="TH SarabunIT๙"/>
          <w:color w:val="000000"/>
          <w:sz w:val="28"/>
        </w:rPr>
      </w:pPr>
      <w:r w:rsidRPr="009D1DD6">
        <w:rPr>
          <w:rFonts w:ascii="TH SarabunIT๙" w:hAnsi="TH SarabunIT๙" w:cs="TH SarabunIT๙"/>
          <w:color w:val="000000"/>
          <w:sz w:val="28"/>
          <w:cs/>
        </w:rPr>
        <w:t>ต</w:t>
      </w:r>
      <w:r w:rsidRPr="009D1DD6">
        <w:rPr>
          <w:rFonts w:ascii="TH SarabunIT๙" w:hAnsi="TH SarabunIT๙" w:cs="TH SarabunIT๙"/>
          <w:color w:val="000000"/>
          <w:sz w:val="28"/>
          <w:rtl/>
          <w:lang w:bidi="ar-SA"/>
        </w:rPr>
        <w:t> </w:t>
      </w:r>
      <w:r w:rsidRPr="009D1DD6">
        <w:rPr>
          <w:rFonts w:ascii="TH SarabunIT๙" w:hAnsi="TH SarabunIT๙" w:cs="TH SarabunIT๙"/>
          <w:color w:val="000000"/>
          <w:sz w:val="28"/>
          <w:cs/>
        </w:rPr>
        <w:t>4</w:t>
      </w:r>
      <w:r w:rsidRPr="009D1DD6">
        <w:rPr>
          <w:rFonts w:ascii="TH SarabunIT๙" w:hAnsi="TH SarabunIT๙" w:cs="TH SarabunIT๙"/>
          <w:color w:val="000000"/>
          <w:sz w:val="28"/>
          <w:rtl/>
          <w:lang w:bidi="ar-SA"/>
        </w:rPr>
        <w:t>.</w:t>
      </w:r>
      <w:r w:rsidRPr="009D1DD6">
        <w:rPr>
          <w:rFonts w:ascii="TH SarabunIT๙" w:hAnsi="TH SarabunIT๙" w:cs="TH SarabunIT๙"/>
          <w:color w:val="000000"/>
          <w:sz w:val="28"/>
          <w:cs/>
        </w:rPr>
        <w:t>2</w:t>
      </w:r>
      <w:r w:rsidRPr="009D1DD6">
        <w:rPr>
          <w:rFonts w:ascii="TH SarabunIT๙" w:hAnsi="TH SarabunIT๙" w:cs="TH SarabunIT๙"/>
          <w:color w:val="000000"/>
          <w:sz w:val="28"/>
          <w:rtl/>
          <w:lang w:bidi="ar-SA"/>
        </w:rPr>
        <w:t> </w:t>
      </w:r>
      <w:r w:rsidRPr="009D1DD6">
        <w:rPr>
          <w:rFonts w:ascii="TH SarabunIT๙" w:hAnsi="TH SarabunIT๙" w:cs="TH SarabunIT๙"/>
          <w:color w:val="000000"/>
          <w:sz w:val="28"/>
        </w:rPr>
        <w:t xml:space="preserve">    </w:t>
      </w:r>
      <w:r w:rsidRPr="009D1DD6">
        <w:rPr>
          <w:rFonts w:ascii="TH SarabunIT๙" w:hAnsi="TH SarabunIT๙" w:cs="TH SarabunIT๙"/>
          <w:color w:val="000000"/>
          <w:sz w:val="28"/>
          <w:cs/>
        </w:rPr>
        <w:t>ม</w:t>
      </w:r>
      <w:r w:rsidRPr="009D1DD6">
        <w:rPr>
          <w:rFonts w:ascii="TH SarabunIT๙" w:hAnsi="TH SarabunIT๙" w:cs="TH SarabunIT๙"/>
          <w:color w:val="000000"/>
          <w:sz w:val="28"/>
          <w:rtl/>
          <w:lang w:bidi="ar-SA"/>
        </w:rPr>
        <w:t>.</w:t>
      </w:r>
      <w:r w:rsidRPr="009D1DD6">
        <w:rPr>
          <w:rFonts w:ascii="TH SarabunIT๙" w:hAnsi="TH SarabunIT๙" w:cs="TH SarabunIT๙"/>
          <w:color w:val="000000"/>
          <w:sz w:val="28"/>
          <w:cs/>
        </w:rPr>
        <w:t>2</w:t>
      </w:r>
      <w:r w:rsidRPr="009D1DD6">
        <w:rPr>
          <w:rFonts w:ascii="TH SarabunIT๙" w:hAnsi="TH SarabunIT๙" w:cs="TH SarabunIT๙"/>
          <w:color w:val="000000"/>
          <w:sz w:val="28"/>
          <w:rtl/>
          <w:lang w:bidi="ar-SA"/>
        </w:rPr>
        <w:t>/</w:t>
      </w:r>
      <w:r w:rsidRPr="009D1DD6">
        <w:rPr>
          <w:rFonts w:ascii="TH SarabunIT๙" w:hAnsi="TH SarabunIT๙" w:cs="TH SarabunIT๙"/>
          <w:color w:val="000000"/>
          <w:sz w:val="28"/>
          <w:cs/>
        </w:rPr>
        <w:t>1</w:t>
      </w:r>
      <w:r w:rsidRPr="009D1DD6">
        <w:rPr>
          <w:rFonts w:ascii="TH SarabunIT๙" w:hAnsi="TH SarabunIT๙" w:cs="TH SarabunIT๙"/>
          <w:color w:val="000000"/>
          <w:sz w:val="28"/>
          <w:rtl/>
          <w:lang w:bidi="ar-SA"/>
        </w:rPr>
        <w:t>, </w:t>
      </w:r>
      <w:r w:rsidRPr="009D1DD6">
        <w:rPr>
          <w:rFonts w:ascii="TH SarabunIT๙" w:hAnsi="TH SarabunIT๙" w:cs="TH SarabunIT๙"/>
          <w:color w:val="000000"/>
          <w:sz w:val="28"/>
        </w:rPr>
        <w:t> </w:t>
      </w:r>
      <w:r w:rsidRPr="009D1DD6">
        <w:rPr>
          <w:rFonts w:ascii="TH SarabunIT๙" w:hAnsi="TH SarabunIT๙" w:cs="TH SarabunIT๙"/>
          <w:color w:val="000000"/>
          <w:sz w:val="28"/>
          <w:cs/>
        </w:rPr>
        <w:t>ม</w:t>
      </w:r>
      <w:r w:rsidRPr="009D1DD6">
        <w:rPr>
          <w:rFonts w:ascii="TH SarabunIT๙" w:hAnsi="TH SarabunIT๙" w:cs="TH SarabunIT๙"/>
          <w:color w:val="000000"/>
          <w:sz w:val="28"/>
          <w:rtl/>
          <w:lang w:bidi="ar-SA"/>
        </w:rPr>
        <w:t>.</w:t>
      </w:r>
      <w:r w:rsidRPr="009D1DD6">
        <w:rPr>
          <w:rFonts w:ascii="TH SarabunIT๙" w:hAnsi="TH SarabunIT๙" w:cs="TH SarabunIT๙"/>
          <w:color w:val="000000"/>
          <w:sz w:val="28"/>
          <w:cs/>
        </w:rPr>
        <w:t>2</w:t>
      </w:r>
      <w:r w:rsidRPr="009D1DD6">
        <w:rPr>
          <w:rFonts w:ascii="TH SarabunIT๙" w:hAnsi="TH SarabunIT๙" w:cs="TH SarabunIT๙"/>
          <w:color w:val="000000"/>
          <w:sz w:val="28"/>
          <w:rtl/>
          <w:lang w:bidi="ar-SA"/>
        </w:rPr>
        <w:t>/</w:t>
      </w:r>
      <w:r w:rsidRPr="009D1DD6">
        <w:rPr>
          <w:rFonts w:ascii="TH SarabunIT๙" w:hAnsi="TH SarabunIT๙" w:cs="TH SarabunIT๙"/>
          <w:color w:val="000000"/>
          <w:sz w:val="28"/>
          <w:cs/>
        </w:rPr>
        <w:t>2</w:t>
      </w:r>
      <w:r w:rsidRPr="009D1DD6">
        <w:rPr>
          <w:rFonts w:ascii="TH SarabunIT๙" w:hAnsi="TH SarabunIT๙" w:cs="TH SarabunIT๙"/>
          <w:color w:val="000000"/>
          <w:sz w:val="28"/>
          <w:rtl/>
          <w:lang w:bidi="ar-SA"/>
        </w:rPr>
        <w:t>   </w:t>
      </w:r>
    </w:p>
    <w:p w:rsidR="005233F5" w:rsidRPr="009D1DD6" w:rsidRDefault="005233F5" w:rsidP="005233F5">
      <w:pPr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รวม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rtl/>
          <w:lang w:bidi="ar-SA"/>
        </w:rPr>
        <w:t>  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> 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21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> 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rtl/>
          <w:lang w:bidi="ar-SA"/>
        </w:rPr>
        <w:t>  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ตัวชี้วัด</w:t>
      </w:r>
    </w:p>
    <w:p w:rsidR="00AF3581" w:rsidRPr="009D1DD6" w:rsidRDefault="00A96CAE" w:rsidP="00733983">
      <w:pPr>
        <w:jc w:val="center"/>
        <w:rPr>
          <w:rFonts w:ascii="TH SarabunIT๙" w:hAnsi="TH SarabunIT๙" w:cs="TH SarabunIT๙"/>
          <w:b/>
          <w:bCs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br w:type="page"/>
      </w:r>
      <w:r w:rsidR="00AF3581"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lastRenderedPageBreak/>
        <w:t>คำอธิบายรายวิชา</w:t>
      </w:r>
    </w:p>
    <w:p w:rsidR="00AF3581" w:rsidRPr="009D1DD6" w:rsidRDefault="00AF3581" w:rsidP="00AF3581">
      <w:pPr>
        <w:rPr>
          <w:rFonts w:ascii="TH SarabunIT๙" w:hAnsi="TH SarabunIT๙" w:cs="TH SarabunIT๙"/>
          <w:b/>
          <w:bCs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 xml:space="preserve">      รหัสวิชา อ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>22201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 xml:space="preserve"> ไวยากรณ์ภาษาอังกฤษ 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>3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 xml:space="preserve">  </w:t>
      </w:r>
      <w:r w:rsidR="00A6758E">
        <w:rPr>
          <w:rFonts w:ascii="TH SarabunIT๙" w:hAnsi="TH SarabunIT๙" w:cs="TH SarabunIT๙" w:hint="cs"/>
          <w:b/>
          <w:bCs/>
          <w:color w:val="000000"/>
          <w:sz w:val="32"/>
          <w:szCs w:val="32"/>
          <w:cs/>
        </w:rPr>
        <w:t xml:space="preserve">    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กลุ่มสาระการเรียนรู้ภาษาอังกฤษ</w:t>
      </w:r>
    </w:p>
    <w:p w:rsidR="00AF3581" w:rsidRPr="009D1DD6" w:rsidRDefault="00AF3581" w:rsidP="00AF3581">
      <w:pPr>
        <w:rPr>
          <w:rFonts w:ascii="TH SarabunIT๙" w:hAnsi="TH SarabunIT๙" w:cs="TH SarabunIT๙"/>
          <w:b/>
          <w:bCs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 xml:space="preserve">      ชั้นมัธยมศึกษาปีที่ 2 ภาคเรียนที่ </w:t>
      </w:r>
      <w:r w:rsidR="00DE43AE"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1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>   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ab/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เวลา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 xml:space="preserve">  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40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 xml:space="preserve">  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ชั่วโมง จำนวน 1 หน่วย</w:t>
      </w:r>
      <w:proofErr w:type="spellStart"/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กิต</w:t>
      </w:r>
      <w:proofErr w:type="spellEnd"/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 xml:space="preserve">  </w:t>
      </w:r>
    </w:p>
    <w:p w:rsidR="00AF3581" w:rsidRPr="009D1DD6" w:rsidRDefault="00AF3581" w:rsidP="00AF3581">
      <w:pPr>
        <w:jc w:val="center"/>
        <w:rPr>
          <w:rFonts w:ascii="TH SarabunIT๙" w:hAnsi="TH SarabunIT๙" w:cs="TH SarabunIT๙"/>
          <w:b/>
          <w:bCs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> ………………………………………………………………………………………………………………………………………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</w:p>
    <w:p w:rsidR="00AF3581" w:rsidRPr="009D1DD6" w:rsidRDefault="00AF3581" w:rsidP="00AF3581">
      <w:pPr>
        <w:spacing w:line="400" w:lineRule="exact"/>
        <w:ind w:firstLine="720"/>
        <w:jc w:val="thaiDistribute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 xml:space="preserve">         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ปฏิบัติตาม คำขอร้อง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คำแนะนำ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 xml:space="preserve">คำชี้แจง  และคำอธิบายง่ายๆ </w:t>
      </w:r>
      <w:r w:rsidRPr="009D1DD6">
        <w:rPr>
          <w:rFonts w:ascii="TH SarabunIT๙" w:eastAsia="Angsana New" w:hAnsi="TH SarabunIT๙" w:cs="TH SarabunIT๙"/>
          <w:color w:val="000000"/>
          <w:sz w:val="32"/>
          <w:szCs w:val="32"/>
          <w:cs/>
        </w:rPr>
        <w:t>ที่ฟังและอ่าน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 xml:space="preserve"> ระบุ/เขียนประโยค  และ ข้อความ ให้สัมพันธ์กับสื่อที่ไม่ใช่</w:t>
      </w:r>
      <w:r w:rsidRPr="009D1DD6">
        <w:rPr>
          <w:rFonts w:ascii="TH SarabunIT๙" w:hAnsi="TH SarabunIT๙" w:cs="TH SarabunIT๙"/>
          <w:color w:val="000000"/>
          <w:spacing w:val="-16"/>
          <w:sz w:val="32"/>
          <w:szCs w:val="32"/>
          <w:cs/>
        </w:rPr>
        <w:t>ความเรียง รูปแบบ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ต่างๆ ที่อ่าน สนทนา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แลกเปลี่ยน  ข้อมูลเกี่ยวกับตนเอง เรื่องต่างๆ ใกล้ตัว  และ</w:t>
      </w:r>
      <w:r w:rsidRPr="009D1DD6">
        <w:rPr>
          <w:rFonts w:ascii="TH SarabunIT๙" w:hAnsi="TH SarabunIT๙" w:cs="TH SarabunIT๙"/>
          <w:color w:val="000000"/>
          <w:spacing w:val="-6"/>
          <w:sz w:val="32"/>
          <w:szCs w:val="32"/>
          <w:cs/>
        </w:rPr>
        <w:t>สถานการณ์ต่างๆ ในชีวิตประจำวัน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อย่างเหมาะสม       ใช้คำ</w:t>
      </w:r>
      <w:r w:rsidRPr="009D1DD6">
        <w:rPr>
          <w:rFonts w:ascii="TH SarabunIT๙" w:eastAsia="Angsana New" w:hAnsi="TH SarabunIT๙" w:cs="TH SarabunIT๙"/>
          <w:color w:val="000000"/>
          <w:sz w:val="32"/>
          <w:szCs w:val="32"/>
          <w:cs/>
        </w:rPr>
        <w:t xml:space="preserve">ขอร้อง  ให้คำแนะนำ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คำชี้แจง</w:t>
      </w:r>
      <w:r w:rsidRPr="009D1DD6">
        <w:rPr>
          <w:rFonts w:ascii="TH SarabunIT๙" w:eastAsia="Angsana New" w:hAnsi="TH SarabunIT๙" w:cs="TH SarabunIT๙"/>
          <w:color w:val="000000"/>
          <w:sz w:val="32"/>
          <w:szCs w:val="32"/>
          <w:cs/>
        </w:rPr>
        <w:t xml:space="preserve">และ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 xml:space="preserve">คำอธิบาย  ตามสถานการณ์ </w:t>
      </w:r>
      <w:r w:rsidRPr="009D1DD6">
        <w:rPr>
          <w:rFonts w:ascii="TH SarabunIT๙" w:hAnsi="TH SarabunIT๙" w:cs="TH SarabunIT๙"/>
          <w:color w:val="000000"/>
          <w:spacing w:val="-4"/>
          <w:sz w:val="32"/>
          <w:szCs w:val="32"/>
          <w:cs/>
        </w:rPr>
        <w:t xml:space="preserve">พูดและเขียนแสดง                  ความต้องการ  เสนอและให้ความ </w:t>
      </w:r>
      <w:r w:rsidRPr="009D1DD6">
        <w:rPr>
          <w:rFonts w:ascii="TH SarabunIT๙" w:hAnsi="TH SarabunIT๙" w:cs="TH SarabunIT๙"/>
          <w:color w:val="000000"/>
          <w:spacing w:val="-6"/>
          <w:sz w:val="32"/>
          <w:szCs w:val="32"/>
          <w:cs/>
        </w:rPr>
        <w:t>ช่วยเหลือ ตอบรับ</w:t>
      </w:r>
      <w:r w:rsidRPr="009D1DD6">
        <w:rPr>
          <w:rFonts w:ascii="TH SarabunIT๙" w:hAnsi="TH SarabunIT๙" w:cs="TH SarabunIT๙"/>
          <w:color w:val="000000"/>
          <w:spacing w:val="-4"/>
          <w:sz w:val="32"/>
          <w:szCs w:val="32"/>
          <w:cs/>
        </w:rPr>
        <w:t xml:space="preserve"> </w:t>
      </w:r>
      <w:r w:rsidRPr="009D1DD6">
        <w:rPr>
          <w:rFonts w:ascii="TH SarabunIT๙" w:hAnsi="TH SarabunIT๙" w:cs="TH SarabunIT๙"/>
          <w:color w:val="000000"/>
          <w:spacing w:val="-6"/>
          <w:sz w:val="32"/>
          <w:szCs w:val="32"/>
          <w:cs/>
        </w:rPr>
        <w:t>และปฏิเสธ</w:t>
      </w:r>
      <w:r w:rsidRPr="009D1DD6">
        <w:rPr>
          <w:rFonts w:ascii="TH SarabunIT๙" w:hAnsi="TH SarabunIT๙" w:cs="TH SarabunIT๙"/>
          <w:color w:val="000000"/>
          <w:spacing w:val="-4"/>
          <w:sz w:val="32"/>
          <w:szCs w:val="32"/>
          <w:cs/>
        </w:rPr>
        <w:t>ในสถานการณ์ต่างๆ อย่างเหมาะสม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 xml:space="preserve"> พูดและเขียนเพื่อขอและให้ข้อมูล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บรรยาย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และแสดงความ</w:t>
      </w:r>
      <w:r w:rsidRPr="009D1DD6">
        <w:rPr>
          <w:rFonts w:ascii="TH SarabunIT๙" w:hAnsi="TH SarabunIT๙" w:cs="TH SarabunIT๙"/>
          <w:color w:val="000000"/>
          <w:spacing w:val="-4"/>
          <w:sz w:val="32"/>
          <w:szCs w:val="32"/>
          <w:cs/>
        </w:rPr>
        <w:t>คิดเห็นเกี่ยวกับ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 xml:space="preserve"> เรื่องที่ฟังหรืออ่าน โดยที่ผู้เรียนจำเป็นต้องมีความรู้ด้านไวยากรณ์เป็นพื้นฐานสำคัญ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 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เพราะการมีความรู้ด้านไวยากรณ์ภาษาอังกฤษที่ดีนั้น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 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ย่อมนำไปสู่ความสามารถที่จะพัฒนาทักษะในการพูด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 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การอ่าน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 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และการเขียนได้อย่างมีประสิทธิภาพ</w:t>
      </w:r>
      <w:bookmarkStart w:id="1" w:name="OLE_LINK1"/>
      <w:bookmarkStart w:id="2" w:name="OLE_LINK2"/>
      <w:bookmarkEnd w:id="1"/>
      <w:bookmarkEnd w:id="2"/>
      <w:r w:rsidRPr="009D1DD6">
        <w:rPr>
          <w:rFonts w:ascii="TH SarabunIT๙" w:hAnsi="TH SarabunIT๙" w:cs="TH SarabunIT๙"/>
          <w:color w:val="000000"/>
          <w:sz w:val="32"/>
          <w:szCs w:val="32"/>
        </w:rPr>
        <w:t> </w:t>
      </w:r>
    </w:p>
    <w:p w:rsidR="00AF3581" w:rsidRPr="009D1DD6" w:rsidRDefault="00AF3581" w:rsidP="00AF3581">
      <w:pPr>
        <w:spacing w:line="400" w:lineRule="exact"/>
        <w:ind w:firstLine="720"/>
        <w:jc w:val="thaiDistribute"/>
        <w:rPr>
          <w:rFonts w:ascii="TH SarabunIT๙" w:hAnsi="TH SarabunIT๙" w:cs="TH SarabunIT๙"/>
          <w:color w:val="000000"/>
          <w:sz w:val="32"/>
          <w:szCs w:val="32"/>
        </w:rPr>
      </w:pPr>
    </w:p>
    <w:p w:rsidR="00AF3581" w:rsidRPr="00A6758E" w:rsidRDefault="00AF3581" w:rsidP="00AF3581">
      <w:pPr>
        <w:tabs>
          <w:tab w:val="left" w:pos="900"/>
          <w:tab w:val="left" w:pos="1260"/>
          <w:tab w:val="left" w:pos="1620"/>
          <w:tab w:val="left" w:pos="1965"/>
        </w:tabs>
        <w:rPr>
          <w:rFonts w:ascii="TH SarabunIT๙" w:hAnsi="TH SarabunIT๙" w:cs="TH SarabunIT๙"/>
          <w:b/>
          <w:bCs/>
          <w:color w:val="000000"/>
          <w:sz w:val="32"/>
          <w:szCs w:val="32"/>
        </w:rPr>
      </w:pPr>
      <w:r w:rsidRPr="00A6758E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ผลการเรียนรู้</w:t>
      </w:r>
    </w:p>
    <w:p w:rsidR="00AF3581" w:rsidRPr="00A6758E" w:rsidRDefault="00AF3581" w:rsidP="00AF3581">
      <w:pPr>
        <w:numPr>
          <w:ilvl w:val="0"/>
          <w:numId w:val="2"/>
        </w:numPr>
        <w:tabs>
          <w:tab w:val="left" w:pos="900"/>
          <w:tab w:val="left" w:pos="1620"/>
        </w:tabs>
        <w:rPr>
          <w:rFonts w:ascii="TH SarabunIT๙" w:hAnsi="TH SarabunIT๙" w:cs="TH SarabunIT๙"/>
          <w:color w:val="000000"/>
          <w:sz w:val="32"/>
          <w:szCs w:val="32"/>
        </w:rPr>
      </w:pPr>
      <w:r w:rsidRPr="00A6758E">
        <w:rPr>
          <w:rFonts w:ascii="TH SarabunIT๙" w:hAnsi="TH SarabunIT๙" w:cs="TH SarabunIT๙"/>
          <w:color w:val="000000"/>
          <w:sz w:val="32"/>
          <w:szCs w:val="32"/>
          <w:cs/>
        </w:rPr>
        <w:t>มีความรู้ด้านไวยากรณ์ภาษาอังกฤษในการอ่านข้อความ ข่าว ประกาศ โฆษณา บทร้อยกรอง บทละครสั้น</w:t>
      </w:r>
    </w:p>
    <w:p w:rsidR="00AF3581" w:rsidRPr="00A6758E" w:rsidRDefault="00AF3581" w:rsidP="00AF3581">
      <w:pPr>
        <w:numPr>
          <w:ilvl w:val="0"/>
          <w:numId w:val="2"/>
        </w:numPr>
        <w:tabs>
          <w:tab w:val="left" w:pos="900"/>
          <w:tab w:val="left" w:pos="1620"/>
        </w:tabs>
        <w:rPr>
          <w:rFonts w:ascii="TH SarabunIT๙" w:hAnsi="TH SarabunIT๙" w:cs="TH SarabunIT๙"/>
          <w:color w:val="000000"/>
          <w:sz w:val="32"/>
          <w:szCs w:val="32"/>
        </w:rPr>
      </w:pPr>
      <w:r w:rsidRPr="00A6758E">
        <w:rPr>
          <w:rFonts w:ascii="TH SarabunIT๙" w:hAnsi="TH SarabunIT๙" w:cs="TH SarabunIT๙"/>
          <w:color w:val="000000"/>
          <w:sz w:val="32"/>
          <w:szCs w:val="32"/>
          <w:cs/>
        </w:rPr>
        <w:t>เขียนประโยค</w:t>
      </w:r>
      <w:r w:rsidRPr="00A6758E">
        <w:rPr>
          <w:rFonts w:ascii="TH SarabunIT๙" w:hAnsi="TH SarabunIT๙" w:cs="TH SarabunIT๙"/>
          <w:color w:val="000000"/>
          <w:spacing w:val="-4"/>
          <w:sz w:val="32"/>
          <w:szCs w:val="32"/>
          <w:cs/>
        </w:rPr>
        <w:t xml:space="preserve">   ข้อความ</w:t>
      </w:r>
      <w:r w:rsidRPr="00A6758E">
        <w:rPr>
          <w:rFonts w:ascii="TH SarabunIT๙" w:hAnsi="TH SarabunIT๙" w:cs="TH SarabunIT๙"/>
          <w:color w:val="000000"/>
          <w:sz w:val="32"/>
          <w:szCs w:val="32"/>
          <w:cs/>
        </w:rPr>
        <w:t xml:space="preserve">ให้สัมพันธ์กับสื่อที่ไม่ใช่ความเรียงรูปแบบต่าง ๆ ได้ถูกต้องตามหลักไวยากรณ์ภาษาอังกฤษ </w:t>
      </w:r>
    </w:p>
    <w:p w:rsidR="00AF3581" w:rsidRPr="00A6758E" w:rsidRDefault="00AF3581" w:rsidP="00AF3581">
      <w:pPr>
        <w:numPr>
          <w:ilvl w:val="0"/>
          <w:numId w:val="2"/>
        </w:numPr>
        <w:tabs>
          <w:tab w:val="left" w:pos="900"/>
          <w:tab w:val="left" w:pos="1620"/>
        </w:tabs>
        <w:rPr>
          <w:rFonts w:ascii="TH SarabunIT๙" w:hAnsi="TH SarabunIT๙" w:cs="TH SarabunIT๙"/>
          <w:color w:val="000000"/>
          <w:sz w:val="32"/>
          <w:szCs w:val="32"/>
        </w:rPr>
      </w:pPr>
      <w:r w:rsidRPr="00A6758E">
        <w:rPr>
          <w:rFonts w:ascii="TH SarabunIT๙" w:hAnsi="TH SarabunIT๙" w:cs="TH SarabunIT๙"/>
          <w:color w:val="000000"/>
          <w:spacing w:val="-4"/>
          <w:sz w:val="32"/>
          <w:szCs w:val="32"/>
          <w:cs/>
        </w:rPr>
        <w:t xml:space="preserve">พูดและเขียนแสดงความต้องการ  เสนอและให้ความช่วยเหลือ </w:t>
      </w:r>
      <w:r w:rsidRPr="00A6758E">
        <w:rPr>
          <w:rFonts w:ascii="TH SarabunIT๙" w:hAnsi="TH SarabunIT๙" w:cs="TH SarabunIT๙"/>
          <w:color w:val="000000"/>
          <w:spacing w:val="-4"/>
          <w:sz w:val="32"/>
          <w:szCs w:val="32"/>
        </w:rPr>
        <w:t xml:space="preserve"> </w:t>
      </w:r>
      <w:r w:rsidRPr="00A6758E">
        <w:rPr>
          <w:rFonts w:ascii="TH SarabunIT๙" w:hAnsi="TH SarabunIT๙" w:cs="TH SarabunIT๙"/>
          <w:color w:val="000000"/>
          <w:spacing w:val="-4"/>
          <w:sz w:val="32"/>
          <w:szCs w:val="32"/>
          <w:cs/>
        </w:rPr>
        <w:t>ตอบรับและปฏิเสธการให้ความช่วยเหลือ ในสถานการณ์ต่างๆ อย่างเหมาะสม</w:t>
      </w:r>
      <w:r w:rsidRPr="00A6758E">
        <w:rPr>
          <w:rFonts w:ascii="TH SarabunIT๙" w:hAnsi="TH SarabunIT๙" w:cs="TH SarabunIT๙"/>
          <w:color w:val="000000"/>
          <w:sz w:val="32"/>
          <w:szCs w:val="32"/>
          <w:cs/>
        </w:rPr>
        <w:t xml:space="preserve">ตามหลักไวยากรณ์ภาษาอังกฤษ </w:t>
      </w:r>
    </w:p>
    <w:p w:rsidR="00AF3581" w:rsidRPr="00A6758E" w:rsidRDefault="00AF3581" w:rsidP="00AF3581">
      <w:pPr>
        <w:numPr>
          <w:ilvl w:val="0"/>
          <w:numId w:val="2"/>
        </w:numPr>
        <w:rPr>
          <w:rFonts w:ascii="TH SarabunIT๙" w:hAnsi="TH SarabunIT๙" w:cs="TH SarabunIT๙"/>
          <w:color w:val="000000"/>
          <w:sz w:val="32"/>
          <w:szCs w:val="32"/>
        </w:rPr>
      </w:pPr>
      <w:r w:rsidRPr="00A6758E">
        <w:rPr>
          <w:rFonts w:ascii="TH SarabunIT๙" w:hAnsi="TH SarabunIT๙" w:cs="TH SarabunIT๙"/>
          <w:color w:val="000000"/>
          <w:sz w:val="32"/>
          <w:szCs w:val="32"/>
          <w:cs/>
        </w:rPr>
        <w:t>พูดและเขียนเพื่อขอและให้ข้อมูล</w:t>
      </w:r>
      <w:r w:rsidRPr="00A6758E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A6758E">
        <w:rPr>
          <w:rFonts w:ascii="TH SarabunIT๙" w:hAnsi="TH SarabunIT๙" w:cs="TH SarabunIT๙"/>
          <w:color w:val="000000"/>
          <w:sz w:val="32"/>
          <w:szCs w:val="32"/>
          <w:cs/>
        </w:rPr>
        <w:t>บรรยาย</w:t>
      </w:r>
      <w:r w:rsidRPr="00A6758E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A6758E">
        <w:rPr>
          <w:rFonts w:ascii="TH SarabunIT๙" w:hAnsi="TH SarabunIT๙" w:cs="TH SarabunIT๙"/>
          <w:color w:val="000000"/>
          <w:sz w:val="32"/>
          <w:szCs w:val="32"/>
          <w:cs/>
        </w:rPr>
        <w:t>และแสดงความ</w:t>
      </w:r>
      <w:r w:rsidRPr="00A6758E">
        <w:rPr>
          <w:rFonts w:ascii="TH SarabunIT๙" w:hAnsi="TH SarabunIT๙" w:cs="TH SarabunIT๙"/>
          <w:color w:val="000000"/>
          <w:spacing w:val="-4"/>
          <w:sz w:val="32"/>
          <w:szCs w:val="32"/>
          <w:cs/>
        </w:rPr>
        <w:t>คิดเห็นเกี่ยวกับ</w:t>
      </w:r>
      <w:r w:rsidRPr="00A6758E">
        <w:rPr>
          <w:rFonts w:ascii="TH SarabunIT๙" w:hAnsi="TH SarabunIT๙" w:cs="TH SarabunIT๙"/>
          <w:color w:val="000000"/>
          <w:sz w:val="32"/>
          <w:szCs w:val="32"/>
          <w:cs/>
        </w:rPr>
        <w:t>เรื่องที่ฟังหรืออ่านอย่างเหมาะสมตามหลักไวยากรณ์ภาษาอังกฤษ</w:t>
      </w:r>
    </w:p>
    <w:p w:rsidR="00AF3581" w:rsidRPr="00A6758E" w:rsidRDefault="00AF3581" w:rsidP="00AF3581">
      <w:pPr>
        <w:numPr>
          <w:ilvl w:val="0"/>
          <w:numId w:val="2"/>
        </w:numPr>
        <w:tabs>
          <w:tab w:val="left" w:pos="900"/>
          <w:tab w:val="left" w:pos="1620"/>
        </w:tabs>
        <w:rPr>
          <w:rFonts w:ascii="TH SarabunIT๙" w:hAnsi="TH SarabunIT๙" w:cs="TH SarabunIT๙"/>
          <w:color w:val="000000"/>
          <w:sz w:val="32"/>
          <w:szCs w:val="32"/>
        </w:rPr>
      </w:pPr>
      <w:r w:rsidRPr="00A6758E">
        <w:rPr>
          <w:rFonts w:ascii="TH SarabunIT๙" w:hAnsi="TH SarabunIT๙" w:cs="TH SarabunIT๙"/>
          <w:color w:val="000000"/>
          <w:sz w:val="32"/>
          <w:szCs w:val="32"/>
          <w:cs/>
        </w:rPr>
        <w:t>เขียนเล่าเรื่องต่าง ๆ กิจกรรม ประสบการณ์ของตนเองอย่างสร้างสรรค์</w:t>
      </w:r>
    </w:p>
    <w:p w:rsidR="00AF3581" w:rsidRPr="00A6758E" w:rsidRDefault="00AF3581" w:rsidP="00AF3581">
      <w:pPr>
        <w:tabs>
          <w:tab w:val="left" w:pos="900"/>
          <w:tab w:val="left" w:pos="1620"/>
        </w:tabs>
        <w:ind w:left="1260"/>
        <w:rPr>
          <w:rFonts w:ascii="TH SarabunIT๙" w:hAnsi="TH SarabunIT๙" w:cs="TH SarabunIT๙"/>
          <w:color w:val="000000"/>
          <w:sz w:val="32"/>
          <w:szCs w:val="32"/>
        </w:rPr>
      </w:pPr>
    </w:p>
    <w:p w:rsidR="00AF3581" w:rsidRPr="009D1DD6" w:rsidRDefault="00AF3581" w:rsidP="00AF3581">
      <w:pPr>
        <w:tabs>
          <w:tab w:val="left" w:pos="900"/>
          <w:tab w:val="left" w:pos="1620"/>
        </w:tabs>
        <w:rPr>
          <w:rFonts w:ascii="TH SarabunIT๙" w:hAnsi="TH SarabunIT๙" w:cs="TH SarabunIT๙"/>
          <w:b/>
          <w:bCs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รวมทั้งหมด 5 ผลการเรียนรู้</w:t>
      </w:r>
    </w:p>
    <w:p w:rsidR="00AF3581" w:rsidRPr="009D1DD6" w:rsidRDefault="00AF3581" w:rsidP="00AF3581">
      <w:pPr>
        <w:tabs>
          <w:tab w:val="left" w:pos="900"/>
          <w:tab w:val="left" w:pos="1620"/>
        </w:tabs>
        <w:rPr>
          <w:rFonts w:ascii="TH SarabunIT๙" w:hAnsi="TH SarabunIT๙" w:cs="TH SarabunIT๙"/>
          <w:b/>
          <w:bCs/>
          <w:color w:val="000000"/>
          <w:sz w:val="32"/>
          <w:szCs w:val="32"/>
        </w:rPr>
      </w:pPr>
    </w:p>
    <w:p w:rsidR="00AF3581" w:rsidRPr="009D1DD6" w:rsidRDefault="00AF3581" w:rsidP="00AF3581">
      <w:pPr>
        <w:tabs>
          <w:tab w:val="left" w:pos="900"/>
          <w:tab w:val="left" w:pos="1620"/>
        </w:tabs>
        <w:rPr>
          <w:rFonts w:ascii="TH SarabunIT๙" w:hAnsi="TH SarabunIT๙" w:cs="TH SarabunIT๙"/>
          <w:b/>
          <w:bCs/>
          <w:color w:val="000000"/>
          <w:sz w:val="32"/>
          <w:szCs w:val="32"/>
        </w:rPr>
      </w:pPr>
    </w:p>
    <w:p w:rsidR="00AF3581" w:rsidRPr="009D1DD6" w:rsidRDefault="00AF3581" w:rsidP="00AF3581">
      <w:pPr>
        <w:tabs>
          <w:tab w:val="left" w:pos="900"/>
          <w:tab w:val="left" w:pos="1620"/>
        </w:tabs>
        <w:rPr>
          <w:rFonts w:ascii="TH SarabunIT๙" w:hAnsi="TH SarabunIT๙" w:cs="TH SarabunIT๙"/>
          <w:b/>
          <w:bCs/>
          <w:color w:val="000000"/>
          <w:sz w:val="32"/>
          <w:szCs w:val="32"/>
        </w:rPr>
      </w:pPr>
    </w:p>
    <w:p w:rsidR="00733983" w:rsidRPr="009D1DD6" w:rsidRDefault="00733983" w:rsidP="00AF3581">
      <w:pPr>
        <w:tabs>
          <w:tab w:val="left" w:pos="900"/>
          <w:tab w:val="left" w:pos="1620"/>
        </w:tabs>
        <w:rPr>
          <w:rFonts w:ascii="TH SarabunIT๙" w:hAnsi="TH SarabunIT๙" w:cs="TH SarabunIT๙"/>
          <w:b/>
          <w:bCs/>
          <w:color w:val="000000"/>
          <w:sz w:val="32"/>
          <w:szCs w:val="32"/>
        </w:rPr>
      </w:pPr>
    </w:p>
    <w:p w:rsidR="00733983" w:rsidRPr="009D1DD6" w:rsidRDefault="00733983" w:rsidP="00AF3581">
      <w:pPr>
        <w:tabs>
          <w:tab w:val="left" w:pos="900"/>
          <w:tab w:val="left" w:pos="1620"/>
        </w:tabs>
        <w:rPr>
          <w:rFonts w:ascii="TH SarabunIT๙" w:hAnsi="TH SarabunIT๙" w:cs="TH SarabunIT๙"/>
          <w:b/>
          <w:bCs/>
          <w:color w:val="000000"/>
          <w:sz w:val="32"/>
          <w:szCs w:val="32"/>
        </w:rPr>
      </w:pPr>
    </w:p>
    <w:p w:rsidR="00733983" w:rsidRPr="009D1DD6" w:rsidRDefault="00733983" w:rsidP="00AF3581">
      <w:pPr>
        <w:tabs>
          <w:tab w:val="left" w:pos="900"/>
          <w:tab w:val="left" w:pos="1620"/>
        </w:tabs>
        <w:rPr>
          <w:rFonts w:ascii="TH SarabunIT๙" w:hAnsi="TH SarabunIT๙" w:cs="TH SarabunIT๙"/>
          <w:b/>
          <w:bCs/>
          <w:color w:val="000000"/>
          <w:sz w:val="32"/>
          <w:szCs w:val="32"/>
        </w:rPr>
      </w:pPr>
    </w:p>
    <w:p w:rsidR="00DE43AE" w:rsidRPr="009D1DD6" w:rsidRDefault="00DE43AE" w:rsidP="00DE43AE">
      <w:pPr>
        <w:jc w:val="center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lastRenderedPageBreak/>
        <w:t>คำอธิบายรายวิชา</w:t>
      </w:r>
    </w:p>
    <w:p w:rsidR="00DE43AE" w:rsidRPr="009D1DD6" w:rsidRDefault="00DE43AE" w:rsidP="00DE43AE">
      <w:pPr>
        <w:rPr>
          <w:rFonts w:ascii="TH SarabunIT๙" w:hAnsi="TH SarabunIT๙" w:cs="TH SarabunIT๙"/>
          <w:b/>
          <w:bCs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 xml:space="preserve">      รหัสวิชา อ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>2220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 xml:space="preserve">2 ไวยากรณ์ภาษาอังกฤษ 4  </w:t>
      </w:r>
      <w:r w:rsidR="00A6758E">
        <w:rPr>
          <w:rFonts w:ascii="TH SarabunIT๙" w:hAnsi="TH SarabunIT๙" w:cs="TH SarabunIT๙" w:hint="cs"/>
          <w:b/>
          <w:bCs/>
          <w:color w:val="000000"/>
          <w:sz w:val="32"/>
          <w:szCs w:val="32"/>
          <w:cs/>
        </w:rPr>
        <w:t xml:space="preserve">    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กลุ่มสาระการเรียนรู้ภาษาอังกฤษ</w:t>
      </w:r>
    </w:p>
    <w:p w:rsidR="00DE43AE" w:rsidRPr="009D1DD6" w:rsidRDefault="00DE43AE" w:rsidP="00DE43AE">
      <w:pPr>
        <w:rPr>
          <w:rFonts w:ascii="TH SarabunIT๙" w:hAnsi="TH SarabunIT๙" w:cs="TH SarabunIT๙"/>
          <w:b/>
          <w:bCs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 xml:space="preserve">      ชั้นมัธยมศึกษาปีที่ 2 ภาคเรียนที่ 2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>   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ab/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เวลา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 xml:space="preserve">  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40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 xml:space="preserve">  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ชั่วโมง จำนวน 1 หน่วย</w:t>
      </w:r>
      <w:proofErr w:type="spellStart"/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กิต</w:t>
      </w:r>
      <w:proofErr w:type="spellEnd"/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 xml:space="preserve">  </w:t>
      </w:r>
    </w:p>
    <w:p w:rsidR="00AF3581" w:rsidRPr="009D1DD6" w:rsidRDefault="00DE43AE" w:rsidP="00DE43AE">
      <w:pPr>
        <w:jc w:val="center"/>
        <w:rPr>
          <w:rFonts w:ascii="TH SarabunIT๙" w:hAnsi="TH SarabunIT๙" w:cs="TH SarabunIT๙"/>
          <w:b/>
          <w:bCs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> ………………………………………………………………………………………………………………………………………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</w:p>
    <w:p w:rsidR="00AF3581" w:rsidRPr="009D1DD6" w:rsidRDefault="00AF3581" w:rsidP="00AF3581">
      <w:pPr>
        <w:spacing w:line="400" w:lineRule="exact"/>
        <w:ind w:firstLine="720"/>
        <w:jc w:val="thaiDistribute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eastAsia="Angsana New" w:hAnsi="TH SarabunIT๙" w:cs="TH SarabunIT๙"/>
          <w:color w:val="000000"/>
          <w:sz w:val="32"/>
          <w:szCs w:val="32"/>
          <w:cs/>
        </w:rPr>
        <w:t>พูดและเขียน</w:t>
      </w:r>
      <w:r w:rsidRPr="009D1DD6">
        <w:rPr>
          <w:rFonts w:ascii="TH SarabunIT๙" w:eastAsia="Angsana New" w:hAnsi="TH SarabunIT๙" w:cs="TH SarabunIT๙"/>
          <w:color w:val="000000"/>
          <w:spacing w:val="-8"/>
          <w:sz w:val="32"/>
          <w:szCs w:val="32"/>
          <w:cs/>
        </w:rPr>
        <w:t>แสดงความรู้สึก</w:t>
      </w:r>
      <w:r w:rsidRPr="009D1DD6">
        <w:rPr>
          <w:rFonts w:ascii="TH SarabunIT๙" w:eastAsia="Angsana New" w:hAnsi="TH SarabunIT๙" w:cs="TH SarabunIT๙"/>
          <w:color w:val="000000"/>
          <w:sz w:val="32"/>
          <w:szCs w:val="32"/>
          <w:cs/>
        </w:rPr>
        <w:t xml:space="preserve"> และความคิดเห็น ของ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ตนเองเกี่ยวกับ</w:t>
      </w:r>
      <w:r w:rsidRPr="009D1DD6">
        <w:rPr>
          <w:rFonts w:ascii="TH SarabunIT๙" w:hAnsi="TH SarabunIT๙" w:cs="TH SarabunIT๙"/>
          <w:color w:val="000000"/>
          <w:spacing w:val="-4"/>
          <w:sz w:val="32"/>
          <w:szCs w:val="32"/>
        </w:rPr>
        <w:t xml:space="preserve"> 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เรื่องต่างๆ กิจกรรม และประสบการณ์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พร้อมทั้งให้เหตุผลประกอบอย่างเหมาะสม พูดและเขียนบรรยายเกี่ยวกับ</w:t>
      </w:r>
      <w:r w:rsidRPr="009D1DD6">
        <w:rPr>
          <w:rFonts w:ascii="TH SarabunIT๙" w:eastAsia="Angsana New" w:hAnsi="TH SarabunIT๙" w:cs="TH SarabunIT๙"/>
          <w:color w:val="000000"/>
          <w:sz w:val="32"/>
          <w:szCs w:val="32"/>
          <w:cs/>
        </w:rPr>
        <w:t xml:space="preserve">ตนเอง  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กิจวัตรประจำวัน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 xml:space="preserve">ประสบการณ์ </w:t>
      </w:r>
      <w:r w:rsidRPr="009D1DD6">
        <w:rPr>
          <w:rFonts w:ascii="TH SarabunIT๙" w:hAnsi="TH SarabunIT๙" w:cs="TH SarabunIT๙"/>
          <w:color w:val="000000"/>
          <w:spacing w:val="-8"/>
          <w:sz w:val="32"/>
          <w:szCs w:val="32"/>
          <w:cs/>
        </w:rPr>
        <w:t>และข่าว/เหตุการณ์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 xml:space="preserve"> ที่อยู่ในความสนใจของสังคม รวมทั้งสรุปใจความ</w:t>
      </w:r>
      <w:r w:rsidRPr="009D1DD6">
        <w:rPr>
          <w:rFonts w:ascii="TH SarabunIT๙" w:hAnsi="TH SarabunIT๙" w:cs="TH SarabunIT๙"/>
          <w:color w:val="000000"/>
          <w:spacing w:val="-16"/>
          <w:sz w:val="32"/>
          <w:szCs w:val="32"/>
          <w:cs/>
        </w:rPr>
        <w:t>สำคัญ/แก่นสาระ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 xml:space="preserve"> หัวข้อเรื่อง (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>topic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)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 xml:space="preserve">ที่ได้จากการวิเคราะห์เรื่อง/ข่าว/เหตุการณ์ที่อยู่ในความสนใจของสังคม พูดและเขียนแสดงความคิดเห็นเกี่ยวกับกิจกรรม </w:t>
      </w:r>
      <w:r w:rsidRPr="009D1DD6">
        <w:rPr>
          <w:rFonts w:ascii="TH SarabunIT๙" w:hAnsi="TH SarabunIT๙" w:cs="TH SarabunIT๙"/>
          <w:color w:val="000000"/>
          <w:spacing w:val="-10"/>
          <w:sz w:val="32"/>
          <w:szCs w:val="32"/>
          <w:cs/>
        </w:rPr>
        <w:t xml:space="preserve"> เรื่องต่างๆ  ใกล้ตัว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 xml:space="preserve"> และประสบการณ์  พร้อมทั้งให้เหตุผลสั้นๆประกอบ ใช้ภาษา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น้ำเสียง และกิริยาท่าทาง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เหมาะกับ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pacing w:val="-10"/>
          <w:sz w:val="32"/>
          <w:szCs w:val="32"/>
          <w:cs/>
        </w:rPr>
        <w:t>บุคคลและโอกาส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 xml:space="preserve"> ตามมารยาทสังคม และวัฒนธรรมของเจ้าของภาษา </w:t>
      </w:r>
      <w:r w:rsidRPr="009D1DD6">
        <w:rPr>
          <w:rFonts w:ascii="TH SarabunIT๙" w:hAnsi="TH SarabunIT๙" w:cs="TH SarabunIT๙"/>
          <w:color w:val="000000"/>
          <w:spacing w:val="-14"/>
          <w:sz w:val="32"/>
          <w:szCs w:val="32"/>
          <w:cs/>
        </w:rPr>
        <w:t xml:space="preserve"> ค้นคว้า  รวบรวม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และสรุปข้อมูล/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 xml:space="preserve">ข้อเท็จจริง  ที่เกี่ยวข้องกับกลุ่มสาระการเรียนรู้อื่น จากแหล่งเรียนรู้และนำเสนอด้วยการพูด/ การเขียน </w:t>
      </w:r>
      <w:r w:rsidRPr="009D1DD6">
        <w:rPr>
          <w:rFonts w:ascii="TH SarabunIT๙" w:hAnsi="TH SarabunIT๙" w:cs="TH SarabunIT๙"/>
          <w:color w:val="000000"/>
          <w:spacing w:val="-8"/>
          <w:sz w:val="32"/>
          <w:szCs w:val="32"/>
          <w:cs/>
        </w:rPr>
        <w:t>ใช้ภาษาสื่อสาร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ใน</w:t>
      </w:r>
      <w:r w:rsidRPr="009D1DD6">
        <w:rPr>
          <w:rFonts w:ascii="TH SarabunIT๙" w:hAnsi="TH SarabunIT๙" w:cs="TH SarabunIT๙"/>
          <w:color w:val="000000"/>
          <w:spacing w:val="-4"/>
          <w:sz w:val="32"/>
          <w:szCs w:val="32"/>
          <w:cs/>
        </w:rPr>
        <w:t>สถานการณ์จริง/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สถานการณ์จำลองที่เกิดขึ้นในห้องเรียนสถานศึกษา และชุมชนโดยที่ผู้เรียนจำเป็นต้องมีความรู้ด้านไวยากรณ์เป็นพื้นฐานสำคัญ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 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เพราะการมีความรู้ด้านไวยากรณ์ภาษาอังกฤษที่ดีนั้น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 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ย่อมนำไปสู่ความสามารถที่จะพัฒนาทักษะในการพูด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 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การอ่าน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 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และการเขียนได้อย่างมีประสิทธิภาพ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> </w:t>
      </w:r>
    </w:p>
    <w:p w:rsidR="00AF3581" w:rsidRPr="009D1DD6" w:rsidRDefault="00AF3581" w:rsidP="00AF3581">
      <w:pPr>
        <w:tabs>
          <w:tab w:val="left" w:pos="900"/>
          <w:tab w:val="left" w:pos="1260"/>
          <w:tab w:val="left" w:pos="1620"/>
          <w:tab w:val="left" w:pos="1965"/>
        </w:tabs>
        <w:rPr>
          <w:rFonts w:ascii="TH SarabunIT๙" w:hAnsi="TH SarabunIT๙" w:cs="TH SarabunIT๙"/>
          <w:b/>
          <w:bCs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ผลการเรียนรู้</w:t>
      </w:r>
    </w:p>
    <w:p w:rsidR="00AF3581" w:rsidRPr="009D1DD6" w:rsidRDefault="00AF3581" w:rsidP="00AF3581">
      <w:pPr>
        <w:ind w:left="720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1. แลกเปลี่ยนข้อมูลเกี่ยวกับตนเอง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เรื่องต่างๆ ใกล้ตัว  และสถานการณ์ต่างๆ ใน</w:t>
      </w:r>
    </w:p>
    <w:p w:rsidR="00AF3581" w:rsidRPr="009D1DD6" w:rsidRDefault="00AF3581" w:rsidP="00AF3581">
      <w:pPr>
        <w:tabs>
          <w:tab w:val="num" w:pos="1080"/>
        </w:tabs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ชีวิตประจำวัน พูดและเขียนบรรยายเกี่ยวกับตนเอง   กิจวัตรประจำวัน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ประสบการณ์ และข่าว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cs/>
        </w:rPr>
        <w:t>/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เหตุการณ์ที่อยู่ในความสนใจของสังคม</w:t>
      </w:r>
    </w:p>
    <w:p w:rsidR="00AF3581" w:rsidRPr="009D1DD6" w:rsidRDefault="00AF3581" w:rsidP="00AF3581">
      <w:pPr>
        <w:ind w:firstLine="720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2.  พูดและเขียนสรุปใจความสำคัญแก่นสาระ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 xml:space="preserve">หัวข้อเรื่อง 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(topic)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ที่ได้</w:t>
      </w:r>
      <w:r w:rsidRPr="009D1DD6">
        <w:rPr>
          <w:rFonts w:ascii="TH SarabunIT๙" w:hAnsi="TH SarabunIT๙" w:cs="TH SarabunIT๙"/>
          <w:color w:val="000000"/>
          <w:spacing w:val="-6"/>
          <w:sz w:val="32"/>
          <w:szCs w:val="32"/>
          <w:cs/>
        </w:rPr>
        <w:t>จากการวิเคราะห์</w:t>
      </w:r>
    </w:p>
    <w:p w:rsidR="00AF3581" w:rsidRPr="009D1DD6" w:rsidRDefault="00AF3581" w:rsidP="00AF3581">
      <w:pPr>
        <w:tabs>
          <w:tab w:val="num" w:pos="1080"/>
        </w:tabs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pacing w:val="-6"/>
          <w:sz w:val="32"/>
          <w:szCs w:val="32"/>
          <w:cs/>
        </w:rPr>
        <w:t>เรื่อง</w:t>
      </w:r>
      <w:r w:rsidRPr="009D1DD6">
        <w:rPr>
          <w:rFonts w:ascii="TH SarabunIT๙" w:hAnsi="TH SarabunIT๙" w:cs="TH SarabunIT๙"/>
          <w:color w:val="000000"/>
          <w:spacing w:val="-6"/>
          <w:sz w:val="32"/>
          <w:szCs w:val="32"/>
          <w:rtl/>
          <w:cs/>
        </w:rPr>
        <w:t>/</w:t>
      </w:r>
      <w:r w:rsidRPr="009D1DD6">
        <w:rPr>
          <w:rFonts w:ascii="TH SarabunIT๙" w:hAnsi="TH SarabunIT๙" w:cs="TH SarabunIT๙"/>
          <w:color w:val="000000"/>
          <w:spacing w:val="-6"/>
          <w:sz w:val="32"/>
          <w:szCs w:val="32"/>
          <w:cs/>
        </w:rPr>
        <w:t>ข่าว</w:t>
      </w:r>
      <w:r w:rsidRPr="009D1DD6">
        <w:rPr>
          <w:rFonts w:ascii="TH SarabunIT๙" w:hAnsi="TH SarabunIT๙" w:cs="TH SarabunIT๙"/>
          <w:color w:val="000000"/>
          <w:spacing w:val="-6"/>
          <w:sz w:val="32"/>
          <w:szCs w:val="32"/>
          <w:rtl/>
          <w:cs/>
        </w:rPr>
        <w:t>/</w:t>
      </w:r>
      <w:r w:rsidRPr="009D1DD6">
        <w:rPr>
          <w:rFonts w:ascii="TH SarabunIT๙" w:hAnsi="TH SarabunIT๙" w:cs="TH SarabunIT๙"/>
          <w:color w:val="000000"/>
          <w:spacing w:val="-6"/>
          <w:sz w:val="32"/>
          <w:szCs w:val="32"/>
          <w:cs/>
        </w:rPr>
        <w:t>เหตุการณ์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 xml:space="preserve"> ที่อยู่ในความสนใจของสังคม</w:t>
      </w:r>
    </w:p>
    <w:p w:rsidR="00AF3581" w:rsidRPr="009D1DD6" w:rsidRDefault="00AF3581" w:rsidP="00AF3581">
      <w:pPr>
        <w:ind w:firstLine="720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3. พูดและเขียนแสดงความคิดเห็นเกี่ยวกับกิจกรรม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เรื่องต่างๆ ใกล้ตัว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cs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และ</w:t>
      </w:r>
    </w:p>
    <w:p w:rsidR="00AF3581" w:rsidRPr="009D1DD6" w:rsidRDefault="00AF3581" w:rsidP="00AF3581">
      <w:pPr>
        <w:tabs>
          <w:tab w:val="num" w:pos="1080"/>
        </w:tabs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ประสบการณ์  พร้อมทั้งให้เหตุผลสั้นๆ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ประกอบ</w:t>
      </w:r>
    </w:p>
    <w:p w:rsidR="00AF3581" w:rsidRPr="009D1DD6" w:rsidRDefault="00AF3581" w:rsidP="00AF3581">
      <w:pPr>
        <w:ind w:firstLine="720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4. ใช้ภาษา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น้ำเสียง และกิริยาท่าทางเหมาะกับ</w:t>
      </w:r>
      <w:r w:rsidRPr="009D1DD6">
        <w:rPr>
          <w:rFonts w:ascii="TH SarabunIT๙" w:hAnsi="TH SarabunIT๙" w:cs="TH SarabunIT๙"/>
          <w:color w:val="000000"/>
          <w:spacing w:val="-10"/>
          <w:sz w:val="32"/>
          <w:szCs w:val="32"/>
          <w:cs/>
        </w:rPr>
        <w:t>บุคคลและโอกาส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 xml:space="preserve"> ตามมารยาทสังคม และ</w:t>
      </w:r>
    </w:p>
    <w:p w:rsidR="00AF3581" w:rsidRPr="009D1DD6" w:rsidRDefault="00AF3581" w:rsidP="00AF3581">
      <w:pPr>
        <w:tabs>
          <w:tab w:val="num" w:pos="1080"/>
        </w:tabs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วัฒนธรรมของเจ้าของภาษา</w:t>
      </w:r>
    </w:p>
    <w:p w:rsidR="00AF3581" w:rsidRPr="009D1DD6" w:rsidRDefault="00AF3581" w:rsidP="00AF3581">
      <w:pPr>
        <w:ind w:firstLine="720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pacing w:val="-14"/>
          <w:sz w:val="32"/>
          <w:szCs w:val="32"/>
          <w:cs/>
        </w:rPr>
        <w:t>5.  ค้นคว้า รวบรวม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และสรุปข้อมูล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cs/>
        </w:rPr>
        <w:t>/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ข้อเท็จจริงที่เกี่ยวข้องกับกลุ่มสาระการเรียนรู้อื่นจาก</w:t>
      </w:r>
    </w:p>
    <w:p w:rsidR="00AF3581" w:rsidRPr="009D1DD6" w:rsidRDefault="00AF3581" w:rsidP="00AF3581">
      <w:pPr>
        <w:tabs>
          <w:tab w:val="num" w:pos="1080"/>
        </w:tabs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แหล่งเรียนรู้ และนำเสนอด้วยการพูด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cs/>
        </w:rPr>
        <w:t>/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การเขียน</w:t>
      </w:r>
    </w:p>
    <w:p w:rsidR="00AF3581" w:rsidRPr="009D1DD6" w:rsidRDefault="00AF3581" w:rsidP="00AF3581">
      <w:pPr>
        <w:ind w:firstLine="720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6.  ใช้ภาษาสื่อสารในสถานการณ์จริง</w:t>
      </w:r>
      <w:r w:rsidRPr="009D1DD6">
        <w:rPr>
          <w:rFonts w:ascii="TH SarabunIT๙" w:hAnsi="TH SarabunIT๙" w:cs="TH SarabunIT๙"/>
          <w:color w:val="000000"/>
          <w:sz w:val="32"/>
          <w:szCs w:val="32"/>
          <w:rtl/>
          <w:cs/>
        </w:rPr>
        <w:t>/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 xml:space="preserve">สถานการณ์จำลองที่เกิดขึ้นในห้องเรียน </w:t>
      </w:r>
    </w:p>
    <w:p w:rsidR="00AF3581" w:rsidRPr="009D1DD6" w:rsidRDefault="00AF3581" w:rsidP="00AF3581">
      <w:pPr>
        <w:tabs>
          <w:tab w:val="num" w:pos="1080"/>
        </w:tabs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สถานศึกษา และชุมชน</w:t>
      </w:r>
    </w:p>
    <w:p w:rsidR="00AF3581" w:rsidRPr="009D1DD6" w:rsidRDefault="00AF3581" w:rsidP="00AF3581">
      <w:pPr>
        <w:rPr>
          <w:rFonts w:ascii="TH SarabunIT๙" w:hAnsi="TH SarabunIT๙" w:cs="TH SarabunIT๙"/>
          <w:b/>
          <w:bCs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รวมทั้งหมด 6 ผลการเรียนรู้</w:t>
      </w:r>
    </w:p>
    <w:p w:rsidR="00A96CAE" w:rsidRPr="009D1DD6" w:rsidRDefault="00A96CAE">
      <w:pPr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br w:type="page"/>
      </w:r>
    </w:p>
    <w:p w:rsidR="0018474C" w:rsidRPr="009D1DD6" w:rsidRDefault="0018474C" w:rsidP="0018474C">
      <w:pPr>
        <w:jc w:val="center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lastRenderedPageBreak/>
        <w:t>คำอธิบายรายวิชา</w:t>
      </w:r>
    </w:p>
    <w:p w:rsidR="0018474C" w:rsidRPr="009D1DD6" w:rsidRDefault="0018474C" w:rsidP="0018474C">
      <w:pPr>
        <w:rPr>
          <w:rFonts w:ascii="TH SarabunIT๙" w:hAnsi="TH SarabunIT๙" w:cs="TH SarabunIT๙"/>
          <w:b/>
          <w:bCs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 xml:space="preserve">      รหัสวิชา อ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>2220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 xml:space="preserve">3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ทักษะการอ่านภาษาอังกฤษ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>1</w:t>
      </w:r>
      <w:r w:rsidR="00A50FA6" w:rsidRPr="009D1DD6">
        <w:rPr>
          <w:rFonts w:ascii="TH SarabunIT๙" w:hAnsi="TH SarabunIT๙" w:cs="TH SarabunIT๙"/>
          <w:b/>
          <w:bCs/>
          <w:sz w:val="32"/>
          <w:szCs w:val="32"/>
        </w:rPr>
        <w:t xml:space="preserve">  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กลุ่มสาระการเรียนรู้ภาษาอังกฤษ</w:t>
      </w:r>
    </w:p>
    <w:p w:rsidR="0018474C" w:rsidRPr="009D1DD6" w:rsidRDefault="0018474C" w:rsidP="0018474C">
      <w:pPr>
        <w:rPr>
          <w:rFonts w:ascii="TH SarabunIT๙" w:hAnsi="TH SarabunIT๙" w:cs="TH SarabunIT๙"/>
          <w:b/>
          <w:bCs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 xml:space="preserve">      ชั้นมัธยมศึกษาปีที่ 2 ภาคเรียนที่ </w:t>
      </w:r>
      <w:r w:rsidR="00A50FA6"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1</w:t>
      </w:r>
      <w:r w:rsidR="00A6758E">
        <w:rPr>
          <w:rFonts w:ascii="TH SarabunIT๙" w:hAnsi="TH SarabunIT๙" w:cs="TH SarabunIT๙"/>
          <w:b/>
          <w:bCs/>
          <w:color w:val="000000"/>
          <w:sz w:val="32"/>
          <w:szCs w:val="32"/>
        </w:rPr>
        <w:t xml:space="preserve">         </w:t>
      </w:r>
      <w:r w:rsidR="00A50FA6"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 xml:space="preserve"> 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เวลา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 xml:space="preserve">  </w:t>
      </w:r>
      <w:r w:rsidR="00A50FA6"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2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0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 xml:space="preserve">  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 xml:space="preserve">ชั่วโมง จำนวน </w:t>
      </w:r>
      <w:r w:rsidR="00A50FA6"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0.5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 xml:space="preserve"> หน่วย</w:t>
      </w:r>
      <w:proofErr w:type="spellStart"/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กิต</w:t>
      </w:r>
      <w:proofErr w:type="spellEnd"/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 xml:space="preserve">  </w:t>
      </w:r>
    </w:p>
    <w:p w:rsidR="00A50FA6" w:rsidRPr="009D1DD6" w:rsidRDefault="0018474C" w:rsidP="00A50FA6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> ………………………………………………………………………………………………………………………………………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</w:p>
    <w:p w:rsidR="00AF3581" w:rsidRPr="009D1DD6" w:rsidRDefault="00AF3581" w:rsidP="00AF3581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ศึกษาและฝึกทักษะการฟัง พูด อ่าน เขียน เกี่ยวกับเหตุการณ์ เรื่องราวต่างๆ ในชีวิตประจำวัน แลกเปลี่ยนข้อมูลเกี่ยวกับตนเองประสบการณ์ข่าวเหตุการณ์และประเด็นที่อยู่ในความสนใจของสังคมเลือกใช้คำศัพท์ สำนวน โครงสร้างภาษาได้อย่างมีประสิทธิภาพ รู้และเข้าใจความแตกต่างระหว่างโครงสร้างของประโยค ข้อความ  สำนวนระหว่างภาษาต่างประเทศและภาษาไทย   ตลอดจนเข้าใจระดับของภาษาและเลือกใช้ภาษาท่าทางในการสนทนาตามมารยาททางสังคมของเจ้าของภาษาได้โดยใช้กระบวนการทางภาษา กระบวนการคิดกระบวนการทำงานร่วมกับผู้อื่น ค้นคว้า รวบรวมสืบค้นข้อมูลจากสื่อและแหล่งเรียนรู้ประเภทต่างๆนำเสนอ รายงานข้อมูล สรุปใจความสำคัญ และแสดงความคิดเห็นเรื่องราวเกี่ยวกับตนเอง เรื่องต่างๆ ในชีวิตประจำวัน ในชุมชนท้องถิ่น โดยการบูร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ณา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>การเนื้อหากับกลุ่มสาระการเรียนรู้อื่น ใช้ภาษาสื่อสารในสถานการณ์จริง/สถานการณ์จำลองที่เกิดขึ้นในห้องเรียนสถานศึกษาและชุมชนเพื่อให้ผู้เรียนมีความรู้ ความเข้าใจในการใช้ภาษาต่างประเทศ นำความรู้มาประยุกต์ใช้ในชีวิตประจำวัน ได้อย่างเหมาะสมกับกาลเทศะในการสื่อสารตามสถานการณ์ต่างๆ มีทักษะการฟัง พูด อ่านและเขียนเป็นเครื่องมือพื้นฐานในการศึกษาต่อ มีวินัย ใฝ่เรียนรู้ และเจตคติที่ดีต่อการใช้ภาษาอังกฤษ</w:t>
      </w:r>
    </w:p>
    <w:p w:rsidR="00AF3581" w:rsidRPr="009D1DD6" w:rsidRDefault="00AF3581" w:rsidP="00AF3581">
      <w:pPr>
        <w:rPr>
          <w:rFonts w:ascii="TH SarabunIT๙" w:hAnsi="TH SarabunIT๙" w:cs="TH SarabunIT๙"/>
          <w:sz w:val="32"/>
          <w:szCs w:val="32"/>
          <w:cs/>
        </w:rPr>
      </w:pPr>
    </w:p>
    <w:p w:rsidR="00AF3581" w:rsidRPr="009D1DD6" w:rsidRDefault="00AF3581" w:rsidP="00AF3581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ผลการเรียนรู้</w:t>
      </w:r>
    </w:p>
    <w:p w:rsidR="00AF3581" w:rsidRPr="009D1DD6" w:rsidRDefault="00AF3581" w:rsidP="00AF3581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 xml:space="preserve">            </w:t>
      </w:r>
    </w:p>
    <w:p w:rsidR="00AF3581" w:rsidRPr="009D1DD6" w:rsidRDefault="00AF3581" w:rsidP="00AF3581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 xml:space="preserve">    1. 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เลือกใช้คำศัพท์และสำนวนภาษาอังกฤษในการสนทนาตามสถานการณ์ต่างๆ </w:t>
      </w:r>
    </w:p>
    <w:p w:rsidR="00AF3581" w:rsidRPr="009D1DD6" w:rsidRDefault="00AF3581" w:rsidP="00AF3581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แลกเปลี่ยนข้อมูล แสดงความคิดเห็น เกี่ยวกับตนเอง ข่าว เหตุการณ์ เรื่องราวต่างๆ ที่อยู่ในความสนใจในชีวิตประจำวันได้อย่างมีประสิทธิภาพ </w:t>
      </w:r>
    </w:p>
    <w:p w:rsidR="00AF3581" w:rsidRPr="009D1DD6" w:rsidRDefault="00AF3581" w:rsidP="00AF3581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 xml:space="preserve">  </w:t>
      </w:r>
      <w:r w:rsidRPr="009D1DD6">
        <w:rPr>
          <w:rFonts w:ascii="TH SarabunIT๙" w:hAnsi="TH SarabunIT๙" w:cs="TH SarabunIT๙"/>
          <w:sz w:val="32"/>
          <w:szCs w:val="32"/>
        </w:rPr>
        <w:tab/>
        <w:t xml:space="preserve">    2. </w:t>
      </w:r>
      <w:r w:rsidRPr="009D1DD6">
        <w:rPr>
          <w:rFonts w:ascii="TH SarabunIT๙" w:hAnsi="TH SarabunIT๙" w:cs="TH SarabunIT๙"/>
          <w:sz w:val="32"/>
          <w:szCs w:val="32"/>
          <w:cs/>
        </w:rPr>
        <w:t>รู้และเข้าใจความแตกต่างระหว่างโครงสร้างของประโยค ข้อความสำนวนระหว่าง</w:t>
      </w:r>
    </w:p>
    <w:p w:rsidR="00AF3581" w:rsidRPr="009D1DD6" w:rsidRDefault="00AF3581" w:rsidP="00AF3581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ภาษาต่างประเทศและภาษาไทย   </w:t>
      </w:r>
    </w:p>
    <w:p w:rsidR="00AF3581" w:rsidRPr="009D1DD6" w:rsidRDefault="00AF3581" w:rsidP="00AF3581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 xml:space="preserve">              3. 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ค้นคว้าสืบค้นข้อมูลจากสื่อและแหล่งเรียนรู้ประเภทต่างๆ ได้ </w:t>
      </w:r>
    </w:p>
    <w:p w:rsidR="00AF3581" w:rsidRPr="009D1DD6" w:rsidRDefault="00AF3581" w:rsidP="00AF3581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 xml:space="preserve">              4. </w:t>
      </w:r>
      <w:r w:rsidRPr="009D1DD6">
        <w:rPr>
          <w:rFonts w:ascii="TH SarabunIT๙" w:hAnsi="TH SarabunIT๙" w:cs="TH SarabunIT๙"/>
          <w:sz w:val="32"/>
          <w:szCs w:val="32"/>
          <w:cs/>
        </w:rPr>
        <w:t>มีเจตคติที่ดี และเห็นคุณค่าต่อการใช้ภาษาอังกฤษ</w:t>
      </w:r>
    </w:p>
    <w:p w:rsidR="00AF3581" w:rsidRPr="009D1DD6" w:rsidRDefault="00AF3581" w:rsidP="00AF3581">
      <w:pPr>
        <w:rPr>
          <w:rFonts w:ascii="TH SarabunIT๙" w:hAnsi="TH SarabunIT๙" w:cs="TH SarabunIT๙"/>
          <w:sz w:val="32"/>
          <w:szCs w:val="32"/>
        </w:rPr>
      </w:pPr>
    </w:p>
    <w:p w:rsidR="00AF3581" w:rsidRPr="009D1DD6" w:rsidRDefault="00AF3581" w:rsidP="00AF3581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วมทั้งหมด 4 ผลการเรียนรู้</w:t>
      </w:r>
    </w:p>
    <w:p w:rsidR="00AF3581" w:rsidRPr="009D1DD6" w:rsidRDefault="00AF3581" w:rsidP="008B602D">
      <w:pPr>
        <w:rPr>
          <w:rFonts w:ascii="TH SarabunIT๙" w:hAnsi="TH SarabunIT๙" w:cs="TH SarabunIT๙"/>
          <w:b/>
          <w:bCs/>
          <w:sz w:val="32"/>
          <w:szCs w:val="32"/>
        </w:rPr>
      </w:pPr>
    </w:p>
    <w:p w:rsidR="00733983" w:rsidRPr="009D1DD6" w:rsidRDefault="00733983" w:rsidP="008B602D">
      <w:pPr>
        <w:rPr>
          <w:rFonts w:ascii="TH SarabunIT๙" w:hAnsi="TH SarabunIT๙" w:cs="TH SarabunIT๙"/>
          <w:b/>
          <w:bCs/>
          <w:sz w:val="32"/>
          <w:szCs w:val="32"/>
        </w:rPr>
      </w:pPr>
    </w:p>
    <w:p w:rsidR="00733983" w:rsidRPr="009D1DD6" w:rsidRDefault="00733983" w:rsidP="008B602D">
      <w:pPr>
        <w:rPr>
          <w:rFonts w:ascii="TH SarabunIT๙" w:hAnsi="TH SarabunIT๙" w:cs="TH SarabunIT๙"/>
          <w:b/>
          <w:bCs/>
          <w:sz w:val="32"/>
          <w:szCs w:val="32"/>
        </w:rPr>
      </w:pPr>
    </w:p>
    <w:p w:rsidR="00733983" w:rsidRPr="009D1DD6" w:rsidRDefault="00733983" w:rsidP="008B602D">
      <w:pPr>
        <w:rPr>
          <w:rFonts w:ascii="TH SarabunIT๙" w:hAnsi="TH SarabunIT๙" w:cs="TH SarabunIT๙"/>
          <w:b/>
          <w:bCs/>
          <w:sz w:val="32"/>
          <w:szCs w:val="32"/>
        </w:rPr>
      </w:pPr>
    </w:p>
    <w:p w:rsidR="00A50FA6" w:rsidRPr="009D1DD6" w:rsidRDefault="00A50FA6" w:rsidP="00A50FA6">
      <w:pPr>
        <w:jc w:val="center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lastRenderedPageBreak/>
        <w:t>คำอธิบายรายวิชา</w:t>
      </w:r>
    </w:p>
    <w:p w:rsidR="00A50FA6" w:rsidRPr="009D1DD6" w:rsidRDefault="00A50FA6" w:rsidP="00A50FA6">
      <w:pPr>
        <w:rPr>
          <w:rFonts w:ascii="TH SarabunIT๙" w:hAnsi="TH SarabunIT๙" w:cs="TH SarabunIT๙"/>
          <w:b/>
          <w:bCs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 xml:space="preserve">      รหัสวิชา อ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>2220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 xml:space="preserve">4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ทักษะการอ่านภาษาอังกฤษ 2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 xml:space="preserve">  กลุ่มสาระการเรียนรู้ภาษาอังกฤษ</w:t>
      </w:r>
    </w:p>
    <w:p w:rsidR="00A50FA6" w:rsidRPr="009D1DD6" w:rsidRDefault="00A50FA6" w:rsidP="00A50FA6">
      <w:pPr>
        <w:rPr>
          <w:rFonts w:ascii="TH SarabunIT๙" w:hAnsi="TH SarabunIT๙" w:cs="TH SarabunIT๙"/>
          <w:b/>
          <w:bCs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 xml:space="preserve">      ชั้นมัธยมศึกษาปีที่ 2 ภาคเรียนที่ 2</w:t>
      </w:r>
      <w:r w:rsidR="00A6758E">
        <w:rPr>
          <w:rFonts w:ascii="TH SarabunIT๙" w:hAnsi="TH SarabunIT๙" w:cs="TH SarabunIT๙"/>
          <w:b/>
          <w:bCs/>
          <w:color w:val="000000"/>
          <w:sz w:val="32"/>
          <w:szCs w:val="32"/>
        </w:rPr>
        <w:t xml:space="preserve">          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เวลา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 xml:space="preserve">  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20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 xml:space="preserve">  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ชั่วโมง จำนวน 0.5 หน่วย</w:t>
      </w:r>
      <w:proofErr w:type="spellStart"/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กิต</w:t>
      </w:r>
      <w:proofErr w:type="spellEnd"/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 xml:space="preserve">  </w:t>
      </w:r>
    </w:p>
    <w:p w:rsidR="00AF3581" w:rsidRPr="009D1DD6" w:rsidRDefault="00A50FA6" w:rsidP="00A50FA6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> ………………………………………………………………………………………………………………………………………</w:t>
      </w:r>
    </w:p>
    <w:p w:rsidR="00AF3581" w:rsidRPr="009D1DD6" w:rsidRDefault="00AF3581" w:rsidP="00AF3581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ศึกษาและฝึกทักษะการฟัง พูด อ่าน เขียน เกี่ยวกับเหตุการณ์ เรื่องราวต่างๆ ในชีวิตประจำวัน แลกเปลี่ยนข้อมูลเกี่ยวกับตนเองประสบการณ์ข่าวเหตุการณ์และประเด็นที่อยู่ในความสนใจของสังคมเลือกใช้คำศัพท์ สำนวน โครงสร้างภาษาได้อย่างมีประสิทธิภาพ รู้และเข้าใจความแตกต่างระหว่างโครงสร้างของประโยค ข้อความ  สำนวนระหว่างภาษาต่างประเทศและภาษาไทย   ตลอดจนเข้าใจระดับของภาษาและเลือกใช้ภาษาท่าทางในการสนทนาตามมารยาททางสังคมของเจ้าของภาษาได้โดยใช้กระบวนการทางภาษา กระบวนการคิดกระบวนการทำงานร่วมกับผู้อื่น ค้นคว้า รวบรวมสืบค้นข้อมูลจากสื่อและแหล่งเรียนรู้ประเภทต่างๆนำเสนอ รายงานข้อมูล สรุปใจความสำคัญ และแสดงความคิดเห็นเรื่องราวเกี่ยวกับตนเอง เรื่องต่างๆ ในชีวิตประจำวัน ในชุมชนท้องถิ่น โดยการบูร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ณา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>การเนื้อหากับกลุ่มสาระการเรียนรู้อื่น ใช้ภาษาสื่อสารในสถานการณ์จริง/สถานการณ์จำลองที่เกิดขึ้นในห้องเรียนสถานศึกษาและชุมชนเพื่อให้ผู้เรียนมีความรู้ ความเข้าใจในการใช้ภาษาต่างประเทศ นำความรู้มาประยุกต์ใช้ใน</w:t>
      </w:r>
    </w:p>
    <w:p w:rsidR="00AF3581" w:rsidRPr="009D1DD6" w:rsidRDefault="00AF3581" w:rsidP="00AF3581">
      <w:pPr>
        <w:rPr>
          <w:rFonts w:ascii="TH SarabunIT๙" w:hAnsi="TH SarabunIT๙" w:cs="TH SarabunIT๙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ชีวิตประจำวัน ได้อย่างเหมาะสมกับกาลเทศะในการสื่อสารตามสถานการณ์ต่างๆ มีทักษะการฟัง พูด อ่านและเขียนเป็นเครื่องมือพื้นฐานในการศึกษาต่อ มีวินัย ใฝ่เรียนรู้ และเจต</w:t>
      </w:r>
      <w:r w:rsidRPr="009D1DD6">
        <w:rPr>
          <w:rFonts w:ascii="TH SarabunIT๙" w:hAnsi="TH SarabunIT๙" w:cs="TH SarabunIT๙"/>
          <w:cs/>
        </w:rPr>
        <w:t>คติที่ดีต่อการใช้ภาษาอังกฤษ</w:t>
      </w:r>
    </w:p>
    <w:p w:rsidR="00AF3581" w:rsidRPr="009D1DD6" w:rsidRDefault="00AF3581" w:rsidP="00AF3581">
      <w:pPr>
        <w:rPr>
          <w:rFonts w:ascii="TH SarabunIT๙" w:hAnsi="TH SarabunIT๙" w:cs="TH SarabunIT๙"/>
          <w:cs/>
        </w:rPr>
      </w:pPr>
    </w:p>
    <w:p w:rsidR="00AF3581" w:rsidRPr="009D1DD6" w:rsidRDefault="00AF3581" w:rsidP="00AF3581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ผลการเรียนรู้</w:t>
      </w:r>
    </w:p>
    <w:p w:rsidR="00AF3581" w:rsidRPr="009D1DD6" w:rsidRDefault="00AF3581" w:rsidP="00AF3581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 xml:space="preserve">1. 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เลือกใช้คำศัพท์และสำนวนภาษาอังกฤษในการสนทนาตามสถานการณ์ต่างๆ </w:t>
      </w:r>
    </w:p>
    <w:p w:rsidR="00AF3581" w:rsidRPr="009D1DD6" w:rsidRDefault="00AF3581" w:rsidP="00AF3581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แลกเปลี่ยนข้อมูล แสดงความคิดเห็น เกี่ยวกับตนเอง ข่าว เหตุการณ์ เรื่องราวต่างๆ ที่อยู่ในความสนใจในชีวิตประจำวันได้อย่างมีประสิทธิภาพ </w:t>
      </w:r>
    </w:p>
    <w:p w:rsidR="00AF3581" w:rsidRPr="009D1DD6" w:rsidRDefault="00AF3581" w:rsidP="00AF3581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 xml:space="preserve">2. </w:t>
      </w:r>
      <w:r w:rsidRPr="009D1DD6">
        <w:rPr>
          <w:rFonts w:ascii="TH SarabunIT๙" w:hAnsi="TH SarabunIT๙" w:cs="TH SarabunIT๙"/>
          <w:sz w:val="32"/>
          <w:szCs w:val="32"/>
          <w:cs/>
        </w:rPr>
        <w:t>รู้และเข้าใจความแตกต่างระหว่างโครงสร้างของประโยค ข้อความสำนวนระหว่าง</w:t>
      </w:r>
    </w:p>
    <w:p w:rsidR="00AF3581" w:rsidRPr="009D1DD6" w:rsidRDefault="00AF3581" w:rsidP="00AF3581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ภาษาต่างประเทศและภาษาไทย   </w:t>
      </w:r>
    </w:p>
    <w:p w:rsidR="00AF3581" w:rsidRPr="009D1DD6" w:rsidRDefault="00AF3581" w:rsidP="00AF3581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 xml:space="preserve">3. 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ค้นคว้าสืบค้นข้อมูลจากสื่อและแหล่งเรียนรู้ประเภทต่างๆ ได้ </w:t>
      </w:r>
    </w:p>
    <w:p w:rsidR="00AF3581" w:rsidRPr="009D1DD6" w:rsidRDefault="00AF3581" w:rsidP="00AF3581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 xml:space="preserve">4. </w:t>
      </w:r>
      <w:r w:rsidRPr="009D1DD6">
        <w:rPr>
          <w:rFonts w:ascii="TH SarabunIT๙" w:hAnsi="TH SarabunIT๙" w:cs="TH SarabunIT๙"/>
          <w:sz w:val="32"/>
          <w:szCs w:val="32"/>
          <w:cs/>
        </w:rPr>
        <w:t>มีเจตคติที่ดี และเห็นคุณค่าต่อการใช้ภาษาอังกฤษ</w:t>
      </w:r>
    </w:p>
    <w:p w:rsidR="00AF3581" w:rsidRPr="009D1DD6" w:rsidRDefault="00AF3581" w:rsidP="00AF3581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วมทั้งหมด 8 ผลการเรียนรู้</w:t>
      </w:r>
    </w:p>
    <w:p w:rsidR="00733983" w:rsidRPr="009D1DD6" w:rsidRDefault="00733983" w:rsidP="00277AE1">
      <w:pPr>
        <w:jc w:val="center"/>
        <w:rPr>
          <w:rFonts w:ascii="TH SarabunIT๙" w:hAnsi="TH SarabunIT๙" w:cs="TH SarabunIT๙"/>
          <w:b/>
          <w:bCs/>
          <w:color w:val="000000"/>
          <w:sz w:val="32"/>
          <w:szCs w:val="32"/>
        </w:rPr>
      </w:pPr>
    </w:p>
    <w:p w:rsidR="00733983" w:rsidRPr="009D1DD6" w:rsidRDefault="00733983" w:rsidP="00277AE1">
      <w:pPr>
        <w:jc w:val="center"/>
        <w:rPr>
          <w:rFonts w:ascii="TH SarabunIT๙" w:hAnsi="TH SarabunIT๙" w:cs="TH SarabunIT๙"/>
          <w:b/>
          <w:bCs/>
          <w:color w:val="000000"/>
          <w:sz w:val="32"/>
          <w:szCs w:val="32"/>
        </w:rPr>
      </w:pPr>
    </w:p>
    <w:p w:rsidR="00733983" w:rsidRPr="009D1DD6" w:rsidRDefault="00733983" w:rsidP="00277AE1">
      <w:pPr>
        <w:jc w:val="center"/>
        <w:rPr>
          <w:rFonts w:ascii="TH SarabunIT๙" w:hAnsi="TH SarabunIT๙" w:cs="TH SarabunIT๙"/>
          <w:b/>
          <w:bCs/>
          <w:color w:val="000000"/>
          <w:sz w:val="32"/>
          <w:szCs w:val="32"/>
        </w:rPr>
      </w:pPr>
    </w:p>
    <w:p w:rsidR="00733983" w:rsidRPr="009D1DD6" w:rsidRDefault="00733983" w:rsidP="00277AE1">
      <w:pPr>
        <w:jc w:val="center"/>
        <w:rPr>
          <w:rFonts w:ascii="TH SarabunIT๙" w:hAnsi="TH SarabunIT๙" w:cs="TH SarabunIT๙"/>
          <w:b/>
          <w:bCs/>
          <w:color w:val="000000"/>
          <w:sz w:val="32"/>
          <w:szCs w:val="32"/>
        </w:rPr>
      </w:pPr>
    </w:p>
    <w:p w:rsidR="00733983" w:rsidRPr="009D1DD6" w:rsidRDefault="00733983" w:rsidP="00277AE1">
      <w:pPr>
        <w:jc w:val="center"/>
        <w:rPr>
          <w:rFonts w:ascii="TH SarabunIT๙" w:hAnsi="TH SarabunIT๙" w:cs="TH SarabunIT๙"/>
          <w:b/>
          <w:bCs/>
          <w:color w:val="000000"/>
          <w:sz w:val="32"/>
          <w:szCs w:val="32"/>
        </w:rPr>
      </w:pPr>
    </w:p>
    <w:p w:rsidR="00733983" w:rsidRPr="009D1DD6" w:rsidRDefault="00733983" w:rsidP="00277AE1">
      <w:pPr>
        <w:jc w:val="center"/>
        <w:rPr>
          <w:rFonts w:ascii="TH SarabunIT๙" w:hAnsi="TH SarabunIT๙" w:cs="TH SarabunIT๙"/>
          <w:b/>
          <w:bCs/>
          <w:color w:val="000000"/>
          <w:sz w:val="32"/>
          <w:szCs w:val="32"/>
        </w:rPr>
      </w:pPr>
    </w:p>
    <w:p w:rsidR="00277AE1" w:rsidRPr="009D1DD6" w:rsidRDefault="00277AE1" w:rsidP="00277AE1">
      <w:pPr>
        <w:jc w:val="center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lastRenderedPageBreak/>
        <w:t>คำอธิบายรายวิชา</w:t>
      </w:r>
    </w:p>
    <w:p w:rsidR="00277AE1" w:rsidRPr="009D1DD6" w:rsidRDefault="00277AE1" w:rsidP="00277AE1">
      <w:pPr>
        <w:rPr>
          <w:rFonts w:ascii="TH SarabunIT๙" w:hAnsi="TH SarabunIT๙" w:cs="TH SarabunIT๙"/>
          <w:b/>
          <w:bCs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 xml:space="preserve">      รหัสวิชา อ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>2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 xml:space="preserve">3101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ภาษาอังกฤษ 5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 xml:space="preserve">  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ab/>
        <w:t xml:space="preserve">      </w:t>
      </w:r>
      <w:r w:rsidR="00A6758E">
        <w:rPr>
          <w:rFonts w:ascii="TH SarabunIT๙" w:hAnsi="TH SarabunIT๙" w:cs="TH SarabunIT๙" w:hint="cs"/>
          <w:b/>
          <w:bCs/>
          <w:color w:val="000000"/>
          <w:sz w:val="32"/>
          <w:szCs w:val="32"/>
          <w:cs/>
        </w:rPr>
        <w:t xml:space="preserve">     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กลุ่มสาระการเรียนรู้ภาษาอังกฤษ</w:t>
      </w:r>
    </w:p>
    <w:p w:rsidR="00277AE1" w:rsidRPr="009D1DD6" w:rsidRDefault="00277AE1" w:rsidP="00277AE1">
      <w:pPr>
        <w:rPr>
          <w:rFonts w:ascii="TH SarabunIT๙" w:hAnsi="TH SarabunIT๙" w:cs="TH SarabunIT๙"/>
          <w:b/>
          <w:bCs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 xml:space="preserve">      ชั้นมัธยมศึกษาปีที่ 3 ภาคเรียนที่ 1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>   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ab/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 xml:space="preserve"> เวลา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 xml:space="preserve">  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60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 xml:space="preserve">  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ชั่วโมง จำนวน 1.5 หน่วย</w:t>
      </w:r>
      <w:proofErr w:type="spellStart"/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กิต</w:t>
      </w:r>
      <w:proofErr w:type="spellEnd"/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 xml:space="preserve">  </w:t>
      </w:r>
    </w:p>
    <w:p w:rsidR="00277AE1" w:rsidRPr="009D1DD6" w:rsidRDefault="00277AE1" w:rsidP="00277AE1">
      <w:pPr>
        <w:tabs>
          <w:tab w:val="left" w:pos="864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b/>
          <w:bCs/>
        </w:rPr>
      </w:pP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> ………………………………………………………………………………………………………………………………………</w:t>
      </w:r>
    </w:p>
    <w:p w:rsidR="00277AE1" w:rsidRPr="009D1DD6" w:rsidRDefault="00277AE1" w:rsidP="00277AE1">
      <w:pPr>
        <w:tabs>
          <w:tab w:val="left" w:pos="864"/>
          <w:tab w:val="left" w:pos="1224"/>
          <w:tab w:val="left" w:pos="1584"/>
          <w:tab w:val="left" w:pos="1944"/>
        </w:tabs>
        <w:jc w:val="thaiDistribute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ปฏิบัติตามและใช้คำขอร้อง ให้คำแนะนำ คำชี้แจง คำอธิบายอย่างถูกต้องเหมาะสมตามกาลเทศะอ่านออกเสียงคำศัพท์ สำนวน ประโยค ข้อความ ข่าว โฆษณา และบทร้อยกรองสั้นๆ ได้ถูกต้องตามหลักการอ่าน เลือกระบุและเขียนหัวข้อเรื่อง ใจความสำคัญ และสื่อที่ไม่ใช่ความเรียง รูปแบบต่างๆ แสดงความคิดเห็นจากเรื่องที่ฟังและอ่าน พร้อมให้เหตุผลและยกตัวอย่างประกอบ  พูดสนทนาและเขียนบรรยายข้อมูลเกี่ยวกับตนเอง เรื่องต่างๆ ใกล้ตัว สถานการณ์ ข่าว เรื่องที่อยู่ในความสนใจของสังคมได้อย่างถูกต้องเหมาะสมตามกาลเทศะ  เลือกใช้ภาษา น้ำเสียง และกิริยาท่าทาง อธิบายเปรียบเทียบเกี่ยวกับชีวิตความเป็นอยู่ ขนบธรรมเนียมประเพณี วัฒนธรรมของเจ้าของภาษากับวัฒนธรรมของไทย  เข้าร่วมกิจกรรมทางภาษาและวัฒนธรรมตามความสนใจ ค้นคว้า รวบรวม และสรุปข้อมูล ข้อเท็จจริง แล้วนำเสนอด้วยการพูดและการเขียนที่เกี่ยวข้องกับกลุ่มสาระการเรียนรู้อื่น จากแหล่งเรียนรู้และสื่อสารในสถานการณ์ที่เกิดขึ้นในห้องเรียน สถานศึกษา ชุมชน และสังคม อย่างถูกต้องเหมาะสมตามกาลเทศะ</w:t>
      </w:r>
    </w:p>
    <w:p w:rsidR="00277AE1" w:rsidRPr="009D1DD6" w:rsidRDefault="00277AE1" w:rsidP="00277AE1">
      <w:pPr>
        <w:tabs>
          <w:tab w:val="left" w:pos="864"/>
          <w:tab w:val="left" w:pos="1224"/>
          <w:tab w:val="left" w:pos="1584"/>
          <w:tab w:val="left" w:pos="1944"/>
        </w:tabs>
        <w:jc w:val="thaiDistribute"/>
        <w:rPr>
          <w:rFonts w:ascii="TH SarabunIT๙" w:hAnsi="TH SarabunIT๙" w:cs="TH SarabunIT๙"/>
          <w:sz w:val="32"/>
          <w:szCs w:val="32"/>
        </w:rPr>
      </w:pPr>
    </w:p>
    <w:p w:rsidR="00277AE1" w:rsidRPr="009D1DD6" w:rsidRDefault="00277AE1" w:rsidP="00277AE1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หัสตัวชี้วัด</w:t>
      </w:r>
    </w:p>
    <w:p w:rsidR="00277AE1" w:rsidRPr="009D1DD6" w:rsidRDefault="00277AE1" w:rsidP="00277AE1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มฐ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ต 1.1 ม. 3/1 – 4</w:t>
      </w:r>
    </w:p>
    <w:p w:rsidR="00277AE1" w:rsidRPr="009D1DD6" w:rsidRDefault="00277AE1" w:rsidP="00277AE1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มฐ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ต 1.2 ม. 3/1 - 5</w:t>
      </w:r>
    </w:p>
    <w:p w:rsidR="00277AE1" w:rsidRPr="009D1DD6" w:rsidRDefault="00277AE1" w:rsidP="00277AE1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มฐ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ต 1.3 ม. 3/1 - 3</w:t>
      </w:r>
    </w:p>
    <w:p w:rsidR="00277AE1" w:rsidRPr="009D1DD6" w:rsidRDefault="00277AE1" w:rsidP="00277AE1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มฐ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ต 2.1 ม. 3/1 – 3</w:t>
      </w:r>
    </w:p>
    <w:p w:rsidR="00277AE1" w:rsidRPr="009D1DD6" w:rsidRDefault="00277AE1" w:rsidP="00277AE1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มฐ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ต 2.2 ม. 3/1 - 2</w:t>
      </w:r>
    </w:p>
    <w:p w:rsidR="00277AE1" w:rsidRPr="009D1DD6" w:rsidRDefault="00277AE1" w:rsidP="00277AE1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มฐ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ต 3.1 ม. 3/1 </w:t>
      </w:r>
    </w:p>
    <w:p w:rsidR="00277AE1" w:rsidRPr="009D1DD6" w:rsidRDefault="00277AE1" w:rsidP="00277AE1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มฐ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ต 4.1 ม. 3/1 </w:t>
      </w:r>
    </w:p>
    <w:p w:rsidR="00277AE1" w:rsidRPr="009D1DD6" w:rsidRDefault="00277AE1" w:rsidP="00277AE1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มฐ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ต 4.2 ม. 3/1 – 2 </w:t>
      </w:r>
    </w:p>
    <w:p w:rsidR="00277AE1" w:rsidRPr="009D1DD6" w:rsidRDefault="00277AE1" w:rsidP="00277AE1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วมทั้งหมด 21 ตัวชี้วัด</w:t>
      </w:r>
    </w:p>
    <w:p w:rsidR="00277AE1" w:rsidRPr="009D1DD6" w:rsidRDefault="00277AE1" w:rsidP="00277AE1">
      <w:pPr>
        <w:rPr>
          <w:rFonts w:ascii="TH SarabunIT๙" w:hAnsi="TH SarabunIT๙" w:cs="TH SarabunIT๙"/>
          <w:color w:val="000000"/>
          <w:sz w:val="32"/>
          <w:szCs w:val="32"/>
        </w:rPr>
      </w:pPr>
    </w:p>
    <w:p w:rsidR="00277AE1" w:rsidRPr="009D1DD6" w:rsidRDefault="00277AE1" w:rsidP="00277AE1">
      <w:pPr>
        <w:rPr>
          <w:rFonts w:ascii="TH SarabunIT๙" w:hAnsi="TH SarabunIT๙" w:cs="TH SarabunIT๙"/>
          <w:color w:val="000000"/>
        </w:rPr>
      </w:pPr>
    </w:p>
    <w:p w:rsidR="00277AE1" w:rsidRPr="009D1DD6" w:rsidRDefault="00277AE1" w:rsidP="00277AE1">
      <w:pPr>
        <w:rPr>
          <w:rFonts w:ascii="TH SarabunIT๙" w:hAnsi="TH SarabunIT๙" w:cs="TH SarabunIT๙"/>
          <w:color w:val="000000"/>
        </w:rPr>
      </w:pPr>
    </w:p>
    <w:p w:rsidR="00277AE1" w:rsidRPr="009D1DD6" w:rsidRDefault="00277AE1" w:rsidP="00277AE1">
      <w:pPr>
        <w:rPr>
          <w:rFonts w:ascii="TH SarabunIT๙" w:hAnsi="TH SarabunIT๙" w:cs="TH SarabunIT๙"/>
          <w:color w:val="000000"/>
        </w:rPr>
      </w:pPr>
    </w:p>
    <w:p w:rsidR="00733983" w:rsidRPr="009D1DD6" w:rsidRDefault="00733983" w:rsidP="00277AE1">
      <w:pPr>
        <w:rPr>
          <w:rFonts w:ascii="TH SarabunIT๙" w:hAnsi="TH SarabunIT๙" w:cs="TH SarabunIT๙"/>
          <w:color w:val="000000"/>
        </w:rPr>
      </w:pPr>
    </w:p>
    <w:p w:rsidR="00733983" w:rsidRPr="009D1DD6" w:rsidRDefault="00733983" w:rsidP="00277AE1">
      <w:pPr>
        <w:rPr>
          <w:rFonts w:ascii="TH SarabunIT๙" w:hAnsi="TH SarabunIT๙" w:cs="TH SarabunIT๙"/>
          <w:color w:val="000000"/>
        </w:rPr>
      </w:pPr>
    </w:p>
    <w:p w:rsidR="00733983" w:rsidRPr="009D1DD6" w:rsidRDefault="00733983" w:rsidP="00277AE1">
      <w:pPr>
        <w:rPr>
          <w:rFonts w:ascii="TH SarabunIT๙" w:hAnsi="TH SarabunIT๙" w:cs="TH SarabunIT๙"/>
          <w:color w:val="000000"/>
        </w:rPr>
      </w:pPr>
    </w:p>
    <w:p w:rsidR="00733983" w:rsidRPr="009D1DD6" w:rsidRDefault="00733983" w:rsidP="00277AE1">
      <w:pPr>
        <w:rPr>
          <w:rFonts w:ascii="TH SarabunIT๙" w:hAnsi="TH SarabunIT๙" w:cs="TH SarabunIT๙"/>
          <w:color w:val="000000"/>
        </w:rPr>
      </w:pPr>
    </w:p>
    <w:p w:rsidR="00733983" w:rsidRPr="009D1DD6" w:rsidRDefault="00733983" w:rsidP="00277AE1">
      <w:pPr>
        <w:rPr>
          <w:rFonts w:ascii="TH SarabunIT๙" w:hAnsi="TH SarabunIT๙" w:cs="TH SarabunIT๙"/>
          <w:color w:val="000000"/>
        </w:rPr>
      </w:pPr>
    </w:p>
    <w:p w:rsidR="00277AE1" w:rsidRPr="009D1DD6" w:rsidRDefault="00277AE1" w:rsidP="00277AE1">
      <w:pPr>
        <w:jc w:val="center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lastRenderedPageBreak/>
        <w:t>คำอธิบายรายวิชา</w:t>
      </w:r>
    </w:p>
    <w:p w:rsidR="00277AE1" w:rsidRPr="009D1DD6" w:rsidRDefault="00277AE1" w:rsidP="00277AE1">
      <w:pPr>
        <w:rPr>
          <w:rFonts w:ascii="TH SarabunIT๙" w:hAnsi="TH SarabunIT๙" w:cs="TH SarabunIT๙"/>
          <w:b/>
          <w:bCs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 xml:space="preserve">      รหัสวิชา อ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>2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 xml:space="preserve">3102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ภาษาอังกฤษ 6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 xml:space="preserve">  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ab/>
        <w:t xml:space="preserve">      </w:t>
      </w:r>
      <w:r w:rsidR="00A6758E">
        <w:rPr>
          <w:rFonts w:ascii="TH SarabunIT๙" w:hAnsi="TH SarabunIT๙" w:cs="TH SarabunIT๙" w:hint="cs"/>
          <w:b/>
          <w:bCs/>
          <w:color w:val="000000"/>
          <w:sz w:val="32"/>
          <w:szCs w:val="32"/>
          <w:cs/>
        </w:rPr>
        <w:t xml:space="preserve">         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กลุ่มสาระการเรียนรู้ภาษาอังกฤษ</w:t>
      </w:r>
    </w:p>
    <w:p w:rsidR="00277AE1" w:rsidRPr="009D1DD6" w:rsidRDefault="00277AE1" w:rsidP="00277AE1">
      <w:pPr>
        <w:rPr>
          <w:rFonts w:ascii="TH SarabunIT๙" w:hAnsi="TH SarabunIT๙" w:cs="TH SarabunIT๙"/>
          <w:b/>
          <w:bCs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 xml:space="preserve">      ชั้นมัธยมศึกษาปีที่ 3 ภาคเรียนที่ 2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>  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ab/>
      </w:r>
      <w:r w:rsidR="00A6758E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 xml:space="preserve">     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เวลา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 xml:space="preserve">  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60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 xml:space="preserve">  </w:t>
      </w: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ชั่วโมง จำนวน 1.5 หน่วย</w:t>
      </w:r>
      <w:proofErr w:type="spellStart"/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  <w:cs/>
        </w:rPr>
        <w:t>กิต</w:t>
      </w:r>
      <w:proofErr w:type="spellEnd"/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 xml:space="preserve">  </w:t>
      </w:r>
    </w:p>
    <w:p w:rsidR="00277AE1" w:rsidRPr="009D1DD6" w:rsidRDefault="00277AE1" w:rsidP="00277AE1">
      <w:pPr>
        <w:tabs>
          <w:tab w:val="left" w:pos="864"/>
          <w:tab w:val="left" w:pos="1224"/>
          <w:tab w:val="left" w:pos="1584"/>
          <w:tab w:val="left" w:pos="1944"/>
        </w:tabs>
        <w:jc w:val="center"/>
        <w:rPr>
          <w:rFonts w:ascii="TH SarabunIT๙" w:hAnsi="TH SarabunIT๙" w:cs="TH SarabunIT๙"/>
          <w:b/>
          <w:bCs/>
          <w:cs/>
        </w:rPr>
      </w:pPr>
      <w:r w:rsidRPr="009D1DD6">
        <w:rPr>
          <w:rFonts w:ascii="TH SarabunIT๙" w:hAnsi="TH SarabunIT๙" w:cs="TH SarabunIT๙"/>
          <w:b/>
          <w:bCs/>
          <w:color w:val="000000"/>
          <w:sz w:val="32"/>
          <w:szCs w:val="32"/>
        </w:rPr>
        <w:t> ………………………………………………………………………………………………………………………………………</w:t>
      </w:r>
    </w:p>
    <w:p w:rsidR="00277AE1" w:rsidRPr="009D1DD6" w:rsidRDefault="00277AE1" w:rsidP="00277AE1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cs/>
        </w:rPr>
        <w:t xml:space="preserve"> </w:t>
      </w:r>
      <w:r w:rsidRPr="009D1DD6">
        <w:rPr>
          <w:rFonts w:ascii="TH SarabunIT๙" w:hAnsi="TH SarabunIT๙" w:cs="TH SarabunIT๙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ปฏิบัติตามและใช้คำขอร้อง ให้คำแนะนำ คำชี้แจง คำอธิบายอย่างถูกต้องเหมาะสมตามกาลเทศะ อ่านออกเสียงคำศัพท์ สำนวน ประโยค ข้อความ ข่าว โฆษณา และบทร้อยกรองสั้นๆ ได้ถูกต้องตามหลักการอ่าน เลือกระบุและเขียนหัวข้อเรื่อง ใจความสำคัญ และสื่อที่ไม่ใช่ความเรียง รูปแบบต่างๆ แสดงความคิดเห็นจากเรื่องที่ฟังและอ่าน พร้อมให้เหตุผลและยกตัวอย่างประกอบ  พูดสนทนาและเขียนบรรยายข้อมูลเกี่ยวกับตนเอง เรื่องต่างๆ ใกล้ตัว สถานการณ์ ข่าว เรื่องที่อยู่ในความสนใจของสังคมได้อย่างถูกต้องเหมาะสมตามกาลเทศะ  เลือกใช้ภาษา น้ำเสียง และกิริยาท่าทาง อธิบายเปรียบเทียบเกี่ยวกับชีวิตความเป็นอยู่ ขนบธรรมเนียมประเพณี วัฒนธรรมของเจ้าของภาษากับวัฒนธรรมของไทย  เข้าร่วมกิจกรรมทางภาษาและวัฒนธรรมตามความสนใจ ค้นคว้า รวบรวม และสรุปข้อมูล ข้อเท็จจริง แล้วนำเสนอด้วยการพูดและการเขียนที่เกี่ยวข้องกับกลุ่มสาระการเรียนรู้อื่น จากแหล่งเรียนรู้และสื่อสารในสถานการณ์ที่เกิดขึ้นในห้องเรียน สถานศึกษา ชุมชน และสังคม อย่างถูกต้องเหมาะสมตามกาลเทศะ</w:t>
      </w:r>
    </w:p>
    <w:p w:rsidR="00277AE1" w:rsidRPr="009D1DD6" w:rsidRDefault="00277AE1" w:rsidP="00277AE1">
      <w:pPr>
        <w:tabs>
          <w:tab w:val="left" w:pos="864"/>
          <w:tab w:val="left" w:pos="1224"/>
          <w:tab w:val="left" w:pos="1584"/>
          <w:tab w:val="left" w:pos="1944"/>
        </w:tabs>
        <w:jc w:val="thaiDistribute"/>
        <w:rPr>
          <w:rFonts w:ascii="TH SarabunIT๙" w:hAnsi="TH SarabunIT๙" w:cs="TH SarabunIT๙"/>
          <w:sz w:val="32"/>
          <w:szCs w:val="32"/>
        </w:rPr>
      </w:pPr>
    </w:p>
    <w:p w:rsidR="00277AE1" w:rsidRPr="009D1DD6" w:rsidRDefault="00277AE1" w:rsidP="00277AE1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หัสตัวชี้วัด</w:t>
      </w:r>
    </w:p>
    <w:p w:rsidR="00277AE1" w:rsidRPr="009D1DD6" w:rsidRDefault="00277AE1" w:rsidP="00277AE1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มฐ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ต1.1 ม. 3/1 – 4</w:t>
      </w:r>
    </w:p>
    <w:p w:rsidR="00277AE1" w:rsidRPr="009D1DD6" w:rsidRDefault="00277AE1" w:rsidP="00277AE1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มฐ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ต1.2 ม. 3/1 - 5</w:t>
      </w:r>
    </w:p>
    <w:p w:rsidR="00277AE1" w:rsidRPr="009D1DD6" w:rsidRDefault="00277AE1" w:rsidP="00277AE1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มฐ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ต1.3 ม. 3/1 - 3</w:t>
      </w:r>
    </w:p>
    <w:p w:rsidR="00277AE1" w:rsidRPr="009D1DD6" w:rsidRDefault="00277AE1" w:rsidP="00277AE1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มฐ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ต2.1 ม. 3/1 – 3</w:t>
      </w:r>
    </w:p>
    <w:p w:rsidR="00277AE1" w:rsidRPr="009D1DD6" w:rsidRDefault="00277AE1" w:rsidP="00277AE1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มฐ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ต2.2 ม. 3/1 - 2</w:t>
      </w:r>
    </w:p>
    <w:p w:rsidR="00277AE1" w:rsidRPr="009D1DD6" w:rsidRDefault="00277AE1" w:rsidP="00277AE1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มฐ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ต3.1 ม. 3/1 </w:t>
      </w:r>
    </w:p>
    <w:p w:rsidR="00277AE1" w:rsidRPr="009D1DD6" w:rsidRDefault="00277AE1" w:rsidP="00277AE1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มฐ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ต4.1 ม. 3/1 </w:t>
      </w:r>
    </w:p>
    <w:p w:rsidR="00277AE1" w:rsidRPr="009D1DD6" w:rsidRDefault="00277AE1" w:rsidP="00277AE1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มฐ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ต4.2 ม. 3/1 – 2      </w:t>
      </w:r>
    </w:p>
    <w:p w:rsidR="00277AE1" w:rsidRPr="009D1DD6" w:rsidRDefault="00277AE1" w:rsidP="00277AE1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วมทั้งหมด 21 ตัวชี้วัด</w:t>
      </w:r>
    </w:p>
    <w:p w:rsidR="00277AE1" w:rsidRPr="009D1DD6" w:rsidRDefault="00277AE1" w:rsidP="00277AE1">
      <w:pPr>
        <w:rPr>
          <w:rFonts w:ascii="TH SarabunIT๙" w:hAnsi="TH SarabunIT๙" w:cs="TH SarabunIT๙"/>
          <w:color w:val="000000"/>
          <w:sz w:val="32"/>
          <w:szCs w:val="32"/>
        </w:rPr>
      </w:pPr>
    </w:p>
    <w:p w:rsidR="0029023E" w:rsidRPr="009D1DD6" w:rsidRDefault="0029023E" w:rsidP="003B5FBF">
      <w:pPr>
        <w:jc w:val="center"/>
        <w:rPr>
          <w:rFonts w:ascii="TH SarabunIT๙" w:hAnsi="TH SarabunIT๙" w:cs="TH SarabunIT๙"/>
          <w:b/>
          <w:bCs/>
          <w:sz w:val="40"/>
          <w:szCs w:val="40"/>
        </w:rPr>
      </w:pPr>
    </w:p>
    <w:p w:rsidR="00733983" w:rsidRPr="009D1DD6" w:rsidRDefault="00733983" w:rsidP="003B5FBF">
      <w:pPr>
        <w:jc w:val="center"/>
        <w:rPr>
          <w:rFonts w:ascii="TH SarabunIT๙" w:hAnsi="TH SarabunIT๙" w:cs="TH SarabunIT๙"/>
          <w:b/>
          <w:bCs/>
          <w:sz w:val="40"/>
          <w:szCs w:val="40"/>
        </w:rPr>
      </w:pPr>
    </w:p>
    <w:p w:rsidR="00733983" w:rsidRPr="009D1DD6" w:rsidRDefault="00733983" w:rsidP="003B5FBF">
      <w:pPr>
        <w:jc w:val="center"/>
        <w:rPr>
          <w:rFonts w:ascii="TH SarabunIT๙" w:hAnsi="TH SarabunIT๙" w:cs="TH SarabunIT๙"/>
          <w:b/>
          <w:bCs/>
          <w:sz w:val="40"/>
          <w:szCs w:val="40"/>
        </w:rPr>
      </w:pPr>
    </w:p>
    <w:p w:rsidR="00733983" w:rsidRPr="009D1DD6" w:rsidRDefault="00733983" w:rsidP="003B5FBF">
      <w:pPr>
        <w:jc w:val="center"/>
        <w:rPr>
          <w:rFonts w:ascii="TH SarabunIT๙" w:hAnsi="TH SarabunIT๙" w:cs="TH SarabunIT๙"/>
          <w:b/>
          <w:bCs/>
          <w:sz w:val="40"/>
          <w:szCs w:val="40"/>
        </w:rPr>
      </w:pPr>
    </w:p>
    <w:p w:rsidR="00733983" w:rsidRPr="009D1DD6" w:rsidRDefault="00733983" w:rsidP="003B5FBF">
      <w:pPr>
        <w:jc w:val="center"/>
        <w:rPr>
          <w:rFonts w:ascii="TH SarabunIT๙" w:hAnsi="TH SarabunIT๙" w:cs="TH SarabunIT๙"/>
          <w:b/>
          <w:bCs/>
          <w:sz w:val="40"/>
          <w:szCs w:val="40"/>
        </w:rPr>
      </w:pPr>
    </w:p>
    <w:p w:rsidR="00277AE1" w:rsidRPr="009D1DD6" w:rsidRDefault="00277AE1" w:rsidP="00277AE1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lastRenderedPageBreak/>
        <w:t>คำอธิบายรายวิชา</w:t>
      </w:r>
    </w:p>
    <w:p w:rsidR="00277AE1" w:rsidRPr="009D1DD6" w:rsidRDefault="00A6758E" w:rsidP="00277AE1">
      <w:pPr>
        <w:ind w:firstLine="864"/>
        <w:rPr>
          <w:rFonts w:ascii="TH SarabunIT๙" w:hAnsi="TH SarabunIT๙" w:cs="TH SarabunIT๙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หัสวิชา </w:t>
      </w:r>
      <w:r w:rsidR="00277AE1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อ</w:t>
      </w:r>
      <w:r w:rsidR="00277AE1" w:rsidRPr="009D1DD6">
        <w:rPr>
          <w:rFonts w:ascii="TH SarabunIT๙" w:hAnsi="TH SarabunIT๙" w:cs="TH SarabunIT๙"/>
          <w:b/>
          <w:bCs/>
          <w:sz w:val="32"/>
          <w:szCs w:val="32"/>
        </w:rPr>
        <w:t>2</w:t>
      </w:r>
      <w:r w:rsidR="00277AE1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3</w:t>
      </w:r>
      <w:r w:rsidR="00277AE1" w:rsidRPr="009D1DD6">
        <w:rPr>
          <w:rFonts w:ascii="TH SarabunIT๙" w:hAnsi="TH SarabunIT๙" w:cs="TH SarabunIT๙"/>
          <w:b/>
          <w:bCs/>
          <w:sz w:val="32"/>
          <w:szCs w:val="32"/>
        </w:rPr>
        <w:t>20</w:t>
      </w:r>
      <w:r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1 ไวยากรณ์ภาษาอังกฤษ 5  </w:t>
      </w:r>
      <w:r w:rsidR="00277AE1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ลุ่มสาระการเรียนรู้ภาษาต่างประเทศ</w:t>
      </w:r>
    </w:p>
    <w:p w:rsidR="00277AE1" w:rsidRPr="009D1DD6" w:rsidRDefault="00277AE1" w:rsidP="00277AE1">
      <w:pPr>
        <w:ind w:firstLine="864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ชั้นมัธยมศึกษาปีที่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 xml:space="preserve">3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ภาคเรียนที่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>1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  <w:t xml:space="preserve">เวลา 40 ชั่วโมง </w:t>
      </w:r>
      <w:r w:rsidR="00A6758E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     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จำนวน 1 หน่วย</w:t>
      </w:r>
      <w:proofErr w:type="spellStart"/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ิต</w:t>
      </w:r>
      <w:proofErr w:type="spellEnd"/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</w:t>
      </w:r>
    </w:p>
    <w:p w:rsidR="00277AE1" w:rsidRPr="009D1DD6" w:rsidRDefault="00277AE1" w:rsidP="00277AE1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......................................................................................................................................................</w:t>
      </w:r>
    </w:p>
    <w:p w:rsidR="00277AE1" w:rsidRPr="009D1DD6" w:rsidRDefault="00277AE1" w:rsidP="00277AE1">
      <w:pPr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</w:p>
    <w:p w:rsidR="00277AE1" w:rsidRPr="009D1DD6" w:rsidRDefault="00277AE1" w:rsidP="00277AE1">
      <w:pPr>
        <w:jc w:val="thaiDistribute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รายวิชาไวยากรณ์ภาษาอังกฤษ  5 อ 23201  ชั้นมัธยมศึกษาปีที่ 3 เป็นรายวิชาที่มุ่งให้ผู้เรียนรู้จัก  เข้าใจ  ใช้ภาษาและท่าทางอธิบาย  บรรยาย  ตีความ  เปรียบเทียบ  วิเคราะห์  สังเคราะห์  ใช้ภาษาสื่อสาร  โดยให้ผู้เรียนศึกษา  คำแนะนำ  คำบรรยาย  ข้อมูล  ข่าวสาร  บทความ  ภาษาที่ใช้ในการสื่อสาร  </w:t>
      </w:r>
    </w:p>
    <w:p w:rsidR="00277AE1" w:rsidRPr="009D1DD6" w:rsidRDefault="00277AE1" w:rsidP="00277AE1">
      <w:pPr>
        <w:ind w:firstLine="720"/>
        <w:jc w:val="thaiDistribute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เพื่อให้ผู้เรียนมีความรู้  ความเข้าใจ และมีทักษะตามกระบวนการฝึกทักษะภาษาเพื่อการสื่อสาร  กระบวนการฝึกทักษะการฟัง  พูด  อ่าน  เขียน  กระบวนการคิดวิเคราะห์  กระบวนการสร้างความคิดรวบยอดและกระบวนการสร้างความตระหนัก  โดยผู้เรียนมีวิจารณญาณ  มีเหตุผล  มีความคิดริเริ่มสร้างสรรค์  ใช้ภาษาอย่างมีมารยาท  มีขันติธรรม  ประยุกต์ใช้ภาษาอังกฤษเพื่อการทำงานการอาชีพ</w:t>
      </w:r>
    </w:p>
    <w:p w:rsidR="00A96CAE" w:rsidRPr="00A6758E" w:rsidRDefault="00A96CAE" w:rsidP="00A96CAE">
      <w:pPr>
        <w:ind w:firstLine="720"/>
        <w:jc w:val="thaiDistribute"/>
        <w:rPr>
          <w:rFonts w:ascii="TH SarabunIT๙" w:hAnsi="TH SarabunIT๙" w:cs="TH SarabunIT๙"/>
          <w:b/>
          <w:bCs/>
          <w:sz w:val="32"/>
          <w:szCs w:val="32"/>
        </w:rPr>
      </w:pPr>
      <w:r w:rsidRPr="00A6758E">
        <w:rPr>
          <w:rFonts w:ascii="TH SarabunIT๙" w:hAnsi="TH SarabunIT๙" w:cs="TH SarabunIT๙"/>
          <w:b/>
          <w:bCs/>
          <w:sz w:val="32"/>
          <w:szCs w:val="32"/>
          <w:cs/>
        </w:rPr>
        <w:t>ผลการเรียนรู้</w:t>
      </w:r>
    </w:p>
    <w:p w:rsidR="00A96CAE" w:rsidRPr="009D1DD6" w:rsidRDefault="00A96CAE" w:rsidP="00A96CAE">
      <w:pPr>
        <w:ind w:firstLine="720"/>
        <w:jc w:val="thaiDistribute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1. ใช้ทักษะการฟัง พูด อ่าน เขียน ประโยค ข้อความภาษาอังกฤษได้ถูกต้องตามหลักการ</w:t>
      </w:r>
    </w:p>
    <w:p w:rsidR="00A96CAE" w:rsidRPr="009D1DD6" w:rsidRDefault="00A96CAE" w:rsidP="00A96CAE">
      <w:pPr>
        <w:ind w:firstLine="720"/>
        <w:jc w:val="thaiDistribute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อย่างมีประสิทธิภาพ </w:t>
      </w:r>
    </w:p>
    <w:p w:rsidR="00A96CAE" w:rsidRPr="009D1DD6" w:rsidRDefault="00A96CAE" w:rsidP="00A96CAE">
      <w:pPr>
        <w:ind w:firstLine="720"/>
        <w:jc w:val="thaiDistribute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2. เลือกใช้คำศัพท์และสำนวนภาษาอังกฤษในการสนทนาตามสถานการณ์ต่างๆ </w:t>
      </w:r>
    </w:p>
    <w:p w:rsidR="00A96CAE" w:rsidRPr="009D1DD6" w:rsidRDefault="00A96CAE" w:rsidP="00A96CAE">
      <w:pPr>
        <w:ind w:firstLine="720"/>
        <w:jc w:val="thaiDistribute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แลกเปลี่ยนข้อมูล แสดงความคิดเห็น เกี่ยวกับตนเอง ข่าว เหตุการณ์ เรื่องราวต่างๆ ที่อยู่ในความสนใจในชีวิตประจำวันได้อย่างมีประสิทธิภาพ </w:t>
      </w:r>
    </w:p>
    <w:p w:rsidR="00A96CAE" w:rsidRPr="009D1DD6" w:rsidRDefault="00A96CAE" w:rsidP="00A96CAE">
      <w:pPr>
        <w:ind w:firstLine="720"/>
        <w:jc w:val="thaiDistribute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3. รู้และเข้าใจความแตกต่างระหว่างโครงสร้างของประโยค ข้อความสำนวนระหว่าง</w:t>
      </w:r>
    </w:p>
    <w:p w:rsidR="00A96CAE" w:rsidRPr="009D1DD6" w:rsidRDefault="00A96CAE" w:rsidP="00A96CAE">
      <w:pPr>
        <w:ind w:firstLine="720"/>
        <w:jc w:val="thaiDistribute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ภาษาต่างประเทศและภาษาไทย   </w:t>
      </w:r>
    </w:p>
    <w:p w:rsidR="00A96CAE" w:rsidRPr="009D1DD6" w:rsidRDefault="00A96CAE" w:rsidP="00A96CAE">
      <w:pPr>
        <w:ind w:firstLine="720"/>
        <w:jc w:val="thaiDistribute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4. ค้นคว้าสืบค้นข้อมูลจากสื่อและแหล่งเรียนรู้ประเภทต่างๆ ได้</w:t>
      </w:r>
    </w:p>
    <w:p w:rsidR="00A96CAE" w:rsidRPr="009D1DD6" w:rsidRDefault="00A96CAE" w:rsidP="00A96CAE">
      <w:pPr>
        <w:ind w:firstLine="720"/>
        <w:jc w:val="thaiDistribute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5. มีเจตคติที่ดี และเห็นคุณค่าต่อการใช้ภาษาอังกฤษ</w:t>
      </w:r>
    </w:p>
    <w:p w:rsidR="00A96CAE" w:rsidRPr="009D1DD6" w:rsidRDefault="00A96CAE" w:rsidP="00A96CAE">
      <w:pPr>
        <w:ind w:firstLine="720"/>
        <w:jc w:val="thaiDistribute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6. เห็นประโยชน์ของภาษาอังกฤษในการแสวงหาความรู้ เป็นพื้นฐานในการศึกษาต่อ</w:t>
      </w:r>
    </w:p>
    <w:p w:rsidR="00A96CAE" w:rsidRPr="00A6758E" w:rsidRDefault="00A96CAE" w:rsidP="00A96CAE">
      <w:pPr>
        <w:ind w:firstLine="720"/>
        <w:jc w:val="thaiDistribute"/>
        <w:rPr>
          <w:rFonts w:ascii="TH SarabunIT๙" w:hAnsi="TH SarabunIT๙" w:cs="TH SarabunIT๙"/>
          <w:b/>
          <w:bCs/>
          <w:sz w:val="32"/>
          <w:szCs w:val="32"/>
        </w:rPr>
      </w:pPr>
      <w:r w:rsidRPr="00A6758E">
        <w:rPr>
          <w:rFonts w:ascii="TH SarabunIT๙" w:hAnsi="TH SarabunIT๙" w:cs="TH SarabunIT๙"/>
          <w:b/>
          <w:bCs/>
          <w:sz w:val="32"/>
          <w:szCs w:val="32"/>
          <w:cs/>
        </w:rPr>
        <w:t>รวมทั้งหมด 6 ผลการเรียนรู้</w:t>
      </w:r>
    </w:p>
    <w:p w:rsidR="00277AE1" w:rsidRPr="009D1DD6" w:rsidRDefault="00277AE1" w:rsidP="00277AE1">
      <w:pPr>
        <w:ind w:firstLine="720"/>
        <w:jc w:val="thaiDistribute"/>
        <w:rPr>
          <w:rFonts w:ascii="TH SarabunIT๙" w:hAnsi="TH SarabunIT๙" w:cs="TH SarabunIT๙"/>
          <w:sz w:val="32"/>
          <w:szCs w:val="32"/>
        </w:rPr>
      </w:pPr>
    </w:p>
    <w:p w:rsidR="00277AE1" w:rsidRPr="009D1DD6" w:rsidRDefault="00277AE1" w:rsidP="00277AE1">
      <w:pPr>
        <w:ind w:firstLine="720"/>
        <w:jc w:val="thaiDistribute"/>
        <w:rPr>
          <w:rFonts w:ascii="TH SarabunIT๙" w:hAnsi="TH SarabunIT๙" w:cs="TH SarabunIT๙"/>
          <w:sz w:val="32"/>
          <w:szCs w:val="32"/>
        </w:rPr>
      </w:pPr>
    </w:p>
    <w:p w:rsidR="00277AE1" w:rsidRPr="009D1DD6" w:rsidRDefault="00277AE1" w:rsidP="00277AE1">
      <w:pPr>
        <w:ind w:firstLine="720"/>
        <w:jc w:val="thaiDistribute"/>
        <w:rPr>
          <w:rFonts w:ascii="TH SarabunIT๙" w:hAnsi="TH SarabunIT๙" w:cs="TH SarabunIT๙"/>
          <w:sz w:val="32"/>
          <w:szCs w:val="32"/>
        </w:rPr>
      </w:pPr>
    </w:p>
    <w:p w:rsidR="00277AE1" w:rsidRPr="009D1DD6" w:rsidRDefault="00277AE1" w:rsidP="00277AE1">
      <w:pPr>
        <w:ind w:firstLine="720"/>
        <w:jc w:val="thaiDistribute"/>
        <w:rPr>
          <w:rFonts w:ascii="TH SarabunIT๙" w:hAnsi="TH SarabunIT๙" w:cs="TH SarabunIT๙"/>
          <w:sz w:val="32"/>
          <w:szCs w:val="32"/>
        </w:rPr>
      </w:pPr>
    </w:p>
    <w:p w:rsidR="00733983" w:rsidRPr="009D1DD6" w:rsidRDefault="00733983" w:rsidP="00277AE1">
      <w:pPr>
        <w:ind w:firstLine="720"/>
        <w:jc w:val="thaiDistribute"/>
        <w:rPr>
          <w:rFonts w:ascii="TH SarabunIT๙" w:hAnsi="TH SarabunIT๙" w:cs="TH SarabunIT๙"/>
          <w:sz w:val="32"/>
          <w:szCs w:val="32"/>
        </w:rPr>
      </w:pPr>
    </w:p>
    <w:p w:rsidR="00733983" w:rsidRPr="009D1DD6" w:rsidRDefault="00733983" w:rsidP="00277AE1">
      <w:pPr>
        <w:ind w:firstLine="720"/>
        <w:jc w:val="thaiDistribute"/>
        <w:rPr>
          <w:rFonts w:ascii="TH SarabunIT๙" w:hAnsi="TH SarabunIT๙" w:cs="TH SarabunIT๙"/>
          <w:sz w:val="32"/>
          <w:szCs w:val="32"/>
        </w:rPr>
      </w:pPr>
    </w:p>
    <w:p w:rsidR="00733983" w:rsidRPr="009D1DD6" w:rsidRDefault="00733983" w:rsidP="00277AE1">
      <w:pPr>
        <w:ind w:firstLine="720"/>
        <w:jc w:val="thaiDistribute"/>
        <w:rPr>
          <w:rFonts w:ascii="TH SarabunIT๙" w:hAnsi="TH SarabunIT๙" w:cs="TH SarabunIT๙"/>
          <w:sz w:val="32"/>
          <w:szCs w:val="32"/>
        </w:rPr>
      </w:pPr>
    </w:p>
    <w:p w:rsidR="00277AE1" w:rsidRPr="009D1DD6" w:rsidRDefault="00277AE1" w:rsidP="00277AE1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lastRenderedPageBreak/>
        <w:t>คำอธิบายรายวิชา</w:t>
      </w:r>
    </w:p>
    <w:p w:rsidR="00277AE1" w:rsidRPr="009D1DD6" w:rsidRDefault="00A6758E" w:rsidP="00277AE1">
      <w:pPr>
        <w:ind w:firstLine="864"/>
        <w:rPr>
          <w:rFonts w:ascii="TH SarabunIT๙" w:hAnsi="TH SarabunIT๙" w:cs="TH SarabunIT๙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หัสวิชา </w:t>
      </w:r>
      <w:r w:rsidR="00277AE1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อ</w:t>
      </w:r>
      <w:r w:rsidR="00277AE1" w:rsidRPr="009D1DD6">
        <w:rPr>
          <w:rFonts w:ascii="TH SarabunIT๙" w:hAnsi="TH SarabunIT๙" w:cs="TH SarabunIT๙"/>
          <w:b/>
          <w:bCs/>
          <w:sz w:val="32"/>
          <w:szCs w:val="32"/>
        </w:rPr>
        <w:t>2</w:t>
      </w:r>
      <w:r w:rsidR="00277AE1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3</w:t>
      </w:r>
      <w:r w:rsidR="00277AE1" w:rsidRPr="009D1DD6">
        <w:rPr>
          <w:rFonts w:ascii="TH SarabunIT๙" w:hAnsi="TH SarabunIT๙" w:cs="TH SarabunIT๙"/>
          <w:b/>
          <w:bCs/>
          <w:sz w:val="32"/>
          <w:szCs w:val="32"/>
        </w:rPr>
        <w:t>20</w:t>
      </w:r>
      <w:r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2 ไวยากรณ์ภาษาอังกฤษ 6  </w:t>
      </w:r>
      <w:r w:rsidR="00277AE1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ลุ่มสาระการเรียนรู้ภาษาต่างประเทศ</w:t>
      </w:r>
    </w:p>
    <w:p w:rsidR="00277AE1" w:rsidRPr="009D1DD6" w:rsidRDefault="00277AE1" w:rsidP="00277AE1">
      <w:pPr>
        <w:ind w:firstLine="864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ชั้นมัธยมศึกษาปีที่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 xml:space="preserve">3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ภาคเรียนที่ 2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  <w:t xml:space="preserve">เวลา 40 ชั่วโมง </w:t>
      </w:r>
      <w:r w:rsidR="00A6758E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     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จำนวน 1 หน่วย</w:t>
      </w:r>
      <w:proofErr w:type="spellStart"/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ิต</w:t>
      </w:r>
      <w:proofErr w:type="spellEnd"/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</w:t>
      </w:r>
    </w:p>
    <w:p w:rsidR="00277AE1" w:rsidRPr="009D1DD6" w:rsidRDefault="00277AE1" w:rsidP="00277AE1">
      <w:pPr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......................................................................................................................................................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</w:p>
    <w:p w:rsidR="00277AE1" w:rsidRPr="009D1DD6" w:rsidRDefault="00277AE1" w:rsidP="00277AE1">
      <w:pPr>
        <w:jc w:val="thaiDistribute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รายวิชาไวยากรณ์ภาษาอังกฤษ  5 อ 23201  ชั้นมัธยมศึกษาปีที่ 3 เป็นรายวิชาที่มุ่งให้ผู้เรียนรู้จัก  เข้าใจ  ใช้ภาษาและท่าทางอธิบาย  บรรยาย  ตีความ  เปรียบเทียบ  วิเคราะห์  สังเคราะห์  ใช้ภาษาสื่อสาร  โดยให้ผู้เรียนศึกษา  คำแนะนำ  คำบรรยาย  ข้อมูล  ข่าวสาร  บทความ  ภาษาที่ใช้ในการสื่อสาร  </w:t>
      </w:r>
    </w:p>
    <w:p w:rsidR="00277AE1" w:rsidRPr="009D1DD6" w:rsidRDefault="00277AE1" w:rsidP="00277AE1">
      <w:pPr>
        <w:ind w:firstLine="720"/>
        <w:jc w:val="thaiDistribute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เพื่อให้ผู้เรียนมีความรู้  ความเข้าใจ และมีทักษะตามกระบวนการฝึกทักษะภาษาเพื่อการสื่อสาร  กระบวนการฝึกทักษะการฟัง  พูด  อ่าน  เขียน  กระบวนการคิดวิเคราะห์  กระบวนการสร้างความคิดรวบยอดและกระบวนการสร้างความตระหนัก  โดยผู้เรียนมีวิจารณญาณ  มีเหตุผล  </w:t>
      </w:r>
    </w:p>
    <w:p w:rsidR="00277AE1" w:rsidRPr="009D1DD6" w:rsidRDefault="00277AE1" w:rsidP="00277AE1">
      <w:pPr>
        <w:jc w:val="thaiDistribute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มีความคิดริเริ่มสร้างสรรค์  ใช้ภาษาอย่างมีมารยาท  มีขันติธรรม  ประยุกต์ใช้ภาษาอังกฤษเพื่อการทำงานการอาชีพ</w:t>
      </w:r>
    </w:p>
    <w:p w:rsidR="00A96CAE" w:rsidRPr="00A6758E" w:rsidRDefault="00A96CAE" w:rsidP="00A96CAE">
      <w:pPr>
        <w:ind w:firstLine="720"/>
        <w:jc w:val="thaiDistribute"/>
        <w:rPr>
          <w:rFonts w:ascii="TH SarabunIT๙" w:hAnsi="TH SarabunIT๙" w:cs="TH SarabunIT๙"/>
          <w:b/>
          <w:bCs/>
          <w:sz w:val="32"/>
          <w:szCs w:val="32"/>
        </w:rPr>
      </w:pPr>
      <w:r w:rsidRPr="00A6758E">
        <w:rPr>
          <w:rFonts w:ascii="TH SarabunIT๙" w:hAnsi="TH SarabunIT๙" w:cs="TH SarabunIT๙"/>
          <w:b/>
          <w:bCs/>
          <w:sz w:val="32"/>
          <w:szCs w:val="32"/>
          <w:cs/>
        </w:rPr>
        <w:t>ผลการเรียนรู้</w:t>
      </w:r>
    </w:p>
    <w:p w:rsidR="00A96CAE" w:rsidRPr="009D1DD6" w:rsidRDefault="00A96CAE" w:rsidP="00A96CAE">
      <w:pPr>
        <w:ind w:firstLine="720"/>
        <w:jc w:val="thaiDistribute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1. ใช้ทักษะการฟัง พูด อ่าน เขียน ประโยค ข้อความภาษาอังกฤษได้ถูกต้องตามหลักการ</w:t>
      </w:r>
    </w:p>
    <w:p w:rsidR="00A96CAE" w:rsidRPr="009D1DD6" w:rsidRDefault="00A96CAE" w:rsidP="00A96CAE">
      <w:pPr>
        <w:ind w:firstLine="720"/>
        <w:jc w:val="thaiDistribute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อย่างมีประสิทธิภาพ </w:t>
      </w:r>
    </w:p>
    <w:p w:rsidR="00A96CAE" w:rsidRPr="009D1DD6" w:rsidRDefault="00A96CAE" w:rsidP="00A96CAE">
      <w:pPr>
        <w:ind w:firstLine="720"/>
        <w:jc w:val="thaiDistribute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2. เลือกใช้คำศัพท์และสำนวนภาษาอังกฤษในการสนทนาตามสถานการณ์ต่างๆ </w:t>
      </w:r>
    </w:p>
    <w:p w:rsidR="00A96CAE" w:rsidRPr="009D1DD6" w:rsidRDefault="00A96CAE" w:rsidP="00A96CAE">
      <w:pPr>
        <w:ind w:firstLine="720"/>
        <w:jc w:val="thaiDistribute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แลกเปลี่ยนข้อมูล แสดงความคิดเห็น เกี่ยวกับตนเอง ข่าว เหตุการณ์ เรื่องราวต่างๆ ที่อยู่ในความสนใจในชีวิตประจำวันได้อย่างมีประสิทธิภาพ </w:t>
      </w:r>
    </w:p>
    <w:p w:rsidR="00A96CAE" w:rsidRPr="009D1DD6" w:rsidRDefault="00A96CAE" w:rsidP="00A96CAE">
      <w:pPr>
        <w:ind w:firstLine="720"/>
        <w:jc w:val="thaiDistribute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3. รู้และเข้าใจความแตกต่างระหว่างโครงสร้างของประโยค ข้อความสำนวนระหว่าง</w:t>
      </w:r>
    </w:p>
    <w:p w:rsidR="00A96CAE" w:rsidRPr="009D1DD6" w:rsidRDefault="00A96CAE" w:rsidP="00A96CAE">
      <w:pPr>
        <w:ind w:firstLine="720"/>
        <w:jc w:val="thaiDistribute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ภาษาต่างประเทศและภาษาไทย   </w:t>
      </w:r>
    </w:p>
    <w:p w:rsidR="00A96CAE" w:rsidRPr="009D1DD6" w:rsidRDefault="00A96CAE" w:rsidP="00A96CAE">
      <w:pPr>
        <w:ind w:firstLine="720"/>
        <w:jc w:val="thaiDistribute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4. ค้นคว้าสืบค้นข้อมูลจากสื่อและแหล่งเรียนรู้ประเภทต่างๆ ได้</w:t>
      </w:r>
    </w:p>
    <w:p w:rsidR="00A96CAE" w:rsidRPr="009D1DD6" w:rsidRDefault="00A96CAE" w:rsidP="00A96CAE">
      <w:pPr>
        <w:ind w:firstLine="720"/>
        <w:jc w:val="thaiDistribute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5. มีเจตคติที่ดี และเห็นคุณค่าต่อการใช้ภาษาอังกฤษ</w:t>
      </w:r>
    </w:p>
    <w:p w:rsidR="00A96CAE" w:rsidRPr="009D1DD6" w:rsidRDefault="00A96CAE" w:rsidP="00A96CAE">
      <w:pPr>
        <w:ind w:firstLine="720"/>
        <w:jc w:val="thaiDistribute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6. เห็นประโยชน์ของภาษาอังกฤษในการแสวงหาความรู้ เป็นพื้นฐานในการศึกษาต่อ</w:t>
      </w:r>
    </w:p>
    <w:p w:rsidR="00A96CAE" w:rsidRPr="00A6758E" w:rsidRDefault="00A96CAE" w:rsidP="00A96CAE">
      <w:pPr>
        <w:ind w:firstLine="720"/>
        <w:jc w:val="thaiDistribute"/>
        <w:rPr>
          <w:rFonts w:ascii="TH SarabunIT๙" w:hAnsi="TH SarabunIT๙" w:cs="TH SarabunIT๙"/>
          <w:b/>
          <w:bCs/>
          <w:sz w:val="32"/>
          <w:szCs w:val="32"/>
        </w:rPr>
      </w:pPr>
      <w:r w:rsidRPr="00A6758E">
        <w:rPr>
          <w:rFonts w:ascii="TH SarabunIT๙" w:hAnsi="TH SarabunIT๙" w:cs="TH SarabunIT๙"/>
          <w:b/>
          <w:bCs/>
          <w:sz w:val="32"/>
          <w:szCs w:val="32"/>
          <w:cs/>
        </w:rPr>
        <w:t>รวมทั้งหมด 6 ผลการเรียนรู้</w:t>
      </w:r>
    </w:p>
    <w:p w:rsidR="00277AE1" w:rsidRPr="009D1DD6" w:rsidRDefault="00277AE1" w:rsidP="00277AE1">
      <w:pPr>
        <w:ind w:firstLine="720"/>
        <w:jc w:val="thaiDistribute"/>
        <w:rPr>
          <w:rFonts w:ascii="TH SarabunIT๙" w:hAnsi="TH SarabunIT๙" w:cs="TH SarabunIT๙"/>
          <w:sz w:val="32"/>
          <w:szCs w:val="32"/>
        </w:rPr>
      </w:pPr>
    </w:p>
    <w:p w:rsidR="00277AE1" w:rsidRPr="009D1DD6" w:rsidRDefault="00277AE1" w:rsidP="00277AE1">
      <w:pPr>
        <w:ind w:firstLine="720"/>
        <w:jc w:val="thaiDistribute"/>
        <w:rPr>
          <w:rFonts w:ascii="TH SarabunIT๙" w:hAnsi="TH SarabunIT๙" w:cs="TH SarabunIT๙"/>
          <w:sz w:val="32"/>
          <w:szCs w:val="32"/>
        </w:rPr>
      </w:pPr>
    </w:p>
    <w:p w:rsidR="00277AE1" w:rsidRPr="009D1DD6" w:rsidRDefault="00277AE1" w:rsidP="00277AE1">
      <w:pPr>
        <w:ind w:firstLine="720"/>
        <w:jc w:val="thaiDistribute"/>
        <w:rPr>
          <w:rFonts w:ascii="TH SarabunIT๙" w:hAnsi="TH SarabunIT๙" w:cs="TH SarabunIT๙"/>
          <w:sz w:val="32"/>
          <w:szCs w:val="32"/>
        </w:rPr>
      </w:pPr>
    </w:p>
    <w:p w:rsidR="00277AE1" w:rsidRPr="009D1DD6" w:rsidRDefault="00277AE1" w:rsidP="00277AE1">
      <w:pPr>
        <w:ind w:firstLine="720"/>
        <w:jc w:val="thaiDistribute"/>
        <w:rPr>
          <w:rFonts w:ascii="TH SarabunIT๙" w:hAnsi="TH SarabunIT๙" w:cs="TH SarabunIT๙"/>
          <w:sz w:val="32"/>
          <w:szCs w:val="32"/>
        </w:rPr>
      </w:pPr>
    </w:p>
    <w:p w:rsidR="00733983" w:rsidRPr="009D1DD6" w:rsidRDefault="00733983" w:rsidP="00277AE1">
      <w:pPr>
        <w:ind w:firstLine="720"/>
        <w:jc w:val="thaiDistribute"/>
        <w:rPr>
          <w:rFonts w:ascii="TH SarabunIT๙" w:hAnsi="TH SarabunIT๙" w:cs="TH SarabunIT๙"/>
          <w:sz w:val="32"/>
          <w:szCs w:val="32"/>
        </w:rPr>
      </w:pPr>
    </w:p>
    <w:p w:rsidR="00733983" w:rsidRPr="009D1DD6" w:rsidRDefault="00733983" w:rsidP="00277AE1">
      <w:pPr>
        <w:ind w:firstLine="720"/>
        <w:jc w:val="thaiDistribute"/>
        <w:rPr>
          <w:rFonts w:ascii="TH SarabunIT๙" w:hAnsi="TH SarabunIT๙" w:cs="TH SarabunIT๙"/>
          <w:sz w:val="32"/>
          <w:szCs w:val="32"/>
        </w:rPr>
      </w:pPr>
    </w:p>
    <w:p w:rsidR="00733983" w:rsidRPr="009D1DD6" w:rsidRDefault="00733983" w:rsidP="00277AE1">
      <w:pPr>
        <w:ind w:firstLine="720"/>
        <w:jc w:val="thaiDistribute"/>
        <w:rPr>
          <w:rFonts w:ascii="TH SarabunIT๙" w:hAnsi="TH SarabunIT๙" w:cs="TH SarabunIT๙"/>
          <w:sz w:val="32"/>
          <w:szCs w:val="32"/>
        </w:rPr>
      </w:pPr>
    </w:p>
    <w:p w:rsidR="00733983" w:rsidRPr="009D1DD6" w:rsidRDefault="00733983" w:rsidP="00277AE1">
      <w:pPr>
        <w:ind w:firstLine="720"/>
        <w:jc w:val="thaiDistribute"/>
        <w:rPr>
          <w:rFonts w:ascii="TH SarabunIT๙" w:hAnsi="TH SarabunIT๙" w:cs="TH SarabunIT๙"/>
          <w:sz w:val="32"/>
          <w:szCs w:val="32"/>
        </w:rPr>
      </w:pPr>
    </w:p>
    <w:p w:rsidR="00A6758E" w:rsidRDefault="00277AE1" w:rsidP="00A6758E">
      <w:pPr>
        <w:jc w:val="center"/>
        <w:rPr>
          <w:rFonts w:ascii="TH SarabunIT๙" w:hAnsi="TH SarabunIT๙" w:cs="TH SarabunIT๙" w:hint="cs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lastRenderedPageBreak/>
        <w:t>คำอธิบายรายวิชา</w:t>
      </w:r>
    </w:p>
    <w:p w:rsidR="00A6758E" w:rsidRDefault="00A6758E" w:rsidP="00A6758E">
      <w:pPr>
        <w:jc w:val="center"/>
        <w:rPr>
          <w:rFonts w:ascii="TH SarabunIT๙" w:hAnsi="TH SarabunIT๙" w:cs="TH SarabunIT๙" w:hint="cs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หัสวิชา </w:t>
      </w:r>
      <w:r w:rsidR="00277AE1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อ</w:t>
      </w:r>
      <w:r w:rsidR="00277AE1" w:rsidRPr="009D1DD6">
        <w:rPr>
          <w:rFonts w:ascii="TH SarabunIT๙" w:hAnsi="TH SarabunIT๙" w:cs="TH SarabunIT๙"/>
          <w:b/>
          <w:bCs/>
          <w:sz w:val="32"/>
          <w:szCs w:val="32"/>
        </w:rPr>
        <w:t xml:space="preserve">23203 </w:t>
      </w:r>
      <w:r w:rsidR="00277AE1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ทักษะการฟังพูดภาษาอังกฤษ </w:t>
      </w:r>
      <w:r w:rsidR="00277AE1" w:rsidRPr="009D1DD6">
        <w:rPr>
          <w:rFonts w:ascii="TH SarabunIT๙" w:hAnsi="TH SarabunIT๙" w:cs="TH SarabunIT๙"/>
          <w:b/>
          <w:bCs/>
          <w:sz w:val="32"/>
          <w:szCs w:val="32"/>
        </w:rPr>
        <w:t>1</w:t>
      </w:r>
      <w:r w:rsidR="00277AE1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กลุ่มสาระการเรียนรู้ภาษาต่างประเทศ </w:t>
      </w:r>
    </w:p>
    <w:p w:rsidR="00277AE1" w:rsidRPr="00A6758E" w:rsidRDefault="00A6758E" w:rsidP="00A6758E">
      <w:pPr>
        <w:rPr>
          <w:rFonts w:ascii="TH SarabunIT๙" w:hAnsi="TH SarabunIT๙" w:cs="TH SarabunIT๙"/>
          <w:b/>
          <w:bCs/>
          <w:sz w:val="32"/>
          <w:szCs w:val="32"/>
        </w:rPr>
      </w:pPr>
      <w:r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</w:t>
      </w:r>
      <w:r w:rsidR="00277AE1" w:rsidRPr="00A6758E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ชั้นมัธยมศึกษาปีที่ </w:t>
      </w:r>
      <w:r w:rsidR="00277AE1" w:rsidRPr="00A6758E">
        <w:rPr>
          <w:rFonts w:ascii="TH SarabunIT๙" w:hAnsi="TH SarabunIT๙" w:cs="TH SarabunIT๙"/>
          <w:b/>
          <w:bCs/>
          <w:sz w:val="32"/>
          <w:szCs w:val="32"/>
        </w:rPr>
        <w:t>3</w:t>
      </w:r>
      <w:r w:rsidR="00277AE1" w:rsidRPr="00A6758E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ภาคเรียนที่ 1         เวลา </w:t>
      </w:r>
      <w:r w:rsidR="00277AE1" w:rsidRPr="00A6758E">
        <w:rPr>
          <w:rFonts w:ascii="TH SarabunIT๙" w:hAnsi="TH SarabunIT๙" w:cs="TH SarabunIT๙"/>
          <w:b/>
          <w:bCs/>
          <w:sz w:val="32"/>
          <w:szCs w:val="32"/>
        </w:rPr>
        <w:t>20</w:t>
      </w:r>
      <w:r w:rsidR="00277AE1" w:rsidRPr="00A6758E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ชั่วโมง </w:t>
      </w:r>
      <w:r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        </w:t>
      </w:r>
      <w:r w:rsidR="00277AE1" w:rsidRPr="00A6758E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จำนวน  </w:t>
      </w:r>
      <w:r w:rsidR="00277AE1" w:rsidRPr="00A6758E">
        <w:rPr>
          <w:rFonts w:ascii="TH SarabunIT๙" w:hAnsi="TH SarabunIT๙" w:cs="TH SarabunIT๙"/>
          <w:b/>
          <w:bCs/>
          <w:sz w:val="32"/>
          <w:szCs w:val="32"/>
        </w:rPr>
        <w:t>0.5</w:t>
      </w:r>
      <w:r w:rsidR="00277AE1" w:rsidRPr="00A6758E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หน่วย</w:t>
      </w:r>
      <w:proofErr w:type="spellStart"/>
      <w:r w:rsidR="00277AE1" w:rsidRPr="00A6758E">
        <w:rPr>
          <w:rFonts w:ascii="TH SarabunIT๙" w:hAnsi="TH SarabunIT๙" w:cs="TH SarabunIT๙"/>
          <w:b/>
          <w:bCs/>
          <w:sz w:val="32"/>
          <w:szCs w:val="32"/>
          <w:cs/>
        </w:rPr>
        <w:t>กิต</w:t>
      </w:r>
      <w:proofErr w:type="spellEnd"/>
    </w:p>
    <w:p w:rsidR="00277AE1" w:rsidRPr="009D1DD6" w:rsidRDefault="00277AE1" w:rsidP="00277AE1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......................................................................................................................................................</w:t>
      </w:r>
    </w:p>
    <w:p w:rsidR="00277AE1" w:rsidRPr="009D1DD6" w:rsidRDefault="00277AE1" w:rsidP="00277AE1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ศึกษาและฝึกทักษะการฟัง พูด อ่าน เขียน เกี่ยวกับเหตุการณ์ เรื่องราวต่างๆ ในชีวิต</w:t>
      </w:r>
    </w:p>
    <w:p w:rsidR="00277AE1" w:rsidRPr="009D1DD6" w:rsidRDefault="00277AE1" w:rsidP="00277AE1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ประจำวัน แลกเปลี่ยนข้อมูลเกี่ยวกับตนเองประสบการณ์ข่าวเหตุการณ์และประเด็นที่อยู่ใน</w:t>
      </w:r>
    </w:p>
    <w:p w:rsidR="00277AE1" w:rsidRPr="009D1DD6" w:rsidRDefault="00277AE1" w:rsidP="00277AE1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ความสนใจของสังคมเลือกใช้คำศัพท์ สำนวน โครงสร้างภาษาได้อย่างมีประสิทธิภาพ รู้และ</w:t>
      </w:r>
    </w:p>
    <w:p w:rsidR="00277AE1" w:rsidRPr="009D1DD6" w:rsidRDefault="00277AE1" w:rsidP="00277AE1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เข้าใจความแตกต่างระหว่างโครงสร้างของประโยค ข้อความ  สำนวนระหว่างภาษาต่างประเทศและภาษาไทย   ตลอดจนเข้าใจระดับของภาษาและเลือกใช้ภาษาท่าทางในการสนทนาตามมารยาททางสังคมของเจ้าของภาษาได้</w:t>
      </w:r>
    </w:p>
    <w:p w:rsidR="00277AE1" w:rsidRPr="009D1DD6" w:rsidRDefault="00277AE1" w:rsidP="00277AE1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โดยใช้กระบวนการทางภาษา กระบวนการคิดกระบวนการทำงานร่วมกับผู้อื่น ค้นคว้า รวบรวมสืบค้นข้อมูลจากสื่อและแหล่งเรียนรู้ประเภทต่างๆนำเสนอ รายงานข้อมูล สรุปใจความสำคัญ และแสดงความคิดเห็นเรื่องราวเกี่ยวกับตนเอง เรื่องต่างๆ ในชีวิตประจำวัน ในชุมชนท้องถิ่น โดยการบูร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ณา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>การเนื้อหากับกลุ่มสาระการเรียนรู้อื่น ใช้ภาษาสื่อสารในสถานการณ์จริง/สถานการณ์จำลองที่เกิดขึ้นในห้องเรียนสถานศึกษาและชุมชน</w:t>
      </w:r>
    </w:p>
    <w:p w:rsidR="00277AE1" w:rsidRPr="009D1DD6" w:rsidRDefault="00277AE1" w:rsidP="00277AE1">
      <w:pPr>
        <w:ind w:firstLine="720"/>
        <w:rPr>
          <w:rFonts w:ascii="TH SarabunIT๙" w:hAnsi="TH SarabunIT๙" w:cs="TH SarabunIT๙"/>
          <w:b/>
          <w:bCs/>
          <w:sz w:val="32"/>
          <w:szCs w:val="32"/>
        </w:rPr>
      </w:pPr>
    </w:p>
    <w:p w:rsidR="00277AE1" w:rsidRPr="009D1DD6" w:rsidRDefault="00277AE1" w:rsidP="00277AE1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ผลการเรียนรู้</w:t>
      </w:r>
    </w:p>
    <w:p w:rsidR="00277AE1" w:rsidRPr="009D1DD6" w:rsidRDefault="00277AE1" w:rsidP="00277AE1">
      <w:pPr>
        <w:ind w:firstLine="864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 xml:space="preserve">1. </w:t>
      </w:r>
      <w:r w:rsidRPr="009D1DD6">
        <w:rPr>
          <w:rFonts w:ascii="TH SarabunIT๙" w:hAnsi="TH SarabunIT๙" w:cs="TH SarabunIT๙"/>
          <w:sz w:val="32"/>
          <w:szCs w:val="32"/>
          <w:cs/>
        </w:rPr>
        <w:t>ใช้ทักษะการฟัง พูด อ่าน เขียน ประโยค ข้อความภาษาอังกฤษได้ถูกต้องตามหลักการ</w:t>
      </w:r>
    </w:p>
    <w:p w:rsidR="00277AE1" w:rsidRPr="009D1DD6" w:rsidRDefault="00277AE1" w:rsidP="00277AE1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อย่างมีประสิทธิภาพ </w:t>
      </w:r>
    </w:p>
    <w:p w:rsidR="00277AE1" w:rsidRPr="009D1DD6" w:rsidRDefault="00277AE1" w:rsidP="00277AE1">
      <w:pPr>
        <w:ind w:firstLine="864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 xml:space="preserve">2. 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เลือกใช้คำศัพท์และสำนวนภาษาอังกฤษในการสนทนาตามสถานการณ์ต่างๆ </w:t>
      </w:r>
    </w:p>
    <w:p w:rsidR="00277AE1" w:rsidRPr="009D1DD6" w:rsidRDefault="00277AE1" w:rsidP="00277AE1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แลกเปลี่ยนข้อมูล แสดงความคิดเห็น เกี่ยวกับตนเอง ข่าว เหตุการณ์ เรื่องราวต่างๆ ที่อยู่ในความสนใจในชีวิตประจำวันได้อย่างมีประสิทธิภาพ </w:t>
      </w:r>
    </w:p>
    <w:p w:rsidR="00277AE1" w:rsidRPr="009D1DD6" w:rsidRDefault="00277AE1" w:rsidP="00277AE1">
      <w:pPr>
        <w:ind w:firstLine="864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 xml:space="preserve">3. </w:t>
      </w:r>
      <w:r w:rsidRPr="009D1DD6">
        <w:rPr>
          <w:rFonts w:ascii="TH SarabunIT๙" w:hAnsi="TH SarabunIT๙" w:cs="TH SarabunIT๙"/>
          <w:sz w:val="32"/>
          <w:szCs w:val="32"/>
          <w:cs/>
        </w:rPr>
        <w:t>รู้และเข้าใจความแตกต่างระหว่างโครงสร้างของประโยค ข้อความสำนวนระหว่าง</w:t>
      </w:r>
    </w:p>
    <w:p w:rsidR="00277AE1" w:rsidRPr="009D1DD6" w:rsidRDefault="00277AE1" w:rsidP="00277AE1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ภาษาต่างประเทศและภาษาไทย   </w:t>
      </w:r>
    </w:p>
    <w:p w:rsidR="00277AE1" w:rsidRPr="009D1DD6" w:rsidRDefault="00277AE1" w:rsidP="00277AE1">
      <w:pPr>
        <w:ind w:firstLine="864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 xml:space="preserve">4. </w:t>
      </w:r>
      <w:r w:rsidRPr="009D1DD6">
        <w:rPr>
          <w:rFonts w:ascii="TH SarabunIT๙" w:hAnsi="TH SarabunIT๙" w:cs="TH SarabunIT๙"/>
          <w:sz w:val="32"/>
          <w:szCs w:val="32"/>
          <w:cs/>
        </w:rPr>
        <w:t>ค้นคว้าสืบค้นข้อมูลจากสื่อและแหล่งเรียนรู้ประเภทต่างๆ ได้</w:t>
      </w:r>
    </w:p>
    <w:p w:rsidR="00277AE1" w:rsidRPr="009D1DD6" w:rsidRDefault="00277AE1" w:rsidP="00277AE1">
      <w:pPr>
        <w:ind w:firstLine="864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 xml:space="preserve">5. </w:t>
      </w:r>
      <w:r w:rsidRPr="009D1DD6">
        <w:rPr>
          <w:rFonts w:ascii="TH SarabunIT๙" w:hAnsi="TH SarabunIT๙" w:cs="TH SarabunIT๙"/>
          <w:sz w:val="32"/>
          <w:szCs w:val="32"/>
          <w:cs/>
        </w:rPr>
        <w:t>มีเจตคติที่ดี และเห็นคุณค่าต่อการใช้ภาษาอังกฤษ</w:t>
      </w:r>
    </w:p>
    <w:p w:rsidR="00277AE1" w:rsidRPr="009D1DD6" w:rsidRDefault="00277AE1" w:rsidP="00277AE1">
      <w:pPr>
        <w:ind w:firstLine="864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 xml:space="preserve">6. </w:t>
      </w:r>
      <w:r w:rsidRPr="009D1DD6">
        <w:rPr>
          <w:rFonts w:ascii="TH SarabunIT๙" w:hAnsi="TH SarabunIT๙" w:cs="TH SarabunIT๙"/>
          <w:sz w:val="32"/>
          <w:szCs w:val="32"/>
          <w:cs/>
        </w:rPr>
        <w:t>เห็นประโยชน์ของภาษาอังกฤษในการแสวงหาความรู้ เป็นพื้นฐานในการศึกษาต่อ</w:t>
      </w:r>
    </w:p>
    <w:p w:rsidR="00277AE1" w:rsidRPr="009D1DD6" w:rsidRDefault="00277AE1" w:rsidP="00277AE1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รวมทั้งหมด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>6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ผลการเรียนรู้</w:t>
      </w:r>
    </w:p>
    <w:p w:rsidR="00733983" w:rsidRPr="009D1DD6" w:rsidRDefault="00733983" w:rsidP="00277AE1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733983" w:rsidRPr="009D1DD6" w:rsidRDefault="00733983" w:rsidP="00277AE1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733983" w:rsidRPr="009D1DD6" w:rsidRDefault="00733983" w:rsidP="00277AE1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733983" w:rsidRPr="009D1DD6" w:rsidRDefault="00733983" w:rsidP="00277AE1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733983" w:rsidRPr="009D1DD6" w:rsidRDefault="00733983" w:rsidP="00277AE1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A6758E" w:rsidRDefault="00277AE1" w:rsidP="00A6758E">
      <w:pPr>
        <w:jc w:val="center"/>
        <w:rPr>
          <w:rFonts w:ascii="TH SarabunIT๙" w:hAnsi="TH SarabunIT๙" w:cs="TH SarabunIT๙" w:hint="cs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lastRenderedPageBreak/>
        <w:t>คำอธิบายรายวิชา</w:t>
      </w:r>
    </w:p>
    <w:p w:rsidR="00277AE1" w:rsidRPr="009D1DD6" w:rsidRDefault="00A6758E" w:rsidP="00A6758E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หัสวิชา </w:t>
      </w:r>
      <w:r w:rsidR="00277AE1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อ</w:t>
      </w:r>
      <w:r w:rsidR="00277AE1" w:rsidRPr="009D1DD6">
        <w:rPr>
          <w:rFonts w:ascii="TH SarabunIT๙" w:hAnsi="TH SarabunIT๙" w:cs="TH SarabunIT๙"/>
          <w:b/>
          <w:bCs/>
          <w:sz w:val="32"/>
          <w:szCs w:val="32"/>
        </w:rPr>
        <w:t xml:space="preserve">23204 </w:t>
      </w:r>
      <w:r w:rsidR="00277AE1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ทักษะการฟัง พูดภาษาอังกฤษ </w:t>
      </w:r>
      <w:r w:rsidR="00277AE1" w:rsidRPr="009D1DD6">
        <w:rPr>
          <w:rFonts w:ascii="TH SarabunIT๙" w:hAnsi="TH SarabunIT๙" w:cs="TH SarabunIT๙"/>
          <w:b/>
          <w:bCs/>
          <w:sz w:val="32"/>
          <w:szCs w:val="32"/>
        </w:rPr>
        <w:t>2</w:t>
      </w:r>
      <w:r w:rsidR="00277AE1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กลุ่มสาระการเรียนรู้ภาษาต่างประเทศ</w:t>
      </w:r>
    </w:p>
    <w:p w:rsidR="00277AE1" w:rsidRPr="00A6758E" w:rsidRDefault="00A6758E" w:rsidP="00A6758E">
      <w:pPr>
        <w:rPr>
          <w:rFonts w:ascii="TH SarabunIT๙" w:hAnsi="TH SarabunIT๙" w:cs="TH SarabunIT๙"/>
          <w:b/>
          <w:bCs/>
          <w:sz w:val="28"/>
          <w:szCs w:val="32"/>
        </w:rPr>
      </w:pPr>
      <w:r w:rsidRPr="00A6758E">
        <w:rPr>
          <w:rFonts w:ascii="TH SarabunIT๙" w:hAnsi="TH SarabunIT๙" w:cs="TH SarabunIT๙" w:hint="cs"/>
          <w:b/>
          <w:bCs/>
          <w:sz w:val="28"/>
          <w:szCs w:val="32"/>
          <w:cs/>
        </w:rPr>
        <w:t xml:space="preserve">  </w:t>
      </w:r>
      <w:r w:rsidR="00277AE1" w:rsidRPr="00A6758E">
        <w:rPr>
          <w:rFonts w:ascii="TH SarabunIT๙" w:hAnsi="TH SarabunIT๙" w:cs="TH SarabunIT๙"/>
          <w:b/>
          <w:bCs/>
          <w:sz w:val="28"/>
          <w:szCs w:val="32"/>
          <w:cs/>
        </w:rPr>
        <w:t xml:space="preserve">ชั้นมัธยมศึกษาปีที่ </w:t>
      </w:r>
      <w:r w:rsidR="00277AE1" w:rsidRPr="00A6758E">
        <w:rPr>
          <w:rFonts w:ascii="TH SarabunIT๙" w:hAnsi="TH SarabunIT๙" w:cs="TH SarabunIT๙"/>
          <w:b/>
          <w:bCs/>
          <w:sz w:val="28"/>
          <w:szCs w:val="32"/>
        </w:rPr>
        <w:t>3</w:t>
      </w:r>
      <w:r w:rsidR="00277AE1" w:rsidRPr="00A6758E">
        <w:rPr>
          <w:rFonts w:ascii="TH SarabunIT๙" w:hAnsi="TH SarabunIT๙" w:cs="TH SarabunIT๙"/>
          <w:b/>
          <w:bCs/>
          <w:sz w:val="28"/>
          <w:szCs w:val="32"/>
          <w:cs/>
        </w:rPr>
        <w:t xml:space="preserve"> ภาคเรียนที่ </w:t>
      </w:r>
      <w:r w:rsidR="00277AE1" w:rsidRPr="00A6758E">
        <w:rPr>
          <w:rFonts w:ascii="TH SarabunIT๙" w:hAnsi="TH SarabunIT๙" w:cs="TH SarabunIT๙"/>
          <w:b/>
          <w:bCs/>
          <w:sz w:val="28"/>
          <w:szCs w:val="32"/>
        </w:rPr>
        <w:t>2</w:t>
      </w:r>
      <w:r w:rsidR="00277AE1" w:rsidRPr="00A6758E">
        <w:rPr>
          <w:rFonts w:ascii="TH SarabunIT๙" w:hAnsi="TH SarabunIT๙" w:cs="TH SarabunIT๙"/>
          <w:b/>
          <w:bCs/>
          <w:sz w:val="28"/>
          <w:szCs w:val="32"/>
          <w:cs/>
        </w:rPr>
        <w:tab/>
        <w:t xml:space="preserve">    เวลา </w:t>
      </w:r>
      <w:r w:rsidR="00277AE1" w:rsidRPr="00A6758E">
        <w:rPr>
          <w:rFonts w:ascii="TH SarabunIT๙" w:hAnsi="TH SarabunIT๙" w:cs="TH SarabunIT๙"/>
          <w:b/>
          <w:bCs/>
          <w:sz w:val="28"/>
          <w:szCs w:val="32"/>
        </w:rPr>
        <w:t>20</w:t>
      </w:r>
      <w:r w:rsidR="00277AE1" w:rsidRPr="00A6758E">
        <w:rPr>
          <w:rFonts w:ascii="TH SarabunIT๙" w:hAnsi="TH SarabunIT๙" w:cs="TH SarabunIT๙"/>
          <w:b/>
          <w:bCs/>
          <w:sz w:val="28"/>
          <w:szCs w:val="32"/>
          <w:cs/>
        </w:rPr>
        <w:t xml:space="preserve"> ชั่วโมง </w:t>
      </w:r>
      <w:r w:rsidRPr="00A6758E">
        <w:rPr>
          <w:rFonts w:ascii="TH SarabunIT๙" w:hAnsi="TH SarabunIT๙" w:cs="TH SarabunIT๙" w:hint="cs"/>
          <w:b/>
          <w:bCs/>
          <w:sz w:val="28"/>
          <w:szCs w:val="32"/>
          <w:cs/>
        </w:rPr>
        <w:t xml:space="preserve"> </w:t>
      </w:r>
      <w:r>
        <w:rPr>
          <w:rFonts w:ascii="TH SarabunIT๙" w:hAnsi="TH SarabunIT๙" w:cs="TH SarabunIT๙" w:hint="cs"/>
          <w:b/>
          <w:bCs/>
          <w:sz w:val="28"/>
          <w:szCs w:val="32"/>
          <w:cs/>
        </w:rPr>
        <w:t xml:space="preserve">             </w:t>
      </w:r>
      <w:r w:rsidR="00277AE1" w:rsidRPr="00A6758E">
        <w:rPr>
          <w:rFonts w:ascii="TH SarabunIT๙" w:hAnsi="TH SarabunIT๙" w:cs="TH SarabunIT๙"/>
          <w:b/>
          <w:bCs/>
          <w:sz w:val="28"/>
          <w:szCs w:val="32"/>
          <w:cs/>
        </w:rPr>
        <w:t xml:space="preserve">จำนวน  </w:t>
      </w:r>
      <w:r w:rsidR="00277AE1" w:rsidRPr="00A6758E">
        <w:rPr>
          <w:rFonts w:ascii="TH SarabunIT๙" w:hAnsi="TH SarabunIT๙" w:cs="TH SarabunIT๙"/>
          <w:b/>
          <w:bCs/>
          <w:sz w:val="28"/>
          <w:szCs w:val="32"/>
        </w:rPr>
        <w:t>0.5</w:t>
      </w:r>
      <w:r w:rsidR="00277AE1" w:rsidRPr="00A6758E">
        <w:rPr>
          <w:rFonts w:ascii="TH SarabunIT๙" w:hAnsi="TH SarabunIT๙" w:cs="TH SarabunIT๙"/>
          <w:b/>
          <w:bCs/>
          <w:sz w:val="28"/>
          <w:szCs w:val="32"/>
          <w:cs/>
        </w:rPr>
        <w:t xml:space="preserve"> หน่วย</w:t>
      </w:r>
      <w:proofErr w:type="spellStart"/>
      <w:r w:rsidR="00277AE1" w:rsidRPr="00A6758E">
        <w:rPr>
          <w:rFonts w:ascii="TH SarabunIT๙" w:hAnsi="TH SarabunIT๙" w:cs="TH SarabunIT๙"/>
          <w:b/>
          <w:bCs/>
          <w:sz w:val="28"/>
          <w:szCs w:val="32"/>
          <w:cs/>
        </w:rPr>
        <w:t>กิต</w:t>
      </w:r>
      <w:proofErr w:type="spellEnd"/>
    </w:p>
    <w:p w:rsidR="00277AE1" w:rsidRPr="009D1DD6" w:rsidRDefault="00277AE1" w:rsidP="00277AE1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......................................................................................................................................................</w:t>
      </w:r>
    </w:p>
    <w:p w:rsidR="00277AE1" w:rsidRPr="009D1DD6" w:rsidRDefault="00277AE1" w:rsidP="00277AE1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ศึกษาและฝึกทักษะการฟัง พูด อ่าน เขียน เกี่ยวกับเหตุการณ์ เรื่องราวต่างๆ ในชีวิต</w:t>
      </w:r>
    </w:p>
    <w:p w:rsidR="00277AE1" w:rsidRPr="009D1DD6" w:rsidRDefault="00277AE1" w:rsidP="00277AE1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ประจำวัน แลกเปลี่ยนข้อมูลเกี่ยวกับตนเองประสบการณ์ข่าวเหตุการณ์และประเด็นที่อยู่ใน</w:t>
      </w:r>
    </w:p>
    <w:p w:rsidR="00277AE1" w:rsidRPr="009D1DD6" w:rsidRDefault="00277AE1" w:rsidP="00277AE1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ความสนใจของสังคมเลือกใช้คำศัพท์ สำนวน โครงสร้างภาษาได้อย่างมีประสิทธิภาพ รู้และ</w:t>
      </w:r>
    </w:p>
    <w:p w:rsidR="00277AE1" w:rsidRPr="009D1DD6" w:rsidRDefault="00277AE1" w:rsidP="00277AE1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เข้าใจความแตกต่างระหว่างโครงสร้างของประโยค ข้อความ  สำนวนระหว่างภาษาต่างประเทศและภาษาไทย   ตลอดจนเข้าใจระดับของภาษาและเลือกใช้ภาษาท่าทางในการสนทนาตามมารยาททางสังคมของเจ้าของภาษาได้</w:t>
      </w:r>
    </w:p>
    <w:p w:rsidR="00277AE1" w:rsidRPr="009D1DD6" w:rsidRDefault="00277AE1" w:rsidP="00277AE1">
      <w:pPr>
        <w:ind w:firstLine="720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โดยใช้กระบวนการทางภาษา กระบวนการคิดกระบวนการทำงานร่วมกับผู้อื่น ค้นคว้า รวบรวมสืบค้นข้อมูลจากสื่อและแหล่งเรียนรู้ประเภทต่างๆนำเสนอ รายงานข้อมูล สรุปใจความสำคัญ และแสดงความคิดเห็นเรื่องราวเกี่ยวกับตนเอง เรื่องต่างๆ ในชีวิตประจำวัน ในชุมชนท้องถิ่น โดยการบูร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ณา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>การเนื้อหากับกลุ่มสาระการเรียนรู้อื่น ใช้ภาษาสื่อสารในสถานการณ์จริง/สถานการณ์จำลองที่เกิดขึ้นในห้องเรียนสถานศึกษาและชุมชน</w:t>
      </w:r>
    </w:p>
    <w:p w:rsidR="00277AE1" w:rsidRPr="009D1DD6" w:rsidRDefault="00277AE1" w:rsidP="00277AE1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เพื่อให้ผู้เรียนมีความรู้ ความเข้าใจในการใช้ภาษาต่างประเทศ นำความรู้มาประยุกต์ใช้ใน</w:t>
      </w:r>
    </w:p>
    <w:p w:rsidR="00277AE1" w:rsidRPr="009D1DD6" w:rsidRDefault="00277AE1" w:rsidP="00277AE1">
      <w:pPr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ชีวิตประจำวัน ได้อย่างเหมาะสมกับกาลเทศะในการสื่อสารตามสถานการณ์ต่างๆ มีทักษะการฟัง พูด อ่านและเขียนเป็นเครื่องมือพื้นฐานในการศึกษาต่อ มีวินัย ใฝ่เรียนรู้ และเจตคติที่ดีต่อการใช้ภาษาอังกฤษ</w:t>
      </w:r>
    </w:p>
    <w:p w:rsidR="00277AE1" w:rsidRPr="009D1DD6" w:rsidRDefault="00277AE1" w:rsidP="00277AE1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ผลการเรียนรู้</w:t>
      </w:r>
    </w:p>
    <w:p w:rsidR="00277AE1" w:rsidRPr="009D1DD6" w:rsidRDefault="00277AE1" w:rsidP="00277AE1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 xml:space="preserve">1. 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ใช้ทักษะการฟัง พูด อ่าน เขียน ประโยค ข้อความภาษาอังกฤษได้ถูกต้องตามหลักการอย่างมีประสิทธิภาพ </w:t>
      </w:r>
    </w:p>
    <w:p w:rsidR="00277AE1" w:rsidRPr="009D1DD6" w:rsidRDefault="00277AE1" w:rsidP="00277AE1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 xml:space="preserve">2. 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เลือกใช้คำศัพท์และสำนวนภาษาอังกฤษในการสนทนาตามสถานการณ์ต่างๆ </w:t>
      </w:r>
    </w:p>
    <w:p w:rsidR="00277AE1" w:rsidRPr="009D1DD6" w:rsidRDefault="00277AE1" w:rsidP="00277AE1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แลกเปลี่ยนข้อมูล แสดงความคิดเห็น เกี่ยวกับตนเอง ข่าว เหตุการณ์ เรื่องราวต่างๆ ที่อยู่ในความสนใจในชีวิตประจำวันได้อย่างมีประสิทธิภาพ </w:t>
      </w:r>
    </w:p>
    <w:p w:rsidR="00277AE1" w:rsidRPr="009D1DD6" w:rsidRDefault="00277AE1" w:rsidP="00277AE1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 xml:space="preserve">          3. 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นำเสนอ รายงานข้อมูล สรุปใจความสำคัญ และแสดงความคิดเห็นเรื่องราวต่างๆ </w:t>
      </w:r>
    </w:p>
    <w:p w:rsidR="00277AE1" w:rsidRPr="009D1DD6" w:rsidRDefault="00277AE1" w:rsidP="00277AE1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ในชีวิตประจำวัน ในชุมชนท้องถิ่น โดยการบูร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ณา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>การเนื้อหากับกลุ่มสาระการเรียนรู้อื่น</w:t>
      </w:r>
    </w:p>
    <w:p w:rsidR="00277AE1" w:rsidRPr="009D1DD6" w:rsidRDefault="00277AE1" w:rsidP="00277AE1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 xml:space="preserve">          4. </w:t>
      </w:r>
      <w:r w:rsidRPr="009D1DD6">
        <w:rPr>
          <w:rFonts w:ascii="TH SarabunIT๙" w:hAnsi="TH SarabunIT๙" w:cs="TH SarabunIT๙"/>
          <w:sz w:val="32"/>
          <w:szCs w:val="32"/>
          <w:cs/>
        </w:rPr>
        <w:t>เลือกใช้ภาษาสื่อสารอย่างเหมาะสมตามสถานภาพของคู่สนทนาและถูกต้องตาม       มารยาททางสังคมของเจ้าของภาษาได้</w:t>
      </w:r>
    </w:p>
    <w:p w:rsidR="00277AE1" w:rsidRPr="009D1DD6" w:rsidRDefault="00277AE1" w:rsidP="00277AE1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 xml:space="preserve">          5. </w:t>
      </w:r>
      <w:r w:rsidRPr="009D1DD6">
        <w:rPr>
          <w:rFonts w:ascii="TH SarabunIT๙" w:hAnsi="TH SarabunIT๙" w:cs="TH SarabunIT๙"/>
          <w:sz w:val="32"/>
          <w:szCs w:val="32"/>
          <w:cs/>
        </w:rPr>
        <w:t>รู้และเข้าใจความแตกต่างระหว่างโครงสร้างของประโยค ข้อความสำนวนระหว่าง</w:t>
      </w:r>
    </w:p>
    <w:p w:rsidR="00277AE1" w:rsidRPr="009D1DD6" w:rsidRDefault="00277AE1" w:rsidP="00277AE1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ภาษาต่างประเทศและภาษาไทย   </w:t>
      </w:r>
    </w:p>
    <w:p w:rsidR="00277AE1" w:rsidRPr="009D1DD6" w:rsidRDefault="00277AE1" w:rsidP="00277AE1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 xml:space="preserve">          6. 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ค้นคว้าสืบค้นข้อมูลจากสื่อและแหล่งเรียนรู้ประเภทต่างๆ ได้ </w:t>
      </w:r>
    </w:p>
    <w:p w:rsidR="00277AE1" w:rsidRPr="009D1DD6" w:rsidRDefault="00277AE1" w:rsidP="00277AE1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 xml:space="preserve">          7. </w:t>
      </w:r>
      <w:r w:rsidRPr="009D1DD6">
        <w:rPr>
          <w:rFonts w:ascii="TH SarabunIT๙" w:hAnsi="TH SarabunIT๙" w:cs="TH SarabunIT๙"/>
          <w:sz w:val="32"/>
          <w:szCs w:val="32"/>
          <w:cs/>
        </w:rPr>
        <w:t>มีเจตคติที่ดี และเห็นคุณค่าต่อการใช้ภาษาอังกฤษ</w:t>
      </w:r>
    </w:p>
    <w:p w:rsidR="00277AE1" w:rsidRPr="009D1DD6" w:rsidRDefault="00277AE1" w:rsidP="00277AE1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lastRenderedPageBreak/>
        <w:t xml:space="preserve">          8. 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เห็นประโยชน์ของภาษาอังกฤษในการแสวงหาความรู้ เป็นพื้นฐานในการศึกษาต่อ </w:t>
      </w:r>
    </w:p>
    <w:p w:rsidR="00277AE1" w:rsidRPr="009D1DD6" w:rsidRDefault="00277AE1" w:rsidP="00277AE1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วมทั้งหมด 8 ผลการเรียนรู้</w:t>
      </w:r>
    </w:p>
    <w:p w:rsidR="008B602D" w:rsidRPr="009D1DD6" w:rsidRDefault="008B602D">
      <w:pPr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br w:type="page"/>
      </w:r>
    </w:p>
    <w:p w:rsidR="00277AE1" w:rsidRPr="009D1DD6" w:rsidRDefault="00277AE1" w:rsidP="00277AE1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lastRenderedPageBreak/>
        <w:t>คำอธิบายรายวิชา</w:t>
      </w:r>
    </w:p>
    <w:p w:rsidR="00277AE1" w:rsidRPr="009D1DD6" w:rsidRDefault="00277AE1" w:rsidP="00277AE1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</w:t>
      </w:r>
      <w:r w:rsidR="00A6758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หัสวิชา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อ23207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ทักษะการอ่านเขียนภาษาอังกฤษ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>1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ลุ่มสาระการเรียนรู้ภาษาต่างประเทศ</w:t>
      </w:r>
    </w:p>
    <w:p w:rsidR="00277AE1" w:rsidRPr="009D1DD6" w:rsidRDefault="00A6758E" w:rsidP="00277AE1">
      <w:pPr>
        <w:rPr>
          <w:rFonts w:ascii="TH SarabunIT๙" w:hAnsi="TH SarabunIT๙" w:cs="TH SarabunIT๙"/>
          <w:b/>
          <w:bCs/>
          <w:sz w:val="32"/>
          <w:szCs w:val="32"/>
        </w:rPr>
      </w:pPr>
      <w:r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</w:t>
      </w:r>
      <w:r w:rsidR="00277AE1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ชั้นมัธยมศึกษาปีที่ </w:t>
      </w:r>
      <w:r w:rsidR="00277AE1" w:rsidRPr="009D1DD6">
        <w:rPr>
          <w:rFonts w:ascii="TH SarabunIT๙" w:hAnsi="TH SarabunIT๙" w:cs="TH SarabunIT๙"/>
          <w:b/>
          <w:bCs/>
          <w:sz w:val="32"/>
          <w:szCs w:val="32"/>
        </w:rPr>
        <w:t xml:space="preserve">3 </w:t>
      </w:r>
      <w:r w:rsidR="00277AE1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ภาคเรียนที่ </w:t>
      </w:r>
      <w:r w:rsidR="00277AE1" w:rsidRPr="009D1DD6">
        <w:rPr>
          <w:rFonts w:ascii="TH SarabunIT๙" w:hAnsi="TH SarabunIT๙" w:cs="TH SarabunIT๙"/>
          <w:b/>
          <w:bCs/>
          <w:sz w:val="32"/>
          <w:szCs w:val="32"/>
        </w:rPr>
        <w:t>1</w:t>
      </w:r>
      <w:r w:rsidR="00277AE1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                  เวลา </w:t>
      </w:r>
      <w:r w:rsidR="00277AE1" w:rsidRPr="009D1DD6">
        <w:rPr>
          <w:rFonts w:ascii="TH SarabunIT๙" w:hAnsi="TH SarabunIT๙" w:cs="TH SarabunIT๙"/>
          <w:b/>
          <w:bCs/>
          <w:sz w:val="32"/>
          <w:szCs w:val="32"/>
        </w:rPr>
        <w:t>20</w:t>
      </w:r>
      <w:r w:rsidR="00277AE1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ชั่วโมง จำนวน  </w:t>
      </w:r>
      <w:r w:rsidR="00277AE1" w:rsidRPr="009D1DD6">
        <w:rPr>
          <w:rFonts w:ascii="TH SarabunIT๙" w:hAnsi="TH SarabunIT๙" w:cs="TH SarabunIT๙"/>
          <w:b/>
          <w:bCs/>
          <w:sz w:val="32"/>
          <w:szCs w:val="32"/>
        </w:rPr>
        <w:t>0.5</w:t>
      </w:r>
      <w:r w:rsidR="00277AE1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หน่วย</w:t>
      </w:r>
      <w:proofErr w:type="spellStart"/>
      <w:r w:rsidR="00277AE1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ิต</w:t>
      </w:r>
      <w:proofErr w:type="spellEnd"/>
    </w:p>
    <w:p w:rsidR="00277AE1" w:rsidRPr="009D1DD6" w:rsidRDefault="00277AE1" w:rsidP="00277AE1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-----------------------------------------------------------------------------------------------------------------------</w:t>
      </w:r>
      <w:r w:rsidRPr="009D1DD6">
        <w:rPr>
          <w:rFonts w:ascii="TH SarabunIT๙" w:hAnsi="TH SarabunIT๙" w:cs="TH SarabunIT๙"/>
          <w:sz w:val="32"/>
          <w:szCs w:val="32"/>
          <w:lang w:eastAsia="zh-CN"/>
        </w:rPr>
        <w:t>-</w:t>
      </w:r>
    </w:p>
    <w:p w:rsidR="00277AE1" w:rsidRPr="009D1DD6" w:rsidRDefault="00277AE1" w:rsidP="00277AE1">
      <w:pPr>
        <w:ind w:firstLine="720"/>
        <w:contextualSpacing/>
        <w:jc w:val="thaiDistribute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 ฝึกทักษะเกี่ยวกับการออกเสียงข้อความ นิทานและบทร้อยกรอง (</w:t>
      </w:r>
      <w:r w:rsidRPr="009D1DD6">
        <w:rPr>
          <w:rFonts w:ascii="TH SarabunIT๙" w:hAnsi="TH SarabunIT๙" w:cs="TH SarabunIT๙"/>
          <w:sz w:val="32"/>
          <w:szCs w:val="32"/>
        </w:rPr>
        <w:t xml:space="preserve">poem) </w:t>
      </w:r>
      <w:r w:rsidRPr="009D1DD6">
        <w:rPr>
          <w:rFonts w:ascii="TH SarabunIT๙" w:hAnsi="TH SarabunIT๙" w:cs="TH SarabunIT๙"/>
          <w:sz w:val="32"/>
          <w:szCs w:val="32"/>
          <w:cs/>
        </w:rPr>
        <w:t>สั้นๆ ระบุหัวข้อ เรื่อง (</w:t>
      </w:r>
      <w:r w:rsidRPr="009D1DD6">
        <w:rPr>
          <w:rFonts w:ascii="TH SarabunIT๙" w:hAnsi="TH SarabunIT๙" w:cs="TH SarabunIT๙"/>
          <w:sz w:val="32"/>
          <w:szCs w:val="32"/>
        </w:rPr>
        <w:t xml:space="preserve">topic) </w:t>
      </w:r>
      <w:r w:rsidRPr="009D1DD6">
        <w:rPr>
          <w:rFonts w:ascii="TH SarabunIT๙" w:hAnsi="TH SarabunIT๙" w:cs="TH SarabunIT๙"/>
          <w:sz w:val="32"/>
          <w:szCs w:val="32"/>
          <w:cs/>
        </w:rPr>
        <w:t>ใจความสำคัญ (</w:t>
      </w:r>
      <w:r w:rsidRPr="009D1DD6">
        <w:rPr>
          <w:rFonts w:ascii="TH SarabunIT๙" w:hAnsi="TH SarabunIT๙" w:cs="TH SarabunIT๙"/>
          <w:sz w:val="32"/>
          <w:szCs w:val="32"/>
        </w:rPr>
        <w:t xml:space="preserve">main idea)  </w:t>
      </w:r>
      <w:r w:rsidRPr="009D1DD6">
        <w:rPr>
          <w:rFonts w:ascii="TH SarabunIT๙" w:hAnsi="TH SarabunIT๙" w:cs="TH SarabunIT๙"/>
          <w:sz w:val="32"/>
          <w:szCs w:val="32"/>
          <w:cs/>
        </w:rPr>
        <w:t>ตอบคำถามจากการอ่านบทสนทนา นิทานและเรื่องสั้นเขียนแสดงความรู้สึกและความคิดเห็นเกี่ยวกับเรื่องต่างๆ ใกล้ตัว กิจกรรมต่างๆ พร้อมทั้งให้เหตุผลสั้นๆประกอบอย่างเหมาะสม เขียนบรรยายเกี่ยวกับตนเอง กิจวัตรประจำวัน ประสบการณ์และสิ่งแวดล้อมใกล้ตัว เขียนสรุปใจความสำคัญ (</w:t>
      </w:r>
      <w:r w:rsidRPr="009D1DD6">
        <w:rPr>
          <w:rFonts w:ascii="TH SarabunIT๙" w:hAnsi="TH SarabunIT๙" w:cs="TH SarabunIT๙"/>
          <w:sz w:val="32"/>
          <w:szCs w:val="32"/>
        </w:rPr>
        <w:t xml:space="preserve">theme) </w:t>
      </w:r>
      <w:r w:rsidRPr="009D1DD6">
        <w:rPr>
          <w:rFonts w:ascii="TH SarabunIT๙" w:hAnsi="TH SarabunIT๙" w:cs="TH SarabunIT๙"/>
          <w:sz w:val="32"/>
          <w:szCs w:val="32"/>
          <w:cs/>
        </w:rPr>
        <w:t>ที่ได้จากการวิเคราะห์เรื่อง เหตุการณ์ที่อยู่ในความสนใจของสังคม ศึกษาเกี่ยวกับความเหมือนและความแตกต่างระหว่างการออกเสียงประโยคชนิดต่างๆ การใช้เครื่องหมายวรรคตอนและการลำดับคำตอบตามโครงสร้างประโยคของภาษาต่างประเทศกับภาษาไทย</w:t>
      </w:r>
    </w:p>
    <w:p w:rsidR="00277AE1" w:rsidRPr="009D1DD6" w:rsidRDefault="00277AE1" w:rsidP="00277AE1">
      <w:pPr>
        <w:contextualSpacing/>
        <w:jc w:val="thaiDistribute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 โดยใช้ทักษะการอ่านออกเสียง การอ่านเพื่อจับใจความสำคัญ การอ่านเพื่อตอบคำถาม ใช้ทักษะการเขียนบรรยายความรู้สึกและความคิดเห็น เขียนสรุปใจความสำคัญ ใช้กระบวนการกลุ่ม การวิเคราะห์โครงสร้างประโยคในภาษาต่างประเทศ</w:t>
      </w:r>
    </w:p>
    <w:p w:rsidR="00277AE1" w:rsidRPr="009D1DD6" w:rsidRDefault="00277AE1" w:rsidP="00277AE1">
      <w:pPr>
        <w:rPr>
          <w:rFonts w:ascii="TH SarabunIT๙" w:hAnsi="TH SarabunIT๙" w:cs="TH SarabunIT๙"/>
          <w:sz w:val="32"/>
          <w:szCs w:val="32"/>
        </w:rPr>
      </w:pPr>
    </w:p>
    <w:p w:rsidR="00277AE1" w:rsidRPr="009D1DD6" w:rsidRDefault="00277AE1" w:rsidP="00277AE1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ผลการเรียนรู้</w:t>
      </w:r>
    </w:p>
    <w:p w:rsidR="00277AE1" w:rsidRPr="009D1DD6" w:rsidRDefault="00277AE1" w:rsidP="00277AE1">
      <w:pPr>
        <w:contextualSpacing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          1.  นักเรียนสามารถอ่านออกเสียงได้ถูกต้องตามหลักการอ่าน</w:t>
      </w:r>
    </w:p>
    <w:p w:rsidR="00277AE1" w:rsidRPr="009D1DD6" w:rsidRDefault="00277AE1" w:rsidP="00277AE1">
      <w:pPr>
        <w:contextualSpacing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 xml:space="preserve">              2.  </w:t>
      </w:r>
      <w:r w:rsidRPr="009D1DD6">
        <w:rPr>
          <w:rFonts w:ascii="TH SarabunIT๙" w:hAnsi="TH SarabunIT๙" w:cs="TH SarabunIT๙"/>
          <w:sz w:val="32"/>
          <w:szCs w:val="32"/>
          <w:cs/>
        </w:rPr>
        <w:t>นักเรียนสามารถอ่านแล้วจับใจความสำคัญ ระบุหัวข้อเรื่องแล้วตอบคำถามได้</w:t>
      </w:r>
    </w:p>
    <w:p w:rsidR="00277AE1" w:rsidRPr="009D1DD6" w:rsidRDefault="00277AE1" w:rsidP="00277AE1">
      <w:pPr>
        <w:contextualSpacing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 xml:space="preserve">              3.  </w:t>
      </w:r>
      <w:r w:rsidRPr="009D1DD6">
        <w:rPr>
          <w:rFonts w:ascii="TH SarabunIT๙" w:hAnsi="TH SarabunIT๙" w:cs="TH SarabunIT๙"/>
          <w:sz w:val="32"/>
          <w:szCs w:val="32"/>
          <w:cs/>
        </w:rPr>
        <w:t>นักเรียนสามารถเขียนบรรยายเกี่ยวกับตนเอง กิจวัตรประจำวัน ประสบการณ์ และสิ่งแวดล้อมใกล้ตัวได้</w:t>
      </w:r>
    </w:p>
    <w:p w:rsidR="00277AE1" w:rsidRPr="009D1DD6" w:rsidRDefault="00277AE1" w:rsidP="00277AE1">
      <w:pPr>
        <w:contextualSpacing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 xml:space="preserve">              4.  </w:t>
      </w:r>
      <w:r w:rsidRPr="009D1DD6">
        <w:rPr>
          <w:rFonts w:ascii="TH SarabunIT๙" w:hAnsi="TH SarabunIT๙" w:cs="TH SarabunIT๙"/>
          <w:sz w:val="32"/>
          <w:szCs w:val="32"/>
          <w:cs/>
        </w:rPr>
        <w:t>นักเรียนสามารถเขียนสรุปใจความสำคัญที่ได้จากการวิเคราะห์เรื่องได้</w:t>
      </w:r>
    </w:p>
    <w:p w:rsidR="00277AE1" w:rsidRPr="009D1DD6" w:rsidRDefault="00277AE1" w:rsidP="00277AE1">
      <w:pPr>
        <w:contextualSpacing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เขียนสรุปใจความสำคัญที่ได้จากการวิเคราะห์เรื่องได้</w:t>
      </w:r>
    </w:p>
    <w:p w:rsidR="00277AE1" w:rsidRPr="009D1DD6" w:rsidRDefault="00277AE1" w:rsidP="00277AE1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วมทั้งหมด   4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 xml:space="preserve">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ผลการเรียนรู้</w:t>
      </w:r>
    </w:p>
    <w:p w:rsidR="00277AE1" w:rsidRPr="009D1DD6" w:rsidRDefault="00277AE1" w:rsidP="00277AE1">
      <w:pPr>
        <w:rPr>
          <w:rFonts w:ascii="TH SarabunIT๙" w:hAnsi="TH SarabunIT๙" w:cs="TH SarabunIT๙"/>
          <w:b/>
          <w:bCs/>
          <w:sz w:val="32"/>
          <w:szCs w:val="32"/>
        </w:rPr>
      </w:pPr>
    </w:p>
    <w:p w:rsidR="00277AE1" w:rsidRPr="009D1DD6" w:rsidRDefault="00277AE1" w:rsidP="00277AE1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277AE1" w:rsidRPr="009D1DD6" w:rsidRDefault="00277AE1" w:rsidP="00277AE1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277AE1" w:rsidRPr="009D1DD6" w:rsidRDefault="00277AE1" w:rsidP="00277AE1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277AE1" w:rsidRPr="009D1DD6" w:rsidRDefault="00277AE1" w:rsidP="00277AE1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733983" w:rsidRPr="009D1DD6" w:rsidRDefault="00733983" w:rsidP="00277AE1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733983" w:rsidRPr="009D1DD6" w:rsidRDefault="00733983" w:rsidP="00277AE1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733983" w:rsidRPr="009D1DD6" w:rsidRDefault="00733983" w:rsidP="00277AE1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733983" w:rsidRPr="009D1DD6" w:rsidRDefault="00733983" w:rsidP="00277AE1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277AE1" w:rsidRPr="009D1DD6" w:rsidRDefault="00277AE1" w:rsidP="00277AE1">
      <w:pPr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lastRenderedPageBreak/>
        <w:t>คำอธิบายรายวิชา</w:t>
      </w:r>
    </w:p>
    <w:p w:rsidR="00277AE1" w:rsidRPr="009D1DD6" w:rsidRDefault="00A6758E" w:rsidP="00277AE1">
      <w:pPr>
        <w:rPr>
          <w:rFonts w:ascii="TH SarabunIT๙" w:hAnsi="TH SarabunIT๙" w:cs="TH SarabunIT๙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หัสวิชา </w:t>
      </w:r>
      <w:r w:rsidR="00277AE1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อ23208</w:t>
      </w:r>
      <w:r w:rsidR="00277AE1" w:rsidRPr="009D1DD6">
        <w:rPr>
          <w:rFonts w:ascii="TH SarabunIT๙" w:hAnsi="TH SarabunIT๙" w:cs="TH SarabunIT๙"/>
          <w:b/>
          <w:bCs/>
          <w:sz w:val="32"/>
          <w:szCs w:val="32"/>
        </w:rPr>
        <w:t xml:space="preserve"> </w:t>
      </w:r>
      <w:r w:rsidR="00277AE1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ทักษะการอ่านเขียนภาษาอังกฤษ </w:t>
      </w:r>
      <w:r w:rsidR="00277AE1" w:rsidRPr="009D1DD6">
        <w:rPr>
          <w:rFonts w:ascii="TH SarabunIT๙" w:hAnsi="TH SarabunIT๙" w:cs="TH SarabunIT๙"/>
          <w:b/>
          <w:bCs/>
          <w:sz w:val="32"/>
          <w:szCs w:val="32"/>
        </w:rPr>
        <w:t>2</w:t>
      </w:r>
      <w:r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</w:t>
      </w:r>
      <w:r w:rsidR="00277AE1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ลุ่มสาระการเรียนรู้ภาษาต่างประเทศ</w:t>
      </w:r>
    </w:p>
    <w:p w:rsidR="00277AE1" w:rsidRPr="009D1DD6" w:rsidRDefault="00277AE1" w:rsidP="00277AE1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ชั้นมัธยมศึกษาปีที่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 xml:space="preserve">3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ภาคเรียนที่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>2</w:t>
      </w:r>
      <w:r w:rsidR="00A6758E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</w:t>
      </w:r>
      <w:r w:rsidR="00A6758E"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เวลา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>20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ชั่วโมง </w:t>
      </w:r>
      <w:r w:rsidR="00A6758E">
        <w:rPr>
          <w:rFonts w:ascii="TH SarabunIT๙" w:hAnsi="TH SarabunIT๙" w:cs="TH SarabunIT๙" w:hint="cs"/>
          <w:b/>
          <w:bCs/>
          <w:sz w:val="32"/>
          <w:szCs w:val="32"/>
          <w:cs/>
        </w:rPr>
        <w:t xml:space="preserve">              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จำนวน 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>0.5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หน่วย</w:t>
      </w:r>
      <w:proofErr w:type="spellStart"/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ิต</w:t>
      </w:r>
      <w:proofErr w:type="spellEnd"/>
    </w:p>
    <w:p w:rsidR="00277AE1" w:rsidRPr="009D1DD6" w:rsidRDefault="00277AE1" w:rsidP="00277AE1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-----------------------------------------------------------------------------------------------------------------------</w:t>
      </w:r>
    </w:p>
    <w:p w:rsidR="00277AE1" w:rsidRPr="009D1DD6" w:rsidRDefault="00277AE1" w:rsidP="00277AE1">
      <w:pPr>
        <w:ind w:firstLine="720"/>
        <w:contextualSpacing/>
        <w:jc w:val="thaiDistribute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 ฝึกทักษะเกี่ยวกับการออกเสียงข้อความ นิทานและบทร้อยกรอง (</w:t>
      </w:r>
      <w:r w:rsidRPr="009D1DD6">
        <w:rPr>
          <w:rFonts w:ascii="TH SarabunIT๙" w:hAnsi="TH SarabunIT๙" w:cs="TH SarabunIT๙"/>
          <w:sz w:val="32"/>
          <w:szCs w:val="32"/>
        </w:rPr>
        <w:t xml:space="preserve">poem) </w:t>
      </w:r>
      <w:r w:rsidRPr="009D1DD6">
        <w:rPr>
          <w:rFonts w:ascii="TH SarabunIT๙" w:hAnsi="TH SarabunIT๙" w:cs="TH SarabunIT๙"/>
          <w:sz w:val="32"/>
          <w:szCs w:val="32"/>
          <w:cs/>
        </w:rPr>
        <w:t>สั้นๆ ระบุหัวข้อ เรื่อง (</w:t>
      </w:r>
      <w:r w:rsidRPr="009D1DD6">
        <w:rPr>
          <w:rFonts w:ascii="TH SarabunIT๙" w:hAnsi="TH SarabunIT๙" w:cs="TH SarabunIT๙"/>
          <w:sz w:val="32"/>
          <w:szCs w:val="32"/>
        </w:rPr>
        <w:t xml:space="preserve">topic) </w:t>
      </w:r>
      <w:r w:rsidRPr="009D1DD6">
        <w:rPr>
          <w:rFonts w:ascii="TH SarabunIT๙" w:hAnsi="TH SarabunIT๙" w:cs="TH SarabunIT๙"/>
          <w:sz w:val="32"/>
          <w:szCs w:val="32"/>
          <w:cs/>
        </w:rPr>
        <w:t>ใจความสำคัญ (</w:t>
      </w:r>
      <w:r w:rsidRPr="009D1DD6">
        <w:rPr>
          <w:rFonts w:ascii="TH SarabunIT๙" w:hAnsi="TH SarabunIT๙" w:cs="TH SarabunIT๙"/>
          <w:sz w:val="32"/>
          <w:szCs w:val="32"/>
        </w:rPr>
        <w:t xml:space="preserve">main idea)  </w:t>
      </w:r>
      <w:r w:rsidRPr="009D1DD6">
        <w:rPr>
          <w:rFonts w:ascii="TH SarabunIT๙" w:hAnsi="TH SarabunIT๙" w:cs="TH SarabunIT๙"/>
          <w:sz w:val="32"/>
          <w:szCs w:val="32"/>
          <w:cs/>
        </w:rPr>
        <w:t>ตอบคำถามจากการอ่านบทสนทนา นิทานและเรื่องสั้นเขียนแสดงความรู้สึกและความคิดเห็นเกี่ยวกับเรื่องต่างๆ ใกล้ตัว กิจกรรมต่างๆ พร้อมทั้งให้เหตุผลสั้นๆประกอบอย่างเหมาะสม เขียนบรรยายเกี่ยวกับตนเอง กิจวัตรประจำวัน ประสบการณ์และสิ่งแวดล้อมใกล้ตัว เขียนสรุปใจความสำคัญ (</w:t>
      </w:r>
      <w:r w:rsidRPr="009D1DD6">
        <w:rPr>
          <w:rFonts w:ascii="TH SarabunIT๙" w:hAnsi="TH SarabunIT๙" w:cs="TH SarabunIT๙"/>
          <w:sz w:val="32"/>
          <w:szCs w:val="32"/>
        </w:rPr>
        <w:t xml:space="preserve">theme) </w:t>
      </w:r>
      <w:r w:rsidRPr="009D1DD6">
        <w:rPr>
          <w:rFonts w:ascii="TH SarabunIT๙" w:hAnsi="TH SarabunIT๙" w:cs="TH SarabunIT๙"/>
          <w:sz w:val="32"/>
          <w:szCs w:val="32"/>
          <w:cs/>
        </w:rPr>
        <w:t>ที่ได้จากการวิเคราะห์เรื่อง เหตุการณ์ที่อยู่ในความสนใจของสังคม ศึกษาเกี่ยวกับความเหมือนและความแตกต่างระหว่างการออกเสียงประโยคชนิดต่างๆ การใช้เครื่องหมายวรรคตอนและการลำดับคำตอบตามโครงสร้างประโยคของภาษาต่างประเทศกับภาษาไทย</w:t>
      </w:r>
    </w:p>
    <w:p w:rsidR="00277AE1" w:rsidRPr="009D1DD6" w:rsidRDefault="00277AE1" w:rsidP="00277AE1">
      <w:pPr>
        <w:contextualSpacing/>
        <w:jc w:val="thaiDistribute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  โดยใช้ทักษะการอ่านออกเสียง การอ่านเพื่อจับใจความสำคัญ การอ่านเพื่อตอบคำถาม ใช้ทักษะการเขียนบรรยายความรู้สึกและความคิดเห็น เขียนสรุปใจความสำคัญ ใช้กระบวนการกลุ่ม การวิเคราะห์โครงสร้างประโยคในภาษาต่างประเทศ</w:t>
      </w:r>
    </w:p>
    <w:p w:rsidR="00277AE1" w:rsidRPr="009D1DD6" w:rsidRDefault="00277AE1" w:rsidP="00277AE1">
      <w:pPr>
        <w:rPr>
          <w:rFonts w:ascii="TH SarabunIT๙" w:hAnsi="TH SarabunIT๙" w:cs="TH SarabunIT๙"/>
          <w:sz w:val="32"/>
          <w:szCs w:val="32"/>
        </w:rPr>
      </w:pPr>
    </w:p>
    <w:p w:rsidR="00277AE1" w:rsidRPr="009D1DD6" w:rsidRDefault="00277AE1" w:rsidP="00277AE1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ผลการเรียนรู้</w:t>
      </w:r>
    </w:p>
    <w:p w:rsidR="00277AE1" w:rsidRPr="009D1DD6" w:rsidRDefault="00277AE1" w:rsidP="00277AE1">
      <w:pPr>
        <w:contextualSpacing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          1.  นักเรียนสามารถอ่านออกเสียงได้ถูกต้องตามหลักการอ่าน</w:t>
      </w:r>
    </w:p>
    <w:p w:rsidR="00277AE1" w:rsidRPr="009D1DD6" w:rsidRDefault="00277AE1" w:rsidP="00277AE1">
      <w:pPr>
        <w:contextualSpacing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 xml:space="preserve">              2.  </w:t>
      </w:r>
      <w:r w:rsidRPr="009D1DD6">
        <w:rPr>
          <w:rFonts w:ascii="TH SarabunIT๙" w:hAnsi="TH SarabunIT๙" w:cs="TH SarabunIT๙"/>
          <w:sz w:val="32"/>
          <w:szCs w:val="32"/>
          <w:cs/>
        </w:rPr>
        <w:t>นักเรียนสามารถอ่านแล้วจับใจความสำคัญ ระบุหัวข้อเรื่องแล้วตอบคำถามได้</w:t>
      </w:r>
    </w:p>
    <w:p w:rsidR="00277AE1" w:rsidRPr="009D1DD6" w:rsidRDefault="00277AE1" w:rsidP="00277AE1">
      <w:pPr>
        <w:contextualSpacing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 xml:space="preserve">              3.  </w:t>
      </w:r>
      <w:r w:rsidRPr="009D1DD6">
        <w:rPr>
          <w:rFonts w:ascii="TH SarabunIT๙" w:hAnsi="TH SarabunIT๙" w:cs="TH SarabunIT๙"/>
          <w:sz w:val="32"/>
          <w:szCs w:val="32"/>
          <w:cs/>
        </w:rPr>
        <w:t>นักเรียนสามารถเขียนบรรยายเกี่ยวกับตนเอง กิจวัตรประจำวัน ประสบการณ์ และสิ่งแวดล้อมใกล้ตัวได้</w:t>
      </w:r>
    </w:p>
    <w:p w:rsidR="00277AE1" w:rsidRPr="009D1DD6" w:rsidRDefault="00277AE1" w:rsidP="00277AE1">
      <w:pPr>
        <w:contextualSpacing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 xml:space="preserve">               4.  </w:t>
      </w:r>
      <w:r w:rsidRPr="009D1DD6">
        <w:rPr>
          <w:rFonts w:ascii="TH SarabunIT๙" w:hAnsi="TH SarabunIT๙" w:cs="TH SarabunIT๙"/>
          <w:sz w:val="32"/>
          <w:szCs w:val="32"/>
          <w:cs/>
        </w:rPr>
        <w:t>นักเรียนสามารถเขียนสรุปใจความสำคัญที่ได้จากการวิเคราะห์เรื่องได้</w:t>
      </w:r>
    </w:p>
    <w:p w:rsidR="00277AE1" w:rsidRPr="009D1DD6" w:rsidRDefault="00277AE1" w:rsidP="00277AE1">
      <w:pPr>
        <w:contextualSpacing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เขียนสรุปใจความสำคัญที่ได้จากการวิเคราะห์เรื่องได้</w:t>
      </w:r>
    </w:p>
    <w:p w:rsidR="00277AE1" w:rsidRPr="009D1DD6" w:rsidRDefault="00277AE1" w:rsidP="00277AE1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รวมทั้งหมด   4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 xml:space="preserve"> 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ผลการเรียนรู้</w:t>
      </w:r>
    </w:p>
    <w:p w:rsidR="00277AE1" w:rsidRPr="009D1DD6" w:rsidRDefault="00277AE1" w:rsidP="00277AE1">
      <w:pPr>
        <w:ind w:firstLine="720"/>
        <w:jc w:val="thaiDistribute"/>
        <w:rPr>
          <w:rFonts w:ascii="TH SarabunIT๙" w:hAnsi="TH SarabunIT๙" w:cs="TH SarabunIT๙"/>
          <w:color w:val="000000"/>
          <w:sz w:val="32"/>
          <w:szCs w:val="32"/>
        </w:rPr>
      </w:pPr>
    </w:p>
    <w:p w:rsidR="00277AE1" w:rsidRPr="009D1DD6" w:rsidRDefault="00277AE1" w:rsidP="00277AE1">
      <w:pPr>
        <w:ind w:firstLine="720"/>
        <w:jc w:val="thaiDistribute"/>
        <w:rPr>
          <w:rFonts w:ascii="TH SarabunIT๙" w:hAnsi="TH SarabunIT๙" w:cs="TH SarabunIT๙"/>
          <w:color w:val="000000"/>
          <w:sz w:val="32"/>
          <w:szCs w:val="32"/>
        </w:rPr>
      </w:pPr>
    </w:p>
    <w:p w:rsidR="00277AE1" w:rsidRPr="009D1DD6" w:rsidRDefault="00277AE1" w:rsidP="00277AE1">
      <w:pPr>
        <w:ind w:firstLine="720"/>
        <w:jc w:val="thaiDistribute"/>
        <w:rPr>
          <w:rFonts w:ascii="TH SarabunIT๙" w:hAnsi="TH SarabunIT๙" w:cs="TH SarabunIT๙"/>
          <w:color w:val="000000"/>
          <w:sz w:val="32"/>
          <w:szCs w:val="32"/>
        </w:rPr>
      </w:pPr>
    </w:p>
    <w:p w:rsidR="00277AE1" w:rsidRPr="009D1DD6" w:rsidRDefault="00277AE1" w:rsidP="00277AE1">
      <w:pPr>
        <w:ind w:firstLine="720"/>
        <w:jc w:val="thaiDistribute"/>
        <w:rPr>
          <w:rFonts w:ascii="TH SarabunIT๙" w:hAnsi="TH SarabunIT๙" w:cs="TH SarabunIT๙"/>
          <w:color w:val="000000"/>
        </w:rPr>
      </w:pPr>
    </w:p>
    <w:p w:rsidR="00277AE1" w:rsidRPr="009D1DD6" w:rsidRDefault="00277AE1" w:rsidP="00277AE1">
      <w:pPr>
        <w:ind w:firstLine="720"/>
        <w:jc w:val="thaiDistribute"/>
        <w:rPr>
          <w:rFonts w:ascii="TH SarabunIT๙" w:hAnsi="TH SarabunIT๙" w:cs="TH SarabunIT๙"/>
          <w:color w:val="000000"/>
        </w:rPr>
      </w:pPr>
    </w:p>
    <w:p w:rsidR="00277AE1" w:rsidRPr="009D1DD6" w:rsidRDefault="00277AE1" w:rsidP="00277AE1">
      <w:pPr>
        <w:ind w:firstLine="720"/>
        <w:jc w:val="thaiDistribute"/>
        <w:rPr>
          <w:rFonts w:ascii="TH SarabunIT๙" w:hAnsi="TH SarabunIT๙" w:cs="TH SarabunIT๙"/>
          <w:color w:val="000000"/>
        </w:rPr>
      </w:pPr>
    </w:p>
    <w:p w:rsidR="00733983" w:rsidRPr="009D1DD6" w:rsidRDefault="00733983" w:rsidP="00A96CAE">
      <w:pPr>
        <w:spacing w:before="120" w:after="120" w:line="420" w:lineRule="exact"/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733983" w:rsidRPr="009D1DD6" w:rsidRDefault="00733983" w:rsidP="00A96CAE">
      <w:pPr>
        <w:spacing w:before="120" w:after="120" w:line="420" w:lineRule="exact"/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733983" w:rsidRPr="009D1DD6" w:rsidRDefault="00733983" w:rsidP="00A96CAE">
      <w:pPr>
        <w:spacing w:before="120" w:after="120" w:line="420" w:lineRule="exact"/>
        <w:jc w:val="center"/>
        <w:rPr>
          <w:rFonts w:ascii="TH SarabunIT๙" w:hAnsi="TH SarabunIT๙" w:cs="TH SarabunIT๙"/>
          <w:b/>
          <w:bCs/>
          <w:sz w:val="32"/>
          <w:szCs w:val="32"/>
        </w:rPr>
      </w:pPr>
    </w:p>
    <w:p w:rsidR="00DC582D" w:rsidRPr="009D1DD6" w:rsidRDefault="00DC582D" w:rsidP="00A96CAE">
      <w:pPr>
        <w:spacing w:before="120" w:after="120" w:line="420" w:lineRule="exact"/>
        <w:jc w:val="center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lastRenderedPageBreak/>
        <w:t>กิจกรรมพัฒนาผู้เรียน</w:t>
      </w:r>
    </w:p>
    <w:p w:rsidR="00DC582D" w:rsidRPr="009D1DD6" w:rsidRDefault="00DC582D" w:rsidP="00DC582D">
      <w:pPr>
        <w:spacing w:line="420" w:lineRule="exact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กิจกรรมพัฒนาผู้เรียน </w:t>
      </w:r>
      <w:r w:rsidR="00353CF2" w:rsidRPr="009D1DD6">
        <w:rPr>
          <w:rFonts w:ascii="TH SarabunIT๙" w:hAnsi="TH SarabunIT๙" w:cs="TH SarabunIT๙"/>
          <w:sz w:val="32"/>
          <w:szCs w:val="32"/>
          <w:cs/>
        </w:rPr>
        <w:t>โรงเรียน</w:t>
      </w:r>
      <w:r w:rsidR="00E27D49" w:rsidRPr="009D1DD6">
        <w:rPr>
          <w:rFonts w:ascii="TH SarabunIT๙" w:hAnsi="TH SarabunIT๙" w:cs="TH SarabunIT๙"/>
          <w:sz w:val="32"/>
          <w:szCs w:val="32"/>
          <w:cs/>
        </w:rPr>
        <w:t>ศักดิ์สุนันท์วิทยา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มุ่งให้ผู้เรียนได้พัฒนาตนเองตามศักยภาพ พัฒนาอย่างรอบด้านเพื่อความเป็นมนุษย์ที่สมบูรณ์ ทั้งร่างกาย สติปัญญา อารมณ์ และสังคม เสริมสร้างให้เป็นผู้มีศีลธรรม จริยธรรม มีระเบียบวินัย ปลูกฝังและสร้างจิตสำนึกของการทำประโยชน์เพื่อสังคม สามารถจัดการตนเองได้ และอยู่ร่วมกับผู้อื่นอย่างมีความสุข </w:t>
      </w:r>
    </w:p>
    <w:p w:rsidR="00DC582D" w:rsidRPr="009D1DD6" w:rsidRDefault="00DC582D" w:rsidP="00DC582D">
      <w:pPr>
        <w:spacing w:line="420" w:lineRule="exact"/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กิจกรรมพัฒนาผู้เรียนแบ่งเป็น 3 ลักษณะ ดังนี้</w:t>
      </w:r>
    </w:p>
    <w:p w:rsidR="00DC582D" w:rsidRPr="009D1DD6" w:rsidRDefault="00DC582D" w:rsidP="00DC582D">
      <w:pPr>
        <w:spacing w:line="420" w:lineRule="exact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1. กิจกรรมแนะแนว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</w:t>
      </w:r>
    </w:p>
    <w:p w:rsidR="00DC582D" w:rsidRPr="009D1DD6" w:rsidRDefault="00DC582D" w:rsidP="00DC582D">
      <w:pPr>
        <w:spacing w:line="420" w:lineRule="exact"/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 เป็นกิจกรรมที่ส่งเสริมและพัฒนาผู้เรียนให้รู้จักตนเอง รู้รักษ์สิ่งแวดล้อม สามารถคิดตัดสินใจ คิดแก้ปัญหา กำหนดเป้าหมาย วางแผนชีวิตทั้งด้านการเรียน และอาชีพ สามารถปรับตนได้อย่างเหมาะสม นอกจากนี้ยังช่วยให้ครูรู้จักและเข้าใจผู้เรียน ทั้งยังเป็นกิจกรรมที่ช่วยเหลือและให้คำปรึกษาแก่ผู้ปกครองในการมีส่วนร่วมพัฒนาผู้เรียน </w:t>
      </w:r>
    </w:p>
    <w:p w:rsidR="00DC582D" w:rsidRPr="009D1DD6" w:rsidRDefault="00DC582D" w:rsidP="00DC582D">
      <w:pPr>
        <w:spacing w:line="420" w:lineRule="exact"/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2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>.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  กิจกรรมนักเรียน</w:t>
      </w:r>
    </w:p>
    <w:p w:rsidR="00DC582D" w:rsidRPr="009D1DD6" w:rsidRDefault="00DC582D" w:rsidP="00DC582D">
      <w:pPr>
        <w:spacing w:line="420" w:lineRule="exact"/>
        <w:ind w:firstLine="720"/>
        <w:rPr>
          <w:rFonts w:ascii="TH SarabunIT๙" w:hAnsi="TH SarabunIT๙" w:cs="TH SarabunIT๙"/>
          <w:b/>
          <w:bCs/>
          <w:sz w:val="32"/>
          <w:szCs w:val="32"/>
          <w:lang w:eastAsia="zh-CN"/>
        </w:rPr>
      </w:pPr>
      <w:r w:rsidRPr="009D1DD6">
        <w:rPr>
          <w:rFonts w:ascii="TH SarabunIT๙" w:hAnsi="TH SarabunIT๙" w:cs="TH SarabunIT๙"/>
          <w:spacing w:val="-4"/>
          <w:sz w:val="32"/>
          <w:szCs w:val="32"/>
          <w:cs/>
          <w:lang w:eastAsia="zh-CN"/>
        </w:rPr>
        <w:t xml:space="preserve">       เป็นกิจกรรมที่มุ่งพัฒนาความมีระเบียบวินัย ความเป็นผู้นำผู้ตามที่ดี ความรับผิดชอบ                การทำงานร่วมกัน การรู้จักแก้ปัญหา  การตัดสินใจที่เหมาะสม ความมีเหตุผล การช่วยเหลือแบ่งปันกัน   เอื้ออาทร และสมานฉันท์  </w:t>
      </w:r>
      <w:r w:rsidRPr="009D1DD6">
        <w:rPr>
          <w:rFonts w:ascii="TH SarabunIT๙" w:hAnsi="TH SarabunIT๙" w:cs="TH SarabunIT๙"/>
          <w:sz w:val="32"/>
          <w:szCs w:val="32"/>
          <w:cs/>
        </w:rPr>
        <w:t>โดยจัดให้สอดคล้องกับความสามารถ ความถนัด และความสนใจของผู้เรียน ให้ได้ปฏิบัติด้วยตนเองในทุกขั้นตอน ได้แก่ การศึกษาวิเคราะห์วางแผน ปฏิบัติตามแผน ประเมินและปรับปรุงการทำงาน เน้นการทำงานร่วมกันเป็นกลุ่ม ตามความเหมาะสมและสอดคล้องกับวุฒิภาวะของผู้เรียน บริบทของสถานศึกษาและท้องถิ่น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  <w:lang w:eastAsia="zh-CN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  <w:lang w:eastAsia="zh-CN"/>
        </w:rPr>
        <w:t>กิจกรรมนักเรียนประกอบด้วย</w:t>
      </w:r>
    </w:p>
    <w:p w:rsidR="00DC582D" w:rsidRPr="009D1DD6" w:rsidRDefault="00DC582D" w:rsidP="00DC582D">
      <w:pPr>
        <w:spacing w:line="420" w:lineRule="exact"/>
        <w:ind w:firstLine="720"/>
        <w:rPr>
          <w:rFonts w:ascii="TH SarabunIT๙" w:hAnsi="TH SarabunIT๙" w:cs="TH SarabunIT๙"/>
          <w:spacing w:val="-4"/>
          <w:sz w:val="32"/>
          <w:szCs w:val="32"/>
          <w:cs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 </w:t>
      </w:r>
      <w:r w:rsidRPr="009D1DD6">
        <w:rPr>
          <w:rFonts w:ascii="TH SarabunIT๙" w:hAnsi="TH SarabunIT๙" w:cs="TH SarabunIT๙"/>
          <w:spacing w:val="-4"/>
          <w:sz w:val="32"/>
          <w:szCs w:val="32"/>
          <w:cs/>
          <w:lang w:eastAsia="zh-CN"/>
        </w:rPr>
        <w:t>2</w:t>
      </w:r>
      <w:r w:rsidRPr="009D1DD6">
        <w:rPr>
          <w:rFonts w:ascii="TH SarabunIT๙" w:hAnsi="TH SarabunIT๙" w:cs="TH SarabunIT๙"/>
          <w:spacing w:val="-4"/>
          <w:sz w:val="32"/>
          <w:szCs w:val="32"/>
          <w:lang w:eastAsia="zh-CN"/>
        </w:rPr>
        <w:t>.</w:t>
      </w:r>
      <w:r w:rsidRPr="009D1DD6">
        <w:rPr>
          <w:rFonts w:ascii="TH SarabunIT๙" w:hAnsi="TH SarabunIT๙" w:cs="TH SarabunIT๙"/>
          <w:spacing w:val="-4"/>
          <w:sz w:val="32"/>
          <w:szCs w:val="32"/>
          <w:cs/>
          <w:lang w:eastAsia="zh-CN"/>
        </w:rPr>
        <w:t xml:space="preserve">1 </w:t>
      </w:r>
      <w:r w:rsidRPr="009D1DD6">
        <w:rPr>
          <w:rFonts w:ascii="TH SarabunIT๙" w:hAnsi="TH SarabunIT๙" w:cs="TH SarabunIT๙"/>
          <w:spacing w:val="-4"/>
          <w:sz w:val="32"/>
          <w:szCs w:val="32"/>
          <w:cs/>
        </w:rPr>
        <w:t xml:space="preserve"> กิจกรรมลูกเสือ เนตรนารี</w:t>
      </w:r>
      <w:proofErr w:type="spellStart"/>
      <w:r w:rsidRPr="009D1DD6">
        <w:rPr>
          <w:rFonts w:ascii="TH SarabunIT๙" w:hAnsi="TH SarabunIT๙" w:cs="TH SarabunIT๙"/>
          <w:spacing w:val="-4"/>
          <w:sz w:val="32"/>
          <w:szCs w:val="32"/>
          <w:cs/>
        </w:rPr>
        <w:t>ยุว</w:t>
      </w:r>
      <w:proofErr w:type="spellEnd"/>
      <w:r w:rsidRPr="009D1DD6">
        <w:rPr>
          <w:rFonts w:ascii="TH SarabunIT๙" w:hAnsi="TH SarabunIT๙" w:cs="TH SarabunIT๙"/>
          <w:spacing w:val="-4"/>
          <w:sz w:val="32"/>
          <w:szCs w:val="32"/>
          <w:cs/>
        </w:rPr>
        <w:t>กาชาด ผู้บำเพ็ญประโยชน์ และนักศึกษาวิชาทหาร</w:t>
      </w:r>
      <w:r w:rsidRPr="009D1DD6">
        <w:rPr>
          <w:rFonts w:ascii="TH SarabunIT๙" w:hAnsi="TH SarabunIT๙" w:cs="TH SarabunIT๙"/>
          <w:spacing w:val="-4"/>
          <w:sz w:val="32"/>
          <w:szCs w:val="32"/>
          <w:cs/>
          <w:lang w:eastAsia="zh-CN"/>
        </w:rPr>
        <w:t xml:space="preserve">  </w:t>
      </w:r>
    </w:p>
    <w:p w:rsidR="00DC582D" w:rsidRPr="009D1DD6" w:rsidRDefault="00DC582D" w:rsidP="00DC582D">
      <w:pPr>
        <w:spacing w:line="420" w:lineRule="exact"/>
        <w:ind w:firstLine="720"/>
        <w:rPr>
          <w:rFonts w:ascii="TH SarabunIT๙" w:hAnsi="TH SarabunIT๙" w:cs="TH SarabunIT๙"/>
          <w:sz w:val="32"/>
          <w:szCs w:val="32"/>
          <w:lang w:eastAsia="zh-CN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 2</w:t>
      </w:r>
      <w:r w:rsidRPr="009D1DD6">
        <w:rPr>
          <w:rFonts w:ascii="TH SarabunIT๙" w:hAnsi="TH SarabunIT๙" w:cs="TH SarabunIT๙"/>
          <w:sz w:val="32"/>
          <w:szCs w:val="32"/>
        </w:rPr>
        <w:t>.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2 </w:t>
      </w:r>
      <w:r w:rsidRPr="009D1DD6">
        <w:rPr>
          <w:rFonts w:ascii="TH SarabunIT๙" w:hAnsi="TH SarabunIT๙" w:cs="TH SarabunIT๙"/>
          <w:sz w:val="32"/>
          <w:szCs w:val="32"/>
          <w:cs/>
          <w:lang w:eastAsia="zh-CN"/>
        </w:rPr>
        <w:t xml:space="preserve">กิจกรรมชุมนุม ชมรม </w:t>
      </w:r>
    </w:p>
    <w:p w:rsidR="00DC582D" w:rsidRPr="009D1DD6" w:rsidRDefault="00DC582D" w:rsidP="00DC582D">
      <w:pPr>
        <w:spacing w:line="420" w:lineRule="exact"/>
        <w:ind w:firstLine="720"/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3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 xml:space="preserve">.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 xml:space="preserve">กิจกรรมเพื่อสังคมและสาธารณประโยชน์ </w:t>
      </w:r>
    </w:p>
    <w:p w:rsidR="00F63CD7" w:rsidRPr="009D1DD6" w:rsidRDefault="00DC582D" w:rsidP="00DC582D">
      <w:pPr>
        <w:spacing w:line="420" w:lineRule="exact"/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 เป็นกิจกรรมที่ส่งเสริมให้ผู้เรียนบำเพ็ญตนให้เป็นประโยชน์ต่อสังคม ชุมชน และท้องถิ่นตามความสนใจในลักษณะอาสาสมัคร เพื่อแสดงถึงความรับผิดชอบ ความดีงาม ความเสียสละต่อสังคม มีจิตสาธารณะ เช่น กิจกรรมอาสาพัฒนาต่าง ๆ  กิจกรรมสร้างสรรค์สังคม</w:t>
      </w:r>
    </w:p>
    <w:p w:rsidR="00C94675" w:rsidRPr="009D1DD6" w:rsidRDefault="00C94675" w:rsidP="002328C8">
      <w:pPr>
        <w:tabs>
          <w:tab w:val="left" w:pos="1360"/>
        </w:tabs>
        <w:spacing w:line="420" w:lineRule="exact"/>
        <w:rPr>
          <w:rFonts w:ascii="TH SarabunIT๙" w:hAnsi="TH SarabunIT๙" w:cs="TH SarabunIT๙"/>
          <w:b/>
          <w:bCs/>
          <w:sz w:val="32"/>
          <w:szCs w:val="32"/>
          <w:lang w:eastAsia="zh-CN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  <w:lang w:eastAsia="zh-CN"/>
        </w:rPr>
        <w:t>แนวการจัดกิจกรรรมแนะแนว</w:t>
      </w:r>
    </w:p>
    <w:p w:rsidR="00F63CD7" w:rsidRPr="009D1DD6" w:rsidRDefault="00F63CD7" w:rsidP="008B602D">
      <w:pPr>
        <w:ind w:firstLine="864"/>
        <w:rPr>
          <w:rFonts w:ascii="TH SarabunIT๙" w:eastAsia="Cordia New" w:hAnsi="TH SarabunIT๙" w:cs="TH SarabunIT๙"/>
          <w:sz w:val="32"/>
          <w:szCs w:val="32"/>
        </w:rPr>
      </w:pPr>
      <w:r w:rsidRPr="009D1DD6">
        <w:rPr>
          <w:rFonts w:ascii="TH SarabunIT๙" w:eastAsia="Cordia New" w:hAnsi="TH SarabunIT๙" w:cs="TH SarabunIT๙"/>
          <w:sz w:val="32"/>
          <w:szCs w:val="32"/>
          <w:cs/>
        </w:rPr>
        <w:t>การจัดกิจกรรมแนะแนว สถานศึกษาได้บริหารจัดการให้บุคลากรที่เกี่ยวข้อง มีหน้าที่และมีส่วนร่วมในการพัฒนาผู้เรียน ให้บรรลุตามจุดหมายของหลักสูตร และมาตรฐานการแนะแนวด้านผู้เรียน โดยจัดเวลาให้เป็นไปตามสัดส่วนของการจัดกิจกรรมพัฒนาผู้เรียนในแต่ชั้นปี รวมทั้งจัดบริการ</w:t>
      </w:r>
      <w:r w:rsidRPr="009D1DD6">
        <w:rPr>
          <w:rFonts w:ascii="TH SarabunIT๙" w:eastAsia="Cordia New" w:hAnsi="TH SarabunIT๙" w:cs="TH SarabunIT๙"/>
          <w:sz w:val="32"/>
          <w:szCs w:val="32"/>
          <w:cs/>
        </w:rPr>
        <w:lastRenderedPageBreak/>
        <w:t xml:space="preserve">และกิจกรรมนอกห้องเรียนให้ครอบคลุมทั้ง </w:t>
      </w:r>
      <w:r w:rsidRPr="009D1DD6">
        <w:rPr>
          <w:rFonts w:ascii="TH SarabunIT๙" w:eastAsia="Cordia New" w:hAnsi="TH SarabunIT๙" w:cs="TH SarabunIT๙"/>
          <w:sz w:val="32"/>
          <w:szCs w:val="32"/>
        </w:rPr>
        <w:t xml:space="preserve">5 </w:t>
      </w:r>
      <w:r w:rsidRPr="009D1DD6">
        <w:rPr>
          <w:rFonts w:ascii="TH SarabunIT๙" w:eastAsia="Cordia New" w:hAnsi="TH SarabunIT๙" w:cs="TH SarabunIT๙"/>
          <w:sz w:val="32"/>
          <w:szCs w:val="32"/>
          <w:cs/>
        </w:rPr>
        <w:t xml:space="preserve">งาน และมีกิจกรรมอย่างน้อย </w:t>
      </w:r>
      <w:r w:rsidRPr="009D1DD6">
        <w:rPr>
          <w:rFonts w:ascii="TH SarabunIT๙" w:eastAsia="Cordia New" w:hAnsi="TH SarabunIT๙" w:cs="TH SarabunIT๙"/>
          <w:sz w:val="32"/>
          <w:szCs w:val="32"/>
        </w:rPr>
        <w:t xml:space="preserve">9 </w:t>
      </w:r>
      <w:r w:rsidRPr="009D1DD6">
        <w:rPr>
          <w:rFonts w:ascii="TH SarabunIT๙" w:eastAsia="Cordia New" w:hAnsi="TH SarabunIT๙" w:cs="TH SarabunIT๙"/>
          <w:sz w:val="32"/>
          <w:szCs w:val="32"/>
          <w:cs/>
        </w:rPr>
        <w:t>กิจกรรม ตามแนวการจัดกิจกรรม แนะแนว ดังนี้</w:t>
      </w:r>
    </w:p>
    <w:p w:rsidR="00F63CD7" w:rsidRPr="009D1DD6" w:rsidRDefault="00F63CD7" w:rsidP="00986879">
      <w:pPr>
        <w:numPr>
          <w:ilvl w:val="0"/>
          <w:numId w:val="5"/>
        </w:numPr>
        <w:rPr>
          <w:rFonts w:ascii="TH SarabunIT๙" w:eastAsia="Cordia New" w:hAnsi="TH SarabunIT๙" w:cs="TH SarabunIT๙"/>
          <w:sz w:val="32"/>
          <w:szCs w:val="32"/>
        </w:rPr>
      </w:pPr>
      <w:r w:rsidRPr="009D1DD6">
        <w:rPr>
          <w:rFonts w:ascii="TH SarabunIT๙" w:eastAsia="Cordia New" w:hAnsi="TH SarabunIT๙" w:cs="TH SarabunIT๙"/>
          <w:sz w:val="32"/>
          <w:szCs w:val="32"/>
          <w:cs/>
        </w:rPr>
        <w:t>การจัดบริการแนะแนว</w:t>
      </w:r>
    </w:p>
    <w:p w:rsidR="00F63CD7" w:rsidRPr="009D1DD6" w:rsidRDefault="00F63CD7" w:rsidP="00986879">
      <w:pPr>
        <w:numPr>
          <w:ilvl w:val="0"/>
          <w:numId w:val="5"/>
        </w:numPr>
        <w:rPr>
          <w:rFonts w:ascii="TH SarabunIT๙" w:eastAsia="Cordia New" w:hAnsi="TH SarabunIT๙" w:cs="TH SarabunIT๙"/>
          <w:sz w:val="32"/>
          <w:szCs w:val="32"/>
        </w:rPr>
      </w:pPr>
      <w:r w:rsidRPr="009D1DD6">
        <w:rPr>
          <w:rFonts w:ascii="TH SarabunIT๙" w:eastAsia="Cordia New" w:hAnsi="TH SarabunIT๙" w:cs="TH SarabunIT๙"/>
          <w:sz w:val="32"/>
          <w:szCs w:val="32"/>
          <w:cs/>
        </w:rPr>
        <w:t>การจัดกิจกรรมในและนอกห้องเรียน</w:t>
      </w:r>
    </w:p>
    <w:p w:rsidR="00F63CD7" w:rsidRPr="009D1DD6" w:rsidRDefault="00F63CD7" w:rsidP="00F63CD7">
      <w:pPr>
        <w:keepNext/>
        <w:outlineLvl w:val="6"/>
        <w:rPr>
          <w:rFonts w:ascii="TH SarabunIT๙" w:eastAsia="Cordia New" w:hAnsi="TH SarabunIT๙" w:cs="TH SarabunIT๙"/>
          <w:b/>
          <w:bCs/>
          <w:sz w:val="32"/>
          <w:szCs w:val="32"/>
        </w:rPr>
      </w:pPr>
      <w:r w:rsidRPr="009D1DD6">
        <w:rPr>
          <w:rFonts w:ascii="TH SarabunIT๙" w:eastAsia="Cordia New" w:hAnsi="TH SarabunIT๙" w:cs="TH SarabunIT๙"/>
          <w:b/>
          <w:bCs/>
          <w:sz w:val="32"/>
          <w:szCs w:val="32"/>
          <w:cs/>
        </w:rPr>
        <w:t>การจัดบริการแนะแนว</w:t>
      </w:r>
    </w:p>
    <w:p w:rsidR="00F63CD7" w:rsidRPr="009D1DD6" w:rsidRDefault="00F63CD7" w:rsidP="00F63CD7">
      <w:pPr>
        <w:rPr>
          <w:rFonts w:ascii="TH SarabunIT๙" w:eastAsia="Cordia New" w:hAnsi="TH SarabunIT๙" w:cs="TH SarabunIT๙"/>
          <w:sz w:val="32"/>
          <w:szCs w:val="32"/>
        </w:rPr>
      </w:pPr>
      <w:r w:rsidRPr="009D1DD6">
        <w:rPr>
          <w:rFonts w:ascii="TH SarabunIT๙" w:eastAsia="Cordia New" w:hAnsi="TH SarabunIT๙" w:cs="TH SarabunIT๙"/>
          <w:sz w:val="32"/>
          <w:szCs w:val="32"/>
        </w:rPr>
        <w:tab/>
      </w:r>
      <w:r w:rsidRPr="009D1DD6">
        <w:rPr>
          <w:rFonts w:ascii="TH SarabunIT๙" w:eastAsia="Cordia New" w:hAnsi="TH SarabunIT๙" w:cs="TH SarabunIT๙"/>
          <w:sz w:val="32"/>
          <w:szCs w:val="32"/>
          <w:cs/>
        </w:rPr>
        <w:t xml:space="preserve">ครูทุกคน รวมถึงครูแนะแนวด้วย ร่วมรับผิดชอบ และมีหน้าที่ในการจัดบริการแนะแนว โดยมีครูแนะแนวเป็นที่ปรึกษาและประสานงานเพื่อพัฒนาผู้เรียนให้ได้มาตรฐานและครอบคลุมบริการแนะแนวทั้ง </w:t>
      </w:r>
      <w:r w:rsidRPr="009D1DD6">
        <w:rPr>
          <w:rFonts w:ascii="TH SarabunIT๙" w:eastAsia="Cordia New" w:hAnsi="TH SarabunIT๙" w:cs="TH SarabunIT๙"/>
          <w:sz w:val="32"/>
          <w:szCs w:val="32"/>
        </w:rPr>
        <w:t xml:space="preserve">5 </w:t>
      </w:r>
      <w:r w:rsidRPr="009D1DD6">
        <w:rPr>
          <w:rFonts w:ascii="TH SarabunIT๙" w:eastAsia="Cordia New" w:hAnsi="TH SarabunIT๙" w:cs="TH SarabunIT๙"/>
          <w:sz w:val="32"/>
          <w:szCs w:val="32"/>
          <w:cs/>
        </w:rPr>
        <w:t>งาน ตามวิธีการดังนี้</w:t>
      </w:r>
    </w:p>
    <w:tbl>
      <w:tblPr>
        <w:tblW w:w="864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690"/>
        <w:gridCol w:w="4950"/>
      </w:tblGrid>
      <w:tr w:rsidR="00F63CD7" w:rsidRPr="009D1DD6" w:rsidTr="008B602D">
        <w:tc>
          <w:tcPr>
            <w:tcW w:w="3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63CD7" w:rsidRPr="009D1DD6" w:rsidRDefault="00F63CD7" w:rsidP="00F14B2C">
            <w:pPr>
              <w:spacing w:line="216" w:lineRule="auto"/>
              <w:jc w:val="center"/>
              <w:rPr>
                <w:rFonts w:ascii="TH SarabunIT๙" w:eastAsia="Cordia New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eastAsia="Cordia New" w:hAnsi="TH SarabunIT๙" w:cs="TH SarabunIT๙"/>
                <w:sz w:val="32"/>
                <w:szCs w:val="32"/>
                <w:cs/>
              </w:rPr>
              <w:t>งาน</w:t>
            </w:r>
          </w:p>
        </w:tc>
        <w:tc>
          <w:tcPr>
            <w:tcW w:w="4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63CD7" w:rsidRPr="009D1DD6" w:rsidRDefault="00F63CD7" w:rsidP="00F14B2C">
            <w:pPr>
              <w:spacing w:line="216" w:lineRule="auto"/>
              <w:jc w:val="center"/>
              <w:rPr>
                <w:rFonts w:ascii="TH SarabunIT๙" w:eastAsia="Cordia New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eastAsia="Cordia New" w:hAnsi="TH SarabunIT๙" w:cs="TH SarabunIT๙"/>
                <w:sz w:val="32"/>
                <w:szCs w:val="32"/>
                <w:cs/>
              </w:rPr>
              <w:t>วิธีการ</w:t>
            </w:r>
          </w:p>
        </w:tc>
      </w:tr>
      <w:tr w:rsidR="00F63CD7" w:rsidRPr="009D1DD6" w:rsidTr="008B602D">
        <w:tc>
          <w:tcPr>
            <w:tcW w:w="369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F63CD7" w:rsidRPr="009D1DD6" w:rsidRDefault="00F63CD7" w:rsidP="00F14B2C">
            <w:pPr>
              <w:spacing w:line="216" w:lineRule="auto"/>
              <w:rPr>
                <w:rFonts w:ascii="TH SarabunIT๙" w:eastAsia="Cordia New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eastAsia="Cordia New" w:hAnsi="TH SarabunIT๙" w:cs="TH SarabunIT๙"/>
                <w:sz w:val="32"/>
                <w:szCs w:val="32"/>
              </w:rPr>
              <w:t xml:space="preserve">1. </w:t>
            </w:r>
            <w:r w:rsidRPr="009D1DD6">
              <w:rPr>
                <w:rFonts w:ascii="TH SarabunIT๙" w:eastAsia="Cordia New" w:hAnsi="TH SarabunIT๙" w:cs="TH SarabunIT๙"/>
                <w:sz w:val="32"/>
                <w:szCs w:val="32"/>
                <w:cs/>
              </w:rPr>
              <w:t>งานศึกษารวบรวมข้อมูล</w:t>
            </w:r>
          </w:p>
        </w:tc>
        <w:tc>
          <w:tcPr>
            <w:tcW w:w="495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F63CD7" w:rsidRPr="009D1DD6" w:rsidRDefault="00F63CD7" w:rsidP="00F14B2C">
            <w:pPr>
              <w:spacing w:line="216" w:lineRule="auto"/>
              <w:rPr>
                <w:rFonts w:ascii="TH SarabunIT๙" w:eastAsia="Cordia New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eastAsia="Cordia New" w:hAnsi="TH SarabunIT๙" w:cs="TH SarabunIT๙"/>
                <w:sz w:val="32"/>
                <w:szCs w:val="32"/>
              </w:rPr>
              <w:t xml:space="preserve">- </w:t>
            </w:r>
            <w:r w:rsidRPr="009D1DD6">
              <w:rPr>
                <w:rFonts w:ascii="TH SarabunIT๙" w:eastAsia="Cordia New" w:hAnsi="TH SarabunIT๙" w:cs="TH SarabunIT๙"/>
                <w:sz w:val="32"/>
                <w:szCs w:val="32"/>
                <w:cs/>
              </w:rPr>
              <w:t>ศึกษา รวบรวม วิเคราะห์ สรุป และนำเสนอ</w:t>
            </w:r>
          </w:p>
          <w:p w:rsidR="00F63CD7" w:rsidRPr="009D1DD6" w:rsidRDefault="00F63CD7" w:rsidP="00F14B2C">
            <w:pPr>
              <w:spacing w:line="216" w:lineRule="auto"/>
              <w:rPr>
                <w:rFonts w:ascii="TH SarabunIT๙" w:eastAsia="Cordia New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eastAsia="Cordia New" w:hAnsi="TH SarabunIT๙" w:cs="TH SarabunIT๙"/>
                <w:sz w:val="32"/>
                <w:szCs w:val="32"/>
                <w:cs/>
              </w:rPr>
              <w:t>ข้อมูลของผู้เรียน</w:t>
            </w:r>
          </w:p>
        </w:tc>
      </w:tr>
      <w:tr w:rsidR="00F63CD7" w:rsidRPr="009D1DD6" w:rsidTr="008B602D">
        <w:tc>
          <w:tcPr>
            <w:tcW w:w="369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F63CD7" w:rsidRPr="009D1DD6" w:rsidRDefault="00F63CD7" w:rsidP="00F14B2C">
            <w:pPr>
              <w:spacing w:line="216" w:lineRule="auto"/>
              <w:rPr>
                <w:rFonts w:ascii="TH SarabunIT๙" w:eastAsia="Cordia New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eastAsia="Cordia New" w:hAnsi="TH SarabunIT๙" w:cs="TH SarabunIT๙"/>
                <w:sz w:val="32"/>
                <w:szCs w:val="32"/>
              </w:rPr>
              <w:t xml:space="preserve">2. </w:t>
            </w:r>
            <w:r w:rsidRPr="009D1DD6">
              <w:rPr>
                <w:rFonts w:ascii="TH SarabunIT๙" w:eastAsia="Cordia New" w:hAnsi="TH SarabunIT๙" w:cs="TH SarabunIT๙"/>
                <w:sz w:val="32"/>
                <w:szCs w:val="32"/>
                <w:cs/>
              </w:rPr>
              <w:t>งานสารสนเทศ</w:t>
            </w:r>
          </w:p>
        </w:tc>
        <w:tc>
          <w:tcPr>
            <w:tcW w:w="495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F63CD7" w:rsidRPr="009D1DD6" w:rsidRDefault="00F63CD7" w:rsidP="00F14B2C">
            <w:pPr>
              <w:spacing w:line="216" w:lineRule="auto"/>
              <w:rPr>
                <w:rFonts w:ascii="TH SarabunIT๙" w:eastAsia="Cordia New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eastAsia="Cordia New" w:hAnsi="TH SarabunIT๙" w:cs="TH SarabunIT๙"/>
                <w:sz w:val="32"/>
                <w:szCs w:val="32"/>
              </w:rPr>
              <w:t xml:space="preserve">- </w:t>
            </w:r>
            <w:r w:rsidRPr="009D1DD6">
              <w:rPr>
                <w:rFonts w:ascii="TH SarabunIT๙" w:eastAsia="Cordia New" w:hAnsi="TH SarabunIT๙" w:cs="TH SarabunIT๙"/>
                <w:sz w:val="32"/>
                <w:szCs w:val="32"/>
                <w:cs/>
              </w:rPr>
              <w:t>จัดศูนย์สารสนเทศทางการแนะแนวในรูป</w:t>
            </w:r>
          </w:p>
          <w:p w:rsidR="00F63CD7" w:rsidRPr="009D1DD6" w:rsidRDefault="00F63CD7" w:rsidP="00F14B2C">
            <w:pPr>
              <w:spacing w:line="216" w:lineRule="auto"/>
              <w:rPr>
                <w:rFonts w:ascii="TH SarabunIT๙" w:eastAsia="Cordia New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eastAsia="Cordia New" w:hAnsi="TH SarabunIT๙" w:cs="TH SarabunIT๙"/>
                <w:sz w:val="32"/>
                <w:szCs w:val="32"/>
                <w:cs/>
              </w:rPr>
              <w:t>ศูนย์การเรียนรู้ด้วยตนเอง โดยครอบคลุมด้าน</w:t>
            </w:r>
          </w:p>
          <w:p w:rsidR="00F63CD7" w:rsidRPr="009D1DD6" w:rsidRDefault="00F63CD7" w:rsidP="00F14B2C">
            <w:pPr>
              <w:spacing w:line="216" w:lineRule="auto"/>
              <w:rPr>
                <w:rFonts w:ascii="TH SarabunIT๙" w:eastAsia="Cordia New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eastAsia="Cordia New" w:hAnsi="TH SarabunIT๙" w:cs="TH SarabunIT๙"/>
                <w:sz w:val="32"/>
                <w:szCs w:val="32"/>
                <w:cs/>
              </w:rPr>
              <w:t>การศึกษา อาชีพ ชีวิต และสังคม</w:t>
            </w:r>
          </w:p>
        </w:tc>
      </w:tr>
      <w:tr w:rsidR="00F63CD7" w:rsidRPr="009D1DD6" w:rsidTr="008B602D">
        <w:tc>
          <w:tcPr>
            <w:tcW w:w="369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F63CD7" w:rsidRPr="009D1DD6" w:rsidRDefault="00F63CD7" w:rsidP="00F14B2C">
            <w:pPr>
              <w:spacing w:line="216" w:lineRule="auto"/>
              <w:rPr>
                <w:rFonts w:ascii="TH SarabunIT๙" w:eastAsia="Cordia New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eastAsia="Cordia New" w:hAnsi="TH SarabunIT๙" w:cs="TH SarabunIT๙"/>
                <w:sz w:val="32"/>
                <w:szCs w:val="32"/>
              </w:rPr>
              <w:t xml:space="preserve">3. </w:t>
            </w:r>
            <w:r w:rsidRPr="009D1DD6">
              <w:rPr>
                <w:rFonts w:ascii="TH SarabunIT๙" w:eastAsia="Cordia New" w:hAnsi="TH SarabunIT๙" w:cs="TH SarabunIT๙"/>
                <w:sz w:val="32"/>
                <w:szCs w:val="32"/>
                <w:cs/>
              </w:rPr>
              <w:t>งานให้คำปรึกษา</w:t>
            </w:r>
          </w:p>
        </w:tc>
        <w:tc>
          <w:tcPr>
            <w:tcW w:w="495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F63CD7" w:rsidRPr="009D1DD6" w:rsidRDefault="00F63CD7" w:rsidP="00F14B2C">
            <w:pPr>
              <w:spacing w:line="216" w:lineRule="auto"/>
              <w:rPr>
                <w:rFonts w:ascii="TH SarabunIT๙" w:eastAsia="Cordia New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eastAsia="Cordia New" w:hAnsi="TH SarabunIT๙" w:cs="TH SarabunIT๙"/>
                <w:sz w:val="32"/>
                <w:szCs w:val="32"/>
              </w:rPr>
              <w:t xml:space="preserve">- </w:t>
            </w:r>
            <w:r w:rsidRPr="009D1DD6">
              <w:rPr>
                <w:rFonts w:ascii="TH SarabunIT๙" w:eastAsia="Cordia New" w:hAnsi="TH SarabunIT๙" w:cs="TH SarabunIT๙"/>
                <w:sz w:val="32"/>
                <w:szCs w:val="32"/>
                <w:cs/>
              </w:rPr>
              <w:t>อบรมทักษะการให้คำปรึกษาเบื้องต้นแก่ครู</w:t>
            </w:r>
          </w:p>
          <w:p w:rsidR="00F63CD7" w:rsidRPr="009D1DD6" w:rsidRDefault="00F63CD7" w:rsidP="00F14B2C">
            <w:pPr>
              <w:spacing w:line="216" w:lineRule="auto"/>
              <w:rPr>
                <w:rFonts w:ascii="TH SarabunIT๙" w:eastAsia="Cordia New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eastAsia="Cordia New" w:hAnsi="TH SarabunIT๙" w:cs="TH SarabunIT๙"/>
                <w:sz w:val="32"/>
                <w:szCs w:val="32"/>
                <w:cs/>
              </w:rPr>
              <w:t>ให้คำปรึกษาผู้เรียนทั้งรายบุคคลและเป็นกลุ่ม</w:t>
            </w:r>
          </w:p>
          <w:p w:rsidR="00F63CD7" w:rsidRPr="009D1DD6" w:rsidRDefault="00F63CD7" w:rsidP="00F14B2C">
            <w:pPr>
              <w:spacing w:line="216" w:lineRule="auto"/>
              <w:rPr>
                <w:rFonts w:ascii="TH SarabunIT๙" w:eastAsia="Cordia New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eastAsia="Cordia New" w:hAnsi="TH SarabunIT๙" w:cs="TH SarabunIT๙"/>
                <w:sz w:val="32"/>
                <w:szCs w:val="32"/>
              </w:rPr>
              <w:t xml:space="preserve">- </w:t>
            </w:r>
            <w:r w:rsidRPr="009D1DD6">
              <w:rPr>
                <w:rFonts w:ascii="TH SarabunIT๙" w:eastAsia="Cordia New" w:hAnsi="TH SarabunIT๙" w:cs="TH SarabunIT๙"/>
                <w:sz w:val="32"/>
                <w:szCs w:val="32"/>
                <w:cs/>
              </w:rPr>
              <w:t>ศึกษารายกรณี</w:t>
            </w:r>
            <w:r w:rsidRPr="009D1DD6">
              <w:rPr>
                <w:rFonts w:ascii="TH SarabunIT๙" w:eastAsia="Cordia New" w:hAnsi="TH SarabunIT๙" w:cs="TH SarabunIT๙"/>
                <w:sz w:val="32"/>
                <w:szCs w:val="32"/>
              </w:rPr>
              <w:t xml:space="preserve"> (Case study) </w:t>
            </w:r>
            <w:r w:rsidRPr="009D1DD6">
              <w:rPr>
                <w:rFonts w:ascii="TH SarabunIT๙" w:eastAsia="Cordia New" w:hAnsi="TH SarabunIT๙" w:cs="TH SarabunIT๙"/>
                <w:sz w:val="32"/>
                <w:szCs w:val="32"/>
                <w:cs/>
              </w:rPr>
              <w:t>และจัดกลุ่ม</w:t>
            </w:r>
          </w:p>
          <w:p w:rsidR="00F63CD7" w:rsidRPr="009D1DD6" w:rsidRDefault="00F63CD7" w:rsidP="00F14B2C">
            <w:pPr>
              <w:spacing w:line="216" w:lineRule="auto"/>
              <w:rPr>
                <w:rFonts w:ascii="TH SarabunIT๙" w:eastAsia="Cordia New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eastAsia="Cordia New" w:hAnsi="TH SarabunIT๙" w:cs="TH SarabunIT๙"/>
                <w:sz w:val="32"/>
                <w:szCs w:val="32"/>
                <w:cs/>
              </w:rPr>
              <w:t xml:space="preserve">ปรึกษาปัญหา </w:t>
            </w:r>
            <w:r w:rsidRPr="009D1DD6">
              <w:rPr>
                <w:rFonts w:ascii="TH SarabunIT๙" w:eastAsia="Cordia New" w:hAnsi="TH SarabunIT๙" w:cs="TH SarabunIT๙"/>
                <w:sz w:val="32"/>
                <w:szCs w:val="32"/>
              </w:rPr>
              <w:t>(Case conference)</w:t>
            </w:r>
          </w:p>
          <w:p w:rsidR="00F63CD7" w:rsidRPr="009D1DD6" w:rsidRDefault="00F63CD7" w:rsidP="00F14B2C">
            <w:pPr>
              <w:spacing w:line="216" w:lineRule="auto"/>
              <w:rPr>
                <w:rFonts w:ascii="TH SarabunIT๙" w:eastAsia="Cordia New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eastAsia="Cordia New" w:hAnsi="TH SarabunIT๙" w:cs="TH SarabunIT๙"/>
                <w:sz w:val="32"/>
                <w:szCs w:val="32"/>
              </w:rPr>
              <w:t xml:space="preserve">- </w:t>
            </w:r>
            <w:r w:rsidRPr="009D1DD6">
              <w:rPr>
                <w:rFonts w:ascii="TH SarabunIT๙" w:eastAsia="Cordia New" w:hAnsi="TH SarabunIT๙" w:cs="TH SarabunIT๙"/>
                <w:sz w:val="32"/>
                <w:szCs w:val="32"/>
                <w:cs/>
              </w:rPr>
              <w:t>ส่งต่อผู้เชี่ยวชาญ ในกรณีที่ผู้เรียนมีปัญหา</w:t>
            </w:r>
          </w:p>
          <w:p w:rsidR="00F63CD7" w:rsidRPr="009D1DD6" w:rsidRDefault="00F63CD7" w:rsidP="00F14B2C">
            <w:pPr>
              <w:spacing w:line="216" w:lineRule="auto"/>
              <w:rPr>
                <w:rFonts w:ascii="TH SarabunIT๙" w:eastAsia="Cordia New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eastAsia="Cordia New" w:hAnsi="TH SarabunIT๙" w:cs="TH SarabunIT๙"/>
                <w:sz w:val="32"/>
                <w:szCs w:val="32"/>
                <w:cs/>
              </w:rPr>
              <w:t>ยากแก่การแก้ไข</w:t>
            </w:r>
          </w:p>
          <w:p w:rsidR="00F63CD7" w:rsidRPr="009D1DD6" w:rsidRDefault="00F63CD7" w:rsidP="00F14B2C">
            <w:pPr>
              <w:spacing w:line="216" w:lineRule="auto"/>
              <w:rPr>
                <w:rFonts w:ascii="TH SarabunIT๙" w:eastAsia="Cordia New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eastAsia="Cordia New" w:hAnsi="TH SarabunIT๙" w:cs="TH SarabunIT๙"/>
                <w:sz w:val="32"/>
                <w:szCs w:val="32"/>
              </w:rPr>
              <w:t xml:space="preserve">- </w:t>
            </w:r>
            <w:r w:rsidRPr="009D1DD6">
              <w:rPr>
                <w:rFonts w:ascii="TH SarabunIT๙" w:eastAsia="Cordia New" w:hAnsi="TH SarabunIT๙" w:cs="TH SarabunIT๙"/>
                <w:sz w:val="32"/>
                <w:szCs w:val="32"/>
                <w:cs/>
              </w:rPr>
              <w:t>จัดกลุ่มพัฒนาผู้เรียนด้วยเทคนิคทางจิตวิทยา</w:t>
            </w:r>
          </w:p>
        </w:tc>
      </w:tr>
      <w:tr w:rsidR="00F63CD7" w:rsidRPr="009D1DD6" w:rsidTr="008B602D">
        <w:tc>
          <w:tcPr>
            <w:tcW w:w="369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F63CD7" w:rsidRPr="009D1DD6" w:rsidRDefault="00F63CD7" w:rsidP="00F14B2C">
            <w:pPr>
              <w:spacing w:line="216" w:lineRule="auto"/>
              <w:rPr>
                <w:rFonts w:ascii="TH SarabunIT๙" w:eastAsia="Cordia New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eastAsia="Cordia New" w:hAnsi="TH SarabunIT๙" w:cs="TH SarabunIT๙"/>
                <w:sz w:val="32"/>
                <w:szCs w:val="32"/>
              </w:rPr>
              <w:t>4.</w:t>
            </w:r>
            <w:r w:rsidRPr="009D1DD6">
              <w:rPr>
                <w:rFonts w:ascii="TH SarabunIT๙" w:eastAsia="Cordia New" w:hAnsi="TH SarabunIT๙" w:cs="TH SarabunIT๙"/>
                <w:sz w:val="32"/>
                <w:szCs w:val="32"/>
                <w:cs/>
              </w:rPr>
              <w:t>งานกิจกรรมส่งเสริม พัฒนา ช่วยเหลือ</w:t>
            </w:r>
          </w:p>
          <w:p w:rsidR="00F63CD7" w:rsidRPr="009D1DD6" w:rsidRDefault="00F63CD7" w:rsidP="00F14B2C">
            <w:pPr>
              <w:spacing w:line="216" w:lineRule="auto"/>
              <w:rPr>
                <w:rFonts w:ascii="TH SarabunIT๙" w:eastAsia="Cordia New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eastAsia="Cordia New" w:hAnsi="TH SarabunIT๙" w:cs="TH SarabunIT๙"/>
                <w:sz w:val="32"/>
                <w:szCs w:val="32"/>
                <w:cs/>
              </w:rPr>
              <w:t>ผู้เรียน</w:t>
            </w:r>
          </w:p>
        </w:tc>
        <w:tc>
          <w:tcPr>
            <w:tcW w:w="495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F63CD7" w:rsidRPr="009D1DD6" w:rsidRDefault="00F63CD7" w:rsidP="00F14B2C">
            <w:pPr>
              <w:spacing w:line="216" w:lineRule="auto"/>
              <w:rPr>
                <w:rFonts w:ascii="TH SarabunIT๙" w:eastAsia="Cordia New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eastAsia="Cordia New" w:hAnsi="TH SarabunIT๙" w:cs="TH SarabunIT๙"/>
                <w:sz w:val="32"/>
                <w:szCs w:val="32"/>
              </w:rPr>
              <w:t xml:space="preserve">- </w:t>
            </w:r>
            <w:r w:rsidRPr="009D1DD6">
              <w:rPr>
                <w:rFonts w:ascii="TH SarabunIT๙" w:eastAsia="Cordia New" w:hAnsi="TH SarabunIT๙" w:cs="TH SarabunIT๙"/>
                <w:sz w:val="32"/>
                <w:szCs w:val="32"/>
                <w:cs/>
              </w:rPr>
              <w:t>จัดบริการ สร้างเสริมประสบการณ์ รวมทั้ง</w:t>
            </w:r>
          </w:p>
          <w:p w:rsidR="00F63CD7" w:rsidRPr="009D1DD6" w:rsidRDefault="00F63CD7" w:rsidP="00F14B2C">
            <w:pPr>
              <w:spacing w:line="216" w:lineRule="auto"/>
              <w:rPr>
                <w:rFonts w:ascii="TH SarabunIT๙" w:eastAsia="Cordia New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eastAsia="Cordia New" w:hAnsi="TH SarabunIT๙" w:cs="TH SarabunIT๙"/>
                <w:sz w:val="32"/>
                <w:szCs w:val="32"/>
                <w:cs/>
              </w:rPr>
              <w:t>ให้การสงเคราะห์ เพื่อตอบสนองความถนัด</w:t>
            </w:r>
          </w:p>
          <w:p w:rsidR="00F63CD7" w:rsidRPr="009D1DD6" w:rsidRDefault="00F63CD7" w:rsidP="00F14B2C">
            <w:pPr>
              <w:spacing w:line="216" w:lineRule="auto"/>
              <w:rPr>
                <w:rFonts w:ascii="TH SarabunIT๙" w:eastAsia="Cordia New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eastAsia="Cordia New" w:hAnsi="TH SarabunIT๙" w:cs="TH SarabunIT๙"/>
                <w:sz w:val="32"/>
                <w:szCs w:val="32"/>
                <w:cs/>
              </w:rPr>
              <w:t>ความต้องการ และความสนใจของผู้เรียน</w:t>
            </w:r>
          </w:p>
        </w:tc>
      </w:tr>
      <w:tr w:rsidR="00F63CD7" w:rsidRPr="009D1DD6" w:rsidTr="008B602D">
        <w:tc>
          <w:tcPr>
            <w:tcW w:w="369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63CD7" w:rsidRPr="009D1DD6" w:rsidRDefault="00F63CD7" w:rsidP="00F63CD7">
            <w:pPr>
              <w:spacing w:line="216" w:lineRule="auto"/>
              <w:rPr>
                <w:rFonts w:ascii="TH SarabunIT๙" w:eastAsia="Cordia New" w:hAnsi="TH SarabunIT๙" w:cs="TH SarabunIT๙"/>
                <w:sz w:val="32"/>
                <w:szCs w:val="32"/>
              </w:rPr>
            </w:pPr>
          </w:p>
        </w:tc>
        <w:tc>
          <w:tcPr>
            <w:tcW w:w="49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D7EB4" w:rsidRPr="009D1DD6" w:rsidRDefault="00F63CD7" w:rsidP="00F63CD7">
            <w:pPr>
              <w:spacing w:line="216" w:lineRule="auto"/>
              <w:rPr>
                <w:rFonts w:ascii="TH SarabunIT๙" w:eastAsia="Cordia New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eastAsia="Cordia New" w:hAnsi="TH SarabunIT๙" w:cs="TH SarabunIT๙"/>
                <w:sz w:val="32"/>
                <w:szCs w:val="32"/>
                <w:cs/>
              </w:rPr>
              <w:t>วิธีการ</w:t>
            </w:r>
          </w:p>
        </w:tc>
      </w:tr>
      <w:tr w:rsidR="00F63CD7" w:rsidRPr="009D1DD6" w:rsidTr="008B602D">
        <w:tc>
          <w:tcPr>
            <w:tcW w:w="369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63CD7" w:rsidRPr="009D1DD6" w:rsidRDefault="00F63CD7" w:rsidP="00F14B2C">
            <w:pPr>
              <w:spacing w:line="216" w:lineRule="auto"/>
              <w:rPr>
                <w:rFonts w:ascii="TH SarabunIT๙" w:eastAsia="Cordia New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eastAsia="Cordia New" w:hAnsi="TH SarabunIT๙" w:cs="TH SarabunIT๙"/>
                <w:sz w:val="32"/>
                <w:szCs w:val="32"/>
              </w:rPr>
              <w:t xml:space="preserve">5. </w:t>
            </w:r>
            <w:r w:rsidRPr="009D1DD6">
              <w:rPr>
                <w:rFonts w:ascii="TH SarabunIT๙" w:eastAsia="Cordia New" w:hAnsi="TH SarabunIT๙" w:cs="TH SarabunIT๙"/>
                <w:sz w:val="32"/>
                <w:szCs w:val="32"/>
                <w:cs/>
              </w:rPr>
              <w:t>งานติดตามประเมินผล</w:t>
            </w:r>
          </w:p>
        </w:tc>
        <w:tc>
          <w:tcPr>
            <w:tcW w:w="49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63CD7" w:rsidRPr="009D1DD6" w:rsidRDefault="00F63CD7" w:rsidP="00F14B2C">
            <w:pPr>
              <w:spacing w:line="216" w:lineRule="auto"/>
              <w:rPr>
                <w:rFonts w:ascii="TH SarabunIT๙" w:eastAsia="Cordia New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eastAsia="Cordia New" w:hAnsi="TH SarabunIT๙" w:cs="TH SarabunIT๙"/>
                <w:sz w:val="32"/>
                <w:szCs w:val="32"/>
              </w:rPr>
              <w:t xml:space="preserve">- </w:t>
            </w:r>
            <w:r w:rsidRPr="009D1DD6">
              <w:rPr>
                <w:rFonts w:ascii="TH SarabunIT๙" w:eastAsia="Cordia New" w:hAnsi="TH SarabunIT๙" w:cs="TH SarabunIT๙"/>
                <w:sz w:val="32"/>
                <w:szCs w:val="32"/>
                <w:cs/>
              </w:rPr>
              <w:t>ติดตาม ดูแลพฤติกรรมและพัฒนาการของผู้เรียน</w:t>
            </w:r>
          </w:p>
          <w:p w:rsidR="00F63CD7" w:rsidRPr="009D1DD6" w:rsidRDefault="00F63CD7" w:rsidP="00F14B2C">
            <w:pPr>
              <w:spacing w:line="216" w:lineRule="auto"/>
              <w:rPr>
                <w:rFonts w:ascii="TH SarabunIT๙" w:eastAsia="Cordia New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eastAsia="Cordia New" w:hAnsi="TH SarabunIT๙" w:cs="TH SarabunIT๙"/>
                <w:sz w:val="32"/>
                <w:szCs w:val="32"/>
              </w:rPr>
              <w:t xml:space="preserve">- </w:t>
            </w:r>
            <w:r w:rsidRPr="009D1DD6">
              <w:rPr>
                <w:rFonts w:ascii="TH SarabunIT๙" w:eastAsia="Cordia New" w:hAnsi="TH SarabunIT๙" w:cs="TH SarabunIT๙"/>
                <w:sz w:val="32"/>
                <w:szCs w:val="32"/>
                <w:cs/>
              </w:rPr>
              <w:t>ติดตามผลผู้เรียน</w:t>
            </w:r>
          </w:p>
          <w:p w:rsidR="00F63CD7" w:rsidRPr="009D1DD6" w:rsidRDefault="00F63CD7" w:rsidP="00F14B2C">
            <w:pPr>
              <w:spacing w:line="216" w:lineRule="auto"/>
              <w:rPr>
                <w:rFonts w:ascii="TH SarabunIT๙" w:eastAsia="Cordia New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eastAsia="Cordia New" w:hAnsi="TH SarabunIT๙" w:cs="TH SarabunIT๙"/>
                <w:sz w:val="32"/>
                <w:szCs w:val="32"/>
              </w:rPr>
              <w:t xml:space="preserve">- </w:t>
            </w:r>
            <w:r w:rsidRPr="009D1DD6">
              <w:rPr>
                <w:rFonts w:ascii="TH SarabunIT๙" w:eastAsia="Cordia New" w:hAnsi="TH SarabunIT๙" w:cs="TH SarabunIT๙"/>
                <w:sz w:val="32"/>
                <w:szCs w:val="32"/>
                <w:cs/>
              </w:rPr>
              <w:t>ประเมินผลการดำเนินงานแนะแนว</w:t>
            </w:r>
          </w:p>
        </w:tc>
      </w:tr>
    </w:tbl>
    <w:p w:rsidR="00A6758E" w:rsidRDefault="00A6758E" w:rsidP="00A6758E">
      <w:pPr>
        <w:rPr>
          <w:rFonts w:eastAsia="Cordia New" w:hint="cs"/>
        </w:rPr>
      </w:pPr>
    </w:p>
    <w:p w:rsidR="00A6758E" w:rsidRDefault="00A6758E" w:rsidP="00A6758E">
      <w:pPr>
        <w:rPr>
          <w:rFonts w:eastAsia="Cordia New" w:hint="cs"/>
        </w:rPr>
      </w:pPr>
    </w:p>
    <w:p w:rsidR="00A6758E" w:rsidRDefault="00A6758E" w:rsidP="00A6758E">
      <w:pPr>
        <w:rPr>
          <w:rFonts w:eastAsia="Cordia New" w:hint="cs"/>
        </w:rPr>
      </w:pPr>
    </w:p>
    <w:p w:rsidR="00A6758E" w:rsidRDefault="00A6758E" w:rsidP="00A6758E">
      <w:pPr>
        <w:rPr>
          <w:rFonts w:eastAsia="Cordia New" w:hint="cs"/>
        </w:rPr>
      </w:pPr>
    </w:p>
    <w:p w:rsidR="00A6758E" w:rsidRDefault="00A6758E" w:rsidP="00A6758E">
      <w:pPr>
        <w:rPr>
          <w:rFonts w:eastAsia="Cordia New" w:hint="cs"/>
        </w:rPr>
      </w:pPr>
    </w:p>
    <w:p w:rsidR="00A6758E" w:rsidRDefault="00A6758E" w:rsidP="00A6758E">
      <w:pPr>
        <w:rPr>
          <w:rFonts w:eastAsia="Cordia New" w:hint="cs"/>
        </w:rPr>
      </w:pPr>
    </w:p>
    <w:p w:rsidR="00A6758E" w:rsidRDefault="00A6758E" w:rsidP="00A6758E">
      <w:pPr>
        <w:rPr>
          <w:rFonts w:eastAsia="Cordia New" w:hint="cs"/>
        </w:rPr>
      </w:pPr>
    </w:p>
    <w:p w:rsidR="00A6758E" w:rsidRDefault="00A6758E" w:rsidP="00A6758E">
      <w:pPr>
        <w:rPr>
          <w:rFonts w:eastAsia="Cordia New" w:hint="cs"/>
        </w:rPr>
      </w:pPr>
    </w:p>
    <w:p w:rsidR="00A6758E" w:rsidRDefault="00A6758E" w:rsidP="00A6758E">
      <w:pPr>
        <w:rPr>
          <w:rFonts w:eastAsia="Cordia New" w:hint="cs"/>
        </w:rPr>
      </w:pPr>
    </w:p>
    <w:p w:rsidR="00F63CD7" w:rsidRPr="00A6758E" w:rsidRDefault="008B602D" w:rsidP="00A6758E">
      <w:pPr>
        <w:rPr>
          <w:rFonts w:ascii="TH SarabunIT๙" w:eastAsia="Cordia New" w:hAnsi="TH SarabunIT๙" w:cs="TH SarabunIT๙"/>
          <w:b/>
          <w:bCs/>
          <w:sz w:val="28"/>
          <w:szCs w:val="32"/>
        </w:rPr>
      </w:pPr>
      <w:r w:rsidRPr="00A6758E">
        <w:rPr>
          <w:rFonts w:ascii="TH SarabunIT๙" w:eastAsia="Cordia New" w:hAnsi="TH SarabunIT๙" w:cs="TH SarabunIT๙"/>
          <w:b/>
          <w:bCs/>
          <w:sz w:val="28"/>
          <w:szCs w:val="32"/>
          <w:cs/>
        </w:rPr>
        <w:lastRenderedPageBreak/>
        <w:t>ก</w:t>
      </w:r>
      <w:r w:rsidR="00F63CD7" w:rsidRPr="00A6758E">
        <w:rPr>
          <w:rFonts w:ascii="TH SarabunIT๙" w:eastAsia="Cordia New" w:hAnsi="TH SarabunIT๙" w:cs="TH SarabunIT๙"/>
          <w:b/>
          <w:bCs/>
          <w:sz w:val="28"/>
          <w:szCs w:val="32"/>
          <w:cs/>
        </w:rPr>
        <w:t>ารจัดกิจกรรมในและนอกห้องเรียน</w:t>
      </w:r>
    </w:p>
    <w:p w:rsidR="00F63CD7" w:rsidRPr="00A6758E" w:rsidRDefault="00F63CD7" w:rsidP="00A6758E">
      <w:pPr>
        <w:rPr>
          <w:rFonts w:ascii="TH SarabunIT๙" w:eastAsia="Cordia New" w:hAnsi="TH SarabunIT๙" w:cs="TH SarabunIT๙"/>
          <w:sz w:val="28"/>
          <w:szCs w:val="32"/>
        </w:rPr>
      </w:pPr>
      <w:r w:rsidRPr="00A6758E">
        <w:rPr>
          <w:rFonts w:ascii="TH SarabunIT๙" w:eastAsia="Cordia New" w:hAnsi="TH SarabunIT๙" w:cs="TH SarabunIT๙"/>
          <w:sz w:val="28"/>
          <w:szCs w:val="32"/>
        </w:rPr>
        <w:tab/>
      </w:r>
      <w:r w:rsidRPr="00A6758E">
        <w:rPr>
          <w:rFonts w:ascii="TH SarabunIT๙" w:eastAsia="Cordia New" w:hAnsi="TH SarabunIT๙" w:cs="TH SarabunIT๙"/>
          <w:sz w:val="28"/>
          <w:szCs w:val="32"/>
          <w:cs/>
        </w:rPr>
        <w:t>ครูทุกคนร่วมรับผิดชอบ และมีหน้าที่ในการจัดกิจกรรมแนะแนว โดยมีครูแนะแนวเป็นที่ปรึกษาและประสานงาน ร่วมกันวางแผนและหาวิธีการที่เหมาะสมมาใช้พัฒนาผู้เรียน เช่น</w:t>
      </w:r>
    </w:p>
    <w:p w:rsidR="00733983" w:rsidRPr="009D1DD6" w:rsidRDefault="00733983" w:rsidP="00F63CD7">
      <w:pPr>
        <w:rPr>
          <w:rFonts w:ascii="TH SarabunIT๙" w:eastAsia="Cordia New" w:hAnsi="TH SarabunIT๙" w:cs="TH SarabunIT๙"/>
          <w:sz w:val="32"/>
          <w:szCs w:val="3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261"/>
        <w:gridCol w:w="4261"/>
      </w:tblGrid>
      <w:tr w:rsidR="00F63CD7" w:rsidRPr="009D1DD6">
        <w:tc>
          <w:tcPr>
            <w:tcW w:w="4621" w:type="dxa"/>
            <w:shd w:val="clear" w:color="auto" w:fill="auto"/>
          </w:tcPr>
          <w:p w:rsidR="00F63CD7" w:rsidRPr="009D1DD6" w:rsidRDefault="00F63CD7" w:rsidP="00F14B2C">
            <w:pPr>
              <w:keepNext/>
              <w:jc w:val="center"/>
              <w:outlineLvl w:val="0"/>
              <w:rPr>
                <w:rFonts w:ascii="TH SarabunIT๙" w:eastAsia="Cordia New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eastAsia="Cordia New" w:hAnsi="TH SarabunIT๙" w:cs="TH SarabunIT๙"/>
                <w:sz w:val="32"/>
                <w:szCs w:val="32"/>
                <w:cs/>
              </w:rPr>
              <w:t>ในห้องเรียน</w:t>
            </w:r>
          </w:p>
        </w:tc>
        <w:tc>
          <w:tcPr>
            <w:tcW w:w="4621" w:type="dxa"/>
            <w:shd w:val="clear" w:color="auto" w:fill="auto"/>
          </w:tcPr>
          <w:p w:rsidR="00F63CD7" w:rsidRPr="009D1DD6" w:rsidRDefault="00F63CD7" w:rsidP="00F14B2C">
            <w:pPr>
              <w:keepNext/>
              <w:jc w:val="center"/>
              <w:outlineLvl w:val="0"/>
              <w:rPr>
                <w:rFonts w:ascii="TH SarabunIT๙" w:eastAsia="Cordia New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eastAsia="Cordia New" w:hAnsi="TH SarabunIT๙" w:cs="TH SarabunIT๙"/>
                <w:sz w:val="32"/>
                <w:szCs w:val="32"/>
                <w:cs/>
              </w:rPr>
              <w:t>นอกห้องเรียน</w:t>
            </w:r>
          </w:p>
        </w:tc>
      </w:tr>
      <w:tr w:rsidR="00F63CD7" w:rsidRPr="009D1DD6">
        <w:tc>
          <w:tcPr>
            <w:tcW w:w="4621" w:type="dxa"/>
            <w:shd w:val="clear" w:color="auto" w:fill="auto"/>
          </w:tcPr>
          <w:p w:rsidR="00F63CD7" w:rsidRPr="009D1DD6" w:rsidRDefault="00F63CD7" w:rsidP="00986879">
            <w:pPr>
              <w:numPr>
                <w:ilvl w:val="0"/>
                <w:numId w:val="6"/>
              </w:numPr>
              <w:rPr>
                <w:rFonts w:ascii="TH SarabunIT๙" w:eastAsia="Cordia New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eastAsia="Cordia New" w:hAnsi="TH SarabunIT๙" w:cs="TH SarabunIT๙"/>
                <w:sz w:val="32"/>
                <w:szCs w:val="32"/>
                <w:cs/>
              </w:rPr>
              <w:t>กิจกรรม</w:t>
            </w:r>
            <w:proofErr w:type="spellStart"/>
            <w:r w:rsidRPr="009D1DD6">
              <w:rPr>
                <w:rFonts w:ascii="TH SarabunIT๙" w:eastAsia="Cordia New" w:hAnsi="TH SarabunIT๙" w:cs="TH SarabunIT๙"/>
                <w:sz w:val="32"/>
                <w:szCs w:val="32"/>
                <w:cs/>
              </w:rPr>
              <w:t>โฮมรูม</w:t>
            </w:r>
            <w:proofErr w:type="spellEnd"/>
          </w:p>
          <w:p w:rsidR="00F63CD7" w:rsidRPr="009D1DD6" w:rsidRDefault="00F63CD7" w:rsidP="00986879">
            <w:pPr>
              <w:numPr>
                <w:ilvl w:val="0"/>
                <w:numId w:val="6"/>
              </w:numPr>
              <w:rPr>
                <w:rFonts w:ascii="TH SarabunIT๙" w:eastAsia="Cordia New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eastAsia="Cordia New" w:hAnsi="TH SarabunIT๙" w:cs="TH SarabunIT๙"/>
                <w:sz w:val="32"/>
                <w:szCs w:val="32"/>
                <w:cs/>
              </w:rPr>
              <w:t>กิจกรรมคาบแนะแนว</w:t>
            </w:r>
          </w:p>
          <w:p w:rsidR="00F63CD7" w:rsidRPr="009D1DD6" w:rsidRDefault="00F63CD7" w:rsidP="00986879">
            <w:pPr>
              <w:numPr>
                <w:ilvl w:val="0"/>
                <w:numId w:val="6"/>
              </w:numPr>
              <w:rPr>
                <w:rFonts w:ascii="TH SarabunIT๙" w:eastAsia="Cordia New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eastAsia="Cordia New" w:hAnsi="TH SarabunIT๙" w:cs="TH SarabunIT๙"/>
                <w:sz w:val="32"/>
                <w:szCs w:val="32"/>
                <w:cs/>
              </w:rPr>
              <w:t>การสอดแทรกกระบวนการแนะแนว</w:t>
            </w:r>
          </w:p>
        </w:tc>
        <w:tc>
          <w:tcPr>
            <w:tcW w:w="4621" w:type="dxa"/>
            <w:shd w:val="clear" w:color="auto" w:fill="auto"/>
          </w:tcPr>
          <w:p w:rsidR="00F63CD7" w:rsidRPr="009D1DD6" w:rsidRDefault="00F63CD7" w:rsidP="00F63CD7">
            <w:pPr>
              <w:rPr>
                <w:rFonts w:ascii="TH SarabunIT๙" w:eastAsia="Cordia New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eastAsia="Cordia New" w:hAnsi="TH SarabunIT๙" w:cs="TH SarabunIT๙"/>
                <w:sz w:val="32"/>
                <w:szCs w:val="32"/>
              </w:rPr>
              <w:t xml:space="preserve">1. </w:t>
            </w:r>
            <w:r w:rsidRPr="009D1DD6">
              <w:rPr>
                <w:rFonts w:ascii="TH SarabunIT๙" w:eastAsia="Cordia New" w:hAnsi="TH SarabunIT๙" w:cs="TH SarabunIT๙"/>
                <w:sz w:val="32"/>
                <w:szCs w:val="32"/>
                <w:cs/>
              </w:rPr>
              <w:t>กิจกรรมกลุ่มทางจิตวิทยาและการแนะแนว เช่นโปรแกรมพัฒนาตนเองเกี่ยวกับการรู้จัก และเห็นคุณค่าในตนเอง</w:t>
            </w:r>
          </w:p>
          <w:p w:rsidR="00F63CD7" w:rsidRPr="009D1DD6" w:rsidRDefault="00F63CD7" w:rsidP="00F14B2C">
            <w:pPr>
              <w:rPr>
                <w:rFonts w:ascii="TH SarabunIT๙" w:eastAsia="Cordia New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eastAsia="Cordia New" w:hAnsi="TH SarabunIT๙" w:cs="TH SarabunIT๙"/>
                <w:sz w:val="32"/>
                <w:szCs w:val="32"/>
              </w:rPr>
              <w:t xml:space="preserve">2. </w:t>
            </w:r>
            <w:r w:rsidRPr="009D1DD6">
              <w:rPr>
                <w:rFonts w:ascii="TH SarabunIT๙" w:eastAsia="Cordia New" w:hAnsi="TH SarabunIT๙" w:cs="TH SarabunIT๙"/>
                <w:sz w:val="32"/>
                <w:szCs w:val="32"/>
                <w:cs/>
              </w:rPr>
              <w:t>การอบรมเชิงปฏิบัติการ เช่น โครงการอบรม</w:t>
            </w:r>
          </w:p>
          <w:p w:rsidR="00F63CD7" w:rsidRPr="009D1DD6" w:rsidRDefault="00F63CD7" w:rsidP="00F14B2C">
            <w:pPr>
              <w:rPr>
                <w:rFonts w:ascii="TH SarabunIT๙" w:eastAsia="Cordia New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eastAsia="Cordia New" w:hAnsi="TH SarabunIT๙" w:cs="TH SarabunIT๙"/>
                <w:sz w:val="32"/>
                <w:szCs w:val="32"/>
                <w:cs/>
              </w:rPr>
              <w:t>ผู้นำในโรง</w:t>
            </w:r>
            <w:proofErr w:type="spellStart"/>
            <w:r w:rsidRPr="009D1DD6">
              <w:rPr>
                <w:rFonts w:ascii="TH SarabunIT๙" w:eastAsia="Cordia New" w:hAnsi="TH SarabunIT๙" w:cs="TH SarabunIT๙"/>
                <w:sz w:val="32"/>
                <w:szCs w:val="32"/>
                <w:cs/>
              </w:rPr>
              <w:t>เรียนสห</w:t>
            </w:r>
            <w:proofErr w:type="spellEnd"/>
            <w:r w:rsidRPr="009D1DD6">
              <w:rPr>
                <w:rFonts w:ascii="TH SarabunIT๙" w:eastAsia="Cordia New" w:hAnsi="TH SarabunIT๙" w:cs="TH SarabunIT๙"/>
                <w:sz w:val="32"/>
                <w:szCs w:val="32"/>
                <w:cs/>
              </w:rPr>
              <w:t>วิทยาเขต</w:t>
            </w:r>
          </w:p>
          <w:p w:rsidR="00F63CD7" w:rsidRPr="009D1DD6" w:rsidRDefault="00F63CD7" w:rsidP="00986879">
            <w:pPr>
              <w:numPr>
                <w:ilvl w:val="0"/>
                <w:numId w:val="6"/>
              </w:numPr>
              <w:rPr>
                <w:rFonts w:ascii="TH SarabunIT๙" w:eastAsia="Cordia New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eastAsia="Cordia New" w:hAnsi="TH SarabunIT๙" w:cs="TH SarabunIT๙"/>
                <w:sz w:val="32"/>
                <w:szCs w:val="32"/>
                <w:cs/>
              </w:rPr>
              <w:t>การ</w:t>
            </w:r>
            <w:proofErr w:type="spellStart"/>
            <w:r w:rsidRPr="009D1DD6">
              <w:rPr>
                <w:rFonts w:ascii="TH SarabunIT๙" w:eastAsia="Cordia New" w:hAnsi="TH SarabunIT๙" w:cs="TH SarabunIT๙"/>
                <w:sz w:val="32"/>
                <w:szCs w:val="32"/>
                <w:cs/>
              </w:rPr>
              <w:t>ทัศน</w:t>
            </w:r>
            <w:proofErr w:type="spellEnd"/>
            <w:r w:rsidRPr="009D1DD6">
              <w:rPr>
                <w:rFonts w:ascii="TH SarabunIT๙" w:eastAsia="Cordia New" w:hAnsi="TH SarabunIT๙" w:cs="TH SarabunIT๙"/>
                <w:sz w:val="32"/>
                <w:szCs w:val="32"/>
                <w:cs/>
              </w:rPr>
              <w:t xml:space="preserve">ศึกษาแหล่งวิทยาการ และ </w:t>
            </w:r>
          </w:p>
          <w:p w:rsidR="00F63CD7" w:rsidRPr="009D1DD6" w:rsidRDefault="00F63CD7" w:rsidP="00F14B2C">
            <w:pPr>
              <w:rPr>
                <w:rFonts w:ascii="TH SarabunIT๙" w:eastAsia="Cordia New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eastAsia="Cordia New" w:hAnsi="TH SarabunIT๙" w:cs="TH SarabunIT๙"/>
                <w:sz w:val="32"/>
                <w:szCs w:val="32"/>
                <w:cs/>
              </w:rPr>
              <w:t>สถานประกอบการ</w:t>
            </w:r>
          </w:p>
          <w:p w:rsidR="00F63CD7" w:rsidRPr="009D1DD6" w:rsidRDefault="00F63CD7" w:rsidP="00986879">
            <w:pPr>
              <w:numPr>
                <w:ilvl w:val="0"/>
                <w:numId w:val="6"/>
              </w:numPr>
              <w:rPr>
                <w:rFonts w:ascii="TH SarabunIT๙" w:eastAsia="Cordia New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eastAsia="Cordia New" w:hAnsi="TH SarabunIT๙" w:cs="TH SarabunIT๙"/>
                <w:sz w:val="32"/>
                <w:szCs w:val="32"/>
                <w:cs/>
              </w:rPr>
              <w:t>การเชิญวิทยากร ให้ความรู้ เช่น ผู้ปกครอง</w:t>
            </w:r>
          </w:p>
          <w:p w:rsidR="00F63CD7" w:rsidRPr="009D1DD6" w:rsidRDefault="00F63CD7" w:rsidP="00F14B2C">
            <w:pPr>
              <w:rPr>
                <w:rFonts w:ascii="TH SarabunIT๙" w:eastAsia="Cordia New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eastAsia="Cordia New" w:hAnsi="TH SarabunIT๙" w:cs="TH SarabunIT๙"/>
                <w:sz w:val="32"/>
                <w:szCs w:val="32"/>
                <w:cs/>
              </w:rPr>
              <w:t>นักเรียน ศิษย์เก่า ภูมิปัญญาท้องถิ่น</w:t>
            </w:r>
          </w:p>
          <w:p w:rsidR="00F63CD7" w:rsidRPr="009D1DD6" w:rsidRDefault="00F63CD7" w:rsidP="00986879">
            <w:pPr>
              <w:numPr>
                <w:ilvl w:val="0"/>
                <w:numId w:val="6"/>
              </w:numPr>
              <w:rPr>
                <w:rFonts w:ascii="TH SarabunIT๙" w:eastAsia="Cordia New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eastAsia="Cordia New" w:hAnsi="TH SarabunIT๙" w:cs="TH SarabunIT๙"/>
                <w:sz w:val="32"/>
                <w:szCs w:val="32"/>
                <w:cs/>
              </w:rPr>
              <w:t>การจัดนิทรรศการ</w:t>
            </w:r>
          </w:p>
          <w:p w:rsidR="00F63CD7" w:rsidRPr="009D1DD6" w:rsidRDefault="00F63CD7" w:rsidP="00986879">
            <w:pPr>
              <w:numPr>
                <w:ilvl w:val="0"/>
                <w:numId w:val="6"/>
              </w:numPr>
              <w:rPr>
                <w:rFonts w:ascii="TH SarabunIT๙" w:eastAsia="Cordia New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eastAsia="Cordia New" w:hAnsi="TH SarabunIT๙" w:cs="TH SarabunIT๙"/>
                <w:sz w:val="32"/>
                <w:szCs w:val="32"/>
                <w:cs/>
              </w:rPr>
              <w:t>การจัดป้ายนิเทศ</w:t>
            </w:r>
          </w:p>
          <w:p w:rsidR="00F63CD7" w:rsidRPr="009D1DD6" w:rsidRDefault="00F63CD7" w:rsidP="00986879">
            <w:pPr>
              <w:numPr>
                <w:ilvl w:val="0"/>
                <w:numId w:val="6"/>
              </w:numPr>
              <w:rPr>
                <w:rFonts w:ascii="TH SarabunIT๙" w:eastAsia="Cordia New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eastAsia="Cordia New" w:hAnsi="TH SarabunIT๙" w:cs="TH SarabunIT๙"/>
                <w:sz w:val="32"/>
                <w:szCs w:val="32"/>
                <w:cs/>
              </w:rPr>
              <w:t>การปฐมนิเทศ</w:t>
            </w:r>
          </w:p>
          <w:p w:rsidR="00F63CD7" w:rsidRPr="009D1DD6" w:rsidRDefault="00F63CD7" w:rsidP="00986879">
            <w:pPr>
              <w:numPr>
                <w:ilvl w:val="0"/>
                <w:numId w:val="6"/>
              </w:numPr>
              <w:rPr>
                <w:rFonts w:ascii="TH SarabunIT๙" w:eastAsia="Cordia New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eastAsia="Cordia New" w:hAnsi="TH SarabunIT๙" w:cs="TH SarabunIT๙"/>
                <w:sz w:val="32"/>
                <w:szCs w:val="32"/>
                <w:cs/>
              </w:rPr>
              <w:t>การปัจฉิมนิเทศ</w:t>
            </w:r>
          </w:p>
          <w:p w:rsidR="00F63CD7" w:rsidRPr="009D1DD6" w:rsidRDefault="00F63CD7" w:rsidP="00986879">
            <w:pPr>
              <w:numPr>
                <w:ilvl w:val="0"/>
                <w:numId w:val="6"/>
              </w:numPr>
              <w:rPr>
                <w:rFonts w:ascii="TH SarabunIT๙" w:eastAsia="Cordia New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eastAsia="Cordia New" w:hAnsi="TH SarabunIT๙" w:cs="TH SarabunIT๙"/>
                <w:sz w:val="32"/>
                <w:szCs w:val="32"/>
                <w:cs/>
              </w:rPr>
              <w:t>การจัดเสียงตามสาย</w:t>
            </w:r>
          </w:p>
          <w:p w:rsidR="00F63CD7" w:rsidRPr="009D1DD6" w:rsidRDefault="00F63CD7" w:rsidP="00986879">
            <w:pPr>
              <w:numPr>
                <w:ilvl w:val="0"/>
                <w:numId w:val="6"/>
              </w:numPr>
              <w:rPr>
                <w:rFonts w:ascii="TH SarabunIT๙" w:eastAsia="Cordia New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eastAsia="Cordia New" w:hAnsi="TH SarabunIT๙" w:cs="TH SarabunIT๙"/>
                <w:sz w:val="32"/>
                <w:szCs w:val="32"/>
                <w:cs/>
              </w:rPr>
              <w:t>ชุมนุมแนะแนว</w:t>
            </w:r>
          </w:p>
          <w:p w:rsidR="00F63CD7" w:rsidRPr="009D1DD6" w:rsidRDefault="00F63CD7" w:rsidP="00986879">
            <w:pPr>
              <w:numPr>
                <w:ilvl w:val="0"/>
                <w:numId w:val="6"/>
              </w:numPr>
              <w:rPr>
                <w:rFonts w:ascii="TH SarabunIT๙" w:eastAsia="Cordia New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eastAsia="Cordia New" w:hAnsi="TH SarabunIT๙" w:cs="TH SarabunIT๙"/>
                <w:sz w:val="32"/>
                <w:szCs w:val="32"/>
                <w:cs/>
              </w:rPr>
              <w:t>กิจกรรมผู้ปกครองพบครูของลูกรัก</w:t>
            </w:r>
          </w:p>
          <w:p w:rsidR="00F63CD7" w:rsidRPr="009D1DD6" w:rsidRDefault="00F63CD7" w:rsidP="00986879">
            <w:pPr>
              <w:numPr>
                <w:ilvl w:val="0"/>
                <w:numId w:val="6"/>
              </w:numPr>
              <w:rPr>
                <w:rFonts w:ascii="TH SarabunIT๙" w:eastAsia="Cordia New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eastAsia="Cordia New" w:hAnsi="TH SarabunIT๙" w:cs="TH SarabunIT๙"/>
                <w:sz w:val="32"/>
                <w:szCs w:val="32"/>
                <w:cs/>
              </w:rPr>
              <w:t xml:space="preserve">กิจกรรมเพื่อนช่วยเพื่อน </w:t>
            </w:r>
          </w:p>
        </w:tc>
      </w:tr>
    </w:tbl>
    <w:p w:rsidR="00AF0377" w:rsidRPr="009D1DD6" w:rsidRDefault="00AF0377" w:rsidP="00F63CD7">
      <w:pPr>
        <w:rPr>
          <w:rFonts w:ascii="TH SarabunIT๙" w:hAnsi="TH SarabunIT๙" w:cs="TH SarabunIT๙"/>
          <w:b/>
          <w:bCs/>
          <w:sz w:val="32"/>
          <w:szCs w:val="32"/>
        </w:rPr>
      </w:pPr>
    </w:p>
    <w:p w:rsidR="008B602D" w:rsidRPr="009D1DD6" w:rsidRDefault="008B602D">
      <w:pPr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br w:type="page"/>
      </w:r>
    </w:p>
    <w:p w:rsidR="00F63CD7" w:rsidRPr="009D1DD6" w:rsidRDefault="00F63CD7" w:rsidP="00F63CD7">
      <w:pPr>
        <w:rPr>
          <w:rFonts w:ascii="TH SarabunIT๙" w:eastAsia="Cordia New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lastRenderedPageBreak/>
        <w:t xml:space="preserve">โดยดำเนินการตามกิจกรรมอย่างน้อย </w:t>
      </w:r>
      <w:r w:rsidRPr="009D1DD6">
        <w:rPr>
          <w:rFonts w:ascii="TH SarabunIT๙" w:hAnsi="TH SarabunIT๙" w:cs="TH SarabunIT๙"/>
          <w:b/>
          <w:bCs/>
          <w:sz w:val="32"/>
          <w:szCs w:val="32"/>
        </w:rPr>
        <w:t xml:space="preserve">9 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ิจกรรม</w:t>
      </w:r>
    </w:p>
    <w:p w:rsidR="00F63CD7" w:rsidRPr="009D1DD6" w:rsidRDefault="00F63CD7" w:rsidP="00986879">
      <w:pPr>
        <w:numPr>
          <w:ilvl w:val="0"/>
          <w:numId w:val="7"/>
        </w:numPr>
        <w:tabs>
          <w:tab w:val="clear" w:pos="360"/>
          <w:tab w:val="num" w:pos="720"/>
        </w:tabs>
        <w:ind w:left="720"/>
        <w:rPr>
          <w:rFonts w:ascii="TH SarabunIT๙" w:eastAsia="Cordia New" w:hAnsi="TH SarabunIT๙" w:cs="TH SarabunIT๙"/>
          <w:sz w:val="32"/>
          <w:szCs w:val="32"/>
        </w:rPr>
      </w:pPr>
      <w:r w:rsidRPr="009D1DD6">
        <w:rPr>
          <w:rFonts w:ascii="TH SarabunIT๙" w:eastAsia="Cordia New" w:hAnsi="TH SarabunIT๙" w:cs="TH SarabunIT๙"/>
          <w:sz w:val="32"/>
          <w:szCs w:val="32"/>
          <w:cs/>
        </w:rPr>
        <w:t>ศึกษาและรวบรวมข้อมูลผู้เรียนที่ตนเองรับผิดชอบเป็นรายบุคคล</w:t>
      </w:r>
    </w:p>
    <w:p w:rsidR="00F63CD7" w:rsidRPr="009D1DD6" w:rsidRDefault="00F63CD7" w:rsidP="00986879">
      <w:pPr>
        <w:numPr>
          <w:ilvl w:val="0"/>
          <w:numId w:val="7"/>
        </w:numPr>
        <w:tabs>
          <w:tab w:val="clear" w:pos="360"/>
          <w:tab w:val="num" w:pos="720"/>
        </w:tabs>
        <w:ind w:left="720"/>
        <w:rPr>
          <w:rFonts w:ascii="TH SarabunIT๙" w:eastAsia="Cordia New" w:hAnsi="TH SarabunIT๙" w:cs="TH SarabunIT๙"/>
          <w:sz w:val="32"/>
          <w:szCs w:val="32"/>
        </w:rPr>
      </w:pPr>
      <w:r w:rsidRPr="009D1DD6">
        <w:rPr>
          <w:rFonts w:ascii="TH SarabunIT๙" w:eastAsia="Cordia New" w:hAnsi="TH SarabunIT๙" w:cs="TH SarabunIT๙"/>
          <w:sz w:val="32"/>
          <w:szCs w:val="32"/>
          <w:cs/>
        </w:rPr>
        <w:t xml:space="preserve">คัดกรองผู้เรียนเพื่อจำแนกผู้เรียนออกเป็น </w:t>
      </w:r>
      <w:r w:rsidRPr="009D1DD6">
        <w:rPr>
          <w:rFonts w:ascii="TH SarabunIT๙" w:eastAsia="Cordia New" w:hAnsi="TH SarabunIT๙" w:cs="TH SarabunIT๙"/>
          <w:sz w:val="32"/>
          <w:szCs w:val="32"/>
        </w:rPr>
        <w:t xml:space="preserve">2 </w:t>
      </w:r>
      <w:r w:rsidRPr="009D1DD6">
        <w:rPr>
          <w:rFonts w:ascii="TH SarabunIT๙" w:eastAsia="Cordia New" w:hAnsi="TH SarabunIT๙" w:cs="TH SarabunIT๙"/>
          <w:sz w:val="32"/>
          <w:szCs w:val="32"/>
          <w:cs/>
        </w:rPr>
        <w:t>กลุ่ม คือกลุ่มปกติและกลุ่มพิเศษ</w:t>
      </w:r>
    </w:p>
    <w:p w:rsidR="00F63CD7" w:rsidRPr="009D1DD6" w:rsidRDefault="00F63CD7" w:rsidP="00986879">
      <w:pPr>
        <w:numPr>
          <w:ilvl w:val="0"/>
          <w:numId w:val="7"/>
        </w:numPr>
        <w:tabs>
          <w:tab w:val="clear" w:pos="360"/>
          <w:tab w:val="num" w:pos="720"/>
        </w:tabs>
        <w:ind w:left="720"/>
        <w:rPr>
          <w:rFonts w:ascii="TH SarabunIT๙" w:eastAsia="Cordia New" w:hAnsi="TH SarabunIT๙" w:cs="TH SarabunIT๙"/>
          <w:sz w:val="32"/>
          <w:szCs w:val="32"/>
        </w:rPr>
      </w:pPr>
      <w:r w:rsidRPr="009D1DD6">
        <w:rPr>
          <w:rFonts w:ascii="TH SarabunIT๙" w:eastAsia="Cordia New" w:hAnsi="TH SarabunIT๙" w:cs="TH SarabunIT๙"/>
          <w:sz w:val="32"/>
          <w:szCs w:val="32"/>
          <w:cs/>
        </w:rPr>
        <w:t>ดูแลช่วยเหลือให้คำปรึกษาเบื้องต้น ในด้านต่าง ๆ ให้ผู้เรียนพัฒนาเด็กตามศักยภาพ</w:t>
      </w:r>
    </w:p>
    <w:p w:rsidR="00F63CD7" w:rsidRPr="009D1DD6" w:rsidRDefault="00F63CD7" w:rsidP="00986879">
      <w:pPr>
        <w:numPr>
          <w:ilvl w:val="0"/>
          <w:numId w:val="7"/>
        </w:numPr>
        <w:tabs>
          <w:tab w:val="clear" w:pos="360"/>
          <w:tab w:val="num" w:pos="720"/>
        </w:tabs>
        <w:ind w:left="720"/>
        <w:rPr>
          <w:rFonts w:ascii="TH SarabunIT๙" w:eastAsia="Cordia New" w:hAnsi="TH SarabunIT๙" w:cs="TH SarabunIT๙"/>
          <w:sz w:val="32"/>
          <w:szCs w:val="32"/>
        </w:rPr>
      </w:pPr>
      <w:r w:rsidRPr="009D1DD6">
        <w:rPr>
          <w:rFonts w:ascii="TH SarabunIT๙" w:eastAsia="Cordia New" w:hAnsi="TH SarabunIT๙" w:cs="TH SarabunIT๙"/>
          <w:sz w:val="32"/>
          <w:szCs w:val="32"/>
          <w:cs/>
        </w:rPr>
        <w:t>พัฒนาระบบข้อมูลและภูมิความรู้ที่ทันสมัย เป็นประโยชน์และจำเป็นในการดำเนินชีวิต</w:t>
      </w:r>
    </w:p>
    <w:p w:rsidR="00F63CD7" w:rsidRPr="009D1DD6" w:rsidRDefault="00F63CD7" w:rsidP="00986879">
      <w:pPr>
        <w:numPr>
          <w:ilvl w:val="0"/>
          <w:numId w:val="7"/>
        </w:numPr>
        <w:tabs>
          <w:tab w:val="clear" w:pos="360"/>
          <w:tab w:val="num" w:pos="720"/>
        </w:tabs>
        <w:ind w:left="720"/>
        <w:rPr>
          <w:rFonts w:ascii="TH SarabunIT๙" w:eastAsia="Cordia New" w:hAnsi="TH SarabunIT๙" w:cs="TH SarabunIT๙"/>
          <w:sz w:val="32"/>
          <w:szCs w:val="32"/>
        </w:rPr>
      </w:pPr>
      <w:r w:rsidRPr="009D1DD6">
        <w:rPr>
          <w:rFonts w:ascii="TH SarabunIT๙" w:eastAsia="Cordia New" w:hAnsi="TH SarabunIT๙" w:cs="TH SarabunIT๙"/>
          <w:sz w:val="32"/>
          <w:szCs w:val="32"/>
          <w:cs/>
        </w:rPr>
        <w:t>ประสานงานกับผู้เกี่ยวข้องภายในสถานศึกษา เพื่อให้ได้ข้อมูลเกี่ยวกับผู้เรียน แนวทางการดูแลช่วยเหลือ และการส่งต่อผู้เรียน</w:t>
      </w:r>
    </w:p>
    <w:p w:rsidR="00F63CD7" w:rsidRPr="009D1DD6" w:rsidRDefault="00F63CD7" w:rsidP="00986879">
      <w:pPr>
        <w:numPr>
          <w:ilvl w:val="0"/>
          <w:numId w:val="7"/>
        </w:numPr>
        <w:tabs>
          <w:tab w:val="clear" w:pos="360"/>
          <w:tab w:val="num" w:pos="720"/>
        </w:tabs>
        <w:ind w:left="720"/>
        <w:rPr>
          <w:rFonts w:ascii="TH SarabunIT๙" w:eastAsia="Cordia New" w:hAnsi="TH SarabunIT๙" w:cs="TH SarabunIT๙"/>
          <w:sz w:val="32"/>
          <w:szCs w:val="32"/>
        </w:rPr>
      </w:pPr>
      <w:r w:rsidRPr="009D1DD6">
        <w:rPr>
          <w:rFonts w:ascii="TH SarabunIT๙" w:eastAsia="Cordia New" w:hAnsi="TH SarabunIT๙" w:cs="TH SarabunIT๙"/>
          <w:sz w:val="32"/>
          <w:szCs w:val="32"/>
          <w:cs/>
        </w:rPr>
        <w:t>ประสานงานกับผู้ปกครอง ชุมชน เพื่อการร่วมมือในการดูแลช่วยเหลือผู้เรียน</w:t>
      </w:r>
    </w:p>
    <w:p w:rsidR="00F63CD7" w:rsidRPr="009D1DD6" w:rsidRDefault="00F63CD7" w:rsidP="00986879">
      <w:pPr>
        <w:numPr>
          <w:ilvl w:val="0"/>
          <w:numId w:val="7"/>
        </w:numPr>
        <w:tabs>
          <w:tab w:val="clear" w:pos="360"/>
          <w:tab w:val="num" w:pos="720"/>
        </w:tabs>
        <w:ind w:left="720"/>
        <w:rPr>
          <w:rFonts w:ascii="TH SarabunIT๙" w:eastAsia="Cordia New" w:hAnsi="TH SarabunIT๙" w:cs="TH SarabunIT๙"/>
          <w:sz w:val="32"/>
          <w:szCs w:val="32"/>
        </w:rPr>
      </w:pPr>
      <w:r w:rsidRPr="009D1DD6">
        <w:rPr>
          <w:rFonts w:ascii="TH SarabunIT๙" w:eastAsia="Cordia New" w:hAnsi="TH SarabunIT๙" w:cs="TH SarabunIT๙"/>
          <w:sz w:val="32"/>
          <w:szCs w:val="32"/>
          <w:cs/>
        </w:rPr>
        <w:t>จัดกิจกรรมทั้งในและนอกห้องเรียน เพื่อป้องกัน แก้ไข และการส่งเสริมพัฒนาผู้เรียนทุกคน รวมทั้งผู้ที่มีความสามารถพิเศษ ผู้ด้อยโอกาส คนพิการ ตลอดจนผู้มีปัญหาชีวิตและสังคมให้สามารถพัฒนาตนได้เต็มศักยภาพ</w:t>
      </w:r>
    </w:p>
    <w:p w:rsidR="00F63CD7" w:rsidRPr="009D1DD6" w:rsidRDefault="00F63CD7" w:rsidP="00986879">
      <w:pPr>
        <w:numPr>
          <w:ilvl w:val="0"/>
          <w:numId w:val="7"/>
        </w:numPr>
        <w:tabs>
          <w:tab w:val="clear" w:pos="360"/>
          <w:tab w:val="num" w:pos="720"/>
        </w:tabs>
        <w:ind w:left="720"/>
        <w:rPr>
          <w:rFonts w:ascii="TH SarabunIT๙" w:eastAsia="Cordia New" w:hAnsi="TH SarabunIT๙" w:cs="TH SarabunIT๙"/>
          <w:sz w:val="32"/>
          <w:szCs w:val="32"/>
        </w:rPr>
      </w:pPr>
      <w:r w:rsidRPr="009D1DD6">
        <w:rPr>
          <w:rFonts w:ascii="TH SarabunIT๙" w:eastAsia="Cordia New" w:hAnsi="TH SarabunIT๙" w:cs="TH SarabunIT๙"/>
          <w:sz w:val="32"/>
          <w:szCs w:val="32"/>
          <w:cs/>
        </w:rPr>
        <w:t>ร่วมจัดบริการต่าง ๆ เช่น</w:t>
      </w:r>
    </w:p>
    <w:p w:rsidR="00F63CD7" w:rsidRPr="009D1DD6" w:rsidRDefault="00F63CD7" w:rsidP="00986879">
      <w:pPr>
        <w:numPr>
          <w:ilvl w:val="0"/>
          <w:numId w:val="8"/>
        </w:numPr>
        <w:tabs>
          <w:tab w:val="clear" w:pos="360"/>
          <w:tab w:val="num" w:pos="1080"/>
        </w:tabs>
        <w:ind w:left="1080"/>
        <w:rPr>
          <w:rFonts w:ascii="TH SarabunIT๙" w:eastAsia="Cordia New" w:hAnsi="TH SarabunIT๙" w:cs="TH SarabunIT๙"/>
          <w:sz w:val="32"/>
          <w:szCs w:val="32"/>
        </w:rPr>
      </w:pPr>
      <w:r w:rsidRPr="009D1DD6">
        <w:rPr>
          <w:rFonts w:ascii="TH SarabunIT๙" w:eastAsia="Cordia New" w:hAnsi="TH SarabunIT๙" w:cs="TH SarabunIT๙"/>
          <w:sz w:val="32"/>
          <w:szCs w:val="32"/>
          <w:cs/>
        </w:rPr>
        <w:t>แนะแนวกลุ่ม</w:t>
      </w:r>
    </w:p>
    <w:p w:rsidR="00F63CD7" w:rsidRPr="009D1DD6" w:rsidRDefault="00F63CD7" w:rsidP="00986879">
      <w:pPr>
        <w:numPr>
          <w:ilvl w:val="0"/>
          <w:numId w:val="8"/>
        </w:numPr>
        <w:tabs>
          <w:tab w:val="clear" w:pos="360"/>
          <w:tab w:val="num" w:pos="1080"/>
        </w:tabs>
        <w:ind w:left="1080"/>
        <w:rPr>
          <w:rFonts w:ascii="TH SarabunIT๙" w:eastAsia="Cordia New" w:hAnsi="TH SarabunIT๙" w:cs="TH SarabunIT๙"/>
          <w:sz w:val="32"/>
          <w:szCs w:val="32"/>
        </w:rPr>
      </w:pPr>
      <w:r w:rsidRPr="009D1DD6">
        <w:rPr>
          <w:rFonts w:ascii="TH SarabunIT๙" w:eastAsia="Cordia New" w:hAnsi="TH SarabunIT๙" w:cs="TH SarabunIT๙"/>
          <w:sz w:val="32"/>
          <w:szCs w:val="32"/>
          <w:cs/>
        </w:rPr>
        <w:t>จัดบริการด้านสุขภาพ</w:t>
      </w:r>
    </w:p>
    <w:p w:rsidR="00F63CD7" w:rsidRPr="009D1DD6" w:rsidRDefault="00F63CD7" w:rsidP="00986879">
      <w:pPr>
        <w:numPr>
          <w:ilvl w:val="0"/>
          <w:numId w:val="8"/>
        </w:numPr>
        <w:tabs>
          <w:tab w:val="clear" w:pos="360"/>
          <w:tab w:val="num" w:pos="1080"/>
        </w:tabs>
        <w:ind w:left="1080"/>
        <w:rPr>
          <w:rFonts w:ascii="TH SarabunIT๙" w:eastAsia="Cordia New" w:hAnsi="TH SarabunIT๙" w:cs="TH SarabunIT๙"/>
          <w:sz w:val="32"/>
          <w:szCs w:val="32"/>
        </w:rPr>
      </w:pPr>
      <w:r w:rsidRPr="009D1DD6">
        <w:rPr>
          <w:rFonts w:ascii="TH SarabunIT๙" w:eastAsia="Cordia New" w:hAnsi="TH SarabunIT๙" w:cs="TH SarabunIT๙"/>
          <w:sz w:val="32"/>
          <w:szCs w:val="32"/>
          <w:cs/>
        </w:rPr>
        <w:t>จัดหาทุนและอาหารกลางวัน</w:t>
      </w:r>
    </w:p>
    <w:p w:rsidR="00F63CD7" w:rsidRPr="009D1DD6" w:rsidRDefault="00F63CD7" w:rsidP="00986879">
      <w:pPr>
        <w:numPr>
          <w:ilvl w:val="0"/>
          <w:numId w:val="8"/>
        </w:numPr>
        <w:tabs>
          <w:tab w:val="clear" w:pos="360"/>
          <w:tab w:val="num" w:pos="1080"/>
        </w:tabs>
        <w:ind w:left="1080"/>
        <w:rPr>
          <w:rFonts w:ascii="TH SarabunIT๙" w:eastAsia="Cordia New" w:hAnsi="TH SarabunIT๙" w:cs="TH SarabunIT๙"/>
          <w:sz w:val="32"/>
          <w:szCs w:val="32"/>
        </w:rPr>
      </w:pPr>
      <w:r w:rsidRPr="009D1DD6">
        <w:rPr>
          <w:rFonts w:ascii="TH SarabunIT๙" w:eastAsia="Cordia New" w:hAnsi="TH SarabunIT๙" w:cs="TH SarabunIT๙"/>
          <w:sz w:val="32"/>
          <w:szCs w:val="32"/>
          <w:cs/>
        </w:rPr>
        <w:t>จัดหางาน</w:t>
      </w:r>
    </w:p>
    <w:p w:rsidR="00F63CD7" w:rsidRPr="009D1DD6" w:rsidRDefault="00F63CD7" w:rsidP="00986879">
      <w:pPr>
        <w:numPr>
          <w:ilvl w:val="0"/>
          <w:numId w:val="8"/>
        </w:numPr>
        <w:tabs>
          <w:tab w:val="clear" w:pos="360"/>
          <w:tab w:val="num" w:pos="1080"/>
        </w:tabs>
        <w:ind w:left="1080"/>
        <w:rPr>
          <w:rFonts w:ascii="TH SarabunIT๙" w:eastAsia="Cordia New" w:hAnsi="TH SarabunIT๙" w:cs="TH SarabunIT๙"/>
          <w:sz w:val="32"/>
          <w:szCs w:val="32"/>
        </w:rPr>
      </w:pPr>
      <w:r w:rsidRPr="009D1DD6">
        <w:rPr>
          <w:rFonts w:ascii="TH SarabunIT๙" w:eastAsia="Cordia New" w:hAnsi="TH SarabunIT๙" w:cs="TH SarabunIT๙"/>
          <w:sz w:val="32"/>
          <w:szCs w:val="32"/>
          <w:cs/>
        </w:rPr>
        <w:t>จัดให้มีการฝึกงานและหารายได้ระหว่างเรียน</w:t>
      </w:r>
    </w:p>
    <w:p w:rsidR="00F63CD7" w:rsidRPr="009D1DD6" w:rsidRDefault="00F63CD7" w:rsidP="00986879">
      <w:pPr>
        <w:numPr>
          <w:ilvl w:val="0"/>
          <w:numId w:val="8"/>
        </w:numPr>
        <w:tabs>
          <w:tab w:val="clear" w:pos="360"/>
          <w:tab w:val="num" w:pos="1080"/>
        </w:tabs>
        <w:ind w:left="1080"/>
        <w:rPr>
          <w:rFonts w:ascii="TH SarabunIT๙" w:eastAsia="Cordia New" w:hAnsi="TH SarabunIT๙" w:cs="TH SarabunIT๙"/>
          <w:sz w:val="32"/>
          <w:szCs w:val="32"/>
        </w:rPr>
      </w:pPr>
      <w:r w:rsidRPr="009D1DD6">
        <w:rPr>
          <w:rFonts w:ascii="TH SarabunIT๙" w:eastAsia="Cordia New" w:hAnsi="TH SarabunIT๙" w:cs="TH SarabunIT๙"/>
          <w:sz w:val="32"/>
          <w:szCs w:val="32"/>
          <w:cs/>
        </w:rPr>
        <w:t>จัดศูนย์การเรียนรู้ให้ผู้เรียนเพื่อการวางแผนชีวิต</w:t>
      </w:r>
    </w:p>
    <w:p w:rsidR="00F63CD7" w:rsidRPr="009D1DD6" w:rsidRDefault="00F63CD7" w:rsidP="00986879">
      <w:pPr>
        <w:numPr>
          <w:ilvl w:val="0"/>
          <w:numId w:val="8"/>
        </w:numPr>
        <w:tabs>
          <w:tab w:val="clear" w:pos="360"/>
          <w:tab w:val="num" w:pos="1080"/>
        </w:tabs>
        <w:ind w:left="1080"/>
        <w:rPr>
          <w:rFonts w:ascii="TH SarabunIT๙" w:eastAsia="Cordia New" w:hAnsi="TH SarabunIT๙" w:cs="TH SarabunIT๙"/>
          <w:sz w:val="32"/>
          <w:szCs w:val="32"/>
        </w:rPr>
      </w:pPr>
      <w:r w:rsidRPr="009D1DD6">
        <w:rPr>
          <w:rFonts w:ascii="TH SarabunIT๙" w:eastAsia="Cordia New" w:hAnsi="TH SarabunIT๙" w:cs="TH SarabunIT๙"/>
          <w:sz w:val="32"/>
          <w:szCs w:val="32"/>
          <w:cs/>
        </w:rPr>
        <w:t>จัดบริการช่วยผู้เรียนที่มีปัญหา หรือความต้องการพิเศษ</w:t>
      </w:r>
    </w:p>
    <w:p w:rsidR="00F63CD7" w:rsidRPr="009D1DD6" w:rsidRDefault="00F63CD7" w:rsidP="00986879">
      <w:pPr>
        <w:numPr>
          <w:ilvl w:val="0"/>
          <w:numId w:val="8"/>
        </w:numPr>
        <w:tabs>
          <w:tab w:val="clear" w:pos="360"/>
          <w:tab w:val="num" w:pos="1080"/>
        </w:tabs>
        <w:ind w:left="1080"/>
        <w:rPr>
          <w:rFonts w:ascii="TH SarabunIT๙" w:eastAsia="Cordia New" w:hAnsi="TH SarabunIT๙" w:cs="TH SarabunIT๙"/>
          <w:sz w:val="32"/>
          <w:szCs w:val="32"/>
        </w:rPr>
      </w:pPr>
      <w:r w:rsidRPr="009D1DD6">
        <w:rPr>
          <w:rFonts w:ascii="TH SarabunIT๙" w:eastAsia="Cordia New" w:hAnsi="TH SarabunIT๙" w:cs="TH SarabunIT๙"/>
          <w:sz w:val="32"/>
          <w:szCs w:val="32"/>
          <w:cs/>
        </w:rPr>
        <w:t>ติดตามผลผู้เรียนทั้งในปัจจุบัน และจบการศึกษาแล้ว</w:t>
      </w:r>
    </w:p>
    <w:p w:rsidR="00F63CD7" w:rsidRPr="009D1DD6" w:rsidRDefault="00F63CD7" w:rsidP="00F63CD7">
      <w:pPr>
        <w:spacing w:line="420" w:lineRule="exact"/>
        <w:rPr>
          <w:rFonts w:ascii="TH SarabunIT๙" w:hAnsi="TH SarabunIT๙" w:cs="TH SarabunIT๙"/>
          <w:b/>
          <w:bCs/>
          <w:sz w:val="32"/>
          <w:szCs w:val="32"/>
          <w:lang w:eastAsia="zh-CN"/>
        </w:rPr>
      </w:pPr>
      <w:r w:rsidRPr="009D1DD6">
        <w:rPr>
          <w:rFonts w:ascii="TH SarabunIT๙" w:eastAsia="Cordia New" w:hAnsi="TH SarabunIT๙" w:cs="TH SarabunIT๙"/>
          <w:sz w:val="32"/>
          <w:szCs w:val="32"/>
        </w:rPr>
        <w:t xml:space="preserve">       9. </w:t>
      </w:r>
      <w:r w:rsidRPr="009D1DD6">
        <w:rPr>
          <w:rFonts w:ascii="TH SarabunIT๙" w:eastAsia="Cordia New" w:hAnsi="TH SarabunIT๙" w:cs="TH SarabunIT๙"/>
          <w:sz w:val="32"/>
          <w:szCs w:val="32"/>
          <w:cs/>
        </w:rPr>
        <w:t>นิเทศ ติดตาม ประเมินผล และประชาสัมพันธ์</w:t>
      </w:r>
    </w:p>
    <w:p w:rsidR="002328C8" w:rsidRPr="009D1DD6" w:rsidRDefault="002328C8" w:rsidP="00F63CD7">
      <w:pPr>
        <w:spacing w:line="420" w:lineRule="exact"/>
        <w:rPr>
          <w:rFonts w:ascii="TH SarabunIT๙" w:hAnsi="TH SarabunIT๙" w:cs="TH SarabunIT๙"/>
          <w:b/>
          <w:bCs/>
          <w:sz w:val="32"/>
          <w:szCs w:val="32"/>
          <w:lang w:eastAsia="zh-CN"/>
        </w:rPr>
      </w:pPr>
    </w:p>
    <w:p w:rsidR="008B602D" w:rsidRPr="009D1DD6" w:rsidRDefault="008B602D">
      <w:pPr>
        <w:rPr>
          <w:rFonts w:ascii="TH SarabunIT๙" w:hAnsi="TH SarabunIT๙" w:cs="TH SarabunIT๙"/>
          <w:b/>
          <w:bCs/>
          <w:sz w:val="32"/>
          <w:szCs w:val="32"/>
          <w:cs/>
          <w:lang w:eastAsia="zh-CN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  <w:lang w:eastAsia="zh-CN"/>
        </w:rPr>
        <w:br w:type="page"/>
      </w:r>
    </w:p>
    <w:p w:rsidR="00C94675" w:rsidRPr="009D1DD6" w:rsidRDefault="00C94675" w:rsidP="00C94675">
      <w:pPr>
        <w:spacing w:line="420" w:lineRule="exact"/>
        <w:rPr>
          <w:rFonts w:ascii="TH SarabunIT๙" w:hAnsi="TH SarabunIT๙" w:cs="TH SarabunIT๙"/>
          <w:b/>
          <w:bCs/>
          <w:sz w:val="32"/>
          <w:szCs w:val="32"/>
          <w:lang w:eastAsia="zh-CN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  <w:lang w:eastAsia="zh-CN"/>
        </w:rPr>
        <w:lastRenderedPageBreak/>
        <w:t>แนวการจัดกิจกรรมนักเรียน</w:t>
      </w:r>
    </w:p>
    <w:p w:rsidR="00F63CD7" w:rsidRPr="009D1DD6" w:rsidRDefault="00F63CD7" w:rsidP="00C94675">
      <w:pPr>
        <w:spacing w:line="420" w:lineRule="exact"/>
        <w:rPr>
          <w:rFonts w:ascii="TH SarabunIT๙" w:hAnsi="TH SarabunIT๙" w:cs="TH SarabunIT๙"/>
          <w:b/>
          <w:bCs/>
          <w:sz w:val="32"/>
          <w:szCs w:val="32"/>
          <w:lang w:eastAsia="zh-CN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lang w:eastAsia="zh-CN"/>
        </w:rPr>
        <w:tab/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  <w:lang w:eastAsia="zh-CN"/>
        </w:rPr>
        <w:t>มี 2 กิจกรรมดังนี้</w:t>
      </w:r>
    </w:p>
    <w:p w:rsidR="00F63CD7" w:rsidRPr="009D1DD6" w:rsidRDefault="00F63CD7" w:rsidP="00C94675">
      <w:pPr>
        <w:spacing w:line="420" w:lineRule="exact"/>
        <w:rPr>
          <w:rFonts w:ascii="TH SarabunIT๙" w:hAnsi="TH SarabunIT๙" w:cs="TH SarabunIT๙"/>
          <w:sz w:val="32"/>
          <w:szCs w:val="32"/>
          <w:lang w:eastAsia="zh-CN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  <w:lang w:eastAsia="zh-CN"/>
        </w:rPr>
        <w:tab/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  <w:lang w:eastAsia="zh-CN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  <w:lang w:eastAsia="zh-CN"/>
        </w:rPr>
        <w:t>1.  กิจกรรมลูกเสือ/เนตรนารี</w:t>
      </w:r>
    </w:p>
    <w:p w:rsidR="00F63CD7" w:rsidRPr="009D1DD6" w:rsidRDefault="00F63CD7" w:rsidP="00C94675">
      <w:pPr>
        <w:spacing w:line="420" w:lineRule="exact"/>
        <w:rPr>
          <w:rFonts w:ascii="TH SarabunIT๙" w:hAnsi="TH SarabunIT๙" w:cs="TH SarabunIT๙"/>
          <w:sz w:val="32"/>
          <w:szCs w:val="32"/>
          <w:lang w:eastAsia="zh-CN"/>
        </w:rPr>
      </w:pPr>
      <w:r w:rsidRPr="009D1DD6">
        <w:rPr>
          <w:rFonts w:ascii="TH SarabunIT๙" w:hAnsi="TH SarabunIT๙" w:cs="TH SarabunIT๙"/>
          <w:sz w:val="32"/>
          <w:szCs w:val="32"/>
          <w:cs/>
          <w:lang w:eastAsia="zh-CN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  <w:lang w:eastAsia="zh-CN"/>
        </w:rPr>
        <w:tab/>
        <w:t>2.  กิจกรรมชุมนุม</w:t>
      </w:r>
    </w:p>
    <w:p w:rsidR="00F63CD7" w:rsidRPr="009D1DD6" w:rsidRDefault="00F63CD7" w:rsidP="00C94675">
      <w:pPr>
        <w:spacing w:line="420" w:lineRule="exact"/>
        <w:rPr>
          <w:rFonts w:ascii="TH SarabunIT๙" w:hAnsi="TH SarabunIT๙" w:cs="TH SarabunIT๙"/>
          <w:sz w:val="32"/>
          <w:szCs w:val="32"/>
          <w:lang w:eastAsia="zh-CN"/>
        </w:rPr>
      </w:pPr>
      <w:r w:rsidRPr="009D1DD6">
        <w:rPr>
          <w:rFonts w:ascii="TH SarabunIT๙" w:hAnsi="TH SarabunIT๙" w:cs="TH SarabunIT๙"/>
          <w:sz w:val="32"/>
          <w:szCs w:val="32"/>
          <w:cs/>
          <w:lang w:eastAsia="zh-CN"/>
        </w:rPr>
        <w:tab/>
        <w:t>นักเรียนทุกคนจะต้องผ่านกิจกรรมนักเรียนทั้ง 2 กิจกรรม</w:t>
      </w:r>
    </w:p>
    <w:p w:rsidR="00F63CD7" w:rsidRPr="009D1DD6" w:rsidRDefault="00F63CD7" w:rsidP="00C94675">
      <w:pPr>
        <w:spacing w:line="420" w:lineRule="exact"/>
        <w:rPr>
          <w:rFonts w:ascii="TH SarabunIT๙" w:hAnsi="TH SarabunIT๙" w:cs="TH SarabunIT๙"/>
          <w:b/>
          <w:bCs/>
          <w:sz w:val="32"/>
          <w:szCs w:val="32"/>
          <w:lang w:eastAsia="zh-CN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  <w:lang w:eastAsia="zh-CN"/>
        </w:rPr>
        <w:t>แนวการจัดกิจกรรมชุมนุม</w:t>
      </w:r>
    </w:p>
    <w:p w:rsidR="00930AF8" w:rsidRPr="009D1DD6" w:rsidRDefault="00930AF8" w:rsidP="00C94675">
      <w:pPr>
        <w:spacing w:line="420" w:lineRule="exact"/>
        <w:rPr>
          <w:rFonts w:ascii="TH SarabunIT๙" w:hAnsi="TH SarabunIT๙" w:cs="TH SarabunIT๙"/>
          <w:sz w:val="32"/>
          <w:szCs w:val="32"/>
          <w:lang w:eastAsia="zh-CN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lang w:eastAsia="zh-CN"/>
        </w:rPr>
        <w:tab/>
      </w:r>
      <w:r w:rsidRPr="009D1DD6">
        <w:rPr>
          <w:rFonts w:ascii="TH SarabunIT๙" w:hAnsi="TH SarabunIT๙" w:cs="TH SarabunIT๙"/>
          <w:sz w:val="32"/>
          <w:szCs w:val="32"/>
          <w:lang w:eastAsia="zh-CN"/>
        </w:rPr>
        <w:t xml:space="preserve">1.  </w:t>
      </w:r>
      <w:r w:rsidRPr="009D1DD6">
        <w:rPr>
          <w:rFonts w:ascii="TH SarabunIT๙" w:hAnsi="TH SarabunIT๙" w:cs="TH SarabunIT๙"/>
          <w:sz w:val="32"/>
          <w:szCs w:val="32"/>
          <w:cs/>
          <w:lang w:eastAsia="zh-CN"/>
        </w:rPr>
        <w:t>กิจกรรมลูกเสือ/เนตรนารี</w:t>
      </w:r>
    </w:p>
    <w:p w:rsidR="0065114F" w:rsidRPr="009D1DD6" w:rsidRDefault="0065114F" w:rsidP="00C94675">
      <w:pPr>
        <w:spacing w:line="420" w:lineRule="exact"/>
        <w:rPr>
          <w:rFonts w:ascii="TH SarabunIT๙" w:hAnsi="TH SarabunIT๙" w:cs="TH SarabunIT๙"/>
          <w:sz w:val="32"/>
          <w:szCs w:val="32"/>
          <w:cs/>
          <w:lang w:eastAsia="zh-CN"/>
        </w:rPr>
      </w:pPr>
      <w:r w:rsidRPr="009D1DD6">
        <w:rPr>
          <w:rFonts w:ascii="TH SarabunIT๙" w:hAnsi="TH SarabunIT๙" w:cs="TH SarabunIT๙"/>
          <w:sz w:val="32"/>
          <w:szCs w:val="32"/>
          <w:lang w:eastAsia="zh-CN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  <w:lang w:eastAsia="zh-CN"/>
        </w:rPr>
        <w:t>โรงเรียน</w:t>
      </w:r>
      <w:r w:rsidR="00E27D49" w:rsidRPr="009D1DD6">
        <w:rPr>
          <w:rFonts w:ascii="TH SarabunIT๙" w:hAnsi="TH SarabunIT๙" w:cs="TH SarabunIT๙"/>
          <w:sz w:val="32"/>
          <w:szCs w:val="32"/>
          <w:cs/>
          <w:lang w:eastAsia="zh-CN"/>
        </w:rPr>
        <w:t>ศักดิ์สุนันท์วิทยา</w:t>
      </w:r>
      <w:r w:rsidRPr="009D1DD6">
        <w:rPr>
          <w:rFonts w:ascii="TH SarabunIT๙" w:hAnsi="TH SarabunIT๙" w:cs="TH SarabunIT๙"/>
          <w:sz w:val="32"/>
          <w:szCs w:val="32"/>
          <w:cs/>
          <w:lang w:eastAsia="zh-CN"/>
        </w:rPr>
        <w:t>ได้ดำเนินการจัดกิจกรรมลูกเสือ/เนตรนารี ดังนี้</w:t>
      </w:r>
    </w:p>
    <w:p w:rsidR="0065114F" w:rsidRPr="009D1DD6" w:rsidRDefault="0065114F" w:rsidP="0065114F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หลักการ</w:t>
      </w:r>
    </w:p>
    <w:p w:rsidR="0065114F" w:rsidRPr="009D1DD6" w:rsidRDefault="0065114F" w:rsidP="0065114F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กระบวนการลูกเสือมีหลักการสำคัญ คือ</w:t>
      </w:r>
    </w:p>
    <w:p w:rsidR="0065114F" w:rsidRPr="009D1DD6" w:rsidRDefault="0065114F" w:rsidP="00986879">
      <w:pPr>
        <w:numPr>
          <w:ilvl w:val="0"/>
          <w:numId w:val="10"/>
        </w:num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มีศาสนาเป็นหลักยึดทางจิตใจ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จงรักภักดีต่อศาสนาที่ตนเคารพนับถือ และพึงปฏิบัติศาสนกิจด้วยความจริงใจ</w:t>
      </w:r>
    </w:p>
    <w:p w:rsidR="0065114F" w:rsidRPr="009D1DD6" w:rsidRDefault="0065114F" w:rsidP="00986879">
      <w:pPr>
        <w:numPr>
          <w:ilvl w:val="0"/>
          <w:numId w:val="10"/>
        </w:num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จงรักภักดีต่อพระมหากษัตริย์และประเทศชาติของตน พร้อมด้วยการส่งเสริมและสนับสนุนสันติสุขและสันติภาพ ความเข้าใจที่ดีซึ่งกันและกัน และความร่วมมือซึ่งกันและกันตั้งแต่ระดับท้องถิ่น ระดับชาติ และระดับนานาชาติ</w:t>
      </w:r>
    </w:p>
    <w:p w:rsidR="0065114F" w:rsidRPr="009D1DD6" w:rsidRDefault="0065114F" w:rsidP="00986879">
      <w:pPr>
        <w:numPr>
          <w:ilvl w:val="0"/>
          <w:numId w:val="10"/>
        </w:num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เข้าร่วมพัฒนาสังคม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ยอมรับและให้ความเคารพในเกียรติและศักดิ์ศรีของผู้อื่นและเพื่อนมนุษย์ทุกคน รวมทั้งธรรมชาติและสรรพสิ่งทั้งหลายในโลก</w:t>
      </w:r>
    </w:p>
    <w:p w:rsidR="0065114F" w:rsidRPr="009D1DD6" w:rsidRDefault="0065114F" w:rsidP="00986879">
      <w:pPr>
        <w:numPr>
          <w:ilvl w:val="0"/>
          <w:numId w:val="10"/>
        </w:num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มีความรับผิดชอบต่อการพัฒนาตนเองอย่างต่อเนื่อง</w:t>
      </w:r>
    </w:p>
    <w:p w:rsidR="0065114F" w:rsidRPr="009D1DD6" w:rsidRDefault="0065114F" w:rsidP="00986879">
      <w:pPr>
        <w:numPr>
          <w:ilvl w:val="0"/>
          <w:numId w:val="10"/>
        </w:num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ลูกเสือทุกคนต้องยึดมั่นในคำปฏิญาณและกฎของลูกเสือ</w:t>
      </w:r>
    </w:p>
    <w:p w:rsidR="0065114F" w:rsidRPr="009D1DD6" w:rsidRDefault="0065114F" w:rsidP="0065114F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วัตถุประสงค์</w:t>
      </w:r>
    </w:p>
    <w:p w:rsidR="0065114F" w:rsidRPr="009D1DD6" w:rsidRDefault="0065114F" w:rsidP="0065114F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พระราชบัญญัติลูกเสือ พ.ศ. 2551 มาตรา 8 ได้กำหนดวัตถุประสงค์ของการฝึกอบรมลูกเสือเพื่อพัฒนาลูกเสือทั้งทางกาย สติปัญญา จิตใจ และศีลธรรม ให้เป็นพลเมืองดี มีความรับผิดชอบ และช่วยสร้างสรรค์สังคมให้เกิดความสามัคคีและมีความเจริญก้าวหน้า ทั้งนี้เพื่อความสงบสุขและความมั่นคงของประเทศชาติตามแนวทางดังต่อไปนี้</w:t>
      </w:r>
    </w:p>
    <w:p w:rsidR="0065114F" w:rsidRPr="009D1DD6" w:rsidRDefault="0065114F" w:rsidP="00986879">
      <w:pPr>
        <w:numPr>
          <w:ilvl w:val="0"/>
          <w:numId w:val="11"/>
        </w:num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ให้มีนิสัยในการสังเกต จดจำ เชื่อฟัง และพึ่งตนเอง</w:t>
      </w:r>
    </w:p>
    <w:p w:rsidR="0065114F" w:rsidRPr="009D1DD6" w:rsidRDefault="0065114F" w:rsidP="00986879">
      <w:pPr>
        <w:numPr>
          <w:ilvl w:val="0"/>
          <w:numId w:val="11"/>
        </w:num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ให้มีความซื่อสัตย์สุจริต มีระเบียบวินัย และเห็นอกเห็นใจผู้อื่น</w:t>
      </w:r>
    </w:p>
    <w:p w:rsidR="0065114F" w:rsidRPr="009D1DD6" w:rsidRDefault="0065114F" w:rsidP="00986879">
      <w:pPr>
        <w:numPr>
          <w:ilvl w:val="0"/>
          <w:numId w:val="11"/>
        </w:num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ให้รู้จักบำเพ็ญประโยชน์เพื่อสาธารณประโยชน์</w:t>
      </w:r>
    </w:p>
    <w:p w:rsidR="0065114F" w:rsidRPr="009D1DD6" w:rsidRDefault="0065114F" w:rsidP="00986879">
      <w:pPr>
        <w:numPr>
          <w:ilvl w:val="0"/>
          <w:numId w:val="11"/>
        </w:num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ให้รู้จักทำการฝีมือและฝึกฝนการทำกิจกรรมต่าง ๆ ตามความเหมาะสม</w:t>
      </w:r>
    </w:p>
    <w:p w:rsidR="0065114F" w:rsidRPr="009D1DD6" w:rsidRDefault="0065114F" w:rsidP="00986879">
      <w:pPr>
        <w:numPr>
          <w:ilvl w:val="0"/>
          <w:numId w:val="11"/>
        </w:num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ให้รู้จักรักษาและส่งเสริมรารีตประเพณี วัฒนธรรม และความมั่นคงของประเทศชาติ</w:t>
      </w:r>
    </w:p>
    <w:p w:rsidR="008B602D" w:rsidRPr="009D1DD6" w:rsidRDefault="008B602D" w:rsidP="0065114F">
      <w:pPr>
        <w:rPr>
          <w:rFonts w:ascii="TH SarabunIT๙" w:hAnsi="TH SarabunIT๙" w:cs="TH SarabunIT๙"/>
          <w:b/>
          <w:bCs/>
          <w:sz w:val="32"/>
          <w:szCs w:val="32"/>
        </w:rPr>
      </w:pPr>
    </w:p>
    <w:p w:rsidR="00A6758E" w:rsidRDefault="00A6758E" w:rsidP="0065114F">
      <w:pPr>
        <w:rPr>
          <w:rFonts w:ascii="TH SarabunIT๙" w:hAnsi="TH SarabunIT๙" w:cs="TH SarabunIT๙" w:hint="cs"/>
          <w:b/>
          <w:bCs/>
          <w:sz w:val="32"/>
          <w:szCs w:val="32"/>
        </w:rPr>
      </w:pPr>
    </w:p>
    <w:p w:rsidR="00A6758E" w:rsidRDefault="00A6758E" w:rsidP="0065114F">
      <w:pPr>
        <w:rPr>
          <w:rFonts w:ascii="TH SarabunIT๙" w:hAnsi="TH SarabunIT๙" w:cs="TH SarabunIT๙" w:hint="cs"/>
          <w:b/>
          <w:bCs/>
          <w:sz w:val="32"/>
          <w:szCs w:val="32"/>
        </w:rPr>
      </w:pPr>
    </w:p>
    <w:p w:rsidR="0065114F" w:rsidRPr="009D1DD6" w:rsidRDefault="0065114F" w:rsidP="0065114F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lastRenderedPageBreak/>
        <w:t>ขอบข่าย</w:t>
      </w:r>
    </w:p>
    <w:p w:rsidR="0065114F" w:rsidRPr="009D1DD6" w:rsidRDefault="0065114F" w:rsidP="0065114F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กิจกรรมลูกเสือ เนตรนารี เป็นกิจกรรมที่มุ่งปลูกฝังระเบียบวินัยและกฎเกณฑ์ เพื่อการอยู่ร่วมกัน ให้รู้จักการเสียสละและบำเพ็ญประโยชน์แก่สังคมและวิถีชีวิตในระบอบประชาธิปไตย ซึ่งการจัดกิจกรรมลูกเสือ เนตรนารี ให้เป็นไปตามข้อบังคับของสำนักงานลูกเสือแห่งชาติ รวมทั้งให้สอดคล้องกับหลักสูตรแกนกลางการศึกษาขั้นพื้นฐาน พุทธศักราช 2551 โรงเรียน</w:t>
      </w:r>
      <w:r w:rsidR="00E27D49" w:rsidRPr="009D1DD6">
        <w:rPr>
          <w:rFonts w:ascii="TH SarabunIT๙" w:hAnsi="TH SarabunIT๙" w:cs="TH SarabunIT๙"/>
          <w:sz w:val="32"/>
          <w:szCs w:val="32"/>
          <w:cs/>
        </w:rPr>
        <w:t>ศักดิ์สุนันท์วิทยา</w:t>
      </w:r>
      <w:r w:rsidRPr="009D1DD6">
        <w:rPr>
          <w:rFonts w:ascii="TH SarabunIT๙" w:hAnsi="TH SarabunIT๙" w:cs="TH SarabunIT๙"/>
          <w:sz w:val="32"/>
          <w:szCs w:val="32"/>
          <w:cs/>
        </w:rPr>
        <w:t>ได้กำหนดหลักสูตรเป็น ดังนี้</w:t>
      </w:r>
    </w:p>
    <w:p w:rsidR="0065114F" w:rsidRPr="009D1DD6" w:rsidRDefault="00733983" w:rsidP="00733983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            </w:t>
      </w:r>
      <w:r w:rsidR="0065114F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ลูกเสือสามัญรุ่นใหญ่</w:t>
      </w:r>
      <w:r w:rsidR="0065114F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</w:r>
      <w:r w:rsidR="0065114F" w:rsidRPr="009D1DD6">
        <w:rPr>
          <w:rFonts w:ascii="TH SarabunIT๙" w:hAnsi="TH SarabunIT๙" w:cs="TH SarabunIT๙"/>
          <w:b/>
          <w:bCs/>
          <w:sz w:val="32"/>
          <w:szCs w:val="32"/>
          <w:cs/>
        </w:rPr>
        <w:tab/>
        <w:t>ชั้นมัธยมศึกษาปีที่ 1 – 3</w:t>
      </w:r>
    </w:p>
    <w:p w:rsidR="0065114F" w:rsidRPr="009D1DD6" w:rsidRDefault="0065114F" w:rsidP="0065114F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แนวการจัดกิจกรรม</w:t>
      </w:r>
    </w:p>
    <w:p w:rsidR="0065114F" w:rsidRPr="009D1DD6" w:rsidRDefault="0065114F" w:rsidP="0065114F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การกิจกรรมลูกเสือ เนตรนารี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มีแนวทางการจัดกิจกรรมตามวิธีการลูกเสือ(</w:t>
      </w:r>
      <w:r w:rsidRPr="009D1DD6">
        <w:rPr>
          <w:rFonts w:ascii="TH SarabunIT๙" w:hAnsi="TH SarabunIT๙" w:cs="TH SarabunIT๙"/>
          <w:sz w:val="32"/>
          <w:szCs w:val="32"/>
        </w:rPr>
        <w:t>Scout Method</w:t>
      </w:r>
      <w:r w:rsidRPr="009D1DD6">
        <w:rPr>
          <w:rFonts w:ascii="TH SarabunIT๙" w:hAnsi="TH SarabunIT๙" w:cs="TH SarabunIT๙"/>
          <w:sz w:val="32"/>
          <w:szCs w:val="32"/>
          <w:cs/>
        </w:rPr>
        <w:t>) ซึ่งมีองค์ประกอบ 7 ประการ คือ</w:t>
      </w:r>
    </w:p>
    <w:p w:rsidR="0065114F" w:rsidRPr="009D1DD6" w:rsidRDefault="0065114F" w:rsidP="00986879">
      <w:pPr>
        <w:numPr>
          <w:ilvl w:val="0"/>
          <w:numId w:val="12"/>
        </w:num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คำปฏิญาณและกฎ ถือเป็นหลักเกณฑ์ที่ลูกเสือทุกคนให้คำมั่นสัญญา ว่าจะปฏิบัติตามกฎของ</w:t>
      </w:r>
    </w:p>
    <w:p w:rsidR="0065114F" w:rsidRPr="009D1DD6" w:rsidRDefault="0065114F" w:rsidP="0065114F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ลูกเสือ กฎของลูกเสือมีไว้ให้ลูกเสือเป็นหลักในการปฏิบัติ ไม่ได้ “ห้าม” ทำ หรือ “บังคับ” ให้ทำ แต่ถ้า “ทำ” ก็จะเกิดผลดีแก่ตัวเอง เป็นคนดี ได้รับการยกย่องว่าเป็นผู้มีเกียรติเชื่อถือได้ </w:t>
      </w:r>
    </w:p>
    <w:p w:rsidR="0065114F" w:rsidRPr="009D1DD6" w:rsidRDefault="0065114F" w:rsidP="00986879">
      <w:pPr>
        <w:numPr>
          <w:ilvl w:val="0"/>
          <w:numId w:val="12"/>
        </w:num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เรียนรู้จากการกระทำ เป็นการพัฒนาส่วนบุคคล ความสำเร็จหรือไม่สำเร็จของผลงาน</w:t>
      </w:r>
    </w:p>
    <w:p w:rsidR="0065114F" w:rsidRPr="009D1DD6" w:rsidRDefault="0065114F" w:rsidP="0065114F">
      <w:pPr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อยู่ที่การกระทำของตนเอง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ทำให้มีความรู้ที่ชัดเจน และสามารถแก้ปัญหาต่าง ๆ ด้วยตัวเองได้ และท้าทายความสามารถของตนเอง</w:t>
      </w:r>
    </w:p>
    <w:p w:rsidR="0065114F" w:rsidRPr="009D1DD6" w:rsidRDefault="0065114F" w:rsidP="00986879">
      <w:pPr>
        <w:numPr>
          <w:ilvl w:val="0"/>
          <w:numId w:val="12"/>
        </w:num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ระบบหมู่ เป็นรากฐานอันแท้จริงของการลูกเสือ เป็นพื้นฐานของการอยู่ร่วมกัน </w:t>
      </w:r>
    </w:p>
    <w:p w:rsidR="0065114F" w:rsidRPr="009D1DD6" w:rsidRDefault="0065114F" w:rsidP="0065114F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การยอมรับซึ่งกันและกัน การแบ่งหน้าที่ความรับผิดชอบ การช่วยเหลือซึ่งกันและกัน ซึ่งเป็นการเรียนรู้ การใช้ประชาธิปไตยเบื้องต้น</w:t>
      </w:r>
    </w:p>
    <w:p w:rsidR="0065114F" w:rsidRPr="009D1DD6" w:rsidRDefault="0065114F" w:rsidP="00986879">
      <w:pPr>
        <w:numPr>
          <w:ilvl w:val="0"/>
          <w:numId w:val="12"/>
        </w:num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การใช้สัญลักษณ์ร่วมกัน ฝึกให้มีความเป็นหนึ่งเดียวในการเป็นสมาชิกลูกเสือ</w:t>
      </w:r>
    </w:p>
    <w:p w:rsidR="0065114F" w:rsidRPr="009D1DD6" w:rsidRDefault="0065114F" w:rsidP="0065114F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เนตรนารี ด้วยการใช้สัญลักษณ์ร่วมกัน ได้แก่ เครื่องแบบ เครื่องหมาย การทำความเคารพ รหัส คำปฏิญาณ กฎ คติพจน์ คำขวัญ ธง เป็นต้น วิธีการนี้จะช่วยให้ผู้เรียนตระหนักและภาคภูมิใจในการเป็นสมาชิกขององค์การลูกเสือโลก ซึ่งมีสมาชิกอยู่ทั่วโลกและเป็นองค์กรที่มีจำนวนสมาชิกมากที่สุดในโลก</w:t>
      </w:r>
    </w:p>
    <w:p w:rsidR="002075BD" w:rsidRPr="009D1DD6" w:rsidRDefault="002075BD" w:rsidP="0065114F">
      <w:pPr>
        <w:rPr>
          <w:rFonts w:ascii="TH SarabunIT๙" w:hAnsi="TH SarabunIT๙" w:cs="TH SarabunIT๙"/>
          <w:sz w:val="32"/>
          <w:szCs w:val="32"/>
        </w:rPr>
      </w:pPr>
    </w:p>
    <w:p w:rsidR="0065114F" w:rsidRPr="009D1DD6" w:rsidRDefault="0065114F" w:rsidP="00986879">
      <w:pPr>
        <w:numPr>
          <w:ilvl w:val="0"/>
          <w:numId w:val="12"/>
        </w:num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การศึกษาธรรมชาติ คือ สิ่งสำคัญอันดับหนึ่งในกิจกรรมลูกเสือ ธรรมชาติอันโปร่งใส</w:t>
      </w:r>
    </w:p>
    <w:p w:rsidR="0065114F" w:rsidRPr="009D1DD6" w:rsidRDefault="0065114F" w:rsidP="0065114F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ตามชนบทป่าเขา ป่าละเมาะ และพุ่มไม้ เป็นที่ปรารถนาอย่างยิ่งในการไปทำกิจกรรมกับธรรมชาติ การปีนเขา ตั้งค่ายพักแรมในสุดสัปดาห์หรือตามวาระของการอยู่ค่ายพักแรม ตามกฎระเบียบ เป็นที่เสน่หาแก่เด็กทุกคน ถ้าขาดสิ่งนี้แล้ว ก็ไม่เรียกว่าใช้ชีวิตแบบลูกเสือ</w:t>
      </w:r>
    </w:p>
    <w:p w:rsidR="0065114F" w:rsidRPr="009D1DD6" w:rsidRDefault="0065114F" w:rsidP="00986879">
      <w:pPr>
        <w:numPr>
          <w:ilvl w:val="0"/>
          <w:numId w:val="12"/>
        </w:num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ความก้าวหน้าในการเข้าร่วมกิจกรรม กิจกรรมต่าง ๆ ที่จัดให้เด็กทำต้องให้</w:t>
      </w:r>
    </w:p>
    <w:p w:rsidR="0065114F" w:rsidRPr="009D1DD6" w:rsidRDefault="0065114F" w:rsidP="0065114F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มีความก้าวหน้าและดึงดูดใจ สร้างให้เกิดความกระตือรือร้นอยากที่จะทำ และวัตถุประสงค์ในการจัดแต่ละอย่างให้สัมพันธ์กับความหลากหลายในการพัฒนาตนเอง เกมการเล่นที่สนุกสนาน การแข่งขันกันก็เป็นสิ่งดึงดูดใจและเป็นการจูงใจที่ดี</w:t>
      </w:r>
    </w:p>
    <w:p w:rsidR="0065114F" w:rsidRPr="009D1DD6" w:rsidRDefault="0065114F" w:rsidP="00986879">
      <w:pPr>
        <w:numPr>
          <w:ilvl w:val="0"/>
          <w:numId w:val="12"/>
        </w:num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lastRenderedPageBreak/>
        <w:t>การสนับสนุนโดยผู้ใหญ่ ผู้ใหญ่เป็นผู้ที่ชี้แนะหนทางที่ถูกต้องให้แก่เด็ก เพื่อให้เขาเกิด</w:t>
      </w:r>
    </w:p>
    <w:p w:rsidR="0065114F" w:rsidRPr="009D1DD6" w:rsidRDefault="0065114F" w:rsidP="0065114F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ความมั่นใจในการที่จะตัดสินใจกระทำสิ่งใดลงไป ทั้งคู่มีความต้องการซึ่งกันและกัน เด็กก็ต้องการให้ผู้ใหญ่ช่วยชี้นำ ผู้ใหญ่เองก็ต้องการนำพาให้ไปสู่หนทางที่ดี ให้ได้รับการพัฒนาอย่างถูกต้องและดีที่สุด จึงเป็นการร่วมมือกันทั้งสองฝ่าย</w:t>
      </w:r>
    </w:p>
    <w:p w:rsidR="00F63CD7" w:rsidRPr="009D1DD6" w:rsidRDefault="00930AF8" w:rsidP="00930AF8">
      <w:pPr>
        <w:spacing w:line="420" w:lineRule="exact"/>
        <w:ind w:firstLine="864"/>
        <w:rPr>
          <w:rFonts w:ascii="TH SarabunIT๙" w:hAnsi="TH SarabunIT๙" w:cs="TH SarabunIT๙"/>
          <w:sz w:val="32"/>
          <w:szCs w:val="32"/>
          <w:lang w:eastAsia="zh-CN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lang w:eastAsia="zh-CN"/>
        </w:rPr>
        <w:t xml:space="preserve">2.  </w:t>
      </w:r>
      <w:r w:rsidR="00D96A61" w:rsidRPr="009D1DD6">
        <w:rPr>
          <w:rFonts w:ascii="TH SarabunIT๙" w:hAnsi="TH SarabunIT๙" w:cs="TH SarabunIT๙"/>
          <w:b/>
          <w:bCs/>
          <w:sz w:val="32"/>
          <w:szCs w:val="32"/>
          <w:cs/>
          <w:lang w:eastAsia="zh-CN"/>
        </w:rPr>
        <w:t>กิจกรรมชุมนุม ชมรม</w:t>
      </w:r>
      <w:r w:rsidR="00D96A61" w:rsidRPr="009D1DD6">
        <w:rPr>
          <w:rFonts w:ascii="TH SarabunIT๙" w:hAnsi="TH SarabunIT๙" w:cs="TH SarabunIT๙"/>
          <w:sz w:val="32"/>
          <w:szCs w:val="32"/>
          <w:cs/>
          <w:lang w:eastAsia="zh-CN"/>
        </w:rPr>
        <w:t xml:space="preserve"> เป็นกิจกรรมที่มุ่งเน้นการเติมเต็มความรู้ความชำนาญและประสบการณ์ของผู้เรียนให้กว้างขวางยิ่งขึ้น เพื่อค้นพบความถนัด ความสนใจของตนเองและพัฒนาตนเองให้เต็มศักยภาพ โรงเรียน</w:t>
      </w:r>
      <w:r w:rsidR="00E27D49" w:rsidRPr="009D1DD6">
        <w:rPr>
          <w:rFonts w:ascii="TH SarabunIT๙" w:hAnsi="TH SarabunIT๙" w:cs="TH SarabunIT๙"/>
          <w:sz w:val="32"/>
          <w:szCs w:val="32"/>
          <w:cs/>
          <w:lang w:eastAsia="zh-CN"/>
        </w:rPr>
        <w:t>ศักดิ์สุนันท์วิทยา</w:t>
      </w:r>
      <w:r w:rsidR="00D96A61" w:rsidRPr="009D1DD6">
        <w:rPr>
          <w:rFonts w:ascii="TH SarabunIT๙" w:hAnsi="TH SarabunIT๙" w:cs="TH SarabunIT๙"/>
          <w:sz w:val="32"/>
          <w:szCs w:val="32"/>
          <w:cs/>
          <w:lang w:eastAsia="zh-CN"/>
        </w:rPr>
        <w:t>ได้มีแนวทางในการจัดกิจกรรมดังนี้</w:t>
      </w:r>
    </w:p>
    <w:p w:rsidR="00D96A61" w:rsidRPr="009D1DD6" w:rsidRDefault="00D96A61" w:rsidP="00C94675">
      <w:pPr>
        <w:spacing w:line="420" w:lineRule="exact"/>
        <w:rPr>
          <w:rFonts w:ascii="TH SarabunIT๙" w:hAnsi="TH SarabunIT๙" w:cs="TH SarabunIT๙"/>
          <w:sz w:val="32"/>
          <w:szCs w:val="32"/>
          <w:lang w:eastAsia="zh-CN"/>
        </w:rPr>
      </w:pPr>
      <w:r w:rsidRPr="009D1DD6">
        <w:rPr>
          <w:rFonts w:ascii="TH SarabunIT๙" w:hAnsi="TH SarabunIT๙" w:cs="TH SarabunIT๙"/>
          <w:sz w:val="32"/>
          <w:szCs w:val="32"/>
          <w:cs/>
          <w:lang w:eastAsia="zh-CN"/>
        </w:rPr>
        <w:tab/>
        <w:t xml:space="preserve">1.  หลักการจัดกิจกรรมชุมนุม ชมรม </w:t>
      </w:r>
    </w:p>
    <w:p w:rsidR="00D96A61" w:rsidRPr="009D1DD6" w:rsidRDefault="00D96A61" w:rsidP="00C94675">
      <w:pPr>
        <w:spacing w:line="420" w:lineRule="exact"/>
        <w:rPr>
          <w:rFonts w:ascii="TH SarabunIT๙" w:hAnsi="TH SarabunIT๙" w:cs="TH SarabunIT๙"/>
          <w:sz w:val="32"/>
          <w:szCs w:val="32"/>
          <w:lang w:eastAsia="zh-CN"/>
        </w:rPr>
      </w:pPr>
      <w:r w:rsidRPr="009D1DD6">
        <w:rPr>
          <w:rFonts w:ascii="TH SarabunIT๙" w:hAnsi="TH SarabunIT๙" w:cs="TH SarabunIT๙"/>
          <w:sz w:val="32"/>
          <w:szCs w:val="32"/>
          <w:cs/>
          <w:lang w:eastAsia="zh-CN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  <w:lang w:eastAsia="zh-CN"/>
        </w:rPr>
        <w:tab/>
        <w:t>1.1  เป็นกิจกรรมที่เกิดจากความสมัครใจของผู้เรียน โดยมีครูเป็นที่ปรึกษา</w:t>
      </w:r>
    </w:p>
    <w:p w:rsidR="00D96A61" w:rsidRPr="009D1DD6" w:rsidRDefault="00D96A61" w:rsidP="00C94675">
      <w:pPr>
        <w:spacing w:line="420" w:lineRule="exact"/>
        <w:rPr>
          <w:rFonts w:ascii="TH SarabunIT๙" w:hAnsi="TH SarabunIT๙" w:cs="TH SarabunIT๙"/>
          <w:sz w:val="32"/>
          <w:szCs w:val="32"/>
          <w:lang w:eastAsia="zh-CN"/>
        </w:rPr>
      </w:pPr>
      <w:r w:rsidRPr="009D1DD6">
        <w:rPr>
          <w:rFonts w:ascii="TH SarabunIT๙" w:hAnsi="TH SarabunIT๙" w:cs="TH SarabunIT๙"/>
          <w:sz w:val="32"/>
          <w:szCs w:val="32"/>
          <w:cs/>
          <w:lang w:eastAsia="zh-CN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  <w:lang w:eastAsia="zh-CN"/>
        </w:rPr>
        <w:tab/>
        <w:t>1.2  เป็นกิจกรรมที่ผู้เรียนช่วยกันคิด ช่วยกันทำ และช่วยกันแก้ปัญหา</w:t>
      </w:r>
    </w:p>
    <w:p w:rsidR="00D96A61" w:rsidRPr="009D1DD6" w:rsidRDefault="00D96A61" w:rsidP="00C94675">
      <w:pPr>
        <w:spacing w:line="420" w:lineRule="exact"/>
        <w:rPr>
          <w:rFonts w:ascii="TH SarabunIT๙" w:hAnsi="TH SarabunIT๙" w:cs="TH SarabunIT๙"/>
          <w:sz w:val="32"/>
          <w:szCs w:val="32"/>
          <w:lang w:eastAsia="zh-CN"/>
        </w:rPr>
      </w:pPr>
      <w:r w:rsidRPr="009D1DD6">
        <w:rPr>
          <w:rFonts w:ascii="TH SarabunIT๙" w:hAnsi="TH SarabunIT๙" w:cs="TH SarabunIT๙"/>
          <w:sz w:val="32"/>
          <w:szCs w:val="32"/>
          <w:cs/>
          <w:lang w:eastAsia="zh-CN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  <w:lang w:eastAsia="zh-CN"/>
        </w:rPr>
        <w:tab/>
        <w:t>1.3  เป็นกิจกรรมที่พัฒนาผู้เรียนตามสาระที่กำหนดนอกเหนือจากการเรียน</w:t>
      </w:r>
    </w:p>
    <w:p w:rsidR="00D96A61" w:rsidRPr="009D1DD6" w:rsidRDefault="00733983" w:rsidP="00C94675">
      <w:pPr>
        <w:spacing w:line="420" w:lineRule="exact"/>
        <w:rPr>
          <w:rFonts w:ascii="TH SarabunIT๙" w:hAnsi="TH SarabunIT๙" w:cs="TH SarabunIT๙"/>
          <w:sz w:val="32"/>
          <w:szCs w:val="32"/>
          <w:lang w:eastAsia="zh-CN"/>
        </w:rPr>
      </w:pPr>
      <w:r w:rsidRPr="009D1DD6">
        <w:rPr>
          <w:rFonts w:ascii="TH SarabunIT๙" w:hAnsi="TH SarabunIT๙" w:cs="TH SarabunIT๙"/>
          <w:sz w:val="32"/>
          <w:szCs w:val="32"/>
          <w:cs/>
          <w:lang w:eastAsia="zh-CN"/>
        </w:rPr>
        <w:t xml:space="preserve">                               </w:t>
      </w:r>
      <w:r w:rsidR="00D96A61" w:rsidRPr="009D1DD6">
        <w:rPr>
          <w:rFonts w:ascii="TH SarabunIT๙" w:hAnsi="TH SarabunIT๙" w:cs="TH SarabunIT๙"/>
          <w:sz w:val="32"/>
          <w:szCs w:val="32"/>
          <w:cs/>
          <w:lang w:eastAsia="zh-CN"/>
        </w:rPr>
        <w:t>การสอน</w:t>
      </w:r>
    </w:p>
    <w:p w:rsidR="00D96A61" w:rsidRPr="009D1DD6" w:rsidRDefault="00D96A61" w:rsidP="00986879">
      <w:pPr>
        <w:numPr>
          <w:ilvl w:val="1"/>
          <w:numId w:val="9"/>
        </w:numPr>
        <w:spacing w:line="420" w:lineRule="exact"/>
        <w:rPr>
          <w:rFonts w:ascii="TH SarabunIT๙" w:hAnsi="TH SarabunIT๙" w:cs="TH SarabunIT๙"/>
          <w:sz w:val="32"/>
          <w:szCs w:val="32"/>
          <w:lang w:eastAsia="zh-CN"/>
        </w:rPr>
      </w:pPr>
      <w:r w:rsidRPr="009D1DD6">
        <w:rPr>
          <w:rFonts w:ascii="TH SarabunIT๙" w:hAnsi="TH SarabunIT๙" w:cs="TH SarabunIT๙"/>
          <w:sz w:val="32"/>
          <w:szCs w:val="32"/>
          <w:cs/>
          <w:lang w:eastAsia="zh-CN"/>
        </w:rPr>
        <w:t>เป็นกิจกรรมที่ส่งเสริม และพัฒนาศักยภาพของผู้เรียน</w:t>
      </w:r>
    </w:p>
    <w:p w:rsidR="00D96A61" w:rsidRPr="009D1DD6" w:rsidRDefault="00D96A61" w:rsidP="00986879">
      <w:pPr>
        <w:numPr>
          <w:ilvl w:val="1"/>
          <w:numId w:val="9"/>
        </w:numPr>
        <w:spacing w:line="420" w:lineRule="exact"/>
        <w:rPr>
          <w:rFonts w:ascii="TH SarabunIT๙" w:hAnsi="TH SarabunIT๙" w:cs="TH SarabunIT๙"/>
          <w:sz w:val="32"/>
          <w:szCs w:val="32"/>
          <w:lang w:eastAsia="zh-CN"/>
        </w:rPr>
      </w:pPr>
      <w:r w:rsidRPr="009D1DD6">
        <w:rPr>
          <w:rFonts w:ascii="TH SarabunIT๙" w:hAnsi="TH SarabunIT๙" w:cs="TH SarabunIT๙"/>
          <w:sz w:val="32"/>
          <w:szCs w:val="32"/>
          <w:cs/>
          <w:lang w:eastAsia="zh-CN"/>
        </w:rPr>
        <w:t>เป็นกิจกรรมที่เหมาะสมกับสภาพของสถานศึกษา หรือท้องถิ่น</w:t>
      </w:r>
    </w:p>
    <w:p w:rsidR="00D96A61" w:rsidRPr="009D1DD6" w:rsidRDefault="00D96A61" w:rsidP="00D96A61">
      <w:pPr>
        <w:spacing w:line="420" w:lineRule="exact"/>
        <w:ind w:left="864"/>
        <w:rPr>
          <w:rFonts w:ascii="TH SarabunIT๙" w:hAnsi="TH SarabunIT๙" w:cs="TH SarabunIT๙"/>
          <w:sz w:val="32"/>
          <w:szCs w:val="32"/>
          <w:lang w:eastAsia="zh-CN"/>
        </w:rPr>
      </w:pPr>
      <w:r w:rsidRPr="009D1DD6">
        <w:rPr>
          <w:rFonts w:ascii="TH SarabunIT๙" w:hAnsi="TH SarabunIT๙" w:cs="TH SarabunIT๙"/>
          <w:sz w:val="32"/>
          <w:szCs w:val="32"/>
          <w:cs/>
          <w:lang w:eastAsia="zh-CN"/>
        </w:rPr>
        <w:t>2.  วัตถุประสงค์การจัดกิจกรรมชุมนุม ชมรม</w:t>
      </w:r>
    </w:p>
    <w:p w:rsidR="00733983" w:rsidRPr="009D1DD6" w:rsidRDefault="00FD7C4A" w:rsidP="00D96A61">
      <w:pPr>
        <w:spacing w:line="420" w:lineRule="exact"/>
        <w:ind w:left="864"/>
        <w:rPr>
          <w:rFonts w:ascii="TH SarabunIT๙" w:hAnsi="TH SarabunIT๙" w:cs="TH SarabunIT๙"/>
          <w:sz w:val="32"/>
          <w:szCs w:val="32"/>
          <w:lang w:eastAsia="zh-CN"/>
        </w:rPr>
      </w:pPr>
      <w:r w:rsidRPr="009D1DD6">
        <w:rPr>
          <w:rFonts w:ascii="TH SarabunIT๙" w:hAnsi="TH SarabunIT๙" w:cs="TH SarabunIT๙"/>
          <w:sz w:val="32"/>
          <w:szCs w:val="32"/>
          <w:cs/>
          <w:lang w:eastAsia="zh-CN"/>
        </w:rPr>
        <w:tab/>
        <w:t xml:space="preserve">2.1  พัฒนาความรู้ ความสามารถ ด้านการคิด สังเคราะห์ เพื่อให้เกิดทักษะ </w:t>
      </w:r>
      <w:r w:rsidR="00733983" w:rsidRPr="009D1DD6">
        <w:rPr>
          <w:rFonts w:ascii="TH SarabunIT๙" w:hAnsi="TH SarabunIT๙" w:cs="TH SarabunIT๙"/>
          <w:sz w:val="32"/>
          <w:szCs w:val="32"/>
          <w:cs/>
          <w:lang w:eastAsia="zh-CN"/>
        </w:rPr>
        <w:t xml:space="preserve">         </w:t>
      </w:r>
    </w:p>
    <w:p w:rsidR="00FD7C4A" w:rsidRPr="009D1DD6" w:rsidRDefault="00733983" w:rsidP="00D96A61">
      <w:pPr>
        <w:spacing w:line="420" w:lineRule="exact"/>
        <w:ind w:left="864"/>
        <w:rPr>
          <w:rFonts w:ascii="TH SarabunIT๙" w:hAnsi="TH SarabunIT๙" w:cs="TH SarabunIT๙"/>
          <w:sz w:val="32"/>
          <w:szCs w:val="32"/>
          <w:lang w:eastAsia="zh-CN"/>
        </w:rPr>
      </w:pPr>
      <w:r w:rsidRPr="009D1DD6">
        <w:rPr>
          <w:rFonts w:ascii="TH SarabunIT๙" w:hAnsi="TH SarabunIT๙" w:cs="TH SarabunIT๙"/>
          <w:sz w:val="32"/>
          <w:szCs w:val="32"/>
          <w:cs/>
          <w:lang w:eastAsia="zh-CN"/>
        </w:rPr>
        <w:t xml:space="preserve">                  </w:t>
      </w:r>
      <w:r w:rsidR="00FD7C4A" w:rsidRPr="009D1DD6">
        <w:rPr>
          <w:rFonts w:ascii="TH SarabunIT๙" w:hAnsi="TH SarabunIT๙" w:cs="TH SarabunIT๙"/>
          <w:sz w:val="32"/>
          <w:szCs w:val="32"/>
          <w:cs/>
          <w:lang w:eastAsia="zh-CN"/>
        </w:rPr>
        <w:t>ประสบการณ์ ทั้งวิชาการและวิชาชีพตามศักยภาพ</w:t>
      </w:r>
    </w:p>
    <w:p w:rsidR="00FD7C4A" w:rsidRPr="009D1DD6" w:rsidRDefault="00FD7C4A" w:rsidP="00D96A61">
      <w:pPr>
        <w:spacing w:line="420" w:lineRule="exact"/>
        <w:ind w:left="864"/>
        <w:rPr>
          <w:rFonts w:ascii="TH SarabunIT๙" w:hAnsi="TH SarabunIT๙" w:cs="TH SarabunIT๙"/>
          <w:sz w:val="32"/>
          <w:szCs w:val="32"/>
          <w:lang w:eastAsia="zh-CN"/>
        </w:rPr>
      </w:pPr>
      <w:r w:rsidRPr="009D1DD6">
        <w:rPr>
          <w:rFonts w:ascii="TH SarabunIT๙" w:hAnsi="TH SarabunIT๙" w:cs="TH SarabunIT๙"/>
          <w:sz w:val="32"/>
          <w:szCs w:val="32"/>
          <w:cs/>
          <w:lang w:eastAsia="zh-CN"/>
        </w:rPr>
        <w:tab/>
        <w:t>2.2  เสริมสร้างคุณธรรม จริยธรรม และค่านิยมที่พึงประสงค์</w:t>
      </w:r>
    </w:p>
    <w:p w:rsidR="00FD7C4A" w:rsidRPr="009D1DD6" w:rsidRDefault="00FD7C4A" w:rsidP="00D96A61">
      <w:pPr>
        <w:spacing w:line="420" w:lineRule="exact"/>
        <w:ind w:left="864"/>
        <w:rPr>
          <w:rFonts w:ascii="TH SarabunIT๙" w:hAnsi="TH SarabunIT๙" w:cs="TH SarabunIT๙"/>
          <w:sz w:val="32"/>
          <w:szCs w:val="32"/>
          <w:lang w:eastAsia="zh-CN"/>
        </w:rPr>
      </w:pPr>
      <w:r w:rsidRPr="009D1DD6">
        <w:rPr>
          <w:rFonts w:ascii="TH SarabunIT๙" w:hAnsi="TH SarabunIT๙" w:cs="TH SarabunIT๙"/>
          <w:sz w:val="32"/>
          <w:szCs w:val="32"/>
          <w:cs/>
          <w:lang w:eastAsia="zh-CN"/>
        </w:rPr>
        <w:tab/>
        <w:t>2.3  ส่งเสริมให้มีสุขภาพและบุคลิกภาพทางด้านร่างกายและจิตใจที่ดี</w:t>
      </w:r>
    </w:p>
    <w:p w:rsidR="00FD7C4A" w:rsidRPr="009D1DD6" w:rsidRDefault="00FD7C4A" w:rsidP="00D96A61">
      <w:pPr>
        <w:spacing w:line="420" w:lineRule="exact"/>
        <w:ind w:left="864"/>
        <w:rPr>
          <w:rFonts w:ascii="TH SarabunIT๙" w:hAnsi="TH SarabunIT๙" w:cs="TH SarabunIT๙"/>
          <w:sz w:val="32"/>
          <w:szCs w:val="32"/>
          <w:lang w:eastAsia="zh-CN"/>
        </w:rPr>
      </w:pPr>
      <w:r w:rsidRPr="009D1DD6">
        <w:rPr>
          <w:rFonts w:ascii="TH SarabunIT๙" w:hAnsi="TH SarabunIT๙" w:cs="TH SarabunIT๙"/>
          <w:sz w:val="32"/>
          <w:szCs w:val="32"/>
          <w:cs/>
          <w:lang w:eastAsia="zh-CN"/>
        </w:rPr>
        <w:tab/>
        <w:t>2.4 ใช้เวลาว่างให้เกิดประโยชน์ต่อตนเอง ชุมชน สังคมและประเทศชาติ</w:t>
      </w:r>
    </w:p>
    <w:p w:rsidR="00FD7C4A" w:rsidRPr="009D1DD6" w:rsidRDefault="00FD7C4A" w:rsidP="00D96A61">
      <w:pPr>
        <w:spacing w:line="420" w:lineRule="exact"/>
        <w:ind w:left="864"/>
        <w:rPr>
          <w:rFonts w:ascii="TH SarabunIT๙" w:hAnsi="TH SarabunIT๙" w:cs="TH SarabunIT๙"/>
          <w:sz w:val="32"/>
          <w:szCs w:val="32"/>
          <w:lang w:eastAsia="zh-CN"/>
        </w:rPr>
      </w:pPr>
      <w:r w:rsidRPr="009D1DD6">
        <w:rPr>
          <w:rFonts w:ascii="TH SarabunIT๙" w:hAnsi="TH SarabunIT๙" w:cs="TH SarabunIT๙"/>
          <w:sz w:val="32"/>
          <w:szCs w:val="32"/>
          <w:cs/>
          <w:lang w:eastAsia="zh-CN"/>
        </w:rPr>
        <w:tab/>
        <w:t>2.5  มี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  <w:lang w:eastAsia="zh-CN"/>
        </w:rPr>
        <w:t>มนุษย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  <w:lang w:eastAsia="zh-CN"/>
        </w:rPr>
        <w:t>สัมพันธ์ในการทำงานร่วมกับผู้อื่นในระบอบประชาธิปไตย</w:t>
      </w:r>
    </w:p>
    <w:p w:rsidR="002075BD" w:rsidRPr="009D1DD6" w:rsidRDefault="002075BD" w:rsidP="00D96A61">
      <w:pPr>
        <w:spacing w:line="420" w:lineRule="exact"/>
        <w:ind w:left="864"/>
        <w:rPr>
          <w:rFonts w:ascii="TH SarabunIT๙" w:hAnsi="TH SarabunIT๙" w:cs="TH SarabunIT๙"/>
          <w:sz w:val="32"/>
          <w:szCs w:val="32"/>
          <w:lang w:eastAsia="zh-CN"/>
        </w:rPr>
      </w:pPr>
    </w:p>
    <w:p w:rsidR="002075BD" w:rsidRPr="009D1DD6" w:rsidRDefault="002075BD" w:rsidP="00D96A61">
      <w:pPr>
        <w:spacing w:line="420" w:lineRule="exact"/>
        <w:ind w:left="864"/>
        <w:rPr>
          <w:rFonts w:ascii="TH SarabunIT๙" w:hAnsi="TH SarabunIT๙" w:cs="TH SarabunIT๙"/>
          <w:sz w:val="32"/>
          <w:szCs w:val="32"/>
          <w:lang w:eastAsia="zh-CN"/>
        </w:rPr>
      </w:pPr>
    </w:p>
    <w:p w:rsidR="002075BD" w:rsidRPr="009D1DD6" w:rsidRDefault="002075BD" w:rsidP="00D96A61">
      <w:pPr>
        <w:spacing w:line="420" w:lineRule="exact"/>
        <w:ind w:left="864"/>
        <w:rPr>
          <w:rFonts w:ascii="TH SarabunIT๙" w:hAnsi="TH SarabunIT๙" w:cs="TH SarabunIT๙"/>
          <w:sz w:val="32"/>
          <w:szCs w:val="32"/>
          <w:cs/>
          <w:lang w:eastAsia="zh-CN"/>
        </w:rPr>
      </w:pPr>
    </w:p>
    <w:p w:rsidR="008B602D" w:rsidRPr="009D1DD6" w:rsidRDefault="008B602D">
      <w:pPr>
        <w:rPr>
          <w:rFonts w:ascii="TH SarabunIT๙" w:hAnsi="TH SarabunIT๙" w:cs="TH SarabunIT๙"/>
          <w:b/>
          <w:bCs/>
          <w:sz w:val="32"/>
          <w:szCs w:val="32"/>
          <w:cs/>
          <w:lang w:eastAsia="zh-CN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  <w:lang w:eastAsia="zh-CN"/>
        </w:rPr>
        <w:br w:type="page"/>
      </w:r>
    </w:p>
    <w:p w:rsidR="00C94675" w:rsidRPr="009D1DD6" w:rsidRDefault="00C94675" w:rsidP="00C94675">
      <w:pPr>
        <w:spacing w:line="420" w:lineRule="exact"/>
        <w:rPr>
          <w:rFonts w:ascii="TH SarabunIT๙" w:hAnsi="TH SarabunIT๙" w:cs="TH SarabunIT๙"/>
          <w:b/>
          <w:bCs/>
          <w:sz w:val="32"/>
          <w:szCs w:val="32"/>
          <w:lang w:eastAsia="zh-CN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  <w:lang w:eastAsia="zh-CN"/>
        </w:rPr>
        <w:lastRenderedPageBreak/>
        <w:t>แนวการจัดกิจกรรมเพื่อสังคมและสาธารณประโยชน์</w:t>
      </w:r>
    </w:p>
    <w:p w:rsidR="006D7FD7" w:rsidRPr="009D1DD6" w:rsidRDefault="006D7FD7" w:rsidP="00C94675">
      <w:pPr>
        <w:spacing w:line="420" w:lineRule="exact"/>
        <w:rPr>
          <w:rFonts w:ascii="TH SarabunIT๙" w:hAnsi="TH SarabunIT๙" w:cs="TH SarabunIT๙"/>
          <w:b/>
          <w:bCs/>
          <w:sz w:val="32"/>
          <w:szCs w:val="32"/>
          <w:lang w:eastAsia="zh-CN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  <w:lang w:eastAsia="zh-CN"/>
        </w:rPr>
        <w:t>โรงเรียน</w:t>
      </w:r>
      <w:r w:rsidR="00E27D49" w:rsidRPr="009D1DD6">
        <w:rPr>
          <w:rFonts w:ascii="TH SarabunIT๙" w:hAnsi="TH SarabunIT๙" w:cs="TH SarabunIT๙"/>
          <w:b/>
          <w:bCs/>
          <w:sz w:val="32"/>
          <w:szCs w:val="32"/>
          <w:cs/>
          <w:lang w:eastAsia="zh-CN"/>
        </w:rPr>
        <w:t>ศักดิ์สุนันท์วิทยา</w:t>
      </w:r>
      <w:r w:rsidRPr="009D1DD6">
        <w:rPr>
          <w:rFonts w:ascii="TH SarabunIT๙" w:hAnsi="TH SarabunIT๙" w:cs="TH SarabunIT๙"/>
          <w:b/>
          <w:bCs/>
          <w:sz w:val="32"/>
          <w:szCs w:val="32"/>
          <w:cs/>
          <w:lang w:eastAsia="zh-CN"/>
        </w:rPr>
        <w:t>ได้มีแนวทางในการจัดกิจกรรมเพื่อสังคมและสาธารณประโยชน์</w:t>
      </w:r>
    </w:p>
    <w:p w:rsidR="006D7FD7" w:rsidRPr="009D1DD6" w:rsidRDefault="006D7FD7" w:rsidP="00C94675">
      <w:pPr>
        <w:spacing w:line="420" w:lineRule="exact"/>
        <w:rPr>
          <w:rFonts w:ascii="TH SarabunIT๙" w:hAnsi="TH SarabunIT๙" w:cs="TH SarabunIT๙"/>
          <w:b/>
          <w:bCs/>
          <w:sz w:val="32"/>
          <w:szCs w:val="32"/>
          <w:cs/>
          <w:lang w:eastAsia="zh-CN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  <w:lang w:eastAsia="zh-CN"/>
        </w:rPr>
        <w:t>ดังนี้</w:t>
      </w:r>
    </w:p>
    <w:p w:rsidR="006D7FD7" w:rsidRPr="009D1DD6" w:rsidRDefault="006D7FD7" w:rsidP="006D7FD7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>1.</w:t>
      </w:r>
      <w:r w:rsidRPr="009D1DD6">
        <w:rPr>
          <w:rFonts w:ascii="TH SarabunIT๙" w:hAnsi="TH SarabunIT๙" w:cs="TH SarabunIT๙"/>
          <w:sz w:val="32"/>
          <w:szCs w:val="32"/>
          <w:cs/>
        </w:rPr>
        <w:t>จัดกิจกรรมภายในโรงเรียน (เพื่อปลูกฝังจิตอาสา)</w:t>
      </w:r>
    </w:p>
    <w:p w:rsidR="006D7FD7" w:rsidRPr="009D1DD6" w:rsidRDefault="006D7FD7" w:rsidP="006D7FD7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 xml:space="preserve">2. </w:t>
      </w:r>
      <w:r w:rsidRPr="009D1DD6">
        <w:rPr>
          <w:rFonts w:ascii="TH SarabunIT๙" w:hAnsi="TH SarabunIT๙" w:cs="TH SarabunIT๙"/>
          <w:sz w:val="32"/>
          <w:szCs w:val="32"/>
          <w:cs/>
        </w:rPr>
        <w:t>จัดกิจกรรมภายนอกโรงเรียน(กิจกรรมอาสาสมัครเพื่อสังคม)เป็นกิจกรรมที่ผู้เรียนได้รับการสนับสนุน โดยให้ทำกิจกรรมด้วยความสมัครใจที่เป็นประโยชน์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แก่ชุมชนและสังคมโดยรวม</w:t>
      </w:r>
    </w:p>
    <w:p w:rsidR="006D7FD7" w:rsidRPr="009D1DD6" w:rsidRDefault="006D7FD7" w:rsidP="006D7FD7">
      <w:pPr>
        <w:ind w:firstLine="720"/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การจัดกิจกรรมเพื่อสังคมและสาธารณประโยชน์ ดำเนินการ </w:t>
      </w:r>
      <w:r w:rsidRPr="009D1DD6">
        <w:rPr>
          <w:rFonts w:ascii="TH SarabunIT๙" w:hAnsi="TH SarabunIT๙" w:cs="TH SarabunIT๙"/>
          <w:sz w:val="32"/>
          <w:szCs w:val="32"/>
        </w:rPr>
        <w:t xml:space="preserve">5 </w:t>
      </w:r>
      <w:r w:rsidRPr="009D1DD6">
        <w:rPr>
          <w:rFonts w:ascii="TH SarabunIT๙" w:hAnsi="TH SarabunIT๙" w:cs="TH SarabunIT๙"/>
          <w:sz w:val="32"/>
          <w:szCs w:val="32"/>
          <w:cs/>
        </w:rPr>
        <w:t>ขั้นตอน ดังนี้</w:t>
      </w:r>
    </w:p>
    <w:p w:rsidR="006D7FD7" w:rsidRPr="009D1DD6" w:rsidRDefault="006D7FD7" w:rsidP="006D7FD7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ขั้นตอนที่</w:t>
      </w:r>
      <w:r w:rsidR="00AF0377"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</w:rPr>
        <w:t xml:space="preserve">1 </w:t>
      </w:r>
      <w:r w:rsidRPr="009D1DD6">
        <w:rPr>
          <w:rFonts w:ascii="TH SarabunIT๙" w:hAnsi="TH SarabunIT๙" w:cs="TH SarabunIT๙"/>
          <w:sz w:val="32"/>
          <w:szCs w:val="32"/>
          <w:cs/>
        </w:rPr>
        <w:t>การสำรวจเพื่อศึกษาสภาพปัจจุบันปัญหาต่างๆทั้งภายในโรงเรียนและชุมชน</w:t>
      </w:r>
    </w:p>
    <w:p w:rsidR="006D7FD7" w:rsidRPr="009D1DD6" w:rsidRDefault="006D7FD7" w:rsidP="006D7FD7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ขั้นตอนที่</w:t>
      </w:r>
      <w:r w:rsidR="00AF0377" w:rsidRPr="009D1DD6">
        <w:rPr>
          <w:rFonts w:ascii="TH SarabunIT๙" w:hAnsi="TH SarabunIT๙" w:cs="TH SarabunIT๙"/>
          <w:sz w:val="32"/>
          <w:szCs w:val="32"/>
          <w:cs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</w:rPr>
        <w:t xml:space="preserve">2 </w:t>
      </w:r>
      <w:r w:rsidRPr="009D1DD6">
        <w:rPr>
          <w:rFonts w:ascii="TH SarabunIT๙" w:hAnsi="TH SarabunIT๙" w:cs="TH SarabunIT๙"/>
          <w:sz w:val="32"/>
          <w:szCs w:val="32"/>
          <w:cs/>
        </w:rPr>
        <w:t>การวิเคราะห์หาสาเหตุของปัญหาต่างๆ และจัดลำดับปัญหาตามความสำคัญ จำเป็นและเร่งด่วนจากมากไปหาน้อย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</w:p>
    <w:p w:rsidR="006D7FD7" w:rsidRPr="009D1DD6" w:rsidRDefault="006D7FD7" w:rsidP="006D7FD7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ขั้นตอนที่</w:t>
      </w:r>
      <w:r w:rsidR="00AF0377" w:rsidRPr="009D1DD6">
        <w:rPr>
          <w:rFonts w:ascii="TH SarabunIT๙" w:hAnsi="TH SarabunIT๙" w:cs="TH SarabunIT๙"/>
          <w:sz w:val="32"/>
          <w:szCs w:val="32"/>
          <w:cs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</w:rPr>
        <w:t xml:space="preserve">3 </w:t>
      </w:r>
      <w:r w:rsidRPr="009D1DD6">
        <w:rPr>
          <w:rFonts w:ascii="TH SarabunIT๙" w:hAnsi="TH SarabunIT๙" w:cs="TH SarabunIT๙"/>
          <w:sz w:val="32"/>
          <w:szCs w:val="32"/>
          <w:cs/>
        </w:rPr>
        <w:t>วางแผน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ออกแบบกิจกรรม และจัดทำปฏิทินการปฏิบัติกิจกรรม</w:t>
      </w:r>
    </w:p>
    <w:p w:rsidR="006D7FD7" w:rsidRPr="009D1DD6" w:rsidRDefault="006D7FD7" w:rsidP="006D7FD7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ขั้นตอนที่</w:t>
      </w:r>
      <w:r w:rsidR="00AF0377"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</w:rPr>
        <w:t xml:space="preserve">4 </w:t>
      </w:r>
      <w:r w:rsidRPr="009D1DD6">
        <w:rPr>
          <w:rFonts w:ascii="TH SarabunIT๙" w:hAnsi="TH SarabunIT๙" w:cs="TH SarabunIT๙"/>
          <w:sz w:val="32"/>
          <w:szCs w:val="32"/>
          <w:cs/>
        </w:rPr>
        <w:t>ปฏิบัติกิจกรรมตามแผนที่วางไว้</w:t>
      </w:r>
    </w:p>
    <w:p w:rsidR="006D7FD7" w:rsidRPr="009D1DD6" w:rsidRDefault="006D7FD7" w:rsidP="006D7FD7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ขั้นตอนที่</w:t>
      </w:r>
      <w:r w:rsidR="00AF0377"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</w:rPr>
        <w:t xml:space="preserve">5 </w:t>
      </w:r>
      <w:r w:rsidRPr="009D1DD6">
        <w:rPr>
          <w:rFonts w:ascii="TH SarabunIT๙" w:hAnsi="TH SarabunIT๙" w:cs="TH SarabunIT๙"/>
          <w:sz w:val="32"/>
          <w:szCs w:val="32"/>
          <w:cs/>
        </w:rPr>
        <w:t>แลกเปลี่ยนเรียนรู้หลังจากเสร็จสิ้นการปฏิบัติกิจกรรมเพื่อถอดบทเรียนและสะท้อน ในประเด็นดังนี้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คือ ผลที่เกิดกับผู้ปฎิบัติกิจกรรมและผลที่เกิดแก่สังคมภายหลังจาก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การปฏิบัติกิจกรรม จากนั้นนำไปสรุป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รายงานและเผยแพร่ ประชาสัมพันธ์การปฏิบัติกิจกรรม</w:t>
      </w:r>
    </w:p>
    <w:p w:rsidR="006D7FD7" w:rsidRPr="009D1DD6" w:rsidRDefault="006D7FD7" w:rsidP="006D7FD7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การจัดกิจกรรมเพื่อสังคมและสาธารณประโยชน์โรงเรียนได้ดำเนินการจัดกิจกรรมดังนี้</w:t>
      </w:r>
    </w:p>
    <w:p w:rsidR="006D7FD7" w:rsidRPr="009D1DD6" w:rsidRDefault="006D7FD7" w:rsidP="006D7FD7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>1.</w:t>
      </w:r>
      <w:r w:rsidRPr="009D1DD6">
        <w:rPr>
          <w:rFonts w:ascii="TH SarabunIT๙" w:hAnsi="TH SarabunIT๙" w:cs="TH SarabunIT๙"/>
          <w:sz w:val="32"/>
          <w:szCs w:val="32"/>
          <w:cs/>
        </w:rPr>
        <w:t>จัดกิจกรรมพัฒนาผู้เรียนตามที่กำหนดในหลักสูตร</w:t>
      </w:r>
    </w:p>
    <w:p w:rsidR="006D7FD7" w:rsidRPr="009D1DD6" w:rsidRDefault="006D7FD7" w:rsidP="006D7FD7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 xml:space="preserve">2. </w:t>
      </w:r>
      <w:r w:rsidRPr="009D1DD6">
        <w:rPr>
          <w:rFonts w:ascii="TH SarabunIT๙" w:hAnsi="TH SarabunIT๙" w:cs="TH SarabunIT๙"/>
          <w:sz w:val="32"/>
          <w:szCs w:val="32"/>
          <w:cs/>
        </w:rPr>
        <w:t>จัด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บูรณา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 xml:space="preserve">การในกิจกรรมการเรียนรู้ </w:t>
      </w:r>
      <w:r w:rsidRPr="009D1DD6">
        <w:rPr>
          <w:rFonts w:ascii="TH SarabunIT๙" w:hAnsi="TH SarabunIT๙" w:cs="TH SarabunIT๙"/>
          <w:sz w:val="32"/>
          <w:szCs w:val="32"/>
        </w:rPr>
        <w:t xml:space="preserve">8 </w:t>
      </w:r>
      <w:r w:rsidRPr="009D1DD6">
        <w:rPr>
          <w:rFonts w:ascii="TH SarabunIT๙" w:hAnsi="TH SarabunIT๙" w:cs="TH SarabunIT๙"/>
          <w:sz w:val="32"/>
          <w:szCs w:val="32"/>
          <w:cs/>
        </w:rPr>
        <w:t>สาระการเรียนรู้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</w:p>
    <w:p w:rsidR="006D7FD7" w:rsidRPr="009D1DD6" w:rsidRDefault="006D7FD7" w:rsidP="006D7FD7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 xml:space="preserve">3. </w:t>
      </w:r>
      <w:r w:rsidRPr="009D1DD6">
        <w:rPr>
          <w:rFonts w:ascii="TH SarabunIT๙" w:hAnsi="TH SarabunIT๙" w:cs="TH SarabunIT๙"/>
          <w:sz w:val="32"/>
          <w:szCs w:val="32"/>
          <w:cs/>
        </w:rPr>
        <w:t>จัดกิจกรรมลักษณะโครงการ / โครงงาน/กิจกรรม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</w:p>
    <w:p w:rsidR="006D7FD7" w:rsidRPr="009D1DD6" w:rsidRDefault="006D7FD7" w:rsidP="006D7FD7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 xml:space="preserve">4. </w:t>
      </w:r>
      <w:r w:rsidRPr="009D1DD6">
        <w:rPr>
          <w:rFonts w:ascii="TH SarabunIT๙" w:hAnsi="TH SarabunIT๙" w:cs="TH SarabunIT๙"/>
          <w:sz w:val="32"/>
          <w:szCs w:val="32"/>
          <w:cs/>
        </w:rPr>
        <w:t>จัดกิจกรรมร่วมกับองค์กรอื่น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</w:p>
    <w:p w:rsidR="006D7FD7" w:rsidRPr="009D1DD6" w:rsidRDefault="006D7FD7" w:rsidP="006D7FD7">
      <w:pPr>
        <w:ind w:left="720"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 xml:space="preserve">1) </w:t>
      </w:r>
      <w:r w:rsidRPr="009D1DD6">
        <w:rPr>
          <w:rFonts w:ascii="TH SarabunIT๙" w:hAnsi="TH SarabunIT๙" w:cs="TH SarabunIT๙"/>
          <w:sz w:val="32"/>
          <w:szCs w:val="32"/>
          <w:cs/>
        </w:rPr>
        <w:t>ร่วมกับหน่วยงานอื่นที่เข้ามาจัดกิจกรรมในโรงเรียน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</w:p>
    <w:p w:rsidR="006D7FD7" w:rsidRPr="009D1DD6" w:rsidRDefault="006D7FD7" w:rsidP="006D7FD7">
      <w:pPr>
        <w:ind w:left="720"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 xml:space="preserve">2) </w:t>
      </w:r>
      <w:r w:rsidRPr="009D1DD6">
        <w:rPr>
          <w:rFonts w:ascii="TH SarabunIT๙" w:hAnsi="TH SarabunIT๙" w:cs="TH SarabunIT๙"/>
          <w:sz w:val="32"/>
          <w:szCs w:val="32"/>
          <w:cs/>
        </w:rPr>
        <w:t>ร่วมกับหน่วยงานอื่นที่จัดกิจกรรมนอกโรงเรียน</w:t>
      </w:r>
    </w:p>
    <w:p w:rsidR="008B602D" w:rsidRPr="009D1DD6" w:rsidRDefault="008B602D">
      <w:pPr>
        <w:rPr>
          <w:rFonts w:ascii="TH SarabunIT๙" w:hAnsi="TH SarabunIT๙" w:cs="TH SarabunIT๙"/>
          <w:b/>
          <w:bCs/>
          <w:sz w:val="32"/>
          <w:szCs w:val="32"/>
          <w:cs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br w:type="page"/>
      </w:r>
    </w:p>
    <w:p w:rsidR="00DC582D" w:rsidRPr="009D1DD6" w:rsidRDefault="00DC582D" w:rsidP="00DC582D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lastRenderedPageBreak/>
        <w:t>เกณฑ์การจบระดับมัธยมศึกษาตอนต้น</w:t>
      </w:r>
    </w:p>
    <w:p w:rsidR="00D00318" w:rsidRPr="009D1DD6" w:rsidRDefault="00D00318" w:rsidP="00DC582D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โรงเรียน</w:t>
      </w:r>
      <w:r w:rsidR="00E27D49" w:rsidRPr="009D1DD6">
        <w:rPr>
          <w:rFonts w:ascii="TH SarabunIT๙" w:hAnsi="TH SarabunIT๙" w:cs="TH SarabunIT๙"/>
          <w:sz w:val="32"/>
          <w:szCs w:val="32"/>
          <w:cs/>
        </w:rPr>
        <w:t>ศักดิ์สุนันท์วิทยา</w:t>
      </w:r>
      <w:r w:rsidRPr="009D1DD6">
        <w:rPr>
          <w:rFonts w:ascii="TH SarabunIT๙" w:hAnsi="TH SarabunIT๙" w:cs="TH SarabunIT๙"/>
          <w:sz w:val="32"/>
          <w:szCs w:val="32"/>
          <w:cs/>
        </w:rPr>
        <w:t>ได้กำหนดเกณฑ์การจบหลักสูตรในระดับชั้นมัธยมศึกษาตอนต้นดังนี้</w:t>
      </w:r>
    </w:p>
    <w:p w:rsidR="00C94675" w:rsidRPr="009D1DD6" w:rsidRDefault="00DC582D" w:rsidP="00DC582D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    </w:t>
      </w:r>
      <w:r w:rsidR="00C94675"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(1) </w:t>
      </w:r>
      <w:r w:rsidR="00C94675" w:rsidRPr="009D1DD6">
        <w:rPr>
          <w:rFonts w:ascii="TH SarabunIT๙" w:hAnsi="TH SarabunIT๙" w:cs="TH SarabunIT๙"/>
          <w:sz w:val="32"/>
          <w:szCs w:val="32"/>
          <w:cs/>
        </w:rPr>
        <w:t>ผู้เรียนเรียนรายวิชาพื้นฐานและเพิ่มเติม โดยเป็นรายวิชาพื้นฐาน 66 หน่วย</w:t>
      </w:r>
      <w:proofErr w:type="spellStart"/>
      <w:r w:rsidR="00C94675"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</w:p>
    <w:p w:rsidR="00DC582D" w:rsidRPr="009D1DD6" w:rsidRDefault="00C94675" w:rsidP="00DC582D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และรายวิชาเพิ่มเติมตามที่สถานศึกษากำหนด</w:t>
      </w:r>
      <w:r w:rsidR="00BD4FA3" w:rsidRPr="009D1DD6">
        <w:rPr>
          <w:rFonts w:ascii="TH SarabunIT๙" w:hAnsi="TH SarabunIT๙" w:cs="TH SarabunIT๙"/>
          <w:sz w:val="32"/>
          <w:szCs w:val="32"/>
          <w:cs/>
        </w:rPr>
        <w:t xml:space="preserve"> (ไม่น้อยกว่า 11 หน่วย</w:t>
      </w:r>
      <w:proofErr w:type="spellStart"/>
      <w:r w:rsidR="00BD4FA3"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  <w:r w:rsidR="00BD4FA3" w:rsidRPr="009D1DD6">
        <w:rPr>
          <w:rFonts w:ascii="TH SarabunIT๙" w:hAnsi="TH SarabunIT๙" w:cs="TH SarabunIT๙"/>
          <w:sz w:val="32"/>
          <w:szCs w:val="32"/>
          <w:cs/>
        </w:rPr>
        <w:t>)</w:t>
      </w:r>
    </w:p>
    <w:p w:rsidR="000E3B54" w:rsidRPr="009D1DD6" w:rsidRDefault="000E3B54" w:rsidP="000E3B54">
      <w:pPr>
        <w:ind w:left="864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  (</w:t>
      </w:r>
      <w:r w:rsidRPr="009D1DD6">
        <w:rPr>
          <w:rFonts w:ascii="TH SarabunIT๙" w:hAnsi="TH SarabunIT๙" w:cs="TH SarabunIT๙"/>
          <w:sz w:val="32"/>
          <w:szCs w:val="32"/>
        </w:rPr>
        <w:t>2</w:t>
      </w:r>
      <w:r w:rsidRPr="009D1DD6">
        <w:rPr>
          <w:rFonts w:ascii="TH SarabunIT๙" w:hAnsi="TH SarabunIT๙" w:cs="TH SarabunIT๙"/>
          <w:sz w:val="32"/>
          <w:szCs w:val="32"/>
          <w:cs/>
        </w:rPr>
        <w:t>)  ผู้เรียนต้องได้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ต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>ลอดหลักสูตรไม่น้อยกว่า</w:t>
      </w:r>
      <w:r w:rsidRPr="009D1DD6">
        <w:rPr>
          <w:rFonts w:ascii="TH SarabunIT๙" w:hAnsi="TH SarabunIT๙" w:cs="TH SarabunIT๙"/>
          <w:sz w:val="32"/>
          <w:szCs w:val="32"/>
        </w:rPr>
        <w:t xml:space="preserve"> 77 </w:t>
      </w:r>
      <w:r w:rsidRPr="009D1DD6">
        <w:rPr>
          <w:rFonts w:ascii="TH SarabunIT๙" w:hAnsi="TH SarabunIT๙" w:cs="TH SarabunIT๙"/>
          <w:sz w:val="32"/>
          <w:szCs w:val="32"/>
          <w:cs/>
        </w:rPr>
        <w:t>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>โดยเป็นรายวิชา</w:t>
      </w:r>
    </w:p>
    <w:p w:rsidR="00DC582D" w:rsidRPr="009D1DD6" w:rsidRDefault="000E3B54" w:rsidP="00DC582D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พื้นฐาน</w:t>
      </w:r>
      <w:r w:rsidRPr="009D1DD6">
        <w:rPr>
          <w:rFonts w:ascii="TH SarabunIT๙" w:hAnsi="TH SarabunIT๙" w:cs="TH SarabunIT๙"/>
          <w:sz w:val="32"/>
          <w:szCs w:val="32"/>
        </w:rPr>
        <w:t xml:space="preserve"> 66 </w:t>
      </w:r>
      <w:r w:rsidRPr="009D1DD6">
        <w:rPr>
          <w:rFonts w:ascii="TH SarabunIT๙" w:hAnsi="TH SarabunIT๙" w:cs="TH SarabunIT๙"/>
          <w:sz w:val="32"/>
          <w:szCs w:val="32"/>
          <w:cs/>
        </w:rPr>
        <w:t>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และรายวิชาเพิ่มเติมไม่น้อยกว่า</w:t>
      </w:r>
      <w:r w:rsidRPr="009D1DD6">
        <w:rPr>
          <w:rFonts w:ascii="TH SarabunIT๙" w:hAnsi="TH SarabunIT๙" w:cs="TH SarabunIT๙"/>
          <w:sz w:val="32"/>
          <w:szCs w:val="32"/>
        </w:rPr>
        <w:t xml:space="preserve"> 11 </w:t>
      </w:r>
      <w:r w:rsidRPr="009D1DD6">
        <w:rPr>
          <w:rFonts w:ascii="TH SarabunIT๙" w:hAnsi="TH SarabunIT๙" w:cs="TH SarabunIT๙"/>
          <w:sz w:val="32"/>
          <w:szCs w:val="32"/>
          <w:cs/>
        </w:rPr>
        <w:t>หน่วย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  <w:r w:rsidRPr="009D1DD6">
        <w:rPr>
          <w:rFonts w:ascii="TH SarabunIT๙" w:hAnsi="TH SarabunIT๙" w:cs="TH SarabunIT๙"/>
          <w:sz w:val="32"/>
          <w:szCs w:val="32"/>
        </w:rPr>
        <w:br/>
      </w:r>
      <w:r w:rsidR="00C94675"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   </w:t>
      </w:r>
      <w:r w:rsidR="00DC582D" w:rsidRPr="009D1DD6">
        <w:rPr>
          <w:rFonts w:ascii="TH SarabunIT๙" w:hAnsi="TH SarabunIT๙" w:cs="TH SarabunIT๙"/>
          <w:sz w:val="32"/>
          <w:szCs w:val="32"/>
          <w:cs/>
        </w:rPr>
        <w:t>(</w:t>
      </w:r>
      <w:r w:rsidRPr="009D1DD6">
        <w:rPr>
          <w:rFonts w:ascii="TH SarabunIT๙" w:hAnsi="TH SarabunIT๙" w:cs="TH SarabunIT๙"/>
          <w:sz w:val="32"/>
          <w:szCs w:val="32"/>
        </w:rPr>
        <w:t>3</w:t>
      </w:r>
      <w:r w:rsidR="00DC582D" w:rsidRPr="009D1DD6">
        <w:rPr>
          <w:rFonts w:ascii="TH SarabunIT๙" w:hAnsi="TH SarabunIT๙" w:cs="TH SarabunIT๙"/>
          <w:sz w:val="32"/>
          <w:szCs w:val="32"/>
          <w:cs/>
        </w:rPr>
        <w:t>)  ผู้เรียนมีผลการประเมิน การอ่าน  คิดวิเคราะห์และเขียน ในระดับผ่าน เกณฑ์</w:t>
      </w:r>
      <w:r w:rsidR="00DC582D" w:rsidRPr="009D1DD6">
        <w:rPr>
          <w:rFonts w:ascii="TH SarabunIT๙" w:hAnsi="TH SarabunIT๙" w:cs="TH SarabunIT๙"/>
          <w:sz w:val="32"/>
          <w:szCs w:val="32"/>
          <w:cs/>
        </w:rPr>
        <w:br/>
        <w:t>การประเมินตามที่สถานศึกษากำหนด</w:t>
      </w:r>
    </w:p>
    <w:p w:rsidR="00DC582D" w:rsidRPr="009D1DD6" w:rsidRDefault="00C94675" w:rsidP="00DC582D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  (</w:t>
      </w:r>
      <w:r w:rsidR="000E3B54" w:rsidRPr="009D1DD6">
        <w:rPr>
          <w:rFonts w:ascii="TH SarabunIT๙" w:hAnsi="TH SarabunIT๙" w:cs="TH SarabunIT๙"/>
          <w:sz w:val="32"/>
          <w:szCs w:val="32"/>
        </w:rPr>
        <w:t>4</w:t>
      </w:r>
      <w:r w:rsidR="00DC582D" w:rsidRPr="009D1DD6">
        <w:rPr>
          <w:rFonts w:ascii="TH SarabunIT๙" w:hAnsi="TH SarabunIT๙" w:cs="TH SarabunIT๙"/>
          <w:sz w:val="32"/>
          <w:szCs w:val="32"/>
          <w:cs/>
        </w:rPr>
        <w:t>)  ผู้เรียนมีผลการประเมินคุณลักษณะอันพึงประสงค์  ในระดับผ่านเกณฑ์การประเมินตามที่สถานศึกษากำหนด</w:t>
      </w:r>
    </w:p>
    <w:p w:rsidR="00DC582D" w:rsidRPr="009D1DD6" w:rsidRDefault="00C94675" w:rsidP="00DC582D">
      <w:pPr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  (</w:t>
      </w:r>
      <w:r w:rsidR="000E3B54" w:rsidRPr="009D1DD6">
        <w:rPr>
          <w:rFonts w:ascii="TH SarabunIT๙" w:hAnsi="TH SarabunIT๙" w:cs="TH SarabunIT๙"/>
          <w:sz w:val="32"/>
          <w:szCs w:val="32"/>
        </w:rPr>
        <w:t>5</w:t>
      </w:r>
      <w:r w:rsidR="00DC582D" w:rsidRPr="009D1DD6">
        <w:rPr>
          <w:rFonts w:ascii="TH SarabunIT๙" w:hAnsi="TH SarabunIT๙" w:cs="TH SarabunIT๙"/>
          <w:sz w:val="32"/>
          <w:szCs w:val="32"/>
          <w:cs/>
        </w:rPr>
        <w:t>)  ผู้เรียนเข้าร่วมกิจกรรมพัฒนาผู้เรียนและมีผลการประเมินผ่านเกณฑ์การประเมินตามที่สถานศึกษากำหนด</w:t>
      </w:r>
    </w:p>
    <w:p w:rsidR="002075BD" w:rsidRPr="009D1DD6" w:rsidRDefault="002075BD" w:rsidP="00DC582D">
      <w:pPr>
        <w:rPr>
          <w:rFonts w:ascii="TH SarabunIT๙" w:hAnsi="TH SarabunIT๙" w:cs="TH SarabunIT๙"/>
          <w:sz w:val="32"/>
          <w:szCs w:val="32"/>
        </w:rPr>
      </w:pPr>
    </w:p>
    <w:p w:rsidR="00681827" w:rsidRPr="009D1DD6" w:rsidRDefault="00C94675" w:rsidP="00733983">
      <w:pPr>
        <w:rPr>
          <w:rFonts w:ascii="TH SarabunIT๙" w:hAnsi="TH SarabunIT๙" w:cs="TH SarabunIT๙"/>
          <w:b/>
          <w:bCs/>
          <w:sz w:val="32"/>
          <w:szCs w:val="32"/>
        </w:rPr>
      </w:pPr>
      <w:r w:rsidRPr="009D1DD6">
        <w:rPr>
          <w:rFonts w:ascii="TH SarabunIT๙" w:hAnsi="TH SarabunIT๙" w:cs="TH SarabunIT๙"/>
          <w:b/>
          <w:bCs/>
          <w:sz w:val="32"/>
          <w:szCs w:val="32"/>
          <w:cs/>
        </w:rPr>
        <w:t>เกณฑ์การประเมินรายวิชาพื้นฐาน และรายวิชาเพิ่มเติม 8 กลุ่มสาระการเรียนรู้</w:t>
      </w:r>
    </w:p>
    <w:p w:rsidR="00132228" w:rsidRPr="009D1DD6" w:rsidRDefault="00132228" w:rsidP="00132228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การประเมินผลการเรียนตามกลุ่มสาระการเรียนรู้ทั้ง 8 กลุ่มสาระ เป็นการประเมินความรู้ ความสามารถ ทักษะ เจตคติ ทักษะการคิด ที่กำหนดอยู่ในตัวชี้วัดในหลักสูตร </w:t>
      </w:r>
    </w:p>
    <w:p w:rsidR="00132228" w:rsidRPr="009D1DD6" w:rsidRDefault="00132228" w:rsidP="00132228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ซึ่งจะนำไปสู่การสรุปผลการเรียนรู้ของผู้เรียนตามมาตรฐานการเรียนรู้</w:t>
      </w:r>
    </w:p>
    <w:p w:rsidR="002A3081" w:rsidRPr="009D1DD6" w:rsidRDefault="00132228" w:rsidP="00132228">
      <w:pPr>
        <w:tabs>
          <w:tab w:val="left" w:pos="864"/>
          <w:tab w:val="left" w:pos="1224"/>
          <w:tab w:val="left" w:pos="1584"/>
          <w:tab w:val="left" w:pos="1944"/>
        </w:tabs>
        <w:ind w:left="144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-  แจ้งให้ผู้เรียนทราบถึงมาตรฐาน/ตัวชี้วัด/ผลการเรียนรู้ที่ต้องการวัด และ</w:t>
      </w:r>
    </w:p>
    <w:p w:rsidR="00132228" w:rsidRPr="009D1DD6" w:rsidRDefault="00132228" w:rsidP="00132228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วิธีการประเมินผล</w:t>
      </w:r>
    </w:p>
    <w:p w:rsidR="00132228" w:rsidRPr="009D1DD6" w:rsidRDefault="00132228" w:rsidP="00132228">
      <w:pPr>
        <w:tabs>
          <w:tab w:val="left" w:pos="864"/>
          <w:tab w:val="left" w:pos="1224"/>
          <w:tab w:val="left" w:pos="1584"/>
          <w:tab w:val="left" w:pos="1944"/>
        </w:tabs>
        <w:ind w:left="144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-  มาตรฐาน/ตัวชี้วัด/ผลการเรียนรู้ จะต้องครอบคลุมพฤติกรรมด้านพุทธิพิสัย  </w:t>
      </w:r>
    </w:p>
    <w:p w:rsidR="00132228" w:rsidRPr="009D1DD6" w:rsidRDefault="00132228" w:rsidP="00132228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จิตพิสัยและทักษะกระบวนการ</w:t>
      </w:r>
    </w:p>
    <w:p w:rsidR="00132228" w:rsidRPr="009D1DD6" w:rsidRDefault="00132228" w:rsidP="00132228">
      <w:pPr>
        <w:tabs>
          <w:tab w:val="left" w:pos="864"/>
          <w:tab w:val="left" w:pos="1224"/>
          <w:tab w:val="left" w:pos="1584"/>
          <w:tab w:val="left" w:pos="1944"/>
        </w:tabs>
        <w:ind w:left="144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-  ประเมินผลก่อนเรียน เพื่อศึกษาความรู้พื้นฐานของผู้เรียน</w:t>
      </w:r>
    </w:p>
    <w:p w:rsidR="00132228" w:rsidRPr="009D1DD6" w:rsidRDefault="00132228" w:rsidP="00132228">
      <w:pPr>
        <w:tabs>
          <w:tab w:val="left" w:pos="864"/>
          <w:tab w:val="left" w:pos="1224"/>
          <w:tab w:val="left" w:pos="1584"/>
          <w:tab w:val="left" w:pos="1944"/>
        </w:tabs>
        <w:ind w:left="144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-  วัดและประเมินผลระหว่างเรียน เพื่อจัดการสอนซ่อมเสริมและเพื่อนำผล</w:t>
      </w:r>
    </w:p>
    <w:p w:rsidR="00132228" w:rsidRPr="009D1DD6" w:rsidRDefault="00132228" w:rsidP="00132228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การเรียนการวัดผลระหว่างเรียนไปรวมกับการวัดผลกลางภาคและปลายภาคเรียนโดยให้วัดผลและประเมินผล ตามมาตรฐาน/ตัวชี้วัด/ผลการเรียนรู้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การวัดผลและประเมินผลระหว่างภาคเรียนประกอบด้วย</w:t>
      </w:r>
    </w:p>
    <w:p w:rsidR="00132228" w:rsidRPr="009D1DD6" w:rsidRDefault="00132228" w:rsidP="00132228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-  วัดผลและประเมินผลระหว่างเรียน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(ก่อน-หลัง กลางภาคเรียน)</w:t>
      </w:r>
    </w:p>
    <w:p w:rsidR="00132228" w:rsidRPr="009D1DD6" w:rsidRDefault="00132228" w:rsidP="00132228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-  วัดผลกลางภาคเรียน ภาคเรียนละ </w:t>
      </w:r>
      <w:r w:rsidRPr="009D1DD6">
        <w:rPr>
          <w:rFonts w:ascii="TH SarabunIT๙" w:hAnsi="TH SarabunIT๙" w:cs="TH SarabunIT๙"/>
          <w:sz w:val="32"/>
          <w:szCs w:val="32"/>
        </w:rPr>
        <w:t xml:space="preserve">1 </w:t>
      </w:r>
      <w:r w:rsidRPr="009D1DD6">
        <w:rPr>
          <w:rFonts w:ascii="TH SarabunIT๙" w:hAnsi="TH SarabunIT๙" w:cs="TH SarabunIT๙"/>
          <w:sz w:val="32"/>
          <w:szCs w:val="32"/>
          <w:cs/>
        </w:rPr>
        <w:t>ครั้ง</w:t>
      </w:r>
    </w:p>
    <w:p w:rsidR="00132228" w:rsidRPr="009D1DD6" w:rsidRDefault="00132228" w:rsidP="00132228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="002A3081"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 xml:space="preserve">-  </w:t>
      </w:r>
      <w:r w:rsidRPr="009D1DD6">
        <w:rPr>
          <w:rFonts w:ascii="TH SarabunIT๙" w:hAnsi="TH SarabunIT๙" w:cs="TH SarabunIT๙"/>
          <w:sz w:val="32"/>
          <w:szCs w:val="32"/>
          <w:cs/>
        </w:rPr>
        <w:t>วัดผลปลายภาคเรียน</w:t>
      </w:r>
    </w:p>
    <w:p w:rsidR="00132228" w:rsidRPr="009D1DD6" w:rsidRDefault="00132228" w:rsidP="00132228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 การประเมินการอ่าน คิดวิเคราะห์และเขียนของผู้เรียนให้ครูประจำวิชาดำเนินการวัดผลตามเกณฑ์ที่กำหนดดังนี้</w:t>
      </w:r>
    </w:p>
    <w:p w:rsidR="00132228" w:rsidRPr="009D1DD6" w:rsidRDefault="00C57899" w:rsidP="00132228">
      <w:pPr>
        <w:tabs>
          <w:tab w:val="left" w:pos="862"/>
          <w:tab w:val="left" w:pos="1225"/>
          <w:tab w:val="left" w:pos="1582"/>
          <w:tab w:val="left" w:pos="1945"/>
          <w:tab w:val="left" w:pos="2302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lastRenderedPageBreak/>
        <w:tab/>
      </w:r>
      <w:r w:rsidR="00132228" w:rsidRPr="009D1DD6">
        <w:rPr>
          <w:rFonts w:ascii="TH SarabunIT๙" w:hAnsi="TH SarabunIT๙" w:cs="TH SarabunIT๙"/>
          <w:sz w:val="32"/>
          <w:szCs w:val="32"/>
          <w:cs/>
        </w:rPr>
        <w:t>โรงเรียนจัดให้มีการประเมิน เป็น การสอบกลางภาค ปลายภาค โดยใช้รูปแบบการประเมินจากแบบทดสอบมาตรฐานประเมินการอ่านคิดวิเคราะห์และเขียน โดยคณะกรรมการระดับชั้นปีเป็นคณะกรรมการออกแบบทดสอบ เพื่อทดสอบกับผู้เรียนทุกคนทุกระดับชั้น</w:t>
      </w:r>
      <w:r w:rsidR="00132228"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="00132228" w:rsidRPr="009D1DD6">
        <w:rPr>
          <w:rFonts w:ascii="TH SarabunIT๙" w:hAnsi="TH SarabunIT๙" w:cs="TH SarabunIT๙"/>
          <w:sz w:val="32"/>
          <w:szCs w:val="32"/>
          <w:cs/>
        </w:rPr>
        <w:t>และส่งผลการประเมินให้ครูวัดผลเพื่อสรุปผลการประเมินและนำเสนอผู้บริหารเพื่อพิจารณาอนุมัติต่อไป</w:t>
      </w:r>
    </w:p>
    <w:p w:rsidR="00132228" w:rsidRPr="009D1DD6" w:rsidRDefault="00132228" w:rsidP="00132228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การประเมินคุณลักษณะอันพึงประสงค์ของผู้เรียน ให้ครูผู้สอนดำเนินการวัดผลไปพร้อมกับการประเมินผลระดับชั้นเรียนตามเกณฑ์ที่กำหนดดังนี้</w:t>
      </w:r>
    </w:p>
    <w:p w:rsidR="002A3081" w:rsidRPr="009D1DD6" w:rsidRDefault="00262E07" w:rsidP="00262E07">
      <w:pPr>
        <w:tabs>
          <w:tab w:val="left" w:pos="862"/>
          <w:tab w:val="left" w:pos="1225"/>
          <w:tab w:val="left" w:pos="1582"/>
          <w:tab w:val="left" w:pos="1945"/>
          <w:tab w:val="left" w:pos="2302"/>
        </w:tabs>
        <w:jc w:val="thaiDistribute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132228" w:rsidRPr="009D1DD6">
        <w:rPr>
          <w:rFonts w:ascii="TH SarabunIT๙" w:hAnsi="TH SarabunIT๙" w:cs="TH SarabunIT๙"/>
          <w:sz w:val="32"/>
          <w:szCs w:val="32"/>
          <w:cs/>
        </w:rPr>
        <w:t>ใช้รูปแบบการประเมินกลุ่มสาระการเรียนรู้และผู้ที่รับผิดชอบพัฒนาและประเมินทุกคุณลักษณะโดยมีคณะกรรมการพัฒนาและประเมินคุณลักษณะอันพึงประสงค์ของสถานศึกษา</w:t>
      </w:r>
      <w:r w:rsidR="00132228"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="00132228" w:rsidRPr="009D1DD6">
        <w:rPr>
          <w:rFonts w:ascii="TH SarabunIT๙" w:hAnsi="TH SarabunIT๙" w:cs="TH SarabunIT๙"/>
          <w:sz w:val="32"/>
          <w:szCs w:val="32"/>
          <w:cs/>
        </w:rPr>
        <w:t>เป็นองค์คณะบุคคลที่คอยช่วยเหลือคณะครู</w:t>
      </w:r>
      <w:r w:rsidR="00132228"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="00132228" w:rsidRPr="009D1DD6">
        <w:rPr>
          <w:rFonts w:ascii="TH SarabunIT๙" w:hAnsi="TH SarabunIT๙" w:cs="TH SarabunIT๙"/>
          <w:sz w:val="32"/>
          <w:szCs w:val="32"/>
          <w:cs/>
        </w:rPr>
        <w:t>คณะกรรมการชุดนี้จะทำงานร่วมกับครูประจำชั้น</w:t>
      </w:r>
      <w:r w:rsidR="00132228"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="00132228" w:rsidRPr="009D1DD6">
        <w:rPr>
          <w:rFonts w:ascii="TH SarabunIT๙" w:hAnsi="TH SarabunIT๙" w:cs="TH SarabunIT๙"/>
          <w:sz w:val="32"/>
          <w:szCs w:val="32"/>
          <w:cs/>
        </w:rPr>
        <w:t>หรือครูที่ปรึกษา</w:t>
      </w:r>
      <w:r w:rsidR="00132228"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="00132228" w:rsidRPr="009D1DD6">
        <w:rPr>
          <w:rFonts w:ascii="TH SarabunIT๙" w:hAnsi="TH SarabunIT๙" w:cs="TH SarabunIT๙"/>
          <w:sz w:val="32"/>
          <w:szCs w:val="32"/>
          <w:cs/>
        </w:rPr>
        <w:t xml:space="preserve">หรือครูท่านอื่นที่สนใจทำกรณีศึกษาร่วมกันโดยครูที่ปรึกษาร่วมกับครูฝ่ายปกครอง </w:t>
      </w:r>
    </w:p>
    <w:p w:rsidR="00132228" w:rsidRPr="009D1DD6" w:rsidRDefault="00132228" w:rsidP="00262E07">
      <w:pPr>
        <w:tabs>
          <w:tab w:val="left" w:pos="862"/>
          <w:tab w:val="left" w:pos="1225"/>
          <w:tab w:val="left" w:pos="1582"/>
          <w:tab w:val="left" w:pos="1945"/>
          <w:tab w:val="left" w:pos="2302"/>
        </w:tabs>
        <w:jc w:val="thaiDistribute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และส่งผลการประเมินให้ครูวัดผลเพื่อสรุปผลการประเมินและนำเสนอผู้บริหารสถานศึกษา เพื่อพิจารณาอนุมัติต่อไป</w:t>
      </w:r>
    </w:p>
    <w:p w:rsidR="00132228" w:rsidRPr="009D1DD6" w:rsidRDefault="00132228" w:rsidP="00132228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การประเมินกิจกรรมพัฒนาผู้เรียนให้ประเมินเป็นรายภาค โดยสถานศึกษากำหนดแนวทางการประเมิน ผู้รับผิดชอบกิจกรรมดำเนินการประเมินตามจุดประสงค์โดยมีแนวปฏิบัติ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ดังนี้</w:t>
      </w:r>
    </w:p>
    <w:p w:rsidR="00132228" w:rsidRPr="009D1DD6" w:rsidRDefault="00132228" w:rsidP="00132228">
      <w:pPr>
        <w:autoSpaceDE w:val="0"/>
        <w:autoSpaceDN w:val="0"/>
        <w:adjustRightInd w:val="0"/>
        <w:ind w:left="720" w:right="-360"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1.  ตรวจสอบเวลาเข้าร่วมกิจกรรมของผู้เรียนให้มีเวลาเข้าร่วมกิจกรรมไม่น้อยกว่า</w:t>
      </w:r>
    </w:p>
    <w:p w:rsidR="00132228" w:rsidRPr="009D1DD6" w:rsidRDefault="00132228" w:rsidP="00132228">
      <w:pPr>
        <w:autoSpaceDE w:val="0"/>
        <w:autoSpaceDN w:val="0"/>
        <w:adjustRightInd w:val="0"/>
        <w:ind w:right="-36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ร้อยละ 80 ของเวลาในการเข้าร่วมกิจกรรมทั้งหมด</w:t>
      </w:r>
    </w:p>
    <w:p w:rsidR="00132228" w:rsidRPr="009D1DD6" w:rsidRDefault="00132228" w:rsidP="00132228">
      <w:pPr>
        <w:autoSpaceDE w:val="0"/>
        <w:autoSpaceDN w:val="0"/>
        <w:adjustRightInd w:val="0"/>
        <w:ind w:left="720"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2.  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ประเมินผู้เรียนจากการปฏิบัติกิจกรรมและผลงาน</w:t>
      </w:r>
      <w:r w:rsidRPr="009D1DD6">
        <w:rPr>
          <w:rFonts w:ascii="TH SarabunIT๙" w:hAnsi="TH SarabunIT๙" w:cs="TH SarabunIT๙"/>
          <w:sz w:val="32"/>
          <w:szCs w:val="32"/>
        </w:rPr>
        <w:t>/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ชิ้นงานของผู้เรียน</w:t>
      </w:r>
    </w:p>
    <w:p w:rsidR="00132228" w:rsidRPr="009D1DD6" w:rsidRDefault="00132228" w:rsidP="00132228">
      <w:pPr>
        <w:tabs>
          <w:tab w:val="left" w:pos="862"/>
          <w:tab w:val="left" w:pos="1225"/>
          <w:tab w:val="left" w:pos="1582"/>
          <w:tab w:val="left" w:pos="1945"/>
          <w:tab w:val="left" w:pos="2302"/>
        </w:tabs>
        <w:ind w:right="-331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โดยประเมินผลด้วยวิธีการประเมินตามสภาพจริง คือการจากการสังเกต การปฏิบัติงาน ผลงาน/ชิ้นงาน </w:t>
      </w:r>
    </w:p>
    <w:p w:rsidR="00132228" w:rsidRPr="009D1DD6" w:rsidRDefault="00132228" w:rsidP="00132228">
      <w:pPr>
        <w:tabs>
          <w:tab w:val="left" w:pos="864"/>
          <w:tab w:val="left" w:pos="1224"/>
          <w:tab w:val="left" w:pos="1440"/>
          <w:tab w:val="left" w:pos="1944"/>
        </w:tabs>
        <w:ind w:right="-331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3.  ผู้เรียนที่มีผลการประเมินไม่ผ่านตามเกณฑ์เวลาการเข้าร่วมกิจกรรม หรือเกณฑ์</w:t>
      </w:r>
    </w:p>
    <w:p w:rsidR="00132228" w:rsidRPr="009D1DD6" w:rsidRDefault="00132228" w:rsidP="00132228">
      <w:pPr>
        <w:tabs>
          <w:tab w:val="left" w:pos="864"/>
          <w:tab w:val="left" w:pos="1224"/>
          <w:tab w:val="left" w:pos="1440"/>
          <w:tab w:val="left" w:pos="1944"/>
        </w:tabs>
        <w:ind w:right="-331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การปฏิบัติกิจกรรมและผลงาน/ชิ้นงานของผู้เรียนหรือทั้งสองเกณฑ์ ถือว่าไม่ผ่านการประเมินผลกิจกรรมพัฒนาผู้เรียน ผู้สอนต้องดำเนินการซ่อมเสริมและประเมินจนผ่าน ทั้งนี้ควรดำเนินการให้เสร็จสิ้นในปีการศึกษานั้น ยกเว้นมีเหตุสุดวิสัยให้อยู่ในดุลยพินิจของผู้บิหารสถานศึกษา</w:t>
      </w:r>
    </w:p>
    <w:p w:rsidR="00132228" w:rsidRPr="009D1DD6" w:rsidRDefault="00132228" w:rsidP="00262E07">
      <w:pPr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การตัดสินผลการเรียน ให้ถือปฏิบัติดังนี้</w:t>
      </w:r>
    </w:p>
    <w:p w:rsidR="00132228" w:rsidRPr="009D1DD6" w:rsidRDefault="00132228" w:rsidP="00132228">
      <w:pPr>
        <w:autoSpaceDE w:val="0"/>
        <w:autoSpaceDN w:val="0"/>
        <w:adjustRightInd w:val="0"/>
        <w:ind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หลักสูตรโรงเรียน</w:t>
      </w:r>
      <w:r w:rsidR="00E27D49" w:rsidRPr="009D1DD6">
        <w:rPr>
          <w:rFonts w:ascii="TH SarabunIT๙" w:hAnsi="TH SarabunIT๙" w:cs="TH SarabunIT๙"/>
          <w:sz w:val="32"/>
          <w:szCs w:val="32"/>
          <w:cs/>
        </w:rPr>
        <w:t>ศักดิ์สุนันท์วิทยา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พุทธศักราช 2553 กำหนดหลักเกณฑ์การวัดและประเมินผลการเรียนรู้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เพื่อตัดสินผลการเรียนของผู้เรียน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ดังนี้</w:t>
      </w:r>
    </w:p>
    <w:p w:rsidR="00132228" w:rsidRPr="009D1DD6" w:rsidRDefault="00132228" w:rsidP="00132228">
      <w:pPr>
        <w:autoSpaceDE w:val="0"/>
        <w:autoSpaceDN w:val="0"/>
        <w:adjustRightInd w:val="0"/>
        <w:ind w:left="720"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1</w:t>
      </w:r>
      <w:r w:rsidRPr="009D1DD6">
        <w:rPr>
          <w:rFonts w:ascii="TH SarabunIT๙" w:hAnsi="TH SarabunIT๙" w:cs="TH SarabunIT๙"/>
          <w:sz w:val="32"/>
          <w:szCs w:val="32"/>
        </w:rPr>
        <w:t xml:space="preserve">) </w:t>
      </w:r>
      <w:r w:rsidRPr="009D1DD6">
        <w:rPr>
          <w:rFonts w:ascii="TH SarabunIT๙" w:hAnsi="TH SarabunIT๙" w:cs="TH SarabunIT๙"/>
          <w:sz w:val="32"/>
          <w:szCs w:val="32"/>
          <w:cs/>
        </w:rPr>
        <w:t>ผู้เรียนต้องมีเวลาเรียนไม่น้อยกว่าร้อยละ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80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ของเวลาเรียนทั้งหมด</w:t>
      </w:r>
    </w:p>
    <w:p w:rsidR="00132228" w:rsidRPr="009D1DD6" w:rsidRDefault="00132228" w:rsidP="00132228">
      <w:pPr>
        <w:autoSpaceDE w:val="0"/>
        <w:autoSpaceDN w:val="0"/>
        <w:adjustRightInd w:val="0"/>
        <w:ind w:left="720" w:right="-421"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2</w:t>
      </w:r>
      <w:r w:rsidRPr="009D1DD6">
        <w:rPr>
          <w:rFonts w:ascii="TH SarabunIT๙" w:hAnsi="TH SarabunIT๙" w:cs="TH SarabunIT๙"/>
          <w:sz w:val="32"/>
          <w:szCs w:val="32"/>
        </w:rPr>
        <w:t xml:space="preserve">) </w:t>
      </w:r>
      <w:r w:rsidRPr="009D1DD6">
        <w:rPr>
          <w:rFonts w:ascii="TH SarabunIT๙" w:hAnsi="TH SarabunIT๙" w:cs="TH SarabunIT๙"/>
          <w:sz w:val="32"/>
          <w:szCs w:val="32"/>
          <w:cs/>
        </w:rPr>
        <w:t>ผู้เรียนต้องได้รับการประเมินทุกตัวชี้วัดและผ่านตามเกณฑ์ที่สถานศึกษากำหนด</w:t>
      </w:r>
    </w:p>
    <w:p w:rsidR="00132228" w:rsidRPr="009D1DD6" w:rsidRDefault="00132228" w:rsidP="00132228">
      <w:pPr>
        <w:autoSpaceDE w:val="0"/>
        <w:autoSpaceDN w:val="0"/>
        <w:adjustRightInd w:val="0"/>
        <w:ind w:left="720"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3</w:t>
      </w:r>
      <w:r w:rsidRPr="009D1DD6">
        <w:rPr>
          <w:rFonts w:ascii="TH SarabunIT๙" w:hAnsi="TH SarabunIT๙" w:cs="TH SarabunIT๙"/>
          <w:sz w:val="32"/>
          <w:szCs w:val="32"/>
        </w:rPr>
        <w:t xml:space="preserve">) </w:t>
      </w:r>
      <w:r w:rsidRPr="009D1DD6">
        <w:rPr>
          <w:rFonts w:ascii="TH SarabunIT๙" w:hAnsi="TH SarabunIT๙" w:cs="TH SarabunIT๙"/>
          <w:sz w:val="32"/>
          <w:szCs w:val="32"/>
          <w:cs/>
        </w:rPr>
        <w:t>ผู้เรียนต้องได้รับการตัดสินผลการเรียนทุกรายวิชา</w:t>
      </w:r>
    </w:p>
    <w:p w:rsidR="00132228" w:rsidRPr="009D1DD6" w:rsidRDefault="00132228" w:rsidP="00132228">
      <w:pPr>
        <w:autoSpaceDE w:val="0"/>
        <w:autoSpaceDN w:val="0"/>
        <w:adjustRightInd w:val="0"/>
        <w:ind w:left="720"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>4</w:t>
      </w:r>
      <w:r w:rsidRPr="009D1DD6">
        <w:rPr>
          <w:rFonts w:ascii="TH SarabunIT๙" w:hAnsi="TH SarabunIT๙" w:cs="TH SarabunIT๙"/>
          <w:sz w:val="32"/>
          <w:szCs w:val="32"/>
          <w:cs/>
        </w:rPr>
        <w:t>) ผู้เรียนที่ไม่ได้วัดผลกลางภาคเรียน ไม่ได้วัดผลปลายภาคเรียน และไม่ได้ส่งงาน</w:t>
      </w:r>
    </w:p>
    <w:p w:rsidR="00132228" w:rsidRPr="009D1DD6" w:rsidRDefault="00132228" w:rsidP="00132228">
      <w:pPr>
        <w:autoSpaceDE w:val="0"/>
        <w:autoSpaceDN w:val="0"/>
        <w:adjustRightInd w:val="0"/>
        <w:ind w:right="-1051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ที่ได้รับมอบหมายที่ผู้สอนกำหนดเป็นงานสำคัญ หรือเหตุสดวิสัย ทำให้ประเมินผลการเรียนไม่ได้ </w:t>
      </w:r>
    </w:p>
    <w:p w:rsidR="00132228" w:rsidRPr="009D1DD6" w:rsidRDefault="00132228" w:rsidP="00132228">
      <w:pPr>
        <w:autoSpaceDE w:val="0"/>
        <w:autoSpaceDN w:val="0"/>
        <w:adjustRightInd w:val="0"/>
        <w:ind w:right="-1051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ให้ได้รับผลการเรียน </w:t>
      </w:r>
      <w:r w:rsidRPr="009D1DD6">
        <w:rPr>
          <w:rFonts w:ascii="TH SarabunIT๙" w:hAnsi="TH SarabunIT๙" w:cs="TH SarabunIT๙"/>
          <w:sz w:val="32"/>
          <w:szCs w:val="32"/>
        </w:rPr>
        <w:t>“</w:t>
      </w:r>
      <w:r w:rsidRPr="009D1DD6">
        <w:rPr>
          <w:rFonts w:ascii="TH SarabunIT๙" w:hAnsi="TH SarabunIT๙" w:cs="TH SarabunIT๙"/>
          <w:sz w:val="32"/>
          <w:szCs w:val="32"/>
          <w:cs/>
        </w:rPr>
        <w:t>ร</w:t>
      </w:r>
      <w:r w:rsidRPr="009D1DD6">
        <w:rPr>
          <w:rFonts w:ascii="TH SarabunIT๙" w:hAnsi="TH SarabunIT๙" w:cs="TH SarabunIT๙"/>
          <w:sz w:val="32"/>
          <w:szCs w:val="32"/>
        </w:rPr>
        <w:t>”</w:t>
      </w:r>
    </w:p>
    <w:p w:rsidR="00132228" w:rsidRPr="009D1DD6" w:rsidRDefault="00132228" w:rsidP="00132228">
      <w:pPr>
        <w:autoSpaceDE w:val="0"/>
        <w:autoSpaceDN w:val="0"/>
        <w:adjustRightInd w:val="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กรณีที่ผู้เรียนได้รับผลการเรียน </w:t>
      </w:r>
      <w:r w:rsidRPr="009D1DD6">
        <w:rPr>
          <w:rFonts w:ascii="TH SarabunIT๙" w:hAnsi="TH SarabunIT๙" w:cs="TH SarabunIT๙"/>
          <w:sz w:val="32"/>
          <w:szCs w:val="32"/>
        </w:rPr>
        <w:t>“</w:t>
      </w:r>
      <w:r w:rsidRPr="009D1DD6">
        <w:rPr>
          <w:rFonts w:ascii="TH SarabunIT๙" w:hAnsi="TH SarabunIT๙" w:cs="TH SarabunIT๙"/>
          <w:sz w:val="32"/>
          <w:szCs w:val="32"/>
          <w:cs/>
        </w:rPr>
        <w:t>ร</w:t>
      </w:r>
      <w:r w:rsidRPr="009D1DD6">
        <w:rPr>
          <w:rFonts w:ascii="TH SarabunIT๙" w:hAnsi="TH SarabunIT๙" w:cs="TH SarabunIT๙"/>
          <w:sz w:val="32"/>
          <w:szCs w:val="32"/>
        </w:rPr>
        <w:t>”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เพราะไม่ส่งงานนั้น ให้แจ้งเหตุผลต่อผู้บริหารสถานศึกษา หรือผู้ที่ผู้บริหารสถานศึกษามอบหมาย เพื่อพิจารณาอนุมัติ</w:t>
      </w:r>
    </w:p>
    <w:p w:rsidR="00132228" w:rsidRPr="009D1DD6" w:rsidRDefault="00C57899" w:rsidP="00132228">
      <w:pPr>
        <w:autoSpaceDE w:val="0"/>
        <w:autoSpaceDN w:val="0"/>
        <w:adjustRightInd w:val="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lastRenderedPageBreak/>
        <w:tab/>
        <w:t xml:space="preserve">           </w:t>
      </w:r>
      <w:r w:rsidR="00132228" w:rsidRPr="009D1DD6">
        <w:rPr>
          <w:rFonts w:ascii="TH SarabunIT๙" w:hAnsi="TH SarabunIT๙" w:cs="TH SarabunIT๙"/>
          <w:sz w:val="32"/>
          <w:szCs w:val="32"/>
          <w:cs/>
        </w:rPr>
        <w:t>5) ผู้เรียนที่ประสงค์จะเรียนสาระการเรียนรู้ใด โดยไม่ต้องการหน่วย</w:t>
      </w:r>
      <w:proofErr w:type="spellStart"/>
      <w:r w:rsidR="00132228" w:rsidRPr="009D1DD6">
        <w:rPr>
          <w:rFonts w:ascii="TH SarabunIT๙" w:hAnsi="TH SarabunIT๙" w:cs="TH SarabunIT๙"/>
          <w:sz w:val="32"/>
          <w:szCs w:val="32"/>
          <w:cs/>
        </w:rPr>
        <w:t>กิต</w:t>
      </w:r>
      <w:proofErr w:type="spellEnd"/>
      <w:r w:rsidR="00132228" w:rsidRPr="009D1DD6">
        <w:rPr>
          <w:rFonts w:ascii="TH SarabunIT๙" w:hAnsi="TH SarabunIT๙" w:cs="TH SarabunIT๙"/>
          <w:sz w:val="32"/>
          <w:szCs w:val="32"/>
          <w:cs/>
        </w:rPr>
        <w:t xml:space="preserve"> ให้อยู่</w:t>
      </w:r>
    </w:p>
    <w:p w:rsidR="00132228" w:rsidRPr="009D1DD6" w:rsidRDefault="00132228" w:rsidP="00132228">
      <w:pPr>
        <w:autoSpaceDE w:val="0"/>
        <w:autoSpaceDN w:val="0"/>
        <w:adjustRightInd w:val="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ในดุลยพินิจของผู้บริหารสถานศึกษาที่จะอนุญาตให้เข้าเรียนได้และถ้ามีเวลาเรียนครบร้อยละ 80</w:t>
      </w:r>
    </w:p>
    <w:p w:rsidR="00132228" w:rsidRPr="009D1DD6" w:rsidRDefault="00132228" w:rsidP="00132228">
      <w:pPr>
        <w:autoSpaceDE w:val="0"/>
        <w:autoSpaceDN w:val="0"/>
        <w:adjustRightInd w:val="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ของเวลาเรียนทั้งหมดให้ได้ผลการเรียน </w:t>
      </w:r>
      <w:r w:rsidRPr="009D1DD6">
        <w:rPr>
          <w:rFonts w:ascii="TH SarabunIT๙" w:hAnsi="TH SarabunIT๙" w:cs="TH SarabunIT๙"/>
          <w:sz w:val="32"/>
          <w:szCs w:val="32"/>
        </w:rPr>
        <w:t>“</w:t>
      </w:r>
      <w:r w:rsidRPr="009D1DD6">
        <w:rPr>
          <w:rFonts w:ascii="TH SarabunIT๙" w:hAnsi="TH SarabunIT๙" w:cs="TH SarabunIT๙"/>
          <w:sz w:val="32"/>
          <w:szCs w:val="32"/>
          <w:cs/>
        </w:rPr>
        <w:t>มก</w:t>
      </w:r>
      <w:r w:rsidRPr="009D1DD6">
        <w:rPr>
          <w:rFonts w:ascii="TH SarabunIT๙" w:hAnsi="TH SarabunIT๙" w:cs="TH SarabunIT๙"/>
          <w:sz w:val="32"/>
          <w:szCs w:val="32"/>
        </w:rPr>
        <w:t>”</w:t>
      </w:r>
    </w:p>
    <w:p w:rsidR="00262E07" w:rsidRPr="009D1DD6" w:rsidRDefault="00132228" w:rsidP="00262E07">
      <w:pPr>
        <w:autoSpaceDE w:val="0"/>
        <w:autoSpaceDN w:val="0"/>
        <w:adjustRightInd w:val="0"/>
        <w:ind w:left="1008"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 xml:space="preserve">6) </w:t>
      </w:r>
      <w:r w:rsidRPr="009D1DD6">
        <w:rPr>
          <w:rFonts w:ascii="TH SarabunIT๙" w:hAnsi="TH SarabunIT๙" w:cs="TH SarabunIT๙"/>
          <w:sz w:val="32"/>
          <w:szCs w:val="32"/>
          <w:cs/>
        </w:rPr>
        <w:t>ผู้เรียนต้องได้รับการประเมินและมีผลการประเมินผ่านตามเกณฑ์ที่</w:t>
      </w:r>
    </w:p>
    <w:p w:rsidR="00132228" w:rsidRPr="009D1DD6" w:rsidRDefault="00132228" w:rsidP="00132228">
      <w:pPr>
        <w:autoSpaceDE w:val="0"/>
        <w:autoSpaceDN w:val="0"/>
        <w:adjustRightInd w:val="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สถานศึกษากำหนดในการอ่านคิดวิเคราะห์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และเขียน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คุณลักษณะอันพึงประสงค์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และกิจกรรมพัฒนาผู้เรียนเพื่อให้การจัดการเรียนรู้บังเกิดผลผู้เรียนต้องได้รับการพัฒนาอย่างเพียงพอในความรู้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ทักษะ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คุณลักษณะที่กำหนดในตัวชี้วัด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โดยมีเวลาเรียนที่เพียงพอต่อการพัฒนาด้วย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</w:p>
    <w:p w:rsidR="00132228" w:rsidRPr="009D1DD6" w:rsidRDefault="00132228" w:rsidP="00132228">
      <w:pPr>
        <w:autoSpaceDE w:val="0"/>
        <w:autoSpaceDN w:val="0"/>
        <w:adjustRightInd w:val="0"/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ab/>
        <w:t>7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) กรณีที่ผู้เรียนมีผลการเรียนต่ำกว่าเกณฑ์ที่กำหนด (0) ให้ดำเนินการซ่อมเสริมปรับปรุงแก้ไขผู้เรียนในสาระการเรียนรู้รายภาค ที่ได้ระดับผลการเรียน </w:t>
      </w:r>
      <w:r w:rsidRPr="009D1DD6">
        <w:rPr>
          <w:rFonts w:ascii="TH SarabunIT๙" w:hAnsi="TH SarabunIT๙" w:cs="TH SarabunIT๙"/>
          <w:sz w:val="32"/>
          <w:szCs w:val="32"/>
        </w:rPr>
        <w:t>“</w:t>
      </w:r>
      <w:r w:rsidRPr="009D1DD6">
        <w:rPr>
          <w:rFonts w:ascii="TH SarabunIT๙" w:hAnsi="TH SarabunIT๙" w:cs="TH SarabunIT๙"/>
          <w:sz w:val="32"/>
          <w:szCs w:val="32"/>
          <w:cs/>
        </w:rPr>
        <w:t>0</w:t>
      </w:r>
      <w:r w:rsidRPr="009D1DD6">
        <w:rPr>
          <w:rFonts w:ascii="TH SarabunIT๙" w:hAnsi="TH SarabunIT๙" w:cs="TH SarabunIT๙"/>
          <w:sz w:val="32"/>
          <w:szCs w:val="32"/>
        </w:rPr>
        <w:t>”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โดยกำหนดการในส่วนที่เกี่ยวข้องกับตัวชี้วัดหรือผลการเรียนรู้ที่ไม่ผ่านเกณฑ์การประเมินด้วยวิธีการที่มีประสิทธิภาพ จนผู้เรียนสามารถผ่านเกณฑ์การประเมินผลการเรียนรู้</w:t>
      </w:r>
    </w:p>
    <w:p w:rsidR="00132228" w:rsidRPr="009D1DD6" w:rsidRDefault="00132228" w:rsidP="002A3081">
      <w:pPr>
        <w:autoSpaceDE w:val="0"/>
        <w:autoSpaceDN w:val="0"/>
        <w:adjustRightInd w:val="0"/>
        <w:ind w:left="1440" w:firstLine="288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8) การตัดสินผลการเรียน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ตัดสินเป็นรายวิชา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โดยใช้ผลการประเมินระหว่างปี</w:t>
      </w:r>
    </w:p>
    <w:p w:rsidR="00132228" w:rsidRPr="009D1DD6" w:rsidRDefault="00132228" w:rsidP="00132228">
      <w:pPr>
        <w:autoSpaceDE w:val="0"/>
        <w:autoSpaceDN w:val="0"/>
        <w:adjustRightInd w:val="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และปลายภาคตามสัดส่วนดังนี้ </w:t>
      </w:r>
    </w:p>
    <w:p w:rsidR="00132228" w:rsidRPr="009D1DD6" w:rsidRDefault="00132228" w:rsidP="00132228">
      <w:pPr>
        <w:pStyle w:val="a3"/>
        <w:tabs>
          <w:tab w:val="clear" w:pos="4153"/>
          <w:tab w:val="clear" w:pos="8306"/>
          <w:tab w:val="left" w:pos="864"/>
          <w:tab w:val="left" w:pos="1224"/>
          <w:tab w:val="left" w:pos="1584"/>
          <w:tab w:val="left" w:pos="1944"/>
        </w:tabs>
        <w:ind w:right="-151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ab/>
        <w:t xml:space="preserve">1. </w:t>
      </w:r>
      <w:r w:rsidRPr="009D1DD6">
        <w:rPr>
          <w:rFonts w:ascii="TH SarabunIT๙" w:hAnsi="TH SarabunIT๙" w:cs="TH SarabunIT๙"/>
          <w:sz w:val="32"/>
          <w:szCs w:val="32"/>
          <w:cs/>
        </w:rPr>
        <w:t>การประเมินผลในกลุ่มสาระการเรียนรู้ภาษาไทย แบ่งการประเมินผลออกเป็นการประเมินผลระหว่างเรียน กลางภาค และการประเมินผลปลายภาคเรียนในอัตราส่วนร้อยละ 50-20-30</w:t>
      </w:r>
    </w:p>
    <w:p w:rsidR="00132228" w:rsidRPr="009D1DD6" w:rsidRDefault="00132228" w:rsidP="00132228">
      <w:pPr>
        <w:pStyle w:val="a3"/>
        <w:tabs>
          <w:tab w:val="clear" w:pos="4153"/>
          <w:tab w:val="clear" w:pos="8306"/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- คะแนนตัวชี้วัด/ผลการเรียนรู้ระหว่างเรียนในอัตราส่วนร้อยละ 50</w:t>
      </w:r>
    </w:p>
    <w:p w:rsidR="00132228" w:rsidRPr="009D1DD6" w:rsidRDefault="00132228" w:rsidP="00132228">
      <w:pPr>
        <w:pStyle w:val="a3"/>
        <w:tabs>
          <w:tab w:val="clear" w:pos="4153"/>
          <w:tab w:val="clear" w:pos="8306"/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โดยใช้วิธีการวัดที่หลากหลาย</w:t>
      </w:r>
    </w:p>
    <w:p w:rsidR="00132228" w:rsidRPr="009D1DD6" w:rsidRDefault="00132228" w:rsidP="00132228">
      <w:pPr>
        <w:pStyle w:val="a3"/>
        <w:tabs>
          <w:tab w:val="clear" w:pos="4153"/>
          <w:tab w:val="clear" w:pos="8306"/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ab/>
        <w:t xml:space="preserve">- </w:t>
      </w:r>
      <w:r w:rsidRPr="009D1DD6">
        <w:rPr>
          <w:rFonts w:ascii="TH SarabunIT๙" w:hAnsi="TH SarabunIT๙" w:cs="TH SarabunIT๙"/>
          <w:sz w:val="32"/>
          <w:szCs w:val="32"/>
          <w:cs/>
        </w:rPr>
        <w:t>คะแนนตัวชี้วัด/ผลการเรียนรู้กลางภาคในอัตราส่วนร้อยละ 20 ซึ่งต้องดำเนินการตามปฏิทินที่ทางโรงเรียนกำหนด</w:t>
      </w:r>
    </w:p>
    <w:p w:rsidR="00132228" w:rsidRPr="009D1DD6" w:rsidRDefault="00132228" w:rsidP="00132228">
      <w:pPr>
        <w:pStyle w:val="a3"/>
        <w:tabs>
          <w:tab w:val="clear" w:pos="4153"/>
          <w:tab w:val="clear" w:pos="8306"/>
          <w:tab w:val="left" w:pos="864"/>
          <w:tab w:val="left" w:pos="1224"/>
          <w:tab w:val="left" w:pos="1584"/>
          <w:tab w:val="left" w:pos="1944"/>
        </w:tabs>
        <w:ind w:right="-241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ab/>
        <w:t xml:space="preserve">- </w:t>
      </w:r>
      <w:r w:rsidRPr="009D1DD6">
        <w:rPr>
          <w:rFonts w:ascii="TH SarabunIT๙" w:hAnsi="TH SarabunIT๙" w:cs="TH SarabunIT๙"/>
          <w:sz w:val="32"/>
          <w:szCs w:val="32"/>
          <w:cs/>
        </w:rPr>
        <w:t>คะแนนผลการเรียนรู้ปลายภาคให้มีอัตราส่วนคะแนนร้อยละ 30 โดยใช้วิธีการวัด</w:t>
      </w:r>
    </w:p>
    <w:p w:rsidR="00132228" w:rsidRPr="009D1DD6" w:rsidRDefault="00132228" w:rsidP="00132228">
      <w:pPr>
        <w:pStyle w:val="a3"/>
        <w:tabs>
          <w:tab w:val="clear" w:pos="4153"/>
          <w:tab w:val="clear" w:pos="8306"/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ตามปฏิทินที่ทางโรงเรียนกำหนด</w:t>
      </w:r>
    </w:p>
    <w:p w:rsidR="00132228" w:rsidRPr="009D1DD6" w:rsidRDefault="00132228" w:rsidP="00132228">
      <w:pPr>
        <w:pStyle w:val="a3"/>
        <w:tabs>
          <w:tab w:val="clear" w:pos="4153"/>
          <w:tab w:val="clear" w:pos="8306"/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ab/>
        <w:t xml:space="preserve">2. </w:t>
      </w:r>
      <w:r w:rsidRPr="009D1DD6">
        <w:rPr>
          <w:rFonts w:ascii="TH SarabunIT๙" w:hAnsi="TH SarabunIT๙" w:cs="TH SarabunIT๙"/>
          <w:sz w:val="32"/>
          <w:szCs w:val="32"/>
          <w:cs/>
        </w:rPr>
        <w:t>การประเมินผลในกลุ่มสาระการเรียนรู้คณิตศาสตร์ แบ่งการประเมินผลออกเป็นการประเมินผลระหว่างเรียน กลางภาค และการประเมินผลปลายภาคเรียนในอัตราส่วน</w:t>
      </w:r>
    </w:p>
    <w:p w:rsidR="00132228" w:rsidRPr="009D1DD6" w:rsidRDefault="00132228" w:rsidP="00132228">
      <w:pPr>
        <w:pStyle w:val="a3"/>
        <w:tabs>
          <w:tab w:val="clear" w:pos="4153"/>
          <w:tab w:val="clear" w:pos="8306"/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ร้อยละ 50-20-30</w:t>
      </w:r>
    </w:p>
    <w:p w:rsidR="00132228" w:rsidRPr="009D1DD6" w:rsidRDefault="00132228" w:rsidP="00132228">
      <w:pPr>
        <w:pStyle w:val="a3"/>
        <w:tabs>
          <w:tab w:val="clear" w:pos="4153"/>
          <w:tab w:val="clear" w:pos="8306"/>
          <w:tab w:val="left" w:pos="864"/>
          <w:tab w:val="left" w:pos="1224"/>
          <w:tab w:val="left" w:pos="1584"/>
          <w:tab w:val="left" w:pos="1944"/>
        </w:tabs>
        <w:ind w:right="-511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- คะแนนตัวชี้วัด/ผลการเรียนรู้ระหว่างเรียนในอัตราส่วนร้อยละ 50โดยใช้วิธี</w:t>
      </w:r>
    </w:p>
    <w:p w:rsidR="00132228" w:rsidRPr="009D1DD6" w:rsidRDefault="00132228" w:rsidP="00132228">
      <w:pPr>
        <w:pStyle w:val="a3"/>
        <w:tabs>
          <w:tab w:val="clear" w:pos="4153"/>
          <w:tab w:val="clear" w:pos="8306"/>
          <w:tab w:val="left" w:pos="864"/>
          <w:tab w:val="left" w:pos="1224"/>
          <w:tab w:val="left" w:pos="1584"/>
          <w:tab w:val="left" w:pos="1944"/>
        </w:tabs>
        <w:ind w:right="-511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การวัดที่หลากหลาย</w:t>
      </w:r>
    </w:p>
    <w:p w:rsidR="00132228" w:rsidRPr="009D1DD6" w:rsidRDefault="00132228" w:rsidP="00132228">
      <w:pPr>
        <w:pStyle w:val="a3"/>
        <w:tabs>
          <w:tab w:val="clear" w:pos="4153"/>
          <w:tab w:val="clear" w:pos="8306"/>
          <w:tab w:val="left" w:pos="864"/>
          <w:tab w:val="left" w:pos="1224"/>
          <w:tab w:val="left" w:pos="1584"/>
          <w:tab w:val="left" w:pos="1944"/>
        </w:tabs>
        <w:ind w:right="-781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ab/>
        <w:t xml:space="preserve">- </w:t>
      </w:r>
      <w:r w:rsidRPr="009D1DD6">
        <w:rPr>
          <w:rFonts w:ascii="TH SarabunIT๙" w:hAnsi="TH SarabunIT๙" w:cs="TH SarabunIT๙"/>
          <w:sz w:val="32"/>
          <w:szCs w:val="32"/>
          <w:cs/>
        </w:rPr>
        <w:t>คะแนนตัวชี้วัด/ผลการเรียนรู้กลางภาคในอัตราส่วนร้อยละ 20 ซึ่งต้องดำเนินการ</w:t>
      </w:r>
    </w:p>
    <w:p w:rsidR="00132228" w:rsidRPr="009D1DD6" w:rsidRDefault="00132228" w:rsidP="00132228">
      <w:pPr>
        <w:pStyle w:val="a3"/>
        <w:tabs>
          <w:tab w:val="clear" w:pos="4153"/>
          <w:tab w:val="clear" w:pos="8306"/>
          <w:tab w:val="left" w:pos="864"/>
          <w:tab w:val="left" w:pos="1224"/>
          <w:tab w:val="left" w:pos="1584"/>
          <w:tab w:val="left" w:pos="1944"/>
        </w:tabs>
        <w:ind w:right="-781"/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ตามปฏิทินที่ทางโรงเรียนกำหนด</w:t>
      </w:r>
    </w:p>
    <w:p w:rsidR="00132228" w:rsidRPr="009D1DD6" w:rsidRDefault="00132228" w:rsidP="00132228">
      <w:pPr>
        <w:pStyle w:val="a3"/>
        <w:tabs>
          <w:tab w:val="clear" w:pos="4153"/>
          <w:tab w:val="clear" w:pos="8306"/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ab/>
        <w:t xml:space="preserve">- </w:t>
      </w:r>
      <w:r w:rsidRPr="009D1DD6">
        <w:rPr>
          <w:rFonts w:ascii="TH SarabunIT๙" w:hAnsi="TH SarabunIT๙" w:cs="TH SarabunIT๙"/>
          <w:sz w:val="32"/>
          <w:szCs w:val="32"/>
          <w:cs/>
        </w:rPr>
        <w:t>คะแนนผลการเรียนรู้ปลายภาคให้มีอัตราส่วนคะแนนร้อยละ 30 โดยใช้วิธี</w:t>
      </w:r>
    </w:p>
    <w:p w:rsidR="00132228" w:rsidRPr="009D1DD6" w:rsidRDefault="00132228" w:rsidP="00132228">
      <w:pPr>
        <w:pStyle w:val="a3"/>
        <w:tabs>
          <w:tab w:val="clear" w:pos="4153"/>
          <w:tab w:val="clear" w:pos="8306"/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การวัดตามปฏิทินที่ทางโรงเรียนกำหนด</w:t>
      </w:r>
    </w:p>
    <w:p w:rsidR="00132228" w:rsidRPr="009D1DD6" w:rsidRDefault="00132228" w:rsidP="00132228">
      <w:pPr>
        <w:pStyle w:val="a3"/>
        <w:tabs>
          <w:tab w:val="clear" w:pos="4153"/>
          <w:tab w:val="clear" w:pos="8306"/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ab/>
        <w:t xml:space="preserve">3. </w:t>
      </w:r>
      <w:r w:rsidRPr="009D1DD6">
        <w:rPr>
          <w:rFonts w:ascii="TH SarabunIT๙" w:hAnsi="TH SarabunIT๙" w:cs="TH SarabunIT๙"/>
          <w:sz w:val="32"/>
          <w:szCs w:val="32"/>
          <w:cs/>
        </w:rPr>
        <w:t>การประเมินผลในกลุ่มสาระการเรียนรู้วิทยาศาสตร์ แบ่งการประเมินผลออกเป็นการประเมินผลระหว่างเรียน กลางภาค และการประเมินผลปลายภาคเรียนในอัตราส่วน</w:t>
      </w:r>
    </w:p>
    <w:p w:rsidR="00132228" w:rsidRPr="009D1DD6" w:rsidRDefault="00132228" w:rsidP="00132228">
      <w:pPr>
        <w:pStyle w:val="a3"/>
        <w:tabs>
          <w:tab w:val="clear" w:pos="4153"/>
          <w:tab w:val="clear" w:pos="8306"/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lastRenderedPageBreak/>
        <w:t>ร้อยละ 50-20-30</w:t>
      </w:r>
    </w:p>
    <w:p w:rsidR="00132228" w:rsidRPr="009D1DD6" w:rsidRDefault="00132228" w:rsidP="00132228">
      <w:pPr>
        <w:pStyle w:val="a3"/>
        <w:tabs>
          <w:tab w:val="clear" w:pos="4153"/>
          <w:tab w:val="clear" w:pos="8306"/>
          <w:tab w:val="left" w:pos="864"/>
          <w:tab w:val="left" w:pos="1224"/>
          <w:tab w:val="left" w:pos="1584"/>
          <w:tab w:val="left" w:pos="1944"/>
        </w:tabs>
        <w:ind w:right="-1141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- คะแนนตัวชี้วัด/ผลการเรียนรู้ระหว่างเรียนในอัตราส่วนร้อยละ 50โดยใช้วิธีการ</w:t>
      </w:r>
    </w:p>
    <w:p w:rsidR="00132228" w:rsidRPr="009D1DD6" w:rsidRDefault="00132228" w:rsidP="00132228">
      <w:pPr>
        <w:pStyle w:val="a3"/>
        <w:tabs>
          <w:tab w:val="clear" w:pos="4153"/>
          <w:tab w:val="clear" w:pos="8306"/>
          <w:tab w:val="left" w:pos="864"/>
          <w:tab w:val="left" w:pos="1224"/>
          <w:tab w:val="left" w:pos="1584"/>
          <w:tab w:val="left" w:pos="1944"/>
        </w:tabs>
        <w:ind w:right="-1141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วัดที่หลากหลาย</w:t>
      </w:r>
    </w:p>
    <w:p w:rsidR="00132228" w:rsidRPr="009D1DD6" w:rsidRDefault="00132228" w:rsidP="00132228">
      <w:pPr>
        <w:pStyle w:val="a3"/>
        <w:tabs>
          <w:tab w:val="clear" w:pos="4153"/>
          <w:tab w:val="clear" w:pos="8306"/>
          <w:tab w:val="left" w:pos="864"/>
          <w:tab w:val="left" w:pos="1224"/>
          <w:tab w:val="left" w:pos="1584"/>
          <w:tab w:val="left" w:pos="1944"/>
        </w:tabs>
        <w:ind w:right="-871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ab/>
        <w:t xml:space="preserve">- </w:t>
      </w:r>
      <w:r w:rsidRPr="009D1DD6">
        <w:rPr>
          <w:rFonts w:ascii="TH SarabunIT๙" w:hAnsi="TH SarabunIT๙" w:cs="TH SarabunIT๙"/>
          <w:sz w:val="32"/>
          <w:szCs w:val="32"/>
          <w:cs/>
        </w:rPr>
        <w:t>คะแนนตัวชี้วัด/ผลการเรียนรู้กลางภาคในอัตราส่วนร้อยละ 20 ซึ่งต้องดำเนินการ</w:t>
      </w:r>
    </w:p>
    <w:p w:rsidR="00132228" w:rsidRPr="009D1DD6" w:rsidRDefault="00132228" w:rsidP="00132228">
      <w:pPr>
        <w:pStyle w:val="a3"/>
        <w:tabs>
          <w:tab w:val="clear" w:pos="4153"/>
          <w:tab w:val="clear" w:pos="8306"/>
          <w:tab w:val="left" w:pos="864"/>
          <w:tab w:val="left" w:pos="1224"/>
          <w:tab w:val="left" w:pos="1584"/>
          <w:tab w:val="left" w:pos="1944"/>
        </w:tabs>
        <w:ind w:right="-871"/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ตามปฏิทินที่ทางโรงเรียนกำหนด</w:t>
      </w:r>
    </w:p>
    <w:p w:rsidR="00132228" w:rsidRPr="009D1DD6" w:rsidRDefault="00132228" w:rsidP="00132228">
      <w:pPr>
        <w:pStyle w:val="a3"/>
        <w:tabs>
          <w:tab w:val="clear" w:pos="4153"/>
          <w:tab w:val="clear" w:pos="8306"/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ab/>
        <w:t xml:space="preserve">- </w:t>
      </w:r>
      <w:r w:rsidRPr="009D1DD6">
        <w:rPr>
          <w:rFonts w:ascii="TH SarabunIT๙" w:hAnsi="TH SarabunIT๙" w:cs="TH SarabunIT๙"/>
          <w:sz w:val="32"/>
          <w:szCs w:val="32"/>
          <w:cs/>
        </w:rPr>
        <w:t>คะแนนผลการเรียนรู้ปลายภาคให้มีอัตราส่วนคะแนนร้อยละ 30 โดยใช้</w:t>
      </w:r>
    </w:p>
    <w:p w:rsidR="00132228" w:rsidRPr="009D1DD6" w:rsidRDefault="00132228" w:rsidP="00132228">
      <w:pPr>
        <w:pStyle w:val="a3"/>
        <w:tabs>
          <w:tab w:val="clear" w:pos="4153"/>
          <w:tab w:val="clear" w:pos="8306"/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วิธีการวัดตามปฏิทินที่ทางโรงเรียนกำหนด</w:t>
      </w:r>
    </w:p>
    <w:p w:rsidR="00132228" w:rsidRPr="009D1DD6" w:rsidRDefault="00132228" w:rsidP="00132228">
      <w:pPr>
        <w:pStyle w:val="a3"/>
        <w:tabs>
          <w:tab w:val="clear" w:pos="4153"/>
          <w:tab w:val="clear" w:pos="8306"/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ab/>
        <w:t xml:space="preserve">4.  </w:t>
      </w:r>
      <w:r w:rsidRPr="009D1DD6">
        <w:rPr>
          <w:rFonts w:ascii="TH SarabunIT๙" w:hAnsi="TH SarabunIT๙" w:cs="TH SarabunIT๙"/>
          <w:sz w:val="32"/>
          <w:szCs w:val="32"/>
          <w:cs/>
        </w:rPr>
        <w:t>การประเมินผลในกลุ่มสาระการเรียนรู้สังคมศึกษา ศาสนาและวัฒนธรรม แบ่งการประเมินผลออกเป็นการประเมินผลระหว่างเรียน กลางภาค และการประเมินผลปลายภาคเรียน</w:t>
      </w:r>
    </w:p>
    <w:p w:rsidR="00132228" w:rsidRPr="009D1DD6" w:rsidRDefault="00132228" w:rsidP="00132228">
      <w:pPr>
        <w:pStyle w:val="a3"/>
        <w:tabs>
          <w:tab w:val="clear" w:pos="4153"/>
          <w:tab w:val="clear" w:pos="8306"/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ในอัตราส่วนร้อยละ 50-20-30</w:t>
      </w:r>
    </w:p>
    <w:p w:rsidR="00132228" w:rsidRPr="009D1DD6" w:rsidRDefault="00132228" w:rsidP="00132228">
      <w:pPr>
        <w:pStyle w:val="a3"/>
        <w:tabs>
          <w:tab w:val="clear" w:pos="4153"/>
          <w:tab w:val="clear" w:pos="8306"/>
          <w:tab w:val="left" w:pos="864"/>
          <w:tab w:val="left" w:pos="1224"/>
          <w:tab w:val="left" w:pos="1584"/>
          <w:tab w:val="left" w:pos="1944"/>
        </w:tabs>
        <w:ind w:right="-691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- คะแนนตัวชี้วัด/ผลการเรียนรู้ระหว่างเรียนในอัตราส่วนร้อยละ 50โดยใช้วิธีการ</w:t>
      </w:r>
    </w:p>
    <w:p w:rsidR="00132228" w:rsidRPr="009D1DD6" w:rsidRDefault="00132228" w:rsidP="00132228">
      <w:pPr>
        <w:pStyle w:val="a3"/>
        <w:tabs>
          <w:tab w:val="clear" w:pos="4153"/>
          <w:tab w:val="clear" w:pos="8306"/>
          <w:tab w:val="left" w:pos="864"/>
          <w:tab w:val="left" w:pos="1224"/>
          <w:tab w:val="left" w:pos="1584"/>
          <w:tab w:val="left" w:pos="1944"/>
        </w:tabs>
        <w:ind w:right="-691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วัดที่หลากหลาย</w:t>
      </w:r>
    </w:p>
    <w:p w:rsidR="00132228" w:rsidRPr="009D1DD6" w:rsidRDefault="00132228" w:rsidP="00132228">
      <w:pPr>
        <w:pStyle w:val="a3"/>
        <w:tabs>
          <w:tab w:val="clear" w:pos="4153"/>
          <w:tab w:val="clear" w:pos="8306"/>
          <w:tab w:val="left" w:pos="864"/>
          <w:tab w:val="left" w:pos="1224"/>
          <w:tab w:val="left" w:pos="1584"/>
          <w:tab w:val="left" w:pos="1944"/>
        </w:tabs>
        <w:ind w:right="-691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ab/>
        <w:t xml:space="preserve">- </w:t>
      </w:r>
      <w:r w:rsidRPr="009D1DD6">
        <w:rPr>
          <w:rFonts w:ascii="TH SarabunIT๙" w:hAnsi="TH SarabunIT๙" w:cs="TH SarabunIT๙"/>
          <w:sz w:val="32"/>
          <w:szCs w:val="32"/>
          <w:cs/>
        </w:rPr>
        <w:t>คะแนนตัวชี้วัด/ผลการเรียนรู้กลางภาคในอัตราส่วนร้อยละ 20 ซึ่งต้องดำเนินการ</w:t>
      </w:r>
    </w:p>
    <w:p w:rsidR="00132228" w:rsidRPr="009D1DD6" w:rsidRDefault="00132228" w:rsidP="00132228">
      <w:pPr>
        <w:pStyle w:val="a3"/>
        <w:tabs>
          <w:tab w:val="clear" w:pos="4153"/>
          <w:tab w:val="clear" w:pos="8306"/>
          <w:tab w:val="left" w:pos="864"/>
          <w:tab w:val="left" w:pos="1224"/>
          <w:tab w:val="left" w:pos="1584"/>
          <w:tab w:val="left" w:pos="1944"/>
        </w:tabs>
        <w:ind w:right="-691"/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ตามปฏิทินที่ทางโรงเรียนกำหนด</w:t>
      </w:r>
    </w:p>
    <w:p w:rsidR="00132228" w:rsidRPr="009D1DD6" w:rsidRDefault="00132228" w:rsidP="00132228">
      <w:pPr>
        <w:pStyle w:val="a3"/>
        <w:tabs>
          <w:tab w:val="clear" w:pos="4153"/>
          <w:tab w:val="clear" w:pos="8306"/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ab/>
        <w:t xml:space="preserve">- </w:t>
      </w:r>
      <w:r w:rsidRPr="009D1DD6">
        <w:rPr>
          <w:rFonts w:ascii="TH SarabunIT๙" w:hAnsi="TH SarabunIT๙" w:cs="TH SarabunIT๙"/>
          <w:sz w:val="32"/>
          <w:szCs w:val="32"/>
          <w:cs/>
        </w:rPr>
        <w:t>คะแนนผลการเรียนรู้ปลายภาคให้มีอัตราส่วนคะแนนร้อยละ 30 โดยใช้</w:t>
      </w:r>
    </w:p>
    <w:p w:rsidR="00132228" w:rsidRPr="009D1DD6" w:rsidRDefault="00132228" w:rsidP="00132228">
      <w:pPr>
        <w:pStyle w:val="a3"/>
        <w:tabs>
          <w:tab w:val="clear" w:pos="4153"/>
          <w:tab w:val="clear" w:pos="8306"/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วิธีการวัดตามปฏิทินที่ทางโรงเรียนกำหนด</w:t>
      </w:r>
    </w:p>
    <w:p w:rsidR="00132228" w:rsidRPr="009D1DD6" w:rsidRDefault="00132228" w:rsidP="00132228">
      <w:pPr>
        <w:pStyle w:val="a3"/>
        <w:tabs>
          <w:tab w:val="clear" w:pos="4153"/>
          <w:tab w:val="clear" w:pos="8306"/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ab/>
        <w:t xml:space="preserve">5. </w:t>
      </w:r>
      <w:r w:rsidRPr="009D1DD6">
        <w:rPr>
          <w:rFonts w:ascii="TH SarabunIT๙" w:hAnsi="TH SarabunIT๙" w:cs="TH SarabunIT๙"/>
          <w:sz w:val="32"/>
          <w:szCs w:val="32"/>
          <w:cs/>
        </w:rPr>
        <w:t>การประเมินผลในกลุ่มสาระการเรียนรู้สุขศึกษาและพลศึกษา แบ่งการประเมินผลออกเป็นการประเมินผลระหว่างเรียน กลางภาค และการประเมินผลปลายภาคเรียน</w:t>
      </w:r>
    </w:p>
    <w:p w:rsidR="00132228" w:rsidRPr="009D1DD6" w:rsidRDefault="00132228" w:rsidP="00132228">
      <w:pPr>
        <w:pStyle w:val="a3"/>
        <w:tabs>
          <w:tab w:val="clear" w:pos="4153"/>
          <w:tab w:val="clear" w:pos="8306"/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ในอัตราส่วนร้อยละ 60-20-20</w:t>
      </w:r>
    </w:p>
    <w:p w:rsidR="002075BD" w:rsidRPr="009D1DD6" w:rsidRDefault="002075BD" w:rsidP="00132228">
      <w:pPr>
        <w:pStyle w:val="a3"/>
        <w:tabs>
          <w:tab w:val="clear" w:pos="4153"/>
          <w:tab w:val="clear" w:pos="8306"/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  <w:cs/>
        </w:rPr>
      </w:pPr>
    </w:p>
    <w:p w:rsidR="00132228" w:rsidRPr="009D1DD6" w:rsidRDefault="00132228" w:rsidP="00132228">
      <w:pPr>
        <w:pStyle w:val="a3"/>
        <w:tabs>
          <w:tab w:val="clear" w:pos="4153"/>
          <w:tab w:val="clear" w:pos="8306"/>
          <w:tab w:val="left" w:pos="864"/>
          <w:tab w:val="left" w:pos="1224"/>
          <w:tab w:val="left" w:pos="1584"/>
          <w:tab w:val="left" w:pos="1944"/>
        </w:tabs>
        <w:ind w:right="-961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- คะแนนตัวชี้วัด/ผลการเรียนรู้ระหว่างเรียนในอัตราส่วนร้อยละ 60โดยใช้วิธีการ</w:t>
      </w:r>
    </w:p>
    <w:p w:rsidR="00132228" w:rsidRPr="009D1DD6" w:rsidRDefault="00132228" w:rsidP="00132228">
      <w:pPr>
        <w:pStyle w:val="a3"/>
        <w:tabs>
          <w:tab w:val="clear" w:pos="4153"/>
          <w:tab w:val="clear" w:pos="8306"/>
          <w:tab w:val="left" w:pos="864"/>
          <w:tab w:val="left" w:pos="1224"/>
          <w:tab w:val="left" w:pos="1584"/>
          <w:tab w:val="left" w:pos="1944"/>
        </w:tabs>
        <w:ind w:right="-961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วัดที่หลากหลาย</w:t>
      </w:r>
    </w:p>
    <w:p w:rsidR="00132228" w:rsidRPr="009D1DD6" w:rsidRDefault="00132228" w:rsidP="00132228">
      <w:pPr>
        <w:pStyle w:val="a3"/>
        <w:tabs>
          <w:tab w:val="clear" w:pos="4153"/>
          <w:tab w:val="clear" w:pos="8306"/>
          <w:tab w:val="left" w:pos="864"/>
          <w:tab w:val="left" w:pos="1224"/>
          <w:tab w:val="left" w:pos="1584"/>
          <w:tab w:val="left" w:pos="1944"/>
        </w:tabs>
        <w:ind w:right="-871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ab/>
        <w:t xml:space="preserve">- </w:t>
      </w:r>
      <w:r w:rsidRPr="009D1DD6">
        <w:rPr>
          <w:rFonts w:ascii="TH SarabunIT๙" w:hAnsi="TH SarabunIT๙" w:cs="TH SarabunIT๙"/>
          <w:sz w:val="32"/>
          <w:szCs w:val="32"/>
          <w:cs/>
        </w:rPr>
        <w:t>คะแนนตัวชี้วัด/ผลการเรียนรู้กลางภาคในอัตราส่วนร้อยละ 20 ซึ่งต้องดำเนินการ</w:t>
      </w:r>
    </w:p>
    <w:p w:rsidR="00132228" w:rsidRPr="009D1DD6" w:rsidRDefault="00132228" w:rsidP="00132228">
      <w:pPr>
        <w:pStyle w:val="a3"/>
        <w:tabs>
          <w:tab w:val="clear" w:pos="4153"/>
          <w:tab w:val="clear" w:pos="8306"/>
          <w:tab w:val="left" w:pos="864"/>
          <w:tab w:val="left" w:pos="1224"/>
          <w:tab w:val="left" w:pos="1584"/>
          <w:tab w:val="left" w:pos="1944"/>
        </w:tabs>
        <w:ind w:right="-871"/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ตามปฏิทินที่ทางโรงเรียนกำหนด</w:t>
      </w:r>
    </w:p>
    <w:p w:rsidR="00132228" w:rsidRPr="009D1DD6" w:rsidRDefault="00132228" w:rsidP="00132228">
      <w:pPr>
        <w:pStyle w:val="a3"/>
        <w:tabs>
          <w:tab w:val="clear" w:pos="4153"/>
          <w:tab w:val="clear" w:pos="8306"/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ab/>
        <w:t xml:space="preserve">- </w:t>
      </w:r>
      <w:r w:rsidRPr="009D1DD6">
        <w:rPr>
          <w:rFonts w:ascii="TH SarabunIT๙" w:hAnsi="TH SarabunIT๙" w:cs="TH SarabunIT๙"/>
          <w:sz w:val="32"/>
          <w:szCs w:val="32"/>
          <w:cs/>
        </w:rPr>
        <w:t>คะแนนผลการเรียนรู้ปลายภาคให้มีอัตราส่วนคะแนนร้อยละ 20 โดยใช้</w:t>
      </w:r>
    </w:p>
    <w:p w:rsidR="00132228" w:rsidRPr="009D1DD6" w:rsidRDefault="00132228" w:rsidP="00132228">
      <w:pPr>
        <w:pStyle w:val="a3"/>
        <w:tabs>
          <w:tab w:val="clear" w:pos="4153"/>
          <w:tab w:val="clear" w:pos="8306"/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วิธีการวัดตามปฏิทินที่ทางโรงเรียนกำหนด</w:t>
      </w:r>
    </w:p>
    <w:p w:rsidR="00132228" w:rsidRPr="009D1DD6" w:rsidRDefault="00132228" w:rsidP="00132228">
      <w:pPr>
        <w:pStyle w:val="a3"/>
        <w:tabs>
          <w:tab w:val="clear" w:pos="4153"/>
          <w:tab w:val="clear" w:pos="8306"/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ab/>
        <w:t xml:space="preserve">6.  </w:t>
      </w:r>
      <w:r w:rsidRPr="009D1DD6">
        <w:rPr>
          <w:rFonts w:ascii="TH SarabunIT๙" w:hAnsi="TH SarabunIT๙" w:cs="TH SarabunIT๙"/>
          <w:sz w:val="32"/>
          <w:szCs w:val="32"/>
          <w:cs/>
        </w:rPr>
        <w:t>การประเมินผลในกลุ่มสาระการเรียนรู้ดนตรีและนาฏศิลป์ แบ่งการประเมินผลออกเป็นการประเมินผลระหว่างเรียน กลางภาค และการประเมินผลปลายภาคเรียน</w:t>
      </w:r>
    </w:p>
    <w:p w:rsidR="00132228" w:rsidRPr="009D1DD6" w:rsidRDefault="00132228" w:rsidP="00132228">
      <w:pPr>
        <w:pStyle w:val="a3"/>
        <w:tabs>
          <w:tab w:val="clear" w:pos="4153"/>
          <w:tab w:val="clear" w:pos="8306"/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ในอัตราส่วนร้อยละ 60-20-20</w:t>
      </w:r>
    </w:p>
    <w:p w:rsidR="00132228" w:rsidRPr="009D1DD6" w:rsidRDefault="00132228" w:rsidP="00132228">
      <w:pPr>
        <w:pStyle w:val="a3"/>
        <w:tabs>
          <w:tab w:val="clear" w:pos="4153"/>
          <w:tab w:val="clear" w:pos="8306"/>
          <w:tab w:val="left" w:pos="864"/>
          <w:tab w:val="left" w:pos="1224"/>
          <w:tab w:val="left" w:pos="1584"/>
          <w:tab w:val="left" w:pos="1944"/>
        </w:tabs>
        <w:ind w:right="-871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- คะแนนตัวชี้วัด/ผลการเรียนรู้ระหว่างเรียนในอัตราส่วนร้อยละ 60โดยใช้วิธี</w:t>
      </w:r>
    </w:p>
    <w:p w:rsidR="00132228" w:rsidRPr="009D1DD6" w:rsidRDefault="00132228" w:rsidP="00132228">
      <w:pPr>
        <w:pStyle w:val="a3"/>
        <w:tabs>
          <w:tab w:val="clear" w:pos="4153"/>
          <w:tab w:val="clear" w:pos="8306"/>
          <w:tab w:val="left" w:pos="864"/>
          <w:tab w:val="left" w:pos="1224"/>
          <w:tab w:val="left" w:pos="1584"/>
          <w:tab w:val="left" w:pos="1944"/>
        </w:tabs>
        <w:ind w:right="-871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การวัดที่หลากหลาย</w:t>
      </w:r>
    </w:p>
    <w:p w:rsidR="00132228" w:rsidRPr="009D1DD6" w:rsidRDefault="00132228" w:rsidP="00132228">
      <w:pPr>
        <w:pStyle w:val="a3"/>
        <w:tabs>
          <w:tab w:val="clear" w:pos="4153"/>
          <w:tab w:val="clear" w:pos="8306"/>
          <w:tab w:val="left" w:pos="864"/>
          <w:tab w:val="left" w:pos="1224"/>
          <w:tab w:val="left" w:pos="1584"/>
          <w:tab w:val="left" w:pos="1944"/>
        </w:tabs>
        <w:ind w:right="-1051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ab/>
        <w:t xml:space="preserve">- </w:t>
      </w:r>
      <w:r w:rsidRPr="009D1DD6">
        <w:rPr>
          <w:rFonts w:ascii="TH SarabunIT๙" w:hAnsi="TH SarabunIT๙" w:cs="TH SarabunIT๙"/>
          <w:sz w:val="32"/>
          <w:szCs w:val="32"/>
          <w:cs/>
        </w:rPr>
        <w:t>คะแนนตัวชี้วัด/ผลการเรียนรู้กลางภาคในอัตราส่วนร้อยละ 20 ซึ่งต้องดำเนินการ</w:t>
      </w:r>
    </w:p>
    <w:p w:rsidR="00132228" w:rsidRPr="009D1DD6" w:rsidRDefault="00132228" w:rsidP="00132228">
      <w:pPr>
        <w:pStyle w:val="a3"/>
        <w:tabs>
          <w:tab w:val="clear" w:pos="4153"/>
          <w:tab w:val="clear" w:pos="8306"/>
          <w:tab w:val="left" w:pos="864"/>
          <w:tab w:val="left" w:pos="1224"/>
          <w:tab w:val="left" w:pos="1584"/>
          <w:tab w:val="left" w:pos="1944"/>
        </w:tabs>
        <w:ind w:right="-1051"/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ตามปฏิทินที่ทางโรงเรียนกำหนด</w:t>
      </w:r>
    </w:p>
    <w:p w:rsidR="00132228" w:rsidRPr="009D1DD6" w:rsidRDefault="00132228" w:rsidP="00132228">
      <w:pPr>
        <w:pStyle w:val="a3"/>
        <w:tabs>
          <w:tab w:val="clear" w:pos="4153"/>
          <w:tab w:val="clear" w:pos="8306"/>
          <w:tab w:val="left" w:pos="864"/>
          <w:tab w:val="left" w:pos="1224"/>
          <w:tab w:val="left" w:pos="1584"/>
          <w:tab w:val="left" w:pos="1944"/>
        </w:tabs>
        <w:ind w:right="-1411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lastRenderedPageBreak/>
        <w:tab/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ab/>
        <w:t xml:space="preserve">- </w:t>
      </w:r>
      <w:r w:rsidRPr="009D1DD6">
        <w:rPr>
          <w:rFonts w:ascii="TH SarabunIT๙" w:hAnsi="TH SarabunIT๙" w:cs="TH SarabunIT๙"/>
          <w:sz w:val="32"/>
          <w:szCs w:val="32"/>
          <w:cs/>
        </w:rPr>
        <w:t>คะแนนผลการเรียนรู้ปลายภาคให้มีอัตราส่วนคะแนนร้อยละ 20 โดยใช้วิธีการ</w:t>
      </w:r>
    </w:p>
    <w:p w:rsidR="00132228" w:rsidRPr="009D1DD6" w:rsidRDefault="00132228" w:rsidP="00132228">
      <w:pPr>
        <w:pStyle w:val="a3"/>
        <w:tabs>
          <w:tab w:val="clear" w:pos="4153"/>
          <w:tab w:val="clear" w:pos="8306"/>
          <w:tab w:val="left" w:pos="864"/>
          <w:tab w:val="left" w:pos="1224"/>
          <w:tab w:val="left" w:pos="1584"/>
          <w:tab w:val="left" w:pos="1944"/>
        </w:tabs>
        <w:ind w:right="-1411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วัดตามปฏิทินที่ทางโรงเรียนกำหนด</w:t>
      </w:r>
    </w:p>
    <w:p w:rsidR="00132228" w:rsidRPr="009D1DD6" w:rsidRDefault="00132228" w:rsidP="00132228">
      <w:pPr>
        <w:pStyle w:val="a3"/>
        <w:tabs>
          <w:tab w:val="clear" w:pos="4153"/>
          <w:tab w:val="clear" w:pos="8306"/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ab/>
        <w:t xml:space="preserve">7.  </w:t>
      </w:r>
      <w:r w:rsidRPr="009D1DD6">
        <w:rPr>
          <w:rFonts w:ascii="TH SarabunIT๙" w:hAnsi="TH SarabunIT๙" w:cs="TH SarabunIT๙"/>
          <w:sz w:val="32"/>
          <w:szCs w:val="32"/>
          <w:cs/>
        </w:rPr>
        <w:t>การประเมินผลในกลุ่มสาระการเรียนรู้การงานอาชีพและเทคโนโลยี แบ่งการประเมินผลออกเป็นการประเมินผลระหว่างเรียน กลางภาค และการประเมินผลปลายภาคเรียน</w:t>
      </w:r>
    </w:p>
    <w:p w:rsidR="00132228" w:rsidRPr="009D1DD6" w:rsidRDefault="00132228" w:rsidP="00132228">
      <w:pPr>
        <w:pStyle w:val="a3"/>
        <w:tabs>
          <w:tab w:val="clear" w:pos="4153"/>
          <w:tab w:val="clear" w:pos="8306"/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ในอัตราส่วนร้อยละ 60-20-20</w:t>
      </w:r>
    </w:p>
    <w:p w:rsidR="00132228" w:rsidRPr="009D1DD6" w:rsidRDefault="00132228" w:rsidP="00132228">
      <w:pPr>
        <w:pStyle w:val="a3"/>
        <w:tabs>
          <w:tab w:val="clear" w:pos="4153"/>
          <w:tab w:val="clear" w:pos="8306"/>
          <w:tab w:val="left" w:pos="864"/>
          <w:tab w:val="left" w:pos="1224"/>
          <w:tab w:val="left" w:pos="1584"/>
          <w:tab w:val="left" w:pos="1944"/>
        </w:tabs>
        <w:ind w:right="-1411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- คะแนนตัวชี้วัด/ผลการเรียนรู้ระหว่างเรียนในอัตราส่วนร้อยละ 60โดยใช้วิธี</w:t>
      </w:r>
    </w:p>
    <w:p w:rsidR="00132228" w:rsidRPr="009D1DD6" w:rsidRDefault="00132228" w:rsidP="00132228">
      <w:pPr>
        <w:pStyle w:val="a3"/>
        <w:tabs>
          <w:tab w:val="clear" w:pos="4153"/>
          <w:tab w:val="clear" w:pos="8306"/>
          <w:tab w:val="left" w:pos="864"/>
          <w:tab w:val="left" w:pos="1224"/>
          <w:tab w:val="left" w:pos="1584"/>
          <w:tab w:val="left" w:pos="1944"/>
        </w:tabs>
        <w:ind w:right="-1411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การวัดที่หลากหลาย</w:t>
      </w:r>
    </w:p>
    <w:p w:rsidR="00132228" w:rsidRPr="009D1DD6" w:rsidRDefault="00132228" w:rsidP="00132228">
      <w:pPr>
        <w:pStyle w:val="a3"/>
        <w:tabs>
          <w:tab w:val="clear" w:pos="4153"/>
          <w:tab w:val="clear" w:pos="8306"/>
          <w:tab w:val="left" w:pos="864"/>
          <w:tab w:val="left" w:pos="1224"/>
          <w:tab w:val="left" w:pos="1584"/>
          <w:tab w:val="left" w:pos="1944"/>
        </w:tabs>
        <w:ind w:right="-511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ab/>
        <w:t xml:space="preserve">- </w:t>
      </w:r>
      <w:r w:rsidRPr="009D1DD6">
        <w:rPr>
          <w:rFonts w:ascii="TH SarabunIT๙" w:hAnsi="TH SarabunIT๙" w:cs="TH SarabunIT๙"/>
          <w:sz w:val="32"/>
          <w:szCs w:val="32"/>
          <w:cs/>
        </w:rPr>
        <w:t>คะแนนตัวชี้วัด/ผลการเรียนรู้กลางภาคในอัตราส่วนร้อยละ 20 ซึ่งต้องดำเนินการ</w:t>
      </w:r>
    </w:p>
    <w:p w:rsidR="00132228" w:rsidRPr="009D1DD6" w:rsidRDefault="00132228" w:rsidP="00132228">
      <w:pPr>
        <w:pStyle w:val="a3"/>
        <w:tabs>
          <w:tab w:val="clear" w:pos="4153"/>
          <w:tab w:val="clear" w:pos="8306"/>
          <w:tab w:val="left" w:pos="864"/>
          <w:tab w:val="left" w:pos="1224"/>
          <w:tab w:val="left" w:pos="1584"/>
          <w:tab w:val="left" w:pos="1944"/>
        </w:tabs>
        <w:ind w:right="-511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ตามปฏิทินที่ทางโรงเรียนกำหนด</w:t>
      </w:r>
    </w:p>
    <w:p w:rsidR="00132228" w:rsidRPr="009D1DD6" w:rsidRDefault="00132228" w:rsidP="00132228">
      <w:pPr>
        <w:pStyle w:val="a3"/>
        <w:tabs>
          <w:tab w:val="clear" w:pos="4153"/>
          <w:tab w:val="clear" w:pos="8306"/>
          <w:tab w:val="left" w:pos="864"/>
          <w:tab w:val="left" w:pos="1224"/>
          <w:tab w:val="left" w:pos="1584"/>
          <w:tab w:val="left" w:pos="1944"/>
        </w:tabs>
        <w:ind w:right="-691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ab/>
        <w:t xml:space="preserve">- </w:t>
      </w:r>
      <w:r w:rsidRPr="009D1DD6">
        <w:rPr>
          <w:rFonts w:ascii="TH SarabunIT๙" w:hAnsi="TH SarabunIT๙" w:cs="TH SarabunIT๙"/>
          <w:sz w:val="32"/>
          <w:szCs w:val="32"/>
          <w:cs/>
        </w:rPr>
        <w:t>คะแนนผลการเรียนรู้ปลายภาคให้มีอัตราส่วนคะแนนร้อยละ 20 โดยใช้วิธีการ</w:t>
      </w:r>
    </w:p>
    <w:p w:rsidR="00132228" w:rsidRPr="009D1DD6" w:rsidRDefault="00132228" w:rsidP="00132228">
      <w:pPr>
        <w:pStyle w:val="a3"/>
        <w:tabs>
          <w:tab w:val="clear" w:pos="4153"/>
          <w:tab w:val="clear" w:pos="8306"/>
          <w:tab w:val="left" w:pos="864"/>
          <w:tab w:val="left" w:pos="1224"/>
          <w:tab w:val="left" w:pos="1584"/>
          <w:tab w:val="left" w:pos="1944"/>
        </w:tabs>
        <w:ind w:right="-691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วัดตามปฏิทินที่ทางโรงเรียนกำหนด</w:t>
      </w:r>
    </w:p>
    <w:p w:rsidR="00132228" w:rsidRPr="009D1DD6" w:rsidRDefault="00132228" w:rsidP="00132228">
      <w:pPr>
        <w:pStyle w:val="a3"/>
        <w:tabs>
          <w:tab w:val="clear" w:pos="4153"/>
          <w:tab w:val="clear" w:pos="8306"/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ab/>
        <w:t xml:space="preserve">8.  </w:t>
      </w:r>
      <w:r w:rsidRPr="009D1DD6">
        <w:rPr>
          <w:rFonts w:ascii="TH SarabunIT๙" w:hAnsi="TH SarabunIT๙" w:cs="TH SarabunIT๙"/>
          <w:sz w:val="32"/>
          <w:szCs w:val="32"/>
          <w:cs/>
        </w:rPr>
        <w:t>การประเมินผลในกลุ่มสาระการเรียนรู้ภาษาต่างประเทศ แบ่งการประเมินผลออก</w:t>
      </w:r>
    </w:p>
    <w:p w:rsidR="00132228" w:rsidRPr="009D1DD6" w:rsidRDefault="00132228" w:rsidP="00132228">
      <w:pPr>
        <w:pStyle w:val="a3"/>
        <w:tabs>
          <w:tab w:val="clear" w:pos="4153"/>
          <w:tab w:val="clear" w:pos="8306"/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เป็นการประเมินผลระหว่างเรียน กลางภาค และการประเมินผลปลายภาคเรียนในอัตราส่วน</w:t>
      </w:r>
    </w:p>
    <w:p w:rsidR="00132228" w:rsidRPr="009D1DD6" w:rsidRDefault="00132228" w:rsidP="00132228">
      <w:pPr>
        <w:pStyle w:val="a3"/>
        <w:tabs>
          <w:tab w:val="clear" w:pos="4153"/>
          <w:tab w:val="clear" w:pos="8306"/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ร้อยละ 50-20-30</w:t>
      </w:r>
    </w:p>
    <w:p w:rsidR="00132228" w:rsidRPr="009D1DD6" w:rsidRDefault="00132228" w:rsidP="00132228">
      <w:pPr>
        <w:pStyle w:val="a3"/>
        <w:tabs>
          <w:tab w:val="clear" w:pos="4153"/>
          <w:tab w:val="clear" w:pos="8306"/>
          <w:tab w:val="left" w:pos="864"/>
          <w:tab w:val="left" w:pos="1224"/>
          <w:tab w:val="left" w:pos="1584"/>
          <w:tab w:val="left" w:pos="1944"/>
        </w:tabs>
        <w:ind w:right="-1231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- คะแนนตัวชี้วัด/ผลการเรียนรู้ระหว่างเรียนในอัตราส่วนร้อยละ 50โดยใช้วิธี</w:t>
      </w:r>
    </w:p>
    <w:p w:rsidR="00132228" w:rsidRPr="009D1DD6" w:rsidRDefault="00132228" w:rsidP="00132228">
      <w:pPr>
        <w:pStyle w:val="a3"/>
        <w:tabs>
          <w:tab w:val="clear" w:pos="4153"/>
          <w:tab w:val="clear" w:pos="8306"/>
          <w:tab w:val="left" w:pos="864"/>
          <w:tab w:val="left" w:pos="1224"/>
          <w:tab w:val="left" w:pos="1584"/>
          <w:tab w:val="left" w:pos="1944"/>
        </w:tabs>
        <w:ind w:right="-1231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การวัดที่หลากหลาย</w:t>
      </w:r>
    </w:p>
    <w:p w:rsidR="00132228" w:rsidRPr="009D1DD6" w:rsidRDefault="00132228" w:rsidP="00132228">
      <w:pPr>
        <w:pStyle w:val="a3"/>
        <w:tabs>
          <w:tab w:val="clear" w:pos="4153"/>
          <w:tab w:val="clear" w:pos="8306"/>
          <w:tab w:val="left" w:pos="864"/>
          <w:tab w:val="left" w:pos="1224"/>
          <w:tab w:val="left" w:pos="1584"/>
          <w:tab w:val="left" w:pos="1944"/>
        </w:tabs>
        <w:ind w:right="-1141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ab/>
        <w:t xml:space="preserve">- </w:t>
      </w:r>
      <w:r w:rsidRPr="009D1DD6">
        <w:rPr>
          <w:rFonts w:ascii="TH SarabunIT๙" w:hAnsi="TH SarabunIT๙" w:cs="TH SarabunIT๙"/>
          <w:sz w:val="32"/>
          <w:szCs w:val="32"/>
          <w:cs/>
        </w:rPr>
        <w:t>คะแนนตัวชี้วัด/ผลการเรียนรู้กลางภาคในอัตราส่วนร้อยละ 20 ซึ่งต้องดำเนินการ</w:t>
      </w:r>
    </w:p>
    <w:p w:rsidR="00132228" w:rsidRPr="009D1DD6" w:rsidRDefault="00132228" w:rsidP="00132228">
      <w:pPr>
        <w:pStyle w:val="a3"/>
        <w:tabs>
          <w:tab w:val="clear" w:pos="4153"/>
          <w:tab w:val="clear" w:pos="8306"/>
          <w:tab w:val="left" w:pos="864"/>
          <w:tab w:val="left" w:pos="1224"/>
          <w:tab w:val="left" w:pos="1584"/>
          <w:tab w:val="left" w:pos="1944"/>
        </w:tabs>
        <w:ind w:right="-1141"/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ตามปฏิทินที่ทางโรงเรียนกำหนด</w:t>
      </w:r>
    </w:p>
    <w:p w:rsidR="00132228" w:rsidRPr="009D1DD6" w:rsidRDefault="00132228" w:rsidP="00132228">
      <w:pPr>
        <w:pStyle w:val="a3"/>
        <w:tabs>
          <w:tab w:val="clear" w:pos="4153"/>
          <w:tab w:val="clear" w:pos="8306"/>
          <w:tab w:val="left" w:pos="864"/>
          <w:tab w:val="left" w:pos="1224"/>
          <w:tab w:val="left" w:pos="1584"/>
          <w:tab w:val="left" w:pos="1944"/>
        </w:tabs>
        <w:ind w:right="-961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ab/>
        <w:t xml:space="preserve">- </w:t>
      </w:r>
      <w:r w:rsidRPr="009D1DD6">
        <w:rPr>
          <w:rFonts w:ascii="TH SarabunIT๙" w:hAnsi="TH SarabunIT๙" w:cs="TH SarabunIT๙"/>
          <w:sz w:val="32"/>
          <w:szCs w:val="32"/>
          <w:cs/>
        </w:rPr>
        <w:t>คะแนนผลการเรียนรู้ปลายภาคให้มีอัตราส่วนคะแนนร้อยละ 30 โดยใช้วิธี</w:t>
      </w:r>
    </w:p>
    <w:p w:rsidR="00132228" w:rsidRPr="009D1DD6" w:rsidRDefault="00132228" w:rsidP="00132228">
      <w:pPr>
        <w:pStyle w:val="a3"/>
        <w:tabs>
          <w:tab w:val="clear" w:pos="4153"/>
          <w:tab w:val="clear" w:pos="8306"/>
          <w:tab w:val="left" w:pos="864"/>
          <w:tab w:val="left" w:pos="1224"/>
          <w:tab w:val="left" w:pos="1584"/>
          <w:tab w:val="left" w:pos="1944"/>
        </w:tabs>
        <w:ind w:right="-961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การวัดตามปฏิทินที่ทางโรงเรียนกำหนด</w:t>
      </w:r>
    </w:p>
    <w:p w:rsidR="00132228" w:rsidRPr="009D1DD6" w:rsidRDefault="00132228" w:rsidP="00132228">
      <w:pPr>
        <w:pStyle w:val="a3"/>
        <w:tabs>
          <w:tab w:val="clear" w:pos="4153"/>
          <w:tab w:val="clear" w:pos="8306"/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ab/>
        <w:t xml:space="preserve">9. 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การประเมินผลระหว่างภาคคะแนนเก็บทุกประเภท นักเรียนสามารถที่จะทำคะแนนเพิ่มได้หลังจากครูผู้สอนได้ประกาศคะแนนให้รู้ และครูผู้สอนต้องเปิดโอกาสให้นักเรียนได้พัฒนาตนเองจนกว่าจะประเมินผล การเรียนรู้ปลายภาคเรียน</w:t>
      </w:r>
    </w:p>
    <w:p w:rsidR="00132228" w:rsidRPr="009D1DD6" w:rsidRDefault="00132228" w:rsidP="00132228">
      <w:pPr>
        <w:pStyle w:val="a3"/>
        <w:tabs>
          <w:tab w:val="clear" w:pos="4153"/>
          <w:tab w:val="clear" w:pos="8306"/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ab/>
        <w:t xml:space="preserve">10.  </w:t>
      </w:r>
      <w:r w:rsidRPr="009D1DD6">
        <w:rPr>
          <w:rFonts w:ascii="TH SarabunIT๙" w:hAnsi="TH SarabunIT๙" w:cs="TH SarabunIT๙"/>
          <w:sz w:val="32"/>
          <w:szCs w:val="32"/>
          <w:cs/>
        </w:rPr>
        <w:t>ถ้าผลการประเมินการอ่าน คิดวิเคราะห์และเขียนในแต่ละด้านไม่ผ่านให้ครูผู้สอน</w:t>
      </w:r>
    </w:p>
    <w:p w:rsidR="00132228" w:rsidRPr="009D1DD6" w:rsidRDefault="00132228" w:rsidP="00132228">
      <w:pPr>
        <w:pStyle w:val="a3"/>
        <w:tabs>
          <w:tab w:val="clear" w:pos="4153"/>
          <w:tab w:val="clear" w:pos="8306"/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ในรายสาระการเรียนรู้นั้นทำการซ่อมเสริมให้ผ่านเกณฑ์ในแต่ละด้าน</w:t>
      </w:r>
    </w:p>
    <w:p w:rsidR="00132228" w:rsidRPr="009D1DD6" w:rsidRDefault="00132228" w:rsidP="00132228">
      <w:pPr>
        <w:pStyle w:val="a3"/>
        <w:tabs>
          <w:tab w:val="clear" w:pos="4153"/>
          <w:tab w:val="clear" w:pos="8306"/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ab/>
        <w:t xml:space="preserve">11.  </w:t>
      </w:r>
      <w:r w:rsidRPr="009D1DD6">
        <w:rPr>
          <w:rFonts w:ascii="TH SarabunIT๙" w:hAnsi="TH SarabunIT๙" w:cs="TH SarabunIT๙"/>
          <w:sz w:val="32"/>
          <w:szCs w:val="32"/>
          <w:cs/>
        </w:rPr>
        <w:t>การสรุปการประเมินการอ่าน คิดวิเคราะห์และเขียนในแต่ละด้านตามข้อกำหนด</w:t>
      </w:r>
    </w:p>
    <w:p w:rsidR="00132228" w:rsidRPr="009D1DD6" w:rsidRDefault="00132228" w:rsidP="00132228">
      <w:pPr>
        <w:pStyle w:val="a3"/>
        <w:tabs>
          <w:tab w:val="clear" w:pos="4153"/>
          <w:tab w:val="clear" w:pos="8306"/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ในข้อ </w:t>
      </w:r>
      <w:r w:rsidRPr="009D1DD6">
        <w:rPr>
          <w:rFonts w:ascii="TH SarabunIT๙" w:hAnsi="TH SarabunIT๙" w:cs="TH SarabunIT๙"/>
          <w:sz w:val="32"/>
          <w:szCs w:val="32"/>
        </w:rPr>
        <w:t xml:space="preserve">3 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ให้ได้ผลการประเมินเป็นผ่าน </w:t>
      </w:r>
      <w:r w:rsidRPr="009D1DD6">
        <w:rPr>
          <w:rFonts w:ascii="TH SarabunIT๙" w:hAnsi="TH SarabunIT๙" w:cs="TH SarabunIT๙"/>
          <w:sz w:val="32"/>
          <w:szCs w:val="32"/>
        </w:rPr>
        <w:t>(</w:t>
      </w:r>
      <w:r w:rsidRPr="009D1DD6">
        <w:rPr>
          <w:rFonts w:ascii="TH SarabunIT๙" w:hAnsi="TH SarabunIT๙" w:cs="TH SarabunIT๙"/>
          <w:sz w:val="32"/>
          <w:szCs w:val="32"/>
          <w:cs/>
        </w:rPr>
        <w:t>ผ</w:t>
      </w:r>
      <w:r w:rsidRPr="009D1DD6">
        <w:rPr>
          <w:rFonts w:ascii="TH SarabunIT๙" w:hAnsi="TH SarabunIT๙" w:cs="TH SarabunIT๙"/>
          <w:sz w:val="32"/>
          <w:szCs w:val="32"/>
        </w:rPr>
        <w:t>)</w:t>
      </w:r>
    </w:p>
    <w:p w:rsidR="00132228" w:rsidRPr="009D1DD6" w:rsidRDefault="00132228" w:rsidP="00132228">
      <w:pPr>
        <w:pStyle w:val="a3"/>
        <w:tabs>
          <w:tab w:val="clear" w:pos="4153"/>
          <w:tab w:val="clear" w:pos="8306"/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ab/>
        <w:t xml:space="preserve">12.  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ถ้าผลการประเมินไม่เป็นไปตามข้อ </w:t>
      </w:r>
      <w:r w:rsidRPr="009D1DD6">
        <w:rPr>
          <w:rFonts w:ascii="TH SarabunIT๙" w:hAnsi="TH SarabunIT๙" w:cs="TH SarabunIT๙"/>
          <w:sz w:val="32"/>
          <w:szCs w:val="32"/>
        </w:rPr>
        <w:t xml:space="preserve">3 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ให้ได้ผลการประเมินเป็นไม่ผ่าน </w:t>
      </w:r>
      <w:r w:rsidRPr="009D1DD6">
        <w:rPr>
          <w:rFonts w:ascii="TH SarabunIT๙" w:hAnsi="TH SarabunIT๙" w:cs="TH SarabunIT๙"/>
          <w:sz w:val="32"/>
          <w:szCs w:val="32"/>
        </w:rPr>
        <w:t>(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มผ</w:t>
      </w:r>
      <w:proofErr w:type="spellEnd"/>
      <w:r w:rsidRPr="009D1DD6">
        <w:rPr>
          <w:rFonts w:ascii="TH SarabunIT๙" w:hAnsi="TH SarabunIT๙" w:cs="TH SarabunIT๙"/>
          <w:sz w:val="32"/>
          <w:szCs w:val="32"/>
        </w:rPr>
        <w:t>)</w:t>
      </w:r>
    </w:p>
    <w:p w:rsidR="00132228" w:rsidRPr="009D1DD6" w:rsidRDefault="00132228" w:rsidP="00132228">
      <w:pPr>
        <w:pStyle w:val="a3"/>
        <w:tabs>
          <w:tab w:val="clear" w:pos="4153"/>
          <w:tab w:val="clear" w:pos="8306"/>
          <w:tab w:val="left" w:pos="864"/>
          <w:tab w:val="left" w:pos="1224"/>
          <w:tab w:val="left" w:pos="1584"/>
          <w:tab w:val="left" w:pos="1944"/>
        </w:tabs>
        <w:ind w:right="-447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ab/>
        <w:t xml:space="preserve">13.  </w:t>
      </w:r>
      <w:r w:rsidRPr="009D1DD6">
        <w:rPr>
          <w:rFonts w:ascii="TH SarabunIT๙" w:hAnsi="TH SarabunIT๙" w:cs="TH SarabunIT๙"/>
          <w:sz w:val="32"/>
          <w:szCs w:val="32"/>
          <w:cs/>
        </w:rPr>
        <w:t>การประเมินคุณลักษณะอันพึงประสงค์ในระดับมัธยมศึกษาตอนต้น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ให้ทำการประเมินเป็นรายภาค</w:t>
      </w:r>
    </w:p>
    <w:p w:rsidR="00132228" w:rsidRPr="009D1DD6" w:rsidRDefault="00132228" w:rsidP="00132228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ab/>
        <w:t xml:space="preserve">14. </w:t>
      </w:r>
      <w:r w:rsidRPr="009D1DD6">
        <w:rPr>
          <w:rFonts w:ascii="TH SarabunIT๙" w:hAnsi="TH SarabunIT๙" w:cs="TH SarabunIT๙"/>
          <w:sz w:val="32"/>
          <w:szCs w:val="32"/>
          <w:cs/>
        </w:rPr>
        <w:t>การประเมินการอ่าน การคิดวิเคราะห์และการเขียนให้ประเมินเป็นรายภาค</w:t>
      </w:r>
    </w:p>
    <w:p w:rsidR="00262E07" w:rsidRPr="009D1DD6" w:rsidRDefault="00262E07" w:rsidP="00262E07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การให้ระดับผลการเรียน</w:t>
      </w:r>
    </w:p>
    <w:p w:rsidR="00262E07" w:rsidRPr="009D1DD6" w:rsidRDefault="00262E07" w:rsidP="00262E07">
      <w:pPr>
        <w:tabs>
          <w:tab w:val="left" w:pos="864"/>
          <w:tab w:val="left" w:pos="1224"/>
          <w:tab w:val="left" w:pos="1584"/>
          <w:tab w:val="left" w:pos="1944"/>
        </w:tabs>
        <w:ind w:right="-151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การตัดสินผลการเรียนรายวิชาของกลุ่มสาระการเรียนรู้ ให้ใช้ระบบแสดงระดับผล</w:t>
      </w:r>
    </w:p>
    <w:p w:rsidR="00262E07" w:rsidRPr="009D1DD6" w:rsidRDefault="00262E07" w:rsidP="00262E07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lastRenderedPageBreak/>
        <w:t>การเรียนในแต่ละกลุ่มสาระการเรียนเป็น 8 ระดับ</w:t>
      </w:r>
    </w:p>
    <w:p w:rsidR="00262E07" w:rsidRPr="009D1DD6" w:rsidRDefault="00262E07" w:rsidP="00262E07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รายวิชาที่จะนับหน่วยกิ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ตได้</w:t>
      </w:r>
      <w:proofErr w:type="spellEnd"/>
      <w:r w:rsidRPr="009D1DD6">
        <w:rPr>
          <w:rFonts w:ascii="TH SarabunIT๙" w:hAnsi="TH SarabunIT๙" w:cs="TH SarabunIT๙"/>
          <w:sz w:val="32"/>
          <w:szCs w:val="32"/>
          <w:cs/>
        </w:rPr>
        <w:t>จะต้องได้ระดับผลการเรียนตั้งแต่ 1 ขึ้นไป โดยมี</w:t>
      </w:r>
    </w:p>
    <w:p w:rsidR="00262E07" w:rsidRPr="009D1DD6" w:rsidRDefault="00262E07" w:rsidP="00262E07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แนวการให้ระดับผลการเรียนดังนี้</w:t>
      </w:r>
    </w:p>
    <w:p w:rsidR="00262E07" w:rsidRPr="009D1DD6" w:rsidRDefault="00262E07" w:rsidP="00262E07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</w:p>
    <w:tbl>
      <w:tblPr>
        <w:tblW w:w="864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844"/>
        <w:gridCol w:w="2952"/>
        <w:gridCol w:w="2844"/>
      </w:tblGrid>
      <w:tr w:rsidR="00262E07" w:rsidRPr="009D1DD6" w:rsidTr="00347B98">
        <w:tc>
          <w:tcPr>
            <w:tcW w:w="2844" w:type="dxa"/>
          </w:tcPr>
          <w:p w:rsidR="00262E07" w:rsidRPr="009D1DD6" w:rsidRDefault="00262E07" w:rsidP="00347B98">
            <w:pPr>
              <w:tabs>
                <w:tab w:val="left" w:pos="864"/>
                <w:tab w:val="left" w:pos="1224"/>
                <w:tab w:val="left" w:pos="1584"/>
                <w:tab w:val="left" w:pos="1944"/>
              </w:tabs>
              <w:jc w:val="center"/>
              <w:rPr>
                <w:rFonts w:ascii="TH SarabunIT๙" w:hAnsi="TH SarabunIT๙" w:cs="TH SarabunIT๙"/>
                <w:b/>
                <w:bCs/>
                <w:sz w:val="32"/>
                <w:szCs w:val="32"/>
              </w:rPr>
            </w:pPr>
            <w:r w:rsidRPr="009D1DD6">
              <w:rPr>
                <w:rFonts w:ascii="TH SarabunIT๙" w:hAnsi="TH SarabunIT๙" w:cs="TH SarabunIT๙"/>
                <w:b/>
                <w:bCs/>
                <w:sz w:val="32"/>
                <w:szCs w:val="32"/>
                <w:cs/>
              </w:rPr>
              <w:t>ระดับผลการเรียน</w:t>
            </w:r>
          </w:p>
        </w:tc>
        <w:tc>
          <w:tcPr>
            <w:tcW w:w="2952" w:type="dxa"/>
          </w:tcPr>
          <w:p w:rsidR="00262E07" w:rsidRPr="009D1DD6" w:rsidRDefault="00262E07" w:rsidP="00347B98">
            <w:pPr>
              <w:tabs>
                <w:tab w:val="left" w:pos="864"/>
                <w:tab w:val="left" w:pos="1224"/>
                <w:tab w:val="left" w:pos="1584"/>
                <w:tab w:val="left" w:pos="1944"/>
              </w:tabs>
              <w:jc w:val="center"/>
              <w:rPr>
                <w:rFonts w:ascii="TH SarabunIT๙" w:hAnsi="TH SarabunIT๙" w:cs="TH SarabunIT๙"/>
                <w:b/>
                <w:bCs/>
                <w:sz w:val="32"/>
                <w:szCs w:val="32"/>
              </w:rPr>
            </w:pPr>
            <w:r w:rsidRPr="009D1DD6">
              <w:rPr>
                <w:rFonts w:ascii="TH SarabunIT๙" w:hAnsi="TH SarabunIT๙" w:cs="TH SarabunIT๙"/>
                <w:b/>
                <w:bCs/>
                <w:sz w:val="32"/>
                <w:szCs w:val="32"/>
                <w:cs/>
              </w:rPr>
              <w:t>ความหมาย</w:t>
            </w:r>
          </w:p>
        </w:tc>
        <w:tc>
          <w:tcPr>
            <w:tcW w:w="2844" w:type="dxa"/>
          </w:tcPr>
          <w:p w:rsidR="00262E07" w:rsidRPr="009D1DD6" w:rsidRDefault="00262E07" w:rsidP="00347B98">
            <w:pPr>
              <w:tabs>
                <w:tab w:val="left" w:pos="864"/>
                <w:tab w:val="left" w:pos="1224"/>
                <w:tab w:val="left" w:pos="1584"/>
                <w:tab w:val="left" w:pos="1944"/>
              </w:tabs>
              <w:jc w:val="center"/>
              <w:rPr>
                <w:rFonts w:ascii="TH SarabunIT๙" w:hAnsi="TH SarabunIT๙" w:cs="TH SarabunIT๙"/>
                <w:b/>
                <w:bCs/>
                <w:sz w:val="32"/>
                <w:szCs w:val="32"/>
              </w:rPr>
            </w:pPr>
            <w:r w:rsidRPr="009D1DD6">
              <w:rPr>
                <w:rFonts w:ascii="TH SarabunIT๙" w:hAnsi="TH SarabunIT๙" w:cs="TH SarabunIT๙"/>
                <w:b/>
                <w:bCs/>
                <w:sz w:val="32"/>
                <w:szCs w:val="32"/>
                <w:cs/>
              </w:rPr>
              <w:t>ช่วงคะแนนเป็นร้อยละ</w:t>
            </w:r>
          </w:p>
        </w:tc>
      </w:tr>
      <w:tr w:rsidR="00262E07" w:rsidRPr="009D1DD6" w:rsidTr="00347B98">
        <w:tc>
          <w:tcPr>
            <w:tcW w:w="2844" w:type="dxa"/>
          </w:tcPr>
          <w:p w:rsidR="00262E07" w:rsidRPr="009D1DD6" w:rsidRDefault="00262E07" w:rsidP="00347B98">
            <w:pPr>
              <w:tabs>
                <w:tab w:val="left" w:pos="864"/>
                <w:tab w:val="left" w:pos="1224"/>
                <w:tab w:val="left" w:pos="1584"/>
                <w:tab w:val="left" w:pos="1944"/>
              </w:tabs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</w:rPr>
              <w:t>4</w:t>
            </w:r>
          </w:p>
        </w:tc>
        <w:tc>
          <w:tcPr>
            <w:tcW w:w="2952" w:type="dxa"/>
          </w:tcPr>
          <w:p w:rsidR="00262E07" w:rsidRPr="009D1DD6" w:rsidRDefault="00262E07" w:rsidP="00347B98">
            <w:pPr>
              <w:tabs>
                <w:tab w:val="left" w:pos="864"/>
                <w:tab w:val="left" w:pos="1224"/>
                <w:tab w:val="left" w:pos="1584"/>
                <w:tab w:val="left" w:pos="1944"/>
              </w:tabs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ดีเยี่ยม</w:t>
            </w:r>
          </w:p>
        </w:tc>
        <w:tc>
          <w:tcPr>
            <w:tcW w:w="2844" w:type="dxa"/>
          </w:tcPr>
          <w:p w:rsidR="00262E07" w:rsidRPr="009D1DD6" w:rsidRDefault="00262E07" w:rsidP="00347B98">
            <w:pPr>
              <w:tabs>
                <w:tab w:val="left" w:pos="864"/>
                <w:tab w:val="left" w:pos="1224"/>
                <w:tab w:val="left" w:pos="1584"/>
                <w:tab w:val="left" w:pos="1944"/>
              </w:tabs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</w:rPr>
              <w:t>80-100</w:t>
            </w:r>
          </w:p>
        </w:tc>
      </w:tr>
      <w:tr w:rsidR="00262E07" w:rsidRPr="009D1DD6" w:rsidTr="00347B98">
        <w:tc>
          <w:tcPr>
            <w:tcW w:w="2844" w:type="dxa"/>
          </w:tcPr>
          <w:p w:rsidR="00262E07" w:rsidRPr="009D1DD6" w:rsidRDefault="00262E07" w:rsidP="00347B98">
            <w:pPr>
              <w:tabs>
                <w:tab w:val="left" w:pos="864"/>
                <w:tab w:val="left" w:pos="1224"/>
                <w:tab w:val="left" w:pos="1584"/>
                <w:tab w:val="left" w:pos="1944"/>
              </w:tabs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</w:rPr>
              <w:t>3.5</w:t>
            </w:r>
          </w:p>
        </w:tc>
        <w:tc>
          <w:tcPr>
            <w:tcW w:w="2952" w:type="dxa"/>
          </w:tcPr>
          <w:p w:rsidR="00262E07" w:rsidRPr="009D1DD6" w:rsidRDefault="00262E07" w:rsidP="00347B98">
            <w:pPr>
              <w:tabs>
                <w:tab w:val="left" w:pos="864"/>
                <w:tab w:val="left" w:pos="1224"/>
                <w:tab w:val="left" w:pos="1584"/>
                <w:tab w:val="left" w:pos="1944"/>
              </w:tabs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ดีมาก</w:t>
            </w:r>
          </w:p>
        </w:tc>
        <w:tc>
          <w:tcPr>
            <w:tcW w:w="2844" w:type="dxa"/>
          </w:tcPr>
          <w:p w:rsidR="00262E07" w:rsidRPr="009D1DD6" w:rsidRDefault="00262E07" w:rsidP="00347B98">
            <w:pPr>
              <w:tabs>
                <w:tab w:val="left" w:pos="864"/>
                <w:tab w:val="left" w:pos="1224"/>
                <w:tab w:val="left" w:pos="1584"/>
                <w:tab w:val="left" w:pos="1944"/>
              </w:tabs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</w:rPr>
              <w:t>75-79</w:t>
            </w:r>
          </w:p>
        </w:tc>
      </w:tr>
      <w:tr w:rsidR="00262E07" w:rsidRPr="009D1DD6" w:rsidTr="00347B98">
        <w:tc>
          <w:tcPr>
            <w:tcW w:w="2844" w:type="dxa"/>
          </w:tcPr>
          <w:p w:rsidR="00262E07" w:rsidRPr="009D1DD6" w:rsidRDefault="00262E07" w:rsidP="00347B98">
            <w:pPr>
              <w:tabs>
                <w:tab w:val="left" w:pos="864"/>
                <w:tab w:val="left" w:pos="1224"/>
                <w:tab w:val="left" w:pos="1584"/>
                <w:tab w:val="left" w:pos="1944"/>
              </w:tabs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</w:rPr>
              <w:t>3</w:t>
            </w:r>
          </w:p>
        </w:tc>
        <w:tc>
          <w:tcPr>
            <w:tcW w:w="2952" w:type="dxa"/>
          </w:tcPr>
          <w:p w:rsidR="00262E07" w:rsidRPr="009D1DD6" w:rsidRDefault="00262E07" w:rsidP="00347B98">
            <w:pPr>
              <w:pStyle w:val="a3"/>
              <w:tabs>
                <w:tab w:val="clear" w:pos="4153"/>
                <w:tab w:val="clear" w:pos="8306"/>
                <w:tab w:val="left" w:pos="864"/>
                <w:tab w:val="left" w:pos="1224"/>
                <w:tab w:val="left" w:pos="1584"/>
                <w:tab w:val="left" w:pos="1944"/>
              </w:tabs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ดี</w:t>
            </w:r>
          </w:p>
        </w:tc>
        <w:tc>
          <w:tcPr>
            <w:tcW w:w="2844" w:type="dxa"/>
          </w:tcPr>
          <w:p w:rsidR="00262E07" w:rsidRPr="009D1DD6" w:rsidRDefault="00262E07" w:rsidP="00347B98">
            <w:pPr>
              <w:tabs>
                <w:tab w:val="left" w:pos="864"/>
                <w:tab w:val="left" w:pos="1224"/>
                <w:tab w:val="left" w:pos="1584"/>
                <w:tab w:val="left" w:pos="1944"/>
              </w:tabs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</w:rPr>
              <w:t>70-74</w:t>
            </w:r>
          </w:p>
        </w:tc>
      </w:tr>
      <w:tr w:rsidR="00262E07" w:rsidRPr="009D1DD6" w:rsidTr="00347B98">
        <w:tc>
          <w:tcPr>
            <w:tcW w:w="2844" w:type="dxa"/>
          </w:tcPr>
          <w:p w:rsidR="00262E07" w:rsidRPr="009D1DD6" w:rsidRDefault="00262E07" w:rsidP="00347B98">
            <w:pPr>
              <w:tabs>
                <w:tab w:val="left" w:pos="864"/>
                <w:tab w:val="left" w:pos="1224"/>
                <w:tab w:val="left" w:pos="1584"/>
                <w:tab w:val="left" w:pos="1944"/>
              </w:tabs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</w:rPr>
              <w:t>2.5</w:t>
            </w:r>
          </w:p>
        </w:tc>
        <w:tc>
          <w:tcPr>
            <w:tcW w:w="2952" w:type="dxa"/>
          </w:tcPr>
          <w:p w:rsidR="00262E07" w:rsidRPr="009D1DD6" w:rsidRDefault="00262E07" w:rsidP="00347B98">
            <w:pPr>
              <w:tabs>
                <w:tab w:val="left" w:pos="864"/>
                <w:tab w:val="left" w:pos="1224"/>
                <w:tab w:val="left" w:pos="1584"/>
                <w:tab w:val="left" w:pos="1944"/>
              </w:tabs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ค่อนข้างดี</w:t>
            </w:r>
          </w:p>
        </w:tc>
        <w:tc>
          <w:tcPr>
            <w:tcW w:w="2844" w:type="dxa"/>
          </w:tcPr>
          <w:p w:rsidR="00262E07" w:rsidRPr="009D1DD6" w:rsidRDefault="00262E07" w:rsidP="00347B98">
            <w:pPr>
              <w:tabs>
                <w:tab w:val="left" w:pos="864"/>
                <w:tab w:val="left" w:pos="1224"/>
                <w:tab w:val="left" w:pos="1584"/>
                <w:tab w:val="left" w:pos="1944"/>
              </w:tabs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</w:rPr>
              <w:t>65-69</w:t>
            </w:r>
          </w:p>
        </w:tc>
      </w:tr>
      <w:tr w:rsidR="00262E07" w:rsidRPr="009D1DD6" w:rsidTr="00347B98">
        <w:tc>
          <w:tcPr>
            <w:tcW w:w="2844" w:type="dxa"/>
          </w:tcPr>
          <w:p w:rsidR="00262E07" w:rsidRPr="009D1DD6" w:rsidRDefault="00262E07" w:rsidP="00347B98">
            <w:pPr>
              <w:tabs>
                <w:tab w:val="left" w:pos="864"/>
                <w:tab w:val="left" w:pos="1224"/>
                <w:tab w:val="left" w:pos="1584"/>
                <w:tab w:val="left" w:pos="1944"/>
              </w:tabs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</w:rPr>
              <w:t>2</w:t>
            </w:r>
          </w:p>
        </w:tc>
        <w:tc>
          <w:tcPr>
            <w:tcW w:w="2952" w:type="dxa"/>
          </w:tcPr>
          <w:p w:rsidR="00262E07" w:rsidRPr="009D1DD6" w:rsidRDefault="00262E07" w:rsidP="00347B98">
            <w:pPr>
              <w:tabs>
                <w:tab w:val="left" w:pos="864"/>
                <w:tab w:val="left" w:pos="1224"/>
                <w:tab w:val="left" w:pos="1584"/>
                <w:tab w:val="left" w:pos="1944"/>
              </w:tabs>
              <w:jc w:val="center"/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ปานกลาง</w:t>
            </w:r>
          </w:p>
        </w:tc>
        <w:tc>
          <w:tcPr>
            <w:tcW w:w="2844" w:type="dxa"/>
          </w:tcPr>
          <w:p w:rsidR="00262E07" w:rsidRPr="009D1DD6" w:rsidRDefault="00262E07" w:rsidP="00347B98">
            <w:pPr>
              <w:tabs>
                <w:tab w:val="left" w:pos="864"/>
                <w:tab w:val="left" w:pos="1224"/>
                <w:tab w:val="left" w:pos="1584"/>
                <w:tab w:val="left" w:pos="1944"/>
              </w:tabs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</w:rPr>
              <w:t>60-64</w:t>
            </w:r>
          </w:p>
        </w:tc>
      </w:tr>
      <w:tr w:rsidR="00262E07" w:rsidRPr="009D1DD6" w:rsidTr="00347B98">
        <w:tc>
          <w:tcPr>
            <w:tcW w:w="2844" w:type="dxa"/>
          </w:tcPr>
          <w:p w:rsidR="00262E07" w:rsidRPr="009D1DD6" w:rsidRDefault="00262E07" w:rsidP="00347B98">
            <w:pPr>
              <w:tabs>
                <w:tab w:val="left" w:pos="864"/>
                <w:tab w:val="left" w:pos="1224"/>
                <w:tab w:val="left" w:pos="1584"/>
                <w:tab w:val="left" w:pos="1944"/>
              </w:tabs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</w:rPr>
              <w:t>1.5</w:t>
            </w:r>
          </w:p>
        </w:tc>
        <w:tc>
          <w:tcPr>
            <w:tcW w:w="2952" w:type="dxa"/>
          </w:tcPr>
          <w:p w:rsidR="00262E07" w:rsidRPr="009D1DD6" w:rsidRDefault="00262E07" w:rsidP="00347B98">
            <w:pPr>
              <w:tabs>
                <w:tab w:val="left" w:pos="864"/>
                <w:tab w:val="left" w:pos="1224"/>
                <w:tab w:val="left" w:pos="1584"/>
                <w:tab w:val="left" w:pos="1944"/>
              </w:tabs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พอใช้</w:t>
            </w:r>
          </w:p>
        </w:tc>
        <w:tc>
          <w:tcPr>
            <w:tcW w:w="2844" w:type="dxa"/>
          </w:tcPr>
          <w:p w:rsidR="00262E07" w:rsidRPr="009D1DD6" w:rsidRDefault="00262E07" w:rsidP="00347B98">
            <w:pPr>
              <w:tabs>
                <w:tab w:val="left" w:pos="864"/>
                <w:tab w:val="left" w:pos="1224"/>
                <w:tab w:val="left" w:pos="1584"/>
                <w:tab w:val="left" w:pos="1944"/>
              </w:tabs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</w:rPr>
              <w:t>55-59</w:t>
            </w:r>
          </w:p>
        </w:tc>
      </w:tr>
      <w:tr w:rsidR="00262E07" w:rsidRPr="009D1DD6" w:rsidTr="00347B98">
        <w:tc>
          <w:tcPr>
            <w:tcW w:w="2844" w:type="dxa"/>
          </w:tcPr>
          <w:p w:rsidR="00262E07" w:rsidRPr="009D1DD6" w:rsidRDefault="00262E07" w:rsidP="00347B98">
            <w:pPr>
              <w:tabs>
                <w:tab w:val="left" w:pos="864"/>
                <w:tab w:val="left" w:pos="1224"/>
                <w:tab w:val="left" w:pos="1584"/>
                <w:tab w:val="left" w:pos="1944"/>
              </w:tabs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</w:rPr>
              <w:t>1</w:t>
            </w:r>
          </w:p>
        </w:tc>
        <w:tc>
          <w:tcPr>
            <w:tcW w:w="2952" w:type="dxa"/>
          </w:tcPr>
          <w:p w:rsidR="00262E07" w:rsidRPr="009D1DD6" w:rsidRDefault="00262E07" w:rsidP="00347B98">
            <w:pPr>
              <w:tabs>
                <w:tab w:val="left" w:pos="864"/>
                <w:tab w:val="left" w:pos="1224"/>
                <w:tab w:val="left" w:pos="1584"/>
                <w:tab w:val="left" w:pos="1944"/>
              </w:tabs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ผ่านเกณฑ์ขั้นต่ำ</w:t>
            </w:r>
          </w:p>
        </w:tc>
        <w:tc>
          <w:tcPr>
            <w:tcW w:w="2844" w:type="dxa"/>
          </w:tcPr>
          <w:p w:rsidR="00262E07" w:rsidRPr="009D1DD6" w:rsidRDefault="00262E07" w:rsidP="00347B98">
            <w:pPr>
              <w:tabs>
                <w:tab w:val="left" w:pos="864"/>
                <w:tab w:val="left" w:pos="1224"/>
                <w:tab w:val="left" w:pos="1584"/>
                <w:tab w:val="left" w:pos="1944"/>
              </w:tabs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</w:rPr>
              <w:t>50-54</w:t>
            </w:r>
          </w:p>
        </w:tc>
      </w:tr>
      <w:tr w:rsidR="00262E07" w:rsidRPr="009D1DD6" w:rsidTr="00347B98">
        <w:tc>
          <w:tcPr>
            <w:tcW w:w="2844" w:type="dxa"/>
          </w:tcPr>
          <w:p w:rsidR="00262E07" w:rsidRPr="009D1DD6" w:rsidRDefault="00262E07" w:rsidP="00347B98">
            <w:pPr>
              <w:tabs>
                <w:tab w:val="left" w:pos="864"/>
                <w:tab w:val="left" w:pos="1224"/>
                <w:tab w:val="left" w:pos="1584"/>
                <w:tab w:val="left" w:pos="1944"/>
              </w:tabs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</w:rPr>
              <w:t>0</w:t>
            </w:r>
          </w:p>
        </w:tc>
        <w:tc>
          <w:tcPr>
            <w:tcW w:w="2952" w:type="dxa"/>
          </w:tcPr>
          <w:p w:rsidR="00262E07" w:rsidRPr="009D1DD6" w:rsidRDefault="00262E07" w:rsidP="00347B98">
            <w:pPr>
              <w:tabs>
                <w:tab w:val="left" w:pos="864"/>
                <w:tab w:val="left" w:pos="1224"/>
                <w:tab w:val="left" w:pos="1584"/>
                <w:tab w:val="left" w:pos="1944"/>
              </w:tabs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ต่ำกว่าเกณฑ์</w:t>
            </w:r>
          </w:p>
        </w:tc>
        <w:tc>
          <w:tcPr>
            <w:tcW w:w="2844" w:type="dxa"/>
          </w:tcPr>
          <w:p w:rsidR="00262E07" w:rsidRPr="009D1DD6" w:rsidRDefault="00262E07" w:rsidP="00347B98">
            <w:pPr>
              <w:tabs>
                <w:tab w:val="left" w:pos="864"/>
                <w:tab w:val="left" w:pos="1224"/>
                <w:tab w:val="left" w:pos="1584"/>
                <w:tab w:val="left" w:pos="1944"/>
              </w:tabs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</w:rPr>
              <w:t>0-49</w:t>
            </w:r>
          </w:p>
        </w:tc>
      </w:tr>
    </w:tbl>
    <w:p w:rsidR="00262E07" w:rsidRPr="009D1DD6" w:rsidRDefault="00262E07" w:rsidP="00262E07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การประเมินการอ่านอ่าน คิดวิเคราะห์ และเขียน เป็นผ่านและไม่ผ่าน ถ้ากรณี</w:t>
      </w:r>
    </w:p>
    <w:p w:rsidR="00262E07" w:rsidRPr="009D1DD6" w:rsidRDefault="00262E07" w:rsidP="00262E07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ที่ผ่านกำหนดเกณฑ์การตัดสินเป็นดีเยี่ยม ดี และผ่าน</w:t>
      </w:r>
    </w:p>
    <w:p w:rsidR="00262E07" w:rsidRPr="009D1DD6" w:rsidRDefault="00262E07" w:rsidP="00262E07">
      <w:pPr>
        <w:autoSpaceDE w:val="0"/>
        <w:autoSpaceDN w:val="0"/>
        <w:adjustRightInd w:val="0"/>
        <w:ind w:right="-421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ดีเยี่ยม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หมายถึง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มีผลงานที่แสดงถึงความสามารถในการอ่าน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คิดวิเคราะห์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และเขียน</w:t>
      </w:r>
    </w:p>
    <w:p w:rsidR="00262E07" w:rsidRPr="009D1DD6" w:rsidRDefault="00262E07" w:rsidP="00262E07">
      <w:pPr>
        <w:autoSpaceDE w:val="0"/>
        <w:autoSpaceDN w:val="0"/>
        <w:adjustRightInd w:val="0"/>
        <w:ind w:right="-421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ที่มีคุณภาพดีเลิศอยู่เสมอ</w:t>
      </w:r>
    </w:p>
    <w:p w:rsidR="00262E07" w:rsidRPr="009D1DD6" w:rsidRDefault="00262E07" w:rsidP="00262E07">
      <w:pPr>
        <w:autoSpaceDE w:val="0"/>
        <w:autoSpaceDN w:val="0"/>
        <w:adjustRightInd w:val="0"/>
        <w:ind w:left="720"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ดี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หมายถึง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มีผลงานที่แสดงถึงความสามารถในการอ่าน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คิดวิเคราะห์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และเขียน</w:t>
      </w:r>
    </w:p>
    <w:p w:rsidR="00262E07" w:rsidRPr="009D1DD6" w:rsidRDefault="00262E07" w:rsidP="00262E07">
      <w:pPr>
        <w:autoSpaceDE w:val="0"/>
        <w:autoSpaceDN w:val="0"/>
        <w:adjustRightInd w:val="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ที่มีคุณภาพเป็นที่ยอมรับ</w:t>
      </w:r>
    </w:p>
    <w:p w:rsidR="00262E07" w:rsidRPr="009D1DD6" w:rsidRDefault="00262E07" w:rsidP="00262E07">
      <w:pPr>
        <w:autoSpaceDE w:val="0"/>
        <w:autoSpaceDN w:val="0"/>
        <w:adjustRightInd w:val="0"/>
        <w:ind w:left="720"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ผ่าน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หมายถึง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มีผลงานที่แสดงถึงความสามารถในการอ่าน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คิดวิเคราะห์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และเขียน</w:t>
      </w:r>
    </w:p>
    <w:p w:rsidR="00262E07" w:rsidRPr="009D1DD6" w:rsidRDefault="00262E07" w:rsidP="00262E07">
      <w:pPr>
        <w:autoSpaceDE w:val="0"/>
        <w:autoSpaceDN w:val="0"/>
        <w:adjustRightInd w:val="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ที่มีคุณภาพเป็นที่ยอมรับ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แต่ยังมีข้อบกพร่องบางประการ</w:t>
      </w:r>
    </w:p>
    <w:p w:rsidR="002075BD" w:rsidRPr="009D1DD6" w:rsidRDefault="002075BD" w:rsidP="00262E07">
      <w:pPr>
        <w:autoSpaceDE w:val="0"/>
        <w:autoSpaceDN w:val="0"/>
        <w:adjustRightInd w:val="0"/>
        <w:rPr>
          <w:rFonts w:ascii="TH SarabunIT๙" w:hAnsi="TH SarabunIT๙" w:cs="TH SarabunIT๙"/>
          <w:sz w:val="32"/>
          <w:szCs w:val="32"/>
        </w:rPr>
      </w:pPr>
    </w:p>
    <w:p w:rsidR="00262E07" w:rsidRPr="009D1DD6" w:rsidRDefault="00262E07" w:rsidP="00262E07">
      <w:pPr>
        <w:autoSpaceDE w:val="0"/>
        <w:autoSpaceDN w:val="0"/>
        <w:adjustRightInd w:val="0"/>
        <w:ind w:left="720" w:firstLine="72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ไม่ผ่าน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หมายถึง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ไม่มีผลงานที่แสดงถึงความสามารถในการอ่าน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คิดวิเคราะห์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</w:p>
    <w:p w:rsidR="00262E07" w:rsidRPr="009D1DD6" w:rsidRDefault="00262E07" w:rsidP="00262E07">
      <w:pPr>
        <w:autoSpaceDE w:val="0"/>
        <w:autoSpaceDN w:val="0"/>
        <w:adjustRightInd w:val="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และเขียนหรือถ้ามีผลงาน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>ผลงานนั้นยังมีข้อบกพร่องที่ต้องได้รับการปรับปรุงแก้ไขหลายประการ</w:t>
      </w:r>
    </w:p>
    <w:p w:rsidR="00262E07" w:rsidRPr="009D1DD6" w:rsidRDefault="00262E07" w:rsidP="00262E07">
      <w:pPr>
        <w:autoSpaceDE w:val="0"/>
        <w:autoSpaceDN w:val="0"/>
        <w:adjustRightInd w:val="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>การประเมินการอ่าน คิดวิเคราะห์และเขียน ให้คะแนนโดยแบ่งเป็น 3 ด้าน คือ</w:t>
      </w:r>
    </w:p>
    <w:p w:rsidR="00262E07" w:rsidRPr="009D1DD6" w:rsidRDefault="00262E07" w:rsidP="00262E07">
      <w:pPr>
        <w:autoSpaceDE w:val="0"/>
        <w:autoSpaceDN w:val="0"/>
        <w:adjustRightInd w:val="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อ่าน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25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คะแนน</w:t>
      </w:r>
    </w:p>
    <w:p w:rsidR="00262E07" w:rsidRPr="009D1DD6" w:rsidRDefault="00262E07" w:rsidP="00262E07">
      <w:pPr>
        <w:autoSpaceDE w:val="0"/>
        <w:autoSpaceDN w:val="0"/>
        <w:adjustRightInd w:val="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การคิดวิเคราะห์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50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คะแนน</w:t>
      </w:r>
    </w:p>
    <w:p w:rsidR="00262E07" w:rsidRPr="009D1DD6" w:rsidRDefault="00262E07" w:rsidP="00262E07">
      <w:pPr>
        <w:autoSpaceDE w:val="0"/>
        <w:autoSpaceDN w:val="0"/>
        <w:adjustRightInd w:val="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การเขียน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="00A6758E">
        <w:rPr>
          <w:rFonts w:ascii="TH SarabunIT๙" w:hAnsi="TH SarabunIT๙" w:cs="TH SarabunIT๙" w:hint="cs"/>
          <w:sz w:val="32"/>
          <w:szCs w:val="32"/>
          <w:cs/>
        </w:rPr>
        <w:t xml:space="preserve">            </w:t>
      </w:r>
      <w:r w:rsidRPr="009D1DD6">
        <w:rPr>
          <w:rFonts w:ascii="TH SarabunIT๙" w:hAnsi="TH SarabunIT๙" w:cs="TH SarabunIT๙"/>
          <w:sz w:val="32"/>
          <w:szCs w:val="32"/>
          <w:cs/>
        </w:rPr>
        <w:t>25</w:t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คะแนน</w:t>
      </w:r>
    </w:p>
    <w:p w:rsidR="00733983" w:rsidRPr="009D1DD6" w:rsidRDefault="00262E07" w:rsidP="00262E07">
      <w:pPr>
        <w:autoSpaceDE w:val="0"/>
        <w:autoSpaceDN w:val="0"/>
        <w:adjustRightInd w:val="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</w:p>
    <w:p w:rsidR="00733983" w:rsidRPr="009D1DD6" w:rsidRDefault="00733983" w:rsidP="00262E07">
      <w:pPr>
        <w:autoSpaceDE w:val="0"/>
        <w:autoSpaceDN w:val="0"/>
        <w:adjustRightInd w:val="0"/>
        <w:rPr>
          <w:rFonts w:ascii="TH SarabunIT๙" w:hAnsi="TH SarabunIT๙" w:cs="TH SarabunIT๙"/>
          <w:sz w:val="32"/>
          <w:szCs w:val="32"/>
        </w:rPr>
      </w:pPr>
    </w:p>
    <w:p w:rsidR="00733983" w:rsidRDefault="00733983" w:rsidP="00262E07">
      <w:pPr>
        <w:autoSpaceDE w:val="0"/>
        <w:autoSpaceDN w:val="0"/>
        <w:adjustRightInd w:val="0"/>
        <w:rPr>
          <w:rFonts w:ascii="TH SarabunIT๙" w:hAnsi="TH SarabunIT๙" w:cs="TH SarabunIT๙"/>
          <w:sz w:val="32"/>
          <w:szCs w:val="32"/>
        </w:rPr>
      </w:pPr>
    </w:p>
    <w:p w:rsidR="00A6758E" w:rsidRDefault="00A6758E" w:rsidP="00262E07">
      <w:pPr>
        <w:autoSpaceDE w:val="0"/>
        <w:autoSpaceDN w:val="0"/>
        <w:adjustRightInd w:val="0"/>
        <w:rPr>
          <w:rFonts w:ascii="TH SarabunIT๙" w:hAnsi="TH SarabunIT๙" w:cs="TH SarabunIT๙"/>
          <w:sz w:val="32"/>
          <w:szCs w:val="32"/>
        </w:rPr>
      </w:pPr>
    </w:p>
    <w:p w:rsidR="00A6758E" w:rsidRPr="009D1DD6" w:rsidRDefault="00A6758E" w:rsidP="00262E07">
      <w:pPr>
        <w:autoSpaceDE w:val="0"/>
        <w:autoSpaceDN w:val="0"/>
        <w:adjustRightInd w:val="0"/>
        <w:rPr>
          <w:rFonts w:ascii="TH SarabunIT๙" w:hAnsi="TH SarabunIT๙" w:cs="TH SarabunIT๙"/>
          <w:sz w:val="32"/>
          <w:szCs w:val="32"/>
        </w:rPr>
      </w:pPr>
    </w:p>
    <w:p w:rsidR="00262E07" w:rsidRPr="009D1DD6" w:rsidRDefault="00262E07" w:rsidP="00262E07">
      <w:pPr>
        <w:autoSpaceDE w:val="0"/>
        <w:autoSpaceDN w:val="0"/>
        <w:adjustRightInd w:val="0"/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lastRenderedPageBreak/>
        <w:t>รวมเป็น 100 คะแนน ซึ่งผลการเรียนแบ่งเป็น 4 ระดับ และแบ่งช่วงคะแนนในแต่ละด้านดังนี้</w:t>
      </w:r>
    </w:p>
    <w:p w:rsidR="00262E07" w:rsidRPr="009D1DD6" w:rsidRDefault="00262E07" w:rsidP="00262E07">
      <w:pPr>
        <w:autoSpaceDE w:val="0"/>
        <w:autoSpaceDN w:val="0"/>
        <w:adjustRightInd w:val="0"/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60"/>
        <w:gridCol w:w="2340"/>
        <w:gridCol w:w="2340"/>
        <w:gridCol w:w="2340"/>
      </w:tblGrid>
      <w:tr w:rsidR="00262E07" w:rsidRPr="009D1DD6" w:rsidTr="00347B98">
        <w:tc>
          <w:tcPr>
            <w:tcW w:w="1260" w:type="dxa"/>
          </w:tcPr>
          <w:p w:rsidR="00262E07" w:rsidRPr="009D1DD6" w:rsidRDefault="00262E07" w:rsidP="00347B98">
            <w:pPr>
              <w:autoSpaceDE w:val="0"/>
              <w:autoSpaceDN w:val="0"/>
              <w:adjustRightInd w:val="0"/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ระดับผลการประเมิน</w:t>
            </w:r>
          </w:p>
        </w:tc>
        <w:tc>
          <w:tcPr>
            <w:tcW w:w="2340" w:type="dxa"/>
          </w:tcPr>
          <w:p w:rsidR="00262E07" w:rsidRPr="009D1DD6" w:rsidRDefault="00262E07" w:rsidP="00347B98">
            <w:pPr>
              <w:autoSpaceDE w:val="0"/>
              <w:autoSpaceDN w:val="0"/>
              <w:adjustRightInd w:val="0"/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ช่วงคะแนน</w:t>
            </w:r>
          </w:p>
          <w:p w:rsidR="00262E07" w:rsidRPr="009D1DD6" w:rsidRDefault="00262E07" w:rsidP="00347B98">
            <w:pPr>
              <w:autoSpaceDE w:val="0"/>
              <w:autoSpaceDN w:val="0"/>
              <w:adjustRightInd w:val="0"/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(เต็ม 25 คะแนน)</w:t>
            </w:r>
          </w:p>
        </w:tc>
        <w:tc>
          <w:tcPr>
            <w:tcW w:w="2340" w:type="dxa"/>
          </w:tcPr>
          <w:p w:rsidR="00262E07" w:rsidRPr="009D1DD6" w:rsidRDefault="00262E07" w:rsidP="00347B98">
            <w:pPr>
              <w:autoSpaceDE w:val="0"/>
              <w:autoSpaceDN w:val="0"/>
              <w:adjustRightInd w:val="0"/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ช่วงคะแนน</w:t>
            </w:r>
          </w:p>
          <w:p w:rsidR="00262E07" w:rsidRPr="009D1DD6" w:rsidRDefault="00262E07" w:rsidP="00347B98">
            <w:pPr>
              <w:autoSpaceDE w:val="0"/>
              <w:autoSpaceDN w:val="0"/>
              <w:adjustRightInd w:val="0"/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(เต็ม 50 คะแนน)</w:t>
            </w:r>
          </w:p>
        </w:tc>
        <w:tc>
          <w:tcPr>
            <w:tcW w:w="2340" w:type="dxa"/>
          </w:tcPr>
          <w:p w:rsidR="00262E07" w:rsidRPr="009D1DD6" w:rsidRDefault="00262E07" w:rsidP="00347B98">
            <w:pPr>
              <w:autoSpaceDE w:val="0"/>
              <w:autoSpaceDN w:val="0"/>
              <w:adjustRightInd w:val="0"/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ช่วงคะแนนเป็นร้อยละ(เต็ม 100 คะแนน)</w:t>
            </w:r>
          </w:p>
        </w:tc>
      </w:tr>
      <w:tr w:rsidR="00262E07" w:rsidRPr="009D1DD6" w:rsidTr="00347B98">
        <w:tc>
          <w:tcPr>
            <w:tcW w:w="1260" w:type="dxa"/>
          </w:tcPr>
          <w:p w:rsidR="00262E07" w:rsidRPr="009D1DD6" w:rsidRDefault="00262E07" w:rsidP="00347B98">
            <w:pPr>
              <w:autoSpaceDE w:val="0"/>
              <w:autoSpaceDN w:val="0"/>
              <w:adjustRightInd w:val="0"/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3</w:t>
            </w:r>
          </w:p>
        </w:tc>
        <w:tc>
          <w:tcPr>
            <w:tcW w:w="2340" w:type="dxa"/>
          </w:tcPr>
          <w:p w:rsidR="00262E07" w:rsidRPr="009D1DD6" w:rsidRDefault="00262E07" w:rsidP="00347B98">
            <w:pPr>
              <w:autoSpaceDE w:val="0"/>
              <w:autoSpaceDN w:val="0"/>
              <w:adjustRightInd w:val="0"/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20-25</w:t>
            </w:r>
          </w:p>
        </w:tc>
        <w:tc>
          <w:tcPr>
            <w:tcW w:w="2340" w:type="dxa"/>
          </w:tcPr>
          <w:p w:rsidR="00262E07" w:rsidRPr="009D1DD6" w:rsidRDefault="00262E07" w:rsidP="00347B98">
            <w:pPr>
              <w:autoSpaceDE w:val="0"/>
              <w:autoSpaceDN w:val="0"/>
              <w:adjustRightInd w:val="0"/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42-50</w:t>
            </w:r>
          </w:p>
        </w:tc>
        <w:tc>
          <w:tcPr>
            <w:tcW w:w="2340" w:type="dxa"/>
          </w:tcPr>
          <w:p w:rsidR="00262E07" w:rsidRPr="009D1DD6" w:rsidRDefault="00262E07" w:rsidP="00347B98">
            <w:pPr>
              <w:autoSpaceDE w:val="0"/>
              <w:autoSpaceDN w:val="0"/>
              <w:adjustRightInd w:val="0"/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80-100</w:t>
            </w:r>
          </w:p>
        </w:tc>
      </w:tr>
      <w:tr w:rsidR="00262E07" w:rsidRPr="009D1DD6" w:rsidTr="00347B98">
        <w:tc>
          <w:tcPr>
            <w:tcW w:w="1260" w:type="dxa"/>
          </w:tcPr>
          <w:p w:rsidR="00262E07" w:rsidRPr="009D1DD6" w:rsidRDefault="00262E07" w:rsidP="00347B98">
            <w:pPr>
              <w:autoSpaceDE w:val="0"/>
              <w:autoSpaceDN w:val="0"/>
              <w:adjustRightInd w:val="0"/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2</w:t>
            </w:r>
          </w:p>
        </w:tc>
        <w:tc>
          <w:tcPr>
            <w:tcW w:w="2340" w:type="dxa"/>
          </w:tcPr>
          <w:p w:rsidR="00262E07" w:rsidRPr="009D1DD6" w:rsidRDefault="00262E07" w:rsidP="00347B98">
            <w:pPr>
              <w:autoSpaceDE w:val="0"/>
              <w:autoSpaceDN w:val="0"/>
              <w:adjustRightInd w:val="0"/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17-19</w:t>
            </w:r>
          </w:p>
        </w:tc>
        <w:tc>
          <w:tcPr>
            <w:tcW w:w="2340" w:type="dxa"/>
          </w:tcPr>
          <w:p w:rsidR="00262E07" w:rsidRPr="009D1DD6" w:rsidRDefault="00262E07" w:rsidP="00347B98">
            <w:pPr>
              <w:autoSpaceDE w:val="0"/>
              <w:autoSpaceDN w:val="0"/>
              <w:adjustRightInd w:val="0"/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36-41</w:t>
            </w:r>
          </w:p>
        </w:tc>
        <w:tc>
          <w:tcPr>
            <w:tcW w:w="2340" w:type="dxa"/>
          </w:tcPr>
          <w:p w:rsidR="00262E07" w:rsidRPr="009D1DD6" w:rsidRDefault="00262E07" w:rsidP="00347B98">
            <w:pPr>
              <w:autoSpaceDE w:val="0"/>
              <w:autoSpaceDN w:val="0"/>
              <w:adjustRightInd w:val="0"/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70-79</w:t>
            </w:r>
          </w:p>
        </w:tc>
      </w:tr>
      <w:tr w:rsidR="00262E07" w:rsidRPr="009D1DD6" w:rsidTr="00347B98">
        <w:tc>
          <w:tcPr>
            <w:tcW w:w="1260" w:type="dxa"/>
          </w:tcPr>
          <w:p w:rsidR="00262E07" w:rsidRPr="009D1DD6" w:rsidRDefault="00262E07" w:rsidP="00347B98">
            <w:pPr>
              <w:autoSpaceDE w:val="0"/>
              <w:autoSpaceDN w:val="0"/>
              <w:adjustRightInd w:val="0"/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1</w:t>
            </w:r>
          </w:p>
        </w:tc>
        <w:tc>
          <w:tcPr>
            <w:tcW w:w="2340" w:type="dxa"/>
          </w:tcPr>
          <w:p w:rsidR="00262E07" w:rsidRPr="009D1DD6" w:rsidRDefault="00262E07" w:rsidP="00347B98">
            <w:pPr>
              <w:autoSpaceDE w:val="0"/>
              <w:autoSpaceDN w:val="0"/>
              <w:adjustRightInd w:val="0"/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13-16</w:t>
            </w:r>
          </w:p>
        </w:tc>
        <w:tc>
          <w:tcPr>
            <w:tcW w:w="2340" w:type="dxa"/>
          </w:tcPr>
          <w:p w:rsidR="00262E07" w:rsidRPr="009D1DD6" w:rsidRDefault="00262E07" w:rsidP="00347B98">
            <w:pPr>
              <w:autoSpaceDE w:val="0"/>
              <w:autoSpaceDN w:val="0"/>
              <w:adjustRightInd w:val="0"/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24-35</w:t>
            </w:r>
          </w:p>
        </w:tc>
        <w:tc>
          <w:tcPr>
            <w:tcW w:w="2340" w:type="dxa"/>
          </w:tcPr>
          <w:p w:rsidR="00262E07" w:rsidRPr="009D1DD6" w:rsidRDefault="00262E07" w:rsidP="00347B98">
            <w:pPr>
              <w:autoSpaceDE w:val="0"/>
              <w:autoSpaceDN w:val="0"/>
              <w:adjustRightInd w:val="0"/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50-69</w:t>
            </w:r>
          </w:p>
        </w:tc>
      </w:tr>
      <w:tr w:rsidR="00262E07" w:rsidRPr="009D1DD6" w:rsidTr="00347B98">
        <w:tc>
          <w:tcPr>
            <w:tcW w:w="1260" w:type="dxa"/>
          </w:tcPr>
          <w:p w:rsidR="00262E07" w:rsidRPr="009D1DD6" w:rsidRDefault="00262E07" w:rsidP="00347B98">
            <w:pPr>
              <w:autoSpaceDE w:val="0"/>
              <w:autoSpaceDN w:val="0"/>
              <w:adjustRightInd w:val="0"/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0</w:t>
            </w:r>
          </w:p>
        </w:tc>
        <w:tc>
          <w:tcPr>
            <w:tcW w:w="2340" w:type="dxa"/>
          </w:tcPr>
          <w:p w:rsidR="00262E07" w:rsidRPr="009D1DD6" w:rsidRDefault="00262E07" w:rsidP="00347B98">
            <w:pPr>
              <w:autoSpaceDE w:val="0"/>
              <w:autoSpaceDN w:val="0"/>
              <w:adjustRightInd w:val="0"/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1-12</w:t>
            </w:r>
          </w:p>
        </w:tc>
        <w:tc>
          <w:tcPr>
            <w:tcW w:w="2340" w:type="dxa"/>
          </w:tcPr>
          <w:p w:rsidR="00262E07" w:rsidRPr="009D1DD6" w:rsidRDefault="00262E07" w:rsidP="00347B98">
            <w:pPr>
              <w:autoSpaceDE w:val="0"/>
              <w:autoSpaceDN w:val="0"/>
              <w:adjustRightInd w:val="0"/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1-23</w:t>
            </w:r>
          </w:p>
        </w:tc>
        <w:tc>
          <w:tcPr>
            <w:tcW w:w="2340" w:type="dxa"/>
          </w:tcPr>
          <w:p w:rsidR="00262E07" w:rsidRPr="009D1DD6" w:rsidRDefault="00262E07" w:rsidP="00347B98">
            <w:pPr>
              <w:autoSpaceDE w:val="0"/>
              <w:autoSpaceDN w:val="0"/>
              <w:adjustRightInd w:val="0"/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1-49</w:t>
            </w:r>
          </w:p>
        </w:tc>
      </w:tr>
    </w:tbl>
    <w:p w:rsidR="00262E07" w:rsidRPr="009D1DD6" w:rsidRDefault="00262E07" w:rsidP="00262E07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>การประเมินคุณลักษณะอันพึงประสงค์ รวมทุกคุณลักษณะและเพื่อการเลื่อนชั้น และจบการศึกษา เป็นผ่านและไม่ผ่าน ในการผ่านกำหนดเกณฑ์การตัดสินเป็นดีเยี่ยม ดี และผ่าน และความหมายของแต่ละระดับ ดังนี้</w:t>
      </w:r>
    </w:p>
    <w:p w:rsidR="00262E07" w:rsidRPr="009D1DD6" w:rsidRDefault="00262E07" w:rsidP="00262E07">
      <w:pPr>
        <w:autoSpaceDE w:val="0"/>
        <w:autoSpaceDN w:val="0"/>
        <w:adjustRightInd w:val="0"/>
        <w:ind w:left="720" w:right="-1350" w:firstLine="720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ดีเยี่ยม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หมายถึง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ผู้เรียนปฏิบัติตนตามคุณลักษณะจนเป็นนิสัย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และนำไปใช้ในชีวิต</w:t>
      </w:r>
    </w:p>
    <w:p w:rsidR="00262E07" w:rsidRPr="009D1DD6" w:rsidRDefault="00262E07" w:rsidP="00262E07">
      <w:pPr>
        <w:autoSpaceDE w:val="0"/>
        <w:autoSpaceDN w:val="0"/>
        <w:adjustRightInd w:val="0"/>
        <w:ind w:right="-1350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ประจำวันเพื่อประโยชน์สุขของตนเองและสังคม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โดยพิจารณาจากผลการประเมินระดับดีเยี่ยม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</w:p>
    <w:p w:rsidR="00262E07" w:rsidRPr="009D1DD6" w:rsidRDefault="00262E07" w:rsidP="00262E07">
      <w:pPr>
        <w:autoSpaceDE w:val="0"/>
        <w:autoSpaceDN w:val="0"/>
        <w:adjustRightInd w:val="0"/>
        <w:ind w:right="-1350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จำนวน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5-8คุณลักษณะ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และไม่มีคุณลักษณะใดได้ผลการประเมินต่ำกว่าระดับดี</w:t>
      </w:r>
    </w:p>
    <w:p w:rsidR="00262E07" w:rsidRPr="009D1DD6" w:rsidRDefault="00262E07" w:rsidP="00262E07">
      <w:pPr>
        <w:autoSpaceDE w:val="0"/>
        <w:autoSpaceDN w:val="0"/>
        <w:adjustRightInd w:val="0"/>
        <w:ind w:left="720" w:firstLine="720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ดี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หมายถึง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ผู้เรียนมีคุณลักษณะในการปฏิบัติตามกฎเกณฑ์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เพื่อให้เป็นการยอมรับ</w:t>
      </w:r>
    </w:p>
    <w:p w:rsidR="00262E07" w:rsidRPr="009D1DD6" w:rsidRDefault="00262E07" w:rsidP="00262E07">
      <w:pPr>
        <w:autoSpaceDE w:val="0"/>
        <w:autoSpaceDN w:val="0"/>
        <w:adjustRightInd w:val="0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ของสังคม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 xml:space="preserve">โดยพิจารณาจาก </w:t>
      </w:r>
    </w:p>
    <w:p w:rsidR="00262E07" w:rsidRPr="009D1DD6" w:rsidRDefault="00262E07" w:rsidP="00262E07">
      <w:pPr>
        <w:autoSpaceDE w:val="0"/>
        <w:autoSpaceDN w:val="0"/>
        <w:adjustRightInd w:val="0"/>
        <w:ind w:left="1440" w:right="-1170" w:firstLine="720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1 ได้ผลการประเมินระดับดีเยี่ยม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จำนวน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1-4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คุณลักษณะ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และไม่มีคุณลักษณะ</w:t>
      </w:r>
    </w:p>
    <w:p w:rsidR="00262E07" w:rsidRPr="009D1DD6" w:rsidRDefault="00262E07" w:rsidP="00262E07">
      <w:pPr>
        <w:autoSpaceDE w:val="0"/>
        <w:autoSpaceDN w:val="0"/>
        <w:adjustRightInd w:val="0"/>
        <w:ind w:right="-1170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ใดได้ผลการประเมินต่ำกว่าระดับดี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หรือ</w:t>
      </w:r>
    </w:p>
    <w:p w:rsidR="00262E07" w:rsidRPr="009D1DD6" w:rsidRDefault="00262E07" w:rsidP="00262E07">
      <w:pPr>
        <w:autoSpaceDE w:val="0"/>
        <w:autoSpaceDN w:val="0"/>
        <w:adjustRightInd w:val="0"/>
        <w:ind w:left="1440" w:right="-1051" w:firstLine="720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2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.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ได้ผลการประเมินระดับดีเยี่ยม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จำนวน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4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คุณลักษณะ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และไม่มีคุณลักษณะใด</w:t>
      </w:r>
    </w:p>
    <w:p w:rsidR="00262E07" w:rsidRPr="009D1DD6" w:rsidRDefault="00262E07" w:rsidP="00262E07">
      <w:pPr>
        <w:autoSpaceDE w:val="0"/>
        <w:autoSpaceDN w:val="0"/>
        <w:adjustRightInd w:val="0"/>
        <w:ind w:right="-1051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ได้ผลการประเมินต่ำกว่าระดับผ่าน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หรือ</w:t>
      </w:r>
    </w:p>
    <w:p w:rsidR="00262E07" w:rsidRPr="009D1DD6" w:rsidRDefault="00262E07" w:rsidP="00262E07">
      <w:pPr>
        <w:autoSpaceDE w:val="0"/>
        <w:autoSpaceDN w:val="0"/>
        <w:adjustRightInd w:val="0"/>
        <w:ind w:left="1440" w:right="-810" w:firstLine="720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3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.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ได้ผลการประเมินระดับดี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จำนวน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5-8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คุณลักษณะ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และไม่มีคุณลักษณะใด</w:t>
      </w:r>
    </w:p>
    <w:p w:rsidR="00262E07" w:rsidRPr="009D1DD6" w:rsidRDefault="00262E07" w:rsidP="00262E07">
      <w:pPr>
        <w:autoSpaceDE w:val="0"/>
        <w:autoSpaceDN w:val="0"/>
        <w:adjustRightInd w:val="0"/>
        <w:ind w:right="-810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ได้ผลการประเมินต่ำกว่าระดับผ่านผ่าน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หมายถึง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ผู้เรียนรับรู้และปฏิบัติตามกฎเกณฑ์และเงื่อนไขที่</w:t>
      </w:r>
    </w:p>
    <w:p w:rsidR="00262E07" w:rsidRPr="009D1DD6" w:rsidRDefault="00262E07" w:rsidP="00262E07">
      <w:pPr>
        <w:autoSpaceDE w:val="0"/>
        <w:autoSpaceDN w:val="0"/>
        <w:adjustRightInd w:val="0"/>
        <w:ind w:right="-810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สถานศึกษากำหนดโดยพิจารณาจาก</w:t>
      </w:r>
    </w:p>
    <w:p w:rsidR="00262E07" w:rsidRPr="009D1DD6" w:rsidRDefault="00262E07" w:rsidP="00262E07">
      <w:pPr>
        <w:autoSpaceDE w:val="0"/>
        <w:autoSpaceDN w:val="0"/>
        <w:adjustRightInd w:val="0"/>
        <w:ind w:left="1440" w:right="-1170" w:firstLine="720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1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.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ได้ผลการประเมินระดับผ่าน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จำนวน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5-8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คุณลักษณะ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และไม่มีคุณลักษณะใด</w:t>
      </w:r>
    </w:p>
    <w:p w:rsidR="00262E07" w:rsidRPr="009D1DD6" w:rsidRDefault="00262E07" w:rsidP="00262E07">
      <w:pPr>
        <w:autoSpaceDE w:val="0"/>
        <w:autoSpaceDN w:val="0"/>
        <w:adjustRightInd w:val="0"/>
        <w:ind w:right="-1170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ได้ผลการประเมินต่ำกว่าระดับผ่าน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หรือ</w:t>
      </w:r>
    </w:p>
    <w:p w:rsidR="00262E07" w:rsidRPr="009D1DD6" w:rsidRDefault="00262E07" w:rsidP="00262E07">
      <w:pPr>
        <w:autoSpaceDE w:val="0"/>
        <w:autoSpaceDN w:val="0"/>
        <w:adjustRightInd w:val="0"/>
        <w:ind w:left="1440" w:right="-1440" w:firstLine="720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2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.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ได้ผลการประเมินระดับดี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จำนวน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4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คุณลักษณะ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และไม่มีคุณลักษณะใด</w:t>
      </w:r>
    </w:p>
    <w:p w:rsidR="00262E07" w:rsidRPr="009D1DD6" w:rsidRDefault="00262E07" w:rsidP="00262E07">
      <w:pPr>
        <w:autoSpaceDE w:val="0"/>
        <w:autoSpaceDN w:val="0"/>
        <w:adjustRightInd w:val="0"/>
        <w:ind w:right="-1440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ได้ผลการประเมินต่ำกว่าระดับผ่าน</w:t>
      </w:r>
    </w:p>
    <w:p w:rsidR="002075BD" w:rsidRPr="009D1DD6" w:rsidRDefault="002075BD" w:rsidP="00262E07">
      <w:pPr>
        <w:autoSpaceDE w:val="0"/>
        <w:autoSpaceDN w:val="0"/>
        <w:adjustRightInd w:val="0"/>
        <w:ind w:right="-1440"/>
        <w:rPr>
          <w:rFonts w:ascii="TH SarabunIT๙" w:hAnsi="TH SarabunIT๙" w:cs="TH SarabunIT๙"/>
          <w:color w:val="000000"/>
          <w:sz w:val="32"/>
          <w:szCs w:val="32"/>
        </w:rPr>
      </w:pPr>
    </w:p>
    <w:p w:rsidR="00262E07" w:rsidRPr="009D1DD6" w:rsidRDefault="00262E07" w:rsidP="00262E07">
      <w:pPr>
        <w:autoSpaceDE w:val="0"/>
        <w:autoSpaceDN w:val="0"/>
        <w:adjustRightInd w:val="0"/>
        <w:ind w:left="720" w:right="-1440" w:firstLine="720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ไม่ผ่าน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หมายถึง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ผู้เรียนรับรู้และปฏิบัติได้ไม่ครบตามกฎเกณฑ์และเงื่อนไขที่สถานศึกษา</w:t>
      </w:r>
    </w:p>
    <w:p w:rsidR="00262E07" w:rsidRPr="009D1DD6" w:rsidRDefault="00262E07" w:rsidP="00262E07">
      <w:pPr>
        <w:autoSpaceDE w:val="0"/>
        <w:autoSpaceDN w:val="0"/>
        <w:adjustRightInd w:val="0"/>
        <w:ind w:right="-1440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กำหนด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โดยพิจารณาจากผลการประเมินระดับไม่ผ่าน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ตั้งแต่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1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คุณลักษณะการประเมินกิจกรรม</w:t>
      </w:r>
    </w:p>
    <w:p w:rsidR="00262E07" w:rsidRPr="009D1DD6" w:rsidRDefault="00262E07" w:rsidP="00262E07">
      <w:pPr>
        <w:autoSpaceDE w:val="0"/>
        <w:autoSpaceDN w:val="0"/>
        <w:adjustRightInd w:val="0"/>
        <w:ind w:right="-1440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พัฒนาผู้เรียน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จะต้องพิจารณาทั้งเวลาการเข้าร่วมกิจกรรม</w:t>
      </w:r>
      <w:r w:rsidRPr="009D1DD6">
        <w:rPr>
          <w:rFonts w:ascii="TH SarabunIT๙" w:hAnsi="TH SarabunIT๙" w:cs="TH SarabunIT๙"/>
          <w:color w:val="000000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t>การปฏิบัติกิจกรรม</w:t>
      </w:r>
    </w:p>
    <w:p w:rsidR="00A6758E" w:rsidRDefault="00262E07" w:rsidP="00262E07">
      <w:pPr>
        <w:autoSpaceDE w:val="0"/>
        <w:autoSpaceDN w:val="0"/>
        <w:adjustRightInd w:val="0"/>
        <w:ind w:right="-1440"/>
        <w:rPr>
          <w:rFonts w:ascii="TH SarabunIT๙" w:hAnsi="TH SarabunIT๙" w:cs="TH SarabunIT๙" w:hint="cs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</w:rPr>
        <w:tab/>
      </w:r>
    </w:p>
    <w:p w:rsidR="00A6758E" w:rsidRDefault="00A6758E" w:rsidP="00262E07">
      <w:pPr>
        <w:autoSpaceDE w:val="0"/>
        <w:autoSpaceDN w:val="0"/>
        <w:adjustRightInd w:val="0"/>
        <w:ind w:right="-1440"/>
        <w:rPr>
          <w:rFonts w:ascii="TH SarabunIT๙" w:hAnsi="TH SarabunIT๙" w:cs="TH SarabunIT๙" w:hint="cs"/>
          <w:color w:val="000000"/>
          <w:sz w:val="32"/>
          <w:szCs w:val="32"/>
        </w:rPr>
      </w:pPr>
    </w:p>
    <w:p w:rsidR="00262E07" w:rsidRPr="009D1DD6" w:rsidRDefault="00262E07" w:rsidP="00262E07">
      <w:pPr>
        <w:autoSpaceDE w:val="0"/>
        <w:autoSpaceDN w:val="0"/>
        <w:adjustRightInd w:val="0"/>
        <w:ind w:right="-1440"/>
        <w:rPr>
          <w:rFonts w:ascii="TH SarabunIT๙" w:hAnsi="TH SarabunIT๙" w:cs="TH SarabunIT๙"/>
          <w:color w:val="000000"/>
          <w:sz w:val="32"/>
          <w:szCs w:val="32"/>
        </w:rPr>
      </w:pPr>
      <w:r w:rsidRPr="009D1DD6">
        <w:rPr>
          <w:rFonts w:ascii="TH SarabunIT๙" w:hAnsi="TH SarabunIT๙" w:cs="TH SarabunIT๙"/>
          <w:color w:val="000000"/>
          <w:sz w:val="32"/>
          <w:szCs w:val="32"/>
          <w:cs/>
        </w:rPr>
        <w:lastRenderedPageBreak/>
        <w:t>โดยแบ่งช่วงคะแนนในแต่ละด้านของคุณลักษณะอันพึงประสงค์ดังนี้</w:t>
      </w:r>
    </w:p>
    <w:p w:rsidR="00262E07" w:rsidRPr="009D1DD6" w:rsidRDefault="00262E07" w:rsidP="00262E07">
      <w:pPr>
        <w:autoSpaceDE w:val="0"/>
        <w:autoSpaceDN w:val="0"/>
        <w:adjustRightInd w:val="0"/>
        <w:ind w:right="-1440"/>
        <w:rPr>
          <w:rFonts w:ascii="TH SarabunIT๙" w:hAnsi="TH SarabunIT๙" w:cs="TH SarabunIT๙"/>
          <w:color w:val="000000"/>
          <w:sz w:val="32"/>
          <w:szCs w:val="32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96"/>
        <w:gridCol w:w="1704"/>
        <w:gridCol w:w="1704"/>
        <w:gridCol w:w="1705"/>
        <w:gridCol w:w="1571"/>
      </w:tblGrid>
      <w:tr w:rsidR="00262E07" w:rsidRPr="009D1DD6" w:rsidTr="00347B98">
        <w:tc>
          <w:tcPr>
            <w:tcW w:w="1596" w:type="dxa"/>
          </w:tcPr>
          <w:p w:rsidR="00262E07" w:rsidRPr="009D1DD6" w:rsidRDefault="00262E07" w:rsidP="00347B98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ระดับผล</w:t>
            </w:r>
          </w:p>
          <w:p w:rsidR="00262E07" w:rsidRPr="009D1DD6" w:rsidRDefault="00262E07" w:rsidP="00347B98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การประเมิน</w:t>
            </w:r>
          </w:p>
        </w:tc>
        <w:tc>
          <w:tcPr>
            <w:tcW w:w="1704" w:type="dxa"/>
          </w:tcPr>
          <w:p w:rsidR="00262E07" w:rsidRPr="009D1DD6" w:rsidRDefault="00262E07" w:rsidP="00347B98">
            <w:pPr>
              <w:jc w:val="center"/>
              <w:rPr>
                <w:rFonts w:ascii="TH SarabunIT๙" w:hAnsi="TH SarabunIT๙" w:cs="TH SarabunIT๙"/>
                <w:sz w:val="32"/>
                <w:szCs w:val="32"/>
                <w:cs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ช่วงคะแนน</w:t>
            </w:r>
          </w:p>
          <w:p w:rsidR="00262E07" w:rsidRPr="009D1DD6" w:rsidRDefault="00262E07" w:rsidP="00347B98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(เต็ม 10 คะแนน)</w:t>
            </w:r>
          </w:p>
        </w:tc>
        <w:tc>
          <w:tcPr>
            <w:tcW w:w="1704" w:type="dxa"/>
          </w:tcPr>
          <w:p w:rsidR="00262E07" w:rsidRPr="009D1DD6" w:rsidRDefault="00262E07" w:rsidP="00347B98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ช่วงคะแนน</w:t>
            </w:r>
          </w:p>
          <w:p w:rsidR="00262E07" w:rsidRPr="009D1DD6" w:rsidRDefault="00262E07" w:rsidP="00347B98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(เต็ม 15 คะแนน)</w:t>
            </w:r>
          </w:p>
        </w:tc>
        <w:tc>
          <w:tcPr>
            <w:tcW w:w="1705" w:type="dxa"/>
          </w:tcPr>
          <w:p w:rsidR="00262E07" w:rsidRPr="009D1DD6" w:rsidRDefault="00262E07" w:rsidP="00347B98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ช่วงคะแนน</w:t>
            </w:r>
          </w:p>
          <w:p w:rsidR="00262E07" w:rsidRPr="009D1DD6" w:rsidRDefault="00262E07" w:rsidP="00347B98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(เต็ม 20 คะแนน)</w:t>
            </w:r>
          </w:p>
        </w:tc>
        <w:tc>
          <w:tcPr>
            <w:tcW w:w="1571" w:type="dxa"/>
          </w:tcPr>
          <w:p w:rsidR="00262E07" w:rsidRPr="009D1DD6" w:rsidRDefault="00262E07" w:rsidP="00347B98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ช่วงคะแนน</w:t>
            </w:r>
          </w:p>
          <w:p w:rsidR="00262E07" w:rsidRPr="009D1DD6" w:rsidRDefault="00262E07" w:rsidP="00347B98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เป็นร้อยละ</w:t>
            </w:r>
          </w:p>
        </w:tc>
      </w:tr>
      <w:tr w:rsidR="00262E07" w:rsidRPr="009D1DD6" w:rsidTr="00347B98">
        <w:tc>
          <w:tcPr>
            <w:tcW w:w="1596" w:type="dxa"/>
          </w:tcPr>
          <w:p w:rsidR="00262E07" w:rsidRPr="009D1DD6" w:rsidRDefault="00262E07" w:rsidP="00347B98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3</w:t>
            </w:r>
          </w:p>
        </w:tc>
        <w:tc>
          <w:tcPr>
            <w:tcW w:w="1704" w:type="dxa"/>
          </w:tcPr>
          <w:p w:rsidR="00262E07" w:rsidRPr="009D1DD6" w:rsidRDefault="00262E07" w:rsidP="00347B98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8-10</w:t>
            </w:r>
          </w:p>
        </w:tc>
        <w:tc>
          <w:tcPr>
            <w:tcW w:w="1704" w:type="dxa"/>
          </w:tcPr>
          <w:p w:rsidR="00262E07" w:rsidRPr="009D1DD6" w:rsidRDefault="00262E07" w:rsidP="00347B98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12-15</w:t>
            </w:r>
          </w:p>
        </w:tc>
        <w:tc>
          <w:tcPr>
            <w:tcW w:w="1705" w:type="dxa"/>
          </w:tcPr>
          <w:p w:rsidR="00262E07" w:rsidRPr="009D1DD6" w:rsidRDefault="00262E07" w:rsidP="00347B98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16-20</w:t>
            </w:r>
          </w:p>
        </w:tc>
        <w:tc>
          <w:tcPr>
            <w:tcW w:w="1571" w:type="dxa"/>
          </w:tcPr>
          <w:p w:rsidR="00262E07" w:rsidRPr="009D1DD6" w:rsidRDefault="00262E07" w:rsidP="00347B98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80-100</w:t>
            </w:r>
          </w:p>
        </w:tc>
      </w:tr>
      <w:tr w:rsidR="00262E07" w:rsidRPr="009D1DD6" w:rsidTr="00347B98">
        <w:tc>
          <w:tcPr>
            <w:tcW w:w="1596" w:type="dxa"/>
          </w:tcPr>
          <w:p w:rsidR="00262E07" w:rsidRPr="009D1DD6" w:rsidRDefault="00262E07" w:rsidP="00347B98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2</w:t>
            </w:r>
          </w:p>
        </w:tc>
        <w:tc>
          <w:tcPr>
            <w:tcW w:w="1704" w:type="dxa"/>
          </w:tcPr>
          <w:p w:rsidR="00262E07" w:rsidRPr="009D1DD6" w:rsidRDefault="00262E07" w:rsidP="00347B98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7</w:t>
            </w:r>
          </w:p>
        </w:tc>
        <w:tc>
          <w:tcPr>
            <w:tcW w:w="1704" w:type="dxa"/>
          </w:tcPr>
          <w:p w:rsidR="00262E07" w:rsidRPr="009D1DD6" w:rsidRDefault="00262E07" w:rsidP="00347B98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10-11</w:t>
            </w:r>
          </w:p>
        </w:tc>
        <w:tc>
          <w:tcPr>
            <w:tcW w:w="1705" w:type="dxa"/>
          </w:tcPr>
          <w:p w:rsidR="00262E07" w:rsidRPr="009D1DD6" w:rsidRDefault="00262E07" w:rsidP="00347B98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13-14</w:t>
            </w:r>
          </w:p>
        </w:tc>
        <w:tc>
          <w:tcPr>
            <w:tcW w:w="1571" w:type="dxa"/>
          </w:tcPr>
          <w:p w:rsidR="00262E07" w:rsidRPr="009D1DD6" w:rsidRDefault="00262E07" w:rsidP="00347B98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70-79</w:t>
            </w:r>
          </w:p>
        </w:tc>
      </w:tr>
      <w:tr w:rsidR="00262E07" w:rsidRPr="009D1DD6" w:rsidTr="00347B98">
        <w:tc>
          <w:tcPr>
            <w:tcW w:w="1596" w:type="dxa"/>
          </w:tcPr>
          <w:p w:rsidR="00262E07" w:rsidRPr="009D1DD6" w:rsidRDefault="00262E07" w:rsidP="00347B98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1</w:t>
            </w:r>
          </w:p>
        </w:tc>
        <w:tc>
          <w:tcPr>
            <w:tcW w:w="1704" w:type="dxa"/>
          </w:tcPr>
          <w:p w:rsidR="00262E07" w:rsidRPr="009D1DD6" w:rsidRDefault="00262E07" w:rsidP="00347B98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5-6</w:t>
            </w:r>
          </w:p>
        </w:tc>
        <w:tc>
          <w:tcPr>
            <w:tcW w:w="1704" w:type="dxa"/>
          </w:tcPr>
          <w:p w:rsidR="00262E07" w:rsidRPr="009D1DD6" w:rsidRDefault="00262E07" w:rsidP="00347B98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7-9</w:t>
            </w:r>
          </w:p>
        </w:tc>
        <w:tc>
          <w:tcPr>
            <w:tcW w:w="1705" w:type="dxa"/>
          </w:tcPr>
          <w:p w:rsidR="00262E07" w:rsidRPr="009D1DD6" w:rsidRDefault="00262E07" w:rsidP="00347B98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10-12</w:t>
            </w:r>
          </w:p>
        </w:tc>
        <w:tc>
          <w:tcPr>
            <w:tcW w:w="1571" w:type="dxa"/>
          </w:tcPr>
          <w:p w:rsidR="00262E07" w:rsidRPr="009D1DD6" w:rsidRDefault="00262E07" w:rsidP="00347B98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50-69</w:t>
            </w:r>
          </w:p>
        </w:tc>
      </w:tr>
      <w:tr w:rsidR="00262E07" w:rsidRPr="009D1DD6" w:rsidTr="00347B98">
        <w:tc>
          <w:tcPr>
            <w:tcW w:w="1596" w:type="dxa"/>
          </w:tcPr>
          <w:p w:rsidR="00262E07" w:rsidRPr="009D1DD6" w:rsidRDefault="00262E07" w:rsidP="00347B98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0</w:t>
            </w:r>
          </w:p>
        </w:tc>
        <w:tc>
          <w:tcPr>
            <w:tcW w:w="1704" w:type="dxa"/>
          </w:tcPr>
          <w:p w:rsidR="00262E07" w:rsidRPr="009D1DD6" w:rsidRDefault="00262E07" w:rsidP="00347B98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1-4</w:t>
            </w:r>
          </w:p>
        </w:tc>
        <w:tc>
          <w:tcPr>
            <w:tcW w:w="1704" w:type="dxa"/>
          </w:tcPr>
          <w:p w:rsidR="00262E07" w:rsidRPr="009D1DD6" w:rsidRDefault="00262E07" w:rsidP="00347B98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1-6</w:t>
            </w:r>
          </w:p>
        </w:tc>
        <w:tc>
          <w:tcPr>
            <w:tcW w:w="1705" w:type="dxa"/>
          </w:tcPr>
          <w:p w:rsidR="00262E07" w:rsidRPr="009D1DD6" w:rsidRDefault="00262E07" w:rsidP="00347B98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1-9</w:t>
            </w:r>
          </w:p>
        </w:tc>
        <w:tc>
          <w:tcPr>
            <w:tcW w:w="1571" w:type="dxa"/>
          </w:tcPr>
          <w:p w:rsidR="00262E07" w:rsidRPr="009D1DD6" w:rsidRDefault="00262E07" w:rsidP="00347B98">
            <w:pPr>
              <w:jc w:val="center"/>
              <w:rPr>
                <w:rFonts w:ascii="TH SarabunIT๙" w:hAnsi="TH SarabunIT๙" w:cs="TH SarabunIT๙"/>
                <w:sz w:val="32"/>
                <w:szCs w:val="32"/>
              </w:rPr>
            </w:pPr>
            <w:r w:rsidRPr="009D1DD6">
              <w:rPr>
                <w:rFonts w:ascii="TH SarabunIT๙" w:hAnsi="TH SarabunIT๙" w:cs="TH SarabunIT๙"/>
                <w:sz w:val="32"/>
                <w:szCs w:val="32"/>
                <w:cs/>
              </w:rPr>
              <w:t>1-49</w:t>
            </w:r>
          </w:p>
        </w:tc>
      </w:tr>
    </w:tbl>
    <w:p w:rsidR="00262E07" w:rsidRPr="009D1DD6" w:rsidRDefault="00262E07" w:rsidP="00262E07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</w:p>
    <w:p w:rsidR="00262E07" w:rsidRPr="009D1DD6" w:rsidRDefault="00262E07" w:rsidP="00262E07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 การประเมินกิจกรรมพัฒนาผู้เรียน</w:t>
      </w:r>
    </w:p>
    <w:p w:rsidR="00262E07" w:rsidRPr="009D1DD6" w:rsidRDefault="00262E07" w:rsidP="00262E07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  <w:t>จะต้องพิจารณาทั้งเวลาเข้าร่วมกิจกรรมการปฏิบัติกิจกรรมและผลงานของผู้เรียนตามเกณฑ์ที่สถานศึกษากำหนดและให้ผลการประเมินเป็นผ่าน และไม่ผ่าน</w:t>
      </w:r>
    </w:p>
    <w:p w:rsidR="00262E07" w:rsidRPr="009D1DD6" w:rsidRDefault="00262E07" w:rsidP="00262E07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>“</w:t>
      </w:r>
      <w:r w:rsidRPr="009D1DD6">
        <w:rPr>
          <w:rFonts w:ascii="TH SarabunIT๙" w:hAnsi="TH SarabunIT๙" w:cs="TH SarabunIT๙"/>
          <w:sz w:val="32"/>
          <w:szCs w:val="32"/>
          <w:cs/>
        </w:rPr>
        <w:t>ผ</w:t>
      </w:r>
      <w:r w:rsidRPr="009D1DD6">
        <w:rPr>
          <w:rFonts w:ascii="TH SarabunIT๙" w:hAnsi="TH SarabunIT๙" w:cs="TH SarabunIT๙"/>
          <w:sz w:val="32"/>
          <w:szCs w:val="32"/>
        </w:rPr>
        <w:t>”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หมายถึง ผู้เรียนมีเวลาเข้าร่วมกิจกรรมพัฒนาผู้เรียน ร้อยละ 80</w:t>
      </w:r>
      <w:r w:rsidRPr="009D1DD6">
        <w:rPr>
          <w:rFonts w:ascii="TH SarabunIT๙" w:hAnsi="TH SarabunIT๙" w:cs="TH SarabunIT๙"/>
          <w:sz w:val="32"/>
          <w:szCs w:val="32"/>
        </w:rPr>
        <w:t xml:space="preserve"> 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ปฏิบัติติกิจกรรม </w:t>
      </w:r>
    </w:p>
    <w:p w:rsidR="00262E07" w:rsidRPr="009D1DD6" w:rsidRDefault="00262E07" w:rsidP="00262E07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 xml:space="preserve">และมีผลงานไม่น้อยกว่าร้อยละ 80 </w:t>
      </w:r>
    </w:p>
    <w:p w:rsidR="00262E07" w:rsidRPr="009D1DD6" w:rsidRDefault="00262E07" w:rsidP="00262E07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</w:rPr>
        <w:t>“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มผ</w:t>
      </w:r>
      <w:proofErr w:type="spellEnd"/>
      <w:r w:rsidRPr="009D1DD6">
        <w:rPr>
          <w:rFonts w:ascii="TH SarabunIT๙" w:hAnsi="TH SarabunIT๙" w:cs="TH SarabunIT๙"/>
          <w:sz w:val="32"/>
          <w:szCs w:val="32"/>
        </w:rPr>
        <w:t>”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หมายถึง ผู้เรียนมีเวลาเข้าร่วมกิจกรรมพัฒนาผู้เรียนไม่ถึงร้อยละ 80 ปฏิบัติกิจกรรม และมีผลงานไม่ถึง ร้อยละ 80</w:t>
      </w:r>
    </w:p>
    <w:p w:rsidR="00262E07" w:rsidRPr="009D1DD6" w:rsidRDefault="00262E07" w:rsidP="00262E07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  <w:t xml:space="preserve">ในกรณีที่ผู้เรียนได้ </w:t>
      </w:r>
      <w:r w:rsidRPr="009D1DD6">
        <w:rPr>
          <w:rFonts w:ascii="TH SarabunIT๙" w:hAnsi="TH SarabunIT๙" w:cs="TH SarabunIT๙"/>
          <w:sz w:val="32"/>
          <w:szCs w:val="32"/>
        </w:rPr>
        <w:t>“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มผ</w:t>
      </w:r>
      <w:proofErr w:type="spellEnd"/>
      <w:r w:rsidRPr="009D1DD6">
        <w:rPr>
          <w:rFonts w:ascii="TH SarabunIT๙" w:hAnsi="TH SarabunIT๙" w:cs="TH SarabunIT๙"/>
          <w:sz w:val="32"/>
          <w:szCs w:val="32"/>
        </w:rPr>
        <w:t>”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ครูผู้ดูแลกิจกรรมต้องจัดซ่อมเสริมให้ผู้เรียนทำกิจกรรมในส่วนที่ผู้เรียนไม่ได้เข้าร่วมหรือไม่ได้ทำจนครบถ้วน แล้วจึงเปลี่ยนผลการเรียนจาก </w:t>
      </w:r>
      <w:r w:rsidRPr="009D1DD6">
        <w:rPr>
          <w:rFonts w:ascii="TH SarabunIT๙" w:hAnsi="TH SarabunIT๙" w:cs="TH SarabunIT๙"/>
          <w:sz w:val="32"/>
          <w:szCs w:val="32"/>
        </w:rPr>
        <w:t>“</w:t>
      </w:r>
      <w:proofErr w:type="spellStart"/>
      <w:r w:rsidRPr="009D1DD6">
        <w:rPr>
          <w:rFonts w:ascii="TH SarabunIT๙" w:hAnsi="TH SarabunIT๙" w:cs="TH SarabunIT๙"/>
          <w:sz w:val="32"/>
          <w:szCs w:val="32"/>
          <w:cs/>
        </w:rPr>
        <w:t>มผ</w:t>
      </w:r>
      <w:proofErr w:type="spellEnd"/>
      <w:r w:rsidRPr="009D1DD6">
        <w:rPr>
          <w:rFonts w:ascii="TH SarabunIT๙" w:hAnsi="TH SarabunIT๙" w:cs="TH SarabunIT๙"/>
          <w:sz w:val="32"/>
          <w:szCs w:val="32"/>
        </w:rPr>
        <w:t>”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เป็น </w:t>
      </w:r>
      <w:r w:rsidRPr="009D1DD6">
        <w:rPr>
          <w:rFonts w:ascii="TH SarabunIT๙" w:hAnsi="TH SarabunIT๙" w:cs="TH SarabunIT๙"/>
          <w:sz w:val="32"/>
          <w:szCs w:val="32"/>
        </w:rPr>
        <w:t>“</w:t>
      </w:r>
      <w:r w:rsidRPr="009D1DD6">
        <w:rPr>
          <w:rFonts w:ascii="TH SarabunIT๙" w:hAnsi="TH SarabunIT๙" w:cs="TH SarabunIT๙"/>
          <w:sz w:val="32"/>
          <w:szCs w:val="32"/>
          <w:cs/>
        </w:rPr>
        <w:t>ผ</w:t>
      </w:r>
      <w:r w:rsidRPr="009D1DD6">
        <w:rPr>
          <w:rFonts w:ascii="TH SarabunIT๙" w:hAnsi="TH SarabunIT๙" w:cs="TH SarabunIT๙"/>
          <w:sz w:val="32"/>
          <w:szCs w:val="32"/>
        </w:rPr>
        <w:t>”</w:t>
      </w:r>
      <w:r w:rsidRPr="009D1DD6">
        <w:rPr>
          <w:rFonts w:ascii="TH SarabunIT๙" w:hAnsi="TH SarabunIT๙" w:cs="TH SarabunIT๙"/>
          <w:sz w:val="32"/>
          <w:szCs w:val="32"/>
          <w:cs/>
        </w:rPr>
        <w:t xml:space="preserve"> </w:t>
      </w:r>
    </w:p>
    <w:p w:rsidR="00262E07" w:rsidRPr="009D1DD6" w:rsidRDefault="00262E07" w:rsidP="00262E07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ได้ทั้งนี้ต้องดำเนินการให้เสร็จสิ้นภายในปีการศึกษานั้น ยกเว้นมีเหตุสุดวิสัยให้อยู่ในดุลยพินิจ</w:t>
      </w:r>
    </w:p>
    <w:p w:rsidR="00262E07" w:rsidRPr="009D1DD6" w:rsidRDefault="00262E07" w:rsidP="00262E07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  <w:cs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>ของสถานศึกษา</w:t>
      </w:r>
    </w:p>
    <w:p w:rsidR="00132228" w:rsidRPr="009D1DD6" w:rsidRDefault="00132228" w:rsidP="00132228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</w:p>
    <w:p w:rsidR="00132228" w:rsidRPr="009D1DD6" w:rsidRDefault="00132228" w:rsidP="00132228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</w:p>
    <w:p w:rsidR="00132228" w:rsidRPr="009D1DD6" w:rsidRDefault="00132228" w:rsidP="00132228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</w:p>
    <w:p w:rsidR="00132228" w:rsidRPr="009D1DD6" w:rsidRDefault="00132228" w:rsidP="00132228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</w:p>
    <w:p w:rsidR="00132228" w:rsidRPr="009D1DD6" w:rsidRDefault="00132228" w:rsidP="00132228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</w:p>
    <w:p w:rsidR="00132228" w:rsidRPr="009D1DD6" w:rsidRDefault="00132228" w:rsidP="00132228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</w:p>
    <w:p w:rsidR="00132228" w:rsidRPr="009D1DD6" w:rsidRDefault="00132228" w:rsidP="00132228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  <w:r w:rsidRPr="009D1DD6">
        <w:rPr>
          <w:rFonts w:ascii="TH SarabunIT๙" w:hAnsi="TH SarabunIT๙" w:cs="TH SarabunIT๙"/>
          <w:sz w:val="32"/>
          <w:szCs w:val="32"/>
          <w:cs/>
        </w:rPr>
        <w:tab/>
      </w:r>
      <w:r w:rsidRPr="009D1DD6">
        <w:rPr>
          <w:rFonts w:ascii="TH SarabunIT๙" w:hAnsi="TH SarabunIT๙" w:cs="TH SarabunIT๙"/>
          <w:sz w:val="32"/>
          <w:szCs w:val="32"/>
          <w:cs/>
        </w:rPr>
        <w:tab/>
      </w:r>
    </w:p>
    <w:p w:rsidR="00132228" w:rsidRPr="009D1DD6" w:rsidRDefault="00132228" w:rsidP="00132228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</w:p>
    <w:p w:rsidR="00132228" w:rsidRPr="009D1DD6" w:rsidRDefault="00132228" w:rsidP="00132228">
      <w:pPr>
        <w:tabs>
          <w:tab w:val="left" w:pos="864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  <w:cs/>
        </w:rPr>
      </w:pPr>
    </w:p>
    <w:p w:rsidR="00132228" w:rsidRPr="009D1DD6" w:rsidRDefault="00132228" w:rsidP="00132228">
      <w:pPr>
        <w:tabs>
          <w:tab w:val="left" w:pos="862"/>
          <w:tab w:val="left" w:pos="1225"/>
          <w:tab w:val="left" w:pos="1582"/>
          <w:tab w:val="left" w:pos="1945"/>
          <w:tab w:val="left" w:pos="2302"/>
        </w:tabs>
        <w:jc w:val="thaiDistribute"/>
        <w:rPr>
          <w:rFonts w:ascii="TH SarabunIT๙" w:hAnsi="TH SarabunIT๙" w:cs="TH SarabunIT๙"/>
          <w:sz w:val="32"/>
          <w:szCs w:val="32"/>
        </w:rPr>
      </w:pPr>
    </w:p>
    <w:p w:rsidR="00F94090" w:rsidRPr="009D1DD6" w:rsidRDefault="00F94090" w:rsidP="00F32A71">
      <w:pPr>
        <w:tabs>
          <w:tab w:val="left" w:pos="936"/>
          <w:tab w:val="left" w:pos="1224"/>
          <w:tab w:val="left" w:pos="1584"/>
          <w:tab w:val="left" w:pos="1944"/>
        </w:tabs>
        <w:rPr>
          <w:rFonts w:ascii="TH SarabunIT๙" w:hAnsi="TH SarabunIT๙" w:cs="TH SarabunIT๙"/>
          <w:sz w:val="32"/>
          <w:szCs w:val="32"/>
        </w:rPr>
      </w:pPr>
    </w:p>
    <w:sectPr w:rsidR="00F94090" w:rsidRPr="009D1DD6" w:rsidSect="00566CAE">
      <w:headerReference w:type="even" r:id="rId25"/>
      <w:headerReference w:type="default" r:id="rId26"/>
      <w:footerReference w:type="default" r:id="rId27"/>
      <w:pgSz w:w="11906" w:h="16838" w:code="9"/>
      <w:pgMar w:top="2160" w:right="1440" w:bottom="1440" w:left="2160" w:header="1440" w:footer="1008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61381" w:rsidRDefault="00F61381">
      <w:r>
        <w:separator/>
      </w:r>
    </w:p>
  </w:endnote>
  <w:endnote w:type="continuationSeparator" w:id="0">
    <w:p w:rsidR="00F61381" w:rsidRDefault="00F6138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AngsanaUPC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rowallia New">
    <w:panose1 w:val="020B0604020202020204"/>
    <w:charset w:val="00"/>
    <w:family w:val="swiss"/>
    <w:pitch w:val="variable"/>
    <w:sig w:usb0="81000003" w:usb1="00000000" w:usb2="00000000" w:usb3="00000000" w:csb0="00010001" w:csb1="00000000"/>
  </w:font>
  <w:font w:name="TH SarabunIT๙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AngsanaNew">
    <w:altName w:val="Times New Roman"/>
    <w:panose1 w:val="00000000000000000000"/>
    <w:charset w:val="00"/>
    <w:family w:val="roman"/>
    <w:notTrueType/>
    <w:pitch w:val="default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AngsanaNew-Bold">
    <w:altName w:val="PMingLiU"/>
    <w:panose1 w:val="00000000000000000000"/>
    <w:charset w:val="88"/>
    <w:family w:val="auto"/>
    <w:notTrueType/>
    <w:pitch w:val="default"/>
    <w:sig w:usb0="00000003" w:usb1="08080000" w:usb2="00000010" w:usb3="00000000" w:csb0="001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8738C" w:rsidRPr="004777D7" w:rsidRDefault="00A8738C" w:rsidP="00C02210">
    <w:pPr>
      <w:pStyle w:val="a5"/>
      <w:ind w:firstLine="3456"/>
      <w:rPr>
        <w:rFonts w:ascii="TH SarabunPSK" w:hAnsi="TH SarabunPSK" w:cs="TH SarabunPSK"/>
        <w:szCs w:val="24"/>
        <w:cs/>
      </w:rPr>
    </w:pPr>
    <w:r>
      <w:rPr>
        <w:rFonts w:ascii="TH SarabunPSK" w:hAnsi="TH SarabunPSK" w:cs="TH SarabunPSK"/>
        <w:noProof/>
        <w:szCs w:val="24"/>
      </w:rPr>
      <w:drawing>
        <wp:inline distT="0" distB="0" distL="0" distR="0" wp14:anchorId="23D56E27" wp14:editId="4DEF949A">
          <wp:extent cx="461421" cy="361507"/>
          <wp:effectExtent l="0" t="0" r="0" b="0"/>
          <wp:docPr id="2" name="รูปภาพ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ndex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62123" cy="362057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ascii="TH SarabunPSK" w:hAnsi="TH SarabunPSK" w:cs="TH SarabunPSK"/>
        <w:szCs w:val="24"/>
      </w:rPr>
      <w:t xml:space="preserve">    </w:t>
    </w:r>
    <w:r w:rsidRPr="004777D7">
      <w:rPr>
        <w:rFonts w:ascii="TH SarabunPSK" w:hAnsi="TH SarabunPSK" w:cs="TH SarabunPSK"/>
        <w:szCs w:val="24"/>
        <w:cs/>
      </w:rPr>
      <w:t>หลักสูตรโรงเรียน</w:t>
    </w:r>
    <w:r>
      <w:rPr>
        <w:rFonts w:ascii="TH SarabunPSK" w:hAnsi="TH SarabunPSK" w:cs="TH SarabunPSK"/>
        <w:szCs w:val="24"/>
        <w:cs/>
      </w:rPr>
      <w:t xml:space="preserve">ศักดิ์สุนันท์วิทยาฉบับปรับปรุง </w:t>
    </w:r>
    <w:r>
      <w:rPr>
        <w:rFonts w:ascii="TH SarabunPSK" w:hAnsi="TH SarabunPSK" w:cs="TH SarabunPSK" w:hint="cs"/>
        <w:szCs w:val="24"/>
        <w:cs/>
      </w:rPr>
      <w:t>พ.ศ.2560</w:t>
    </w:r>
  </w:p>
  <w:p w:rsidR="00A8738C" w:rsidRDefault="00A8738C" w:rsidP="00C02210">
    <w:pPr>
      <w:pStyle w:val="a5"/>
      <w:jc w:val="right"/>
    </w:pPr>
  </w:p>
  <w:p w:rsidR="00A8738C" w:rsidRDefault="00A8738C" w:rsidP="00C02210">
    <w:pPr>
      <w:pStyle w:val="a5"/>
      <w:jc w:val="right"/>
    </w:pPr>
    <w:r>
      <w:rPr>
        <w:rFonts w:hint="cs"/>
        <w:cs/>
      </w:rPr>
      <w:tab/>
    </w:r>
  </w:p>
  <w:p w:rsidR="00A8738C" w:rsidRDefault="00A8738C">
    <w:pPr>
      <w:pStyle w:val="a5"/>
    </w:pPr>
    <w:r>
      <w:rPr>
        <w:rFonts w:hint="cs"/>
        <w:cs/>
      </w:rPr>
      <w:tab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61381" w:rsidRDefault="00F61381">
      <w:r>
        <w:separator/>
      </w:r>
    </w:p>
  </w:footnote>
  <w:footnote w:type="continuationSeparator" w:id="0">
    <w:p w:rsidR="00F61381" w:rsidRDefault="00F6138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8738C" w:rsidRDefault="00A8738C" w:rsidP="00F02127">
    <w:pPr>
      <w:pStyle w:val="a3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:rsidR="00A8738C" w:rsidRDefault="00A8738C" w:rsidP="00370AF2">
    <w:pPr>
      <w:pStyle w:val="a3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8738C" w:rsidRDefault="00A8738C">
    <w:pPr>
      <w:pStyle w:val="a3"/>
      <w:jc w:val="right"/>
    </w:pPr>
    <w:sdt>
      <w:sdtPr>
        <w:id w:val="-179358051"/>
        <w:docPartObj>
          <w:docPartGallery w:val="Page Numbers (Top of Page)"/>
          <w:docPartUnique/>
        </w:docPartObj>
      </w:sdtPr>
      <w:sdtEndPr>
        <w:rPr>
          <w:noProof/>
        </w:rPr>
      </w:sdtEndPr>
      <w:sdtContent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161E88">
          <w:rPr>
            <w:noProof/>
          </w:rPr>
          <w:t>10</w:t>
        </w:r>
        <w:r>
          <w:rPr>
            <w:noProof/>
          </w:rPr>
          <w:fldChar w:fldCharType="end"/>
        </w:r>
      </w:sdtContent>
    </w:sdt>
  </w:p>
  <w:p w:rsidR="00A8738C" w:rsidRDefault="00A8738C" w:rsidP="00370AF2">
    <w:pPr>
      <w:pStyle w:val="a3"/>
      <w:ind w:right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064348"/>
    <w:multiLevelType w:val="multilevel"/>
    <w:tmpl w:val="25F0CF3A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sz w:val="32"/>
        <w:szCs w:val="36"/>
      </w:rPr>
    </w:lvl>
    <w:lvl w:ilvl="1" w:tentative="1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</w:lvl>
    <w:lvl w:ilvl="2" w:tentative="1">
      <w:start w:val="1"/>
      <w:numFmt w:val="decimal"/>
      <w:lvlText w:val="%3."/>
      <w:lvlJc w:val="left"/>
      <w:pPr>
        <w:tabs>
          <w:tab w:val="num" w:pos="2520"/>
        </w:tabs>
        <w:ind w:left="2520" w:hanging="360"/>
      </w:pPr>
    </w:lvl>
    <w:lvl w:ilvl="3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entative="1">
      <w:start w:val="1"/>
      <w:numFmt w:val="decimal"/>
      <w:lvlText w:val="%5."/>
      <w:lvlJc w:val="left"/>
      <w:pPr>
        <w:tabs>
          <w:tab w:val="num" w:pos="3960"/>
        </w:tabs>
        <w:ind w:left="3960" w:hanging="360"/>
      </w:pPr>
    </w:lvl>
    <w:lvl w:ilvl="5" w:tentative="1">
      <w:start w:val="1"/>
      <w:numFmt w:val="decimal"/>
      <w:lvlText w:val="%6."/>
      <w:lvlJc w:val="left"/>
      <w:pPr>
        <w:tabs>
          <w:tab w:val="num" w:pos="4680"/>
        </w:tabs>
        <w:ind w:left="4680" w:hanging="360"/>
      </w:pPr>
    </w:lvl>
    <w:lvl w:ilvl="6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entative="1">
      <w:start w:val="1"/>
      <w:numFmt w:val="decimal"/>
      <w:lvlText w:val="%8."/>
      <w:lvlJc w:val="left"/>
      <w:pPr>
        <w:tabs>
          <w:tab w:val="num" w:pos="6120"/>
        </w:tabs>
        <w:ind w:left="6120" w:hanging="360"/>
      </w:pPr>
    </w:lvl>
    <w:lvl w:ilvl="8" w:tentative="1">
      <w:start w:val="1"/>
      <w:numFmt w:val="decimal"/>
      <w:lvlText w:val="%9."/>
      <w:lvlJc w:val="left"/>
      <w:pPr>
        <w:tabs>
          <w:tab w:val="num" w:pos="6840"/>
        </w:tabs>
        <w:ind w:left="6840" w:hanging="360"/>
      </w:pPr>
    </w:lvl>
  </w:abstractNum>
  <w:abstractNum w:abstractNumId="1">
    <w:nsid w:val="03FE5F7F"/>
    <w:multiLevelType w:val="hybridMultilevel"/>
    <w:tmpl w:val="233AB1FA"/>
    <w:lvl w:ilvl="0" w:tplc="777E9942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04CF306C"/>
    <w:multiLevelType w:val="multilevel"/>
    <w:tmpl w:val="B99E66D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entative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 w:tentative="1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entative="1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</w:lvl>
  </w:abstractNum>
  <w:abstractNum w:abstractNumId="3">
    <w:nsid w:val="05F249D0"/>
    <w:multiLevelType w:val="hybridMultilevel"/>
    <w:tmpl w:val="28E2C0C4"/>
    <w:lvl w:ilvl="0" w:tplc="B91E46C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lang w:bidi="th-TH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B585096"/>
    <w:multiLevelType w:val="hybridMultilevel"/>
    <w:tmpl w:val="5CD024FE"/>
    <w:lvl w:ilvl="0" w:tplc="AEA2F2F6">
      <w:start w:val="1"/>
      <w:numFmt w:val="decimal"/>
      <w:lvlText w:val="%1."/>
      <w:lvlJc w:val="left"/>
      <w:pPr>
        <w:ind w:left="720" w:hanging="360"/>
      </w:pPr>
      <w:rPr>
        <w:rFonts w:ascii="Angsana New" w:hAnsi="Angsana New" w:cs="Angsana New" w:hint="default"/>
        <w:b w:val="0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DB6299A"/>
    <w:multiLevelType w:val="hybridMultilevel"/>
    <w:tmpl w:val="4FCA80FC"/>
    <w:lvl w:ilvl="0" w:tplc="E9FAA1B6">
      <w:start w:val="1"/>
      <w:numFmt w:val="decimal"/>
      <w:lvlText w:val="%1."/>
      <w:lvlJc w:val="left"/>
      <w:pPr>
        <w:tabs>
          <w:tab w:val="num" w:pos="1125"/>
        </w:tabs>
        <w:ind w:left="1125" w:hanging="4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>
    <w:nsid w:val="0EBA3261"/>
    <w:multiLevelType w:val="hybridMultilevel"/>
    <w:tmpl w:val="C6703C9A"/>
    <w:lvl w:ilvl="0" w:tplc="33E8B330">
      <w:start w:val="1"/>
      <w:numFmt w:val="decimal"/>
      <w:lvlText w:val="%1."/>
      <w:lvlJc w:val="left"/>
      <w:pPr>
        <w:tabs>
          <w:tab w:val="num" w:pos="1125"/>
        </w:tabs>
        <w:ind w:left="1125" w:hanging="4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>
    <w:nsid w:val="0F376555"/>
    <w:multiLevelType w:val="multilevel"/>
    <w:tmpl w:val="63784F76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17E272DE"/>
    <w:multiLevelType w:val="hybridMultilevel"/>
    <w:tmpl w:val="4014AFE2"/>
    <w:lvl w:ilvl="0" w:tplc="2502267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191A2168"/>
    <w:multiLevelType w:val="hybridMultilevel"/>
    <w:tmpl w:val="EB8873CE"/>
    <w:lvl w:ilvl="0" w:tplc="4ADA0E78">
      <w:start w:val="1"/>
      <w:numFmt w:val="decimal"/>
      <w:lvlText w:val="%1."/>
      <w:lvlJc w:val="left"/>
      <w:pPr>
        <w:tabs>
          <w:tab w:val="num" w:pos="584"/>
        </w:tabs>
        <w:ind w:left="714" w:hanging="357"/>
      </w:pPr>
      <w:rPr>
        <w:rFonts w:ascii="Angsana New" w:eastAsia="SimSun" w:hAnsi="Angsana New" w:cs="Angsana New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97"/>
        </w:tabs>
        <w:ind w:left="1797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17"/>
        </w:tabs>
        <w:ind w:left="2517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37"/>
        </w:tabs>
        <w:ind w:left="3237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57"/>
        </w:tabs>
        <w:ind w:left="3957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77"/>
        </w:tabs>
        <w:ind w:left="4677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97"/>
        </w:tabs>
        <w:ind w:left="5397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17"/>
        </w:tabs>
        <w:ind w:left="6117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37"/>
        </w:tabs>
        <w:ind w:left="6837" w:hanging="180"/>
      </w:pPr>
    </w:lvl>
  </w:abstractNum>
  <w:abstractNum w:abstractNumId="10">
    <w:nsid w:val="1EBA6CE9"/>
    <w:multiLevelType w:val="hybridMultilevel"/>
    <w:tmpl w:val="11C63138"/>
    <w:lvl w:ilvl="0" w:tplc="484E317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213818FD"/>
    <w:multiLevelType w:val="hybridMultilevel"/>
    <w:tmpl w:val="1144AC58"/>
    <w:lvl w:ilvl="0" w:tplc="C352B78C">
      <w:start w:val="1"/>
      <w:numFmt w:val="decimal"/>
      <w:lvlText w:val="%1."/>
      <w:lvlJc w:val="left"/>
      <w:pPr>
        <w:tabs>
          <w:tab w:val="num" w:pos="1170"/>
        </w:tabs>
        <w:ind w:left="1170" w:hanging="4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45"/>
        </w:tabs>
        <w:ind w:left="184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65"/>
        </w:tabs>
        <w:ind w:left="256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85"/>
        </w:tabs>
        <w:ind w:left="328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05"/>
        </w:tabs>
        <w:ind w:left="400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25"/>
        </w:tabs>
        <w:ind w:left="472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45"/>
        </w:tabs>
        <w:ind w:left="544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65"/>
        </w:tabs>
        <w:ind w:left="616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85"/>
        </w:tabs>
        <w:ind w:left="6885" w:hanging="180"/>
      </w:pPr>
    </w:lvl>
  </w:abstractNum>
  <w:abstractNum w:abstractNumId="12">
    <w:nsid w:val="232168B0"/>
    <w:multiLevelType w:val="hybridMultilevel"/>
    <w:tmpl w:val="46905822"/>
    <w:lvl w:ilvl="0" w:tplc="0409000F">
      <w:start w:val="3"/>
      <w:numFmt w:val="decimal"/>
      <w:lvlText w:val="%1."/>
      <w:lvlJc w:val="left"/>
      <w:pPr>
        <w:tabs>
          <w:tab w:val="num" w:pos="1224"/>
        </w:tabs>
        <w:ind w:left="122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44"/>
        </w:tabs>
        <w:ind w:left="1944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664"/>
        </w:tabs>
        <w:ind w:left="2664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84"/>
        </w:tabs>
        <w:ind w:left="3384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104"/>
        </w:tabs>
        <w:ind w:left="4104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24"/>
        </w:tabs>
        <w:ind w:left="4824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44"/>
        </w:tabs>
        <w:ind w:left="5544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264"/>
        </w:tabs>
        <w:ind w:left="6264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84"/>
        </w:tabs>
        <w:ind w:left="6984" w:hanging="180"/>
      </w:pPr>
    </w:lvl>
  </w:abstractNum>
  <w:abstractNum w:abstractNumId="13">
    <w:nsid w:val="25A56607"/>
    <w:multiLevelType w:val="singleLevel"/>
    <w:tmpl w:val="041E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4">
    <w:nsid w:val="2702306B"/>
    <w:multiLevelType w:val="hybridMultilevel"/>
    <w:tmpl w:val="1AC8B19E"/>
    <w:lvl w:ilvl="0" w:tplc="A6C69040">
      <w:start w:val="1"/>
      <w:numFmt w:val="decimal"/>
      <w:lvlText w:val="%1."/>
      <w:lvlJc w:val="left"/>
      <w:pPr>
        <w:tabs>
          <w:tab w:val="num" w:pos="1381"/>
        </w:tabs>
        <w:ind w:left="1381" w:hanging="360"/>
      </w:pPr>
      <w:rPr>
        <w:rFonts w:ascii="Angsana New" w:eastAsia="Times New Roman" w:hAnsi="Angsana New" w:cs="Angsana New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2EAE7984"/>
    <w:multiLevelType w:val="hybridMultilevel"/>
    <w:tmpl w:val="C1E640D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30626D2E"/>
    <w:multiLevelType w:val="multilevel"/>
    <w:tmpl w:val="96B0677A"/>
    <w:lvl w:ilvl="0">
      <w:start w:val="1"/>
      <w:numFmt w:val="decimal"/>
      <w:lvlText w:val="%1"/>
      <w:lvlJc w:val="left"/>
      <w:pPr>
        <w:tabs>
          <w:tab w:val="num" w:pos="375"/>
        </w:tabs>
        <w:ind w:left="375" w:hanging="375"/>
      </w:pPr>
      <w:rPr>
        <w:rFonts w:hint="default"/>
      </w:rPr>
    </w:lvl>
    <w:lvl w:ilvl="1">
      <w:start w:val="4"/>
      <w:numFmt w:val="decimal"/>
      <w:lvlText w:val="%1.%2"/>
      <w:lvlJc w:val="left"/>
      <w:pPr>
        <w:tabs>
          <w:tab w:val="num" w:pos="2100"/>
        </w:tabs>
        <w:ind w:left="2100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4170"/>
        </w:tabs>
        <w:ind w:left="417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5895"/>
        </w:tabs>
        <w:ind w:left="5895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7980"/>
        </w:tabs>
        <w:ind w:left="79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9705"/>
        </w:tabs>
        <w:ind w:left="970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1430"/>
        </w:tabs>
        <w:ind w:left="1143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3515"/>
        </w:tabs>
        <w:ind w:left="13515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240"/>
        </w:tabs>
        <w:ind w:left="15240" w:hanging="1440"/>
      </w:pPr>
      <w:rPr>
        <w:rFonts w:hint="default"/>
      </w:rPr>
    </w:lvl>
  </w:abstractNum>
  <w:abstractNum w:abstractNumId="17">
    <w:nsid w:val="311E7DF3"/>
    <w:multiLevelType w:val="hybridMultilevel"/>
    <w:tmpl w:val="36BC570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9500059"/>
    <w:multiLevelType w:val="hybridMultilevel"/>
    <w:tmpl w:val="0E9A6B90"/>
    <w:lvl w:ilvl="0" w:tplc="8F622BE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>
    <w:nsid w:val="3F6C610B"/>
    <w:multiLevelType w:val="hybridMultilevel"/>
    <w:tmpl w:val="8294D32E"/>
    <w:lvl w:ilvl="0" w:tplc="15CC7ECE">
      <w:start w:val="1"/>
      <w:numFmt w:val="decimal"/>
      <w:lvlText w:val="%1."/>
      <w:lvlJc w:val="left"/>
      <w:pPr>
        <w:ind w:left="1080" w:hanging="360"/>
      </w:pPr>
      <w:rPr>
        <w:rFonts w:ascii="Angsana New" w:eastAsia="Cordia New" w:hAnsi="Angsana New" w:cs="Angsana New"/>
        <w:color w:val="000000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3FE57AB6"/>
    <w:multiLevelType w:val="hybridMultilevel"/>
    <w:tmpl w:val="1CECCC5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441D40A3"/>
    <w:multiLevelType w:val="hybridMultilevel"/>
    <w:tmpl w:val="7050331E"/>
    <w:lvl w:ilvl="0" w:tplc="54720AAA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2">
    <w:nsid w:val="44680BF8"/>
    <w:multiLevelType w:val="singleLevel"/>
    <w:tmpl w:val="3DE614DE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23">
    <w:nsid w:val="497552C3"/>
    <w:multiLevelType w:val="hybridMultilevel"/>
    <w:tmpl w:val="01B00E94"/>
    <w:lvl w:ilvl="0" w:tplc="BB86B49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4A6B3CA4"/>
    <w:multiLevelType w:val="hybridMultilevel"/>
    <w:tmpl w:val="2FC27AE8"/>
    <w:lvl w:ilvl="0" w:tplc="769488A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lang w:bidi="th-TH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4B16609F"/>
    <w:multiLevelType w:val="hybridMultilevel"/>
    <w:tmpl w:val="6B147A1C"/>
    <w:lvl w:ilvl="0" w:tplc="E346B4E2">
      <w:start w:val="1"/>
      <w:numFmt w:val="decimal"/>
      <w:lvlText w:val="%1."/>
      <w:lvlJc w:val="left"/>
      <w:pPr>
        <w:ind w:left="1080" w:hanging="360"/>
      </w:pPr>
      <w:rPr>
        <w:rFonts w:ascii="Angsana New" w:eastAsia="Times New Roman" w:hAnsi="Angsana New" w:cs="Angsana New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6">
    <w:nsid w:val="4F77411C"/>
    <w:multiLevelType w:val="hybridMultilevel"/>
    <w:tmpl w:val="7474064C"/>
    <w:lvl w:ilvl="0" w:tplc="073491CA">
      <w:start w:val="2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512A0629"/>
    <w:multiLevelType w:val="hybridMultilevel"/>
    <w:tmpl w:val="5CD024FE"/>
    <w:lvl w:ilvl="0" w:tplc="AEA2F2F6">
      <w:start w:val="1"/>
      <w:numFmt w:val="decimal"/>
      <w:lvlText w:val="%1."/>
      <w:lvlJc w:val="left"/>
      <w:pPr>
        <w:ind w:left="720" w:hanging="360"/>
      </w:pPr>
      <w:rPr>
        <w:rFonts w:ascii="Angsana New" w:hAnsi="Angsana New" w:cs="Angsana New" w:hint="default"/>
        <w:b w:val="0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51C49B6"/>
    <w:multiLevelType w:val="hybridMultilevel"/>
    <w:tmpl w:val="4E1E43E0"/>
    <w:lvl w:ilvl="0" w:tplc="2DD0EA3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56D336CF"/>
    <w:multiLevelType w:val="multilevel"/>
    <w:tmpl w:val="B1385868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0">
    <w:nsid w:val="58E21CC9"/>
    <w:multiLevelType w:val="singleLevel"/>
    <w:tmpl w:val="041E0005"/>
    <w:lvl w:ilvl="0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Times New Roman" w:hAnsi="Wingdings" w:cs="Times New Roman" w:hint="default"/>
      </w:rPr>
    </w:lvl>
  </w:abstractNum>
  <w:abstractNum w:abstractNumId="31">
    <w:nsid w:val="5D3B7860"/>
    <w:multiLevelType w:val="hybridMultilevel"/>
    <w:tmpl w:val="C31EE9A6"/>
    <w:lvl w:ilvl="0" w:tplc="20AEFFC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5DD501C1"/>
    <w:multiLevelType w:val="hybridMultilevel"/>
    <w:tmpl w:val="52BA2018"/>
    <w:lvl w:ilvl="0" w:tplc="04090019">
      <w:start w:val="1"/>
      <w:numFmt w:val="thaiNumbers"/>
      <w:lvlText w:val="%1.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33">
    <w:nsid w:val="5EF349B0"/>
    <w:multiLevelType w:val="hybridMultilevel"/>
    <w:tmpl w:val="A6EC1AD2"/>
    <w:lvl w:ilvl="0" w:tplc="14F8F020">
      <w:start w:val="1"/>
      <w:numFmt w:val="thaiNumbers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34">
    <w:nsid w:val="60445A21"/>
    <w:multiLevelType w:val="singleLevel"/>
    <w:tmpl w:val="041E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5">
    <w:nsid w:val="62005D0D"/>
    <w:multiLevelType w:val="hybridMultilevel"/>
    <w:tmpl w:val="59E06B0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63B7214C"/>
    <w:multiLevelType w:val="multilevel"/>
    <w:tmpl w:val="4432B6E8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7">
    <w:nsid w:val="689B4B93"/>
    <w:multiLevelType w:val="hybridMultilevel"/>
    <w:tmpl w:val="CCF2D8F4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>
    <w:nsid w:val="6F305164"/>
    <w:multiLevelType w:val="hybridMultilevel"/>
    <w:tmpl w:val="38045748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cs w:val="0"/>
        <w:lang w:bidi="th-TH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cs w:val="0"/>
        <w:lang w:bidi="th-TH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cs w:val="0"/>
        <w:lang w:bidi="th-TH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cs w:val="0"/>
        <w:lang w:bidi="th-TH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cs w:val="0"/>
        <w:lang w:bidi="th-TH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cs w:val="0"/>
        <w:lang w:bidi="th-TH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cs w:val="0"/>
        <w:lang w:bidi="th-TH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cs w:val="0"/>
        <w:lang w:bidi="th-TH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cs w:val="0"/>
        <w:lang w:bidi="th-TH"/>
      </w:rPr>
    </w:lvl>
  </w:abstractNum>
  <w:abstractNum w:abstractNumId="39">
    <w:nsid w:val="760610F0"/>
    <w:multiLevelType w:val="hybridMultilevel"/>
    <w:tmpl w:val="BD748EDA"/>
    <w:lvl w:ilvl="0" w:tplc="32765B66">
      <w:start w:val="1"/>
      <w:numFmt w:val="decimal"/>
      <w:lvlText w:val="%1."/>
      <w:lvlJc w:val="left"/>
      <w:pPr>
        <w:tabs>
          <w:tab w:val="num" w:pos="1125"/>
        </w:tabs>
        <w:ind w:left="1125" w:hanging="4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0">
    <w:nsid w:val="76E5791E"/>
    <w:multiLevelType w:val="hybridMultilevel"/>
    <w:tmpl w:val="6BA872E2"/>
    <w:lvl w:ilvl="0" w:tplc="66A08994">
      <w:start w:val="1"/>
      <w:numFmt w:val="thaiNumbers"/>
      <w:lvlText w:val="%1."/>
      <w:lvlJc w:val="left"/>
      <w:pPr>
        <w:tabs>
          <w:tab w:val="num" w:pos="1211"/>
        </w:tabs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31"/>
        </w:tabs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651"/>
        </w:tabs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71"/>
        </w:tabs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91"/>
        </w:tabs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11"/>
        </w:tabs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31"/>
        </w:tabs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251"/>
        </w:tabs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71"/>
        </w:tabs>
        <w:ind w:left="6971" w:hanging="180"/>
      </w:pPr>
    </w:lvl>
  </w:abstractNum>
  <w:abstractNum w:abstractNumId="41">
    <w:nsid w:val="78E40301"/>
    <w:multiLevelType w:val="hybridMultilevel"/>
    <w:tmpl w:val="616835A6"/>
    <w:lvl w:ilvl="0" w:tplc="D684350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2">
    <w:nsid w:val="792719F0"/>
    <w:multiLevelType w:val="hybridMultilevel"/>
    <w:tmpl w:val="B8C2839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4"/>
  </w:num>
  <w:num w:numId="2">
    <w:abstractNumId w:val="32"/>
  </w:num>
  <w:num w:numId="3">
    <w:abstractNumId w:val="21"/>
  </w:num>
  <w:num w:numId="4">
    <w:abstractNumId w:val="15"/>
  </w:num>
  <w:num w:numId="5">
    <w:abstractNumId w:val="22"/>
    <w:lvlOverride w:ilvl="0">
      <w:startOverride w:val="1"/>
    </w:lvlOverride>
  </w:num>
  <w:num w:numId="6">
    <w:abstractNumId w:val="34"/>
    <w:lvlOverride w:ilvl="0">
      <w:startOverride w:val="1"/>
    </w:lvlOverride>
  </w:num>
  <w:num w:numId="7">
    <w:abstractNumId w:val="13"/>
    <w:lvlOverride w:ilvl="0">
      <w:startOverride w:val="1"/>
    </w:lvlOverride>
  </w:num>
  <w:num w:numId="8">
    <w:abstractNumId w:val="30"/>
  </w:num>
  <w:num w:numId="9">
    <w:abstractNumId w:val="16"/>
  </w:num>
  <w:num w:numId="10">
    <w:abstractNumId w:val="8"/>
  </w:num>
  <w:num w:numId="11">
    <w:abstractNumId w:val="41"/>
  </w:num>
  <w:num w:numId="12">
    <w:abstractNumId w:val="31"/>
  </w:num>
  <w:num w:numId="13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7"/>
  </w:num>
  <w:num w:numId="15">
    <w:abstractNumId w:val="26"/>
  </w:num>
  <w:num w:numId="16">
    <w:abstractNumId w:val="23"/>
  </w:num>
  <w:num w:numId="17">
    <w:abstractNumId w:val="38"/>
  </w:num>
  <w:num w:numId="18">
    <w:abstractNumId w:val="20"/>
  </w:num>
  <w:num w:numId="19">
    <w:abstractNumId w:val="42"/>
  </w:num>
  <w:num w:numId="20">
    <w:abstractNumId w:val="35"/>
  </w:num>
  <w:num w:numId="21">
    <w:abstractNumId w:val="19"/>
  </w:num>
  <w:num w:numId="22">
    <w:abstractNumId w:val="25"/>
  </w:num>
  <w:num w:numId="23">
    <w:abstractNumId w:val="6"/>
  </w:num>
  <w:num w:numId="24">
    <w:abstractNumId w:val="39"/>
  </w:num>
  <w:num w:numId="25">
    <w:abstractNumId w:val="0"/>
  </w:num>
  <w:num w:numId="26">
    <w:abstractNumId w:val="28"/>
  </w:num>
  <w:num w:numId="27">
    <w:abstractNumId w:val="11"/>
  </w:num>
  <w:num w:numId="28">
    <w:abstractNumId w:val="10"/>
  </w:num>
  <w:num w:numId="29">
    <w:abstractNumId w:val="5"/>
  </w:num>
  <w:num w:numId="30">
    <w:abstractNumId w:val="1"/>
  </w:num>
  <w:num w:numId="31">
    <w:abstractNumId w:val="12"/>
  </w:num>
  <w:num w:numId="32">
    <w:abstractNumId w:val="37"/>
  </w:num>
  <w:num w:numId="33">
    <w:abstractNumId w:val="40"/>
  </w:num>
  <w:num w:numId="34">
    <w:abstractNumId w:val="18"/>
  </w:num>
  <w:num w:numId="35">
    <w:abstractNumId w:val="9"/>
  </w:num>
  <w:num w:numId="36">
    <w:abstractNumId w:val="24"/>
  </w:num>
  <w:num w:numId="37">
    <w:abstractNumId w:val="3"/>
  </w:num>
  <w:num w:numId="38">
    <w:abstractNumId w:val="2"/>
  </w:num>
  <w:num w:numId="39">
    <w:abstractNumId w:val="29"/>
  </w:num>
  <w:num w:numId="40">
    <w:abstractNumId w:val="7"/>
  </w:num>
  <w:num w:numId="41">
    <w:abstractNumId w:val="36"/>
  </w:num>
  <w:num w:numId="42">
    <w:abstractNumId w:val="4"/>
  </w:num>
  <w:num w:numId="43">
    <w:abstractNumId w:val="27"/>
  </w:num>
  <w:num w:numId="44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3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4"/>
  <w:hideGrammaticalError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864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2"/>
  </w:compat>
  <w:rsids>
    <w:rsidRoot w:val="003C48CB"/>
    <w:rsid w:val="00003FEB"/>
    <w:rsid w:val="000048B8"/>
    <w:rsid w:val="00006BD4"/>
    <w:rsid w:val="00012979"/>
    <w:rsid w:val="00013F4F"/>
    <w:rsid w:val="000274B7"/>
    <w:rsid w:val="000318BF"/>
    <w:rsid w:val="00031A21"/>
    <w:rsid w:val="0003622B"/>
    <w:rsid w:val="000378EB"/>
    <w:rsid w:val="0004123F"/>
    <w:rsid w:val="000423D5"/>
    <w:rsid w:val="00050C40"/>
    <w:rsid w:val="00051A9E"/>
    <w:rsid w:val="0005436C"/>
    <w:rsid w:val="000549CA"/>
    <w:rsid w:val="000630EF"/>
    <w:rsid w:val="00065B02"/>
    <w:rsid w:val="0007638D"/>
    <w:rsid w:val="00077337"/>
    <w:rsid w:val="00084ADB"/>
    <w:rsid w:val="0008580B"/>
    <w:rsid w:val="00085B0C"/>
    <w:rsid w:val="000870A1"/>
    <w:rsid w:val="00091EC6"/>
    <w:rsid w:val="00094C81"/>
    <w:rsid w:val="000A47F2"/>
    <w:rsid w:val="000B1F41"/>
    <w:rsid w:val="000B401D"/>
    <w:rsid w:val="000B550E"/>
    <w:rsid w:val="000C06CF"/>
    <w:rsid w:val="000C6A2B"/>
    <w:rsid w:val="000C716F"/>
    <w:rsid w:val="000C7CA5"/>
    <w:rsid w:val="000D016C"/>
    <w:rsid w:val="000D4864"/>
    <w:rsid w:val="000D51AB"/>
    <w:rsid w:val="000D5DB2"/>
    <w:rsid w:val="000D7077"/>
    <w:rsid w:val="000D7EB4"/>
    <w:rsid w:val="000E05AE"/>
    <w:rsid w:val="000E1CA5"/>
    <w:rsid w:val="000E3270"/>
    <w:rsid w:val="000E3B54"/>
    <w:rsid w:val="000E6A92"/>
    <w:rsid w:val="000F0D8E"/>
    <w:rsid w:val="000F22E8"/>
    <w:rsid w:val="000F3764"/>
    <w:rsid w:val="000F77EE"/>
    <w:rsid w:val="00100301"/>
    <w:rsid w:val="00117569"/>
    <w:rsid w:val="00117D5E"/>
    <w:rsid w:val="00122F43"/>
    <w:rsid w:val="00132228"/>
    <w:rsid w:val="001368B0"/>
    <w:rsid w:val="00137B0C"/>
    <w:rsid w:val="00140CD9"/>
    <w:rsid w:val="00140DDF"/>
    <w:rsid w:val="00144CC5"/>
    <w:rsid w:val="00144E75"/>
    <w:rsid w:val="001471C4"/>
    <w:rsid w:val="00152ADC"/>
    <w:rsid w:val="00154B0B"/>
    <w:rsid w:val="00156D0F"/>
    <w:rsid w:val="00160169"/>
    <w:rsid w:val="00161E88"/>
    <w:rsid w:val="0016231E"/>
    <w:rsid w:val="001641ED"/>
    <w:rsid w:val="0016530B"/>
    <w:rsid w:val="00173AA0"/>
    <w:rsid w:val="001746EA"/>
    <w:rsid w:val="0018474C"/>
    <w:rsid w:val="00191280"/>
    <w:rsid w:val="00192B7E"/>
    <w:rsid w:val="0019308F"/>
    <w:rsid w:val="00194C61"/>
    <w:rsid w:val="00194EEC"/>
    <w:rsid w:val="00194F15"/>
    <w:rsid w:val="00197451"/>
    <w:rsid w:val="001A246E"/>
    <w:rsid w:val="001A2D90"/>
    <w:rsid w:val="001A37C6"/>
    <w:rsid w:val="001A6081"/>
    <w:rsid w:val="001A7317"/>
    <w:rsid w:val="001B1149"/>
    <w:rsid w:val="001D0CE9"/>
    <w:rsid w:val="001D2DBE"/>
    <w:rsid w:val="001D7C1E"/>
    <w:rsid w:val="001E42EA"/>
    <w:rsid w:val="001E4AE4"/>
    <w:rsid w:val="001F0EA7"/>
    <w:rsid w:val="001F2170"/>
    <w:rsid w:val="001F43DD"/>
    <w:rsid w:val="001F519F"/>
    <w:rsid w:val="001F6304"/>
    <w:rsid w:val="00207144"/>
    <w:rsid w:val="002075BD"/>
    <w:rsid w:val="00212BC0"/>
    <w:rsid w:val="00212DE7"/>
    <w:rsid w:val="00214499"/>
    <w:rsid w:val="002152A8"/>
    <w:rsid w:val="00215DF0"/>
    <w:rsid w:val="00217557"/>
    <w:rsid w:val="002176EF"/>
    <w:rsid w:val="00222B03"/>
    <w:rsid w:val="00231031"/>
    <w:rsid w:val="00231CAB"/>
    <w:rsid w:val="002328C8"/>
    <w:rsid w:val="00233677"/>
    <w:rsid w:val="00233BE9"/>
    <w:rsid w:val="0023594C"/>
    <w:rsid w:val="00241EA1"/>
    <w:rsid w:val="002444FE"/>
    <w:rsid w:val="00250D93"/>
    <w:rsid w:val="00252690"/>
    <w:rsid w:val="00260A4B"/>
    <w:rsid w:val="0026185E"/>
    <w:rsid w:val="00262E07"/>
    <w:rsid w:val="00262F82"/>
    <w:rsid w:val="00264A50"/>
    <w:rsid w:val="00265A17"/>
    <w:rsid w:val="00270113"/>
    <w:rsid w:val="0027035C"/>
    <w:rsid w:val="00272BE3"/>
    <w:rsid w:val="00273D63"/>
    <w:rsid w:val="00276714"/>
    <w:rsid w:val="00277AE1"/>
    <w:rsid w:val="002826C9"/>
    <w:rsid w:val="0028301E"/>
    <w:rsid w:val="00283A2A"/>
    <w:rsid w:val="00286E65"/>
    <w:rsid w:val="00287C63"/>
    <w:rsid w:val="0029023E"/>
    <w:rsid w:val="00295142"/>
    <w:rsid w:val="002A00E0"/>
    <w:rsid w:val="002A3081"/>
    <w:rsid w:val="002A4827"/>
    <w:rsid w:val="002A504A"/>
    <w:rsid w:val="002B5AD2"/>
    <w:rsid w:val="002B67C5"/>
    <w:rsid w:val="002B7064"/>
    <w:rsid w:val="002C1457"/>
    <w:rsid w:val="002C21F0"/>
    <w:rsid w:val="002C2F0A"/>
    <w:rsid w:val="002C550E"/>
    <w:rsid w:val="002D54B9"/>
    <w:rsid w:val="002E08BE"/>
    <w:rsid w:val="002E08FB"/>
    <w:rsid w:val="002E62D7"/>
    <w:rsid w:val="002E6920"/>
    <w:rsid w:val="002F3A00"/>
    <w:rsid w:val="002F7368"/>
    <w:rsid w:val="0030287B"/>
    <w:rsid w:val="0030488E"/>
    <w:rsid w:val="00312DF5"/>
    <w:rsid w:val="00314607"/>
    <w:rsid w:val="00315A52"/>
    <w:rsid w:val="00315C9E"/>
    <w:rsid w:val="00317881"/>
    <w:rsid w:val="003207F9"/>
    <w:rsid w:val="003225D8"/>
    <w:rsid w:val="003324E1"/>
    <w:rsid w:val="00334F8A"/>
    <w:rsid w:val="00340163"/>
    <w:rsid w:val="0034217C"/>
    <w:rsid w:val="00342CF6"/>
    <w:rsid w:val="00345AD8"/>
    <w:rsid w:val="003475A4"/>
    <w:rsid w:val="00347B98"/>
    <w:rsid w:val="003501B6"/>
    <w:rsid w:val="00350536"/>
    <w:rsid w:val="00353CF2"/>
    <w:rsid w:val="00356D01"/>
    <w:rsid w:val="00360344"/>
    <w:rsid w:val="003625BD"/>
    <w:rsid w:val="00362913"/>
    <w:rsid w:val="00367868"/>
    <w:rsid w:val="00370AF2"/>
    <w:rsid w:val="003722D0"/>
    <w:rsid w:val="003756E9"/>
    <w:rsid w:val="00375DC5"/>
    <w:rsid w:val="00376AA3"/>
    <w:rsid w:val="00382053"/>
    <w:rsid w:val="00382520"/>
    <w:rsid w:val="0038401A"/>
    <w:rsid w:val="0038660E"/>
    <w:rsid w:val="003928F6"/>
    <w:rsid w:val="00392E8A"/>
    <w:rsid w:val="00394763"/>
    <w:rsid w:val="00395F2E"/>
    <w:rsid w:val="003A0CF4"/>
    <w:rsid w:val="003A2B91"/>
    <w:rsid w:val="003A4B41"/>
    <w:rsid w:val="003A6259"/>
    <w:rsid w:val="003B0801"/>
    <w:rsid w:val="003B5FBF"/>
    <w:rsid w:val="003C407D"/>
    <w:rsid w:val="003C48CB"/>
    <w:rsid w:val="003C5D0F"/>
    <w:rsid w:val="003C78ED"/>
    <w:rsid w:val="003C792B"/>
    <w:rsid w:val="003D19C7"/>
    <w:rsid w:val="003D3BCA"/>
    <w:rsid w:val="003D60BE"/>
    <w:rsid w:val="003D6FB9"/>
    <w:rsid w:val="003E0DC6"/>
    <w:rsid w:val="003E3A7A"/>
    <w:rsid w:val="003E4D76"/>
    <w:rsid w:val="003E645E"/>
    <w:rsid w:val="004026BD"/>
    <w:rsid w:val="00406C1B"/>
    <w:rsid w:val="004072BE"/>
    <w:rsid w:val="00413B72"/>
    <w:rsid w:val="004144A2"/>
    <w:rsid w:val="00415D66"/>
    <w:rsid w:val="00417AD8"/>
    <w:rsid w:val="004220E9"/>
    <w:rsid w:val="00422DE7"/>
    <w:rsid w:val="0042533A"/>
    <w:rsid w:val="004318FC"/>
    <w:rsid w:val="004379E4"/>
    <w:rsid w:val="00447B71"/>
    <w:rsid w:val="004532BF"/>
    <w:rsid w:val="00454BA0"/>
    <w:rsid w:val="00454D62"/>
    <w:rsid w:val="00455BCD"/>
    <w:rsid w:val="00457C85"/>
    <w:rsid w:val="00461C5C"/>
    <w:rsid w:val="004636AF"/>
    <w:rsid w:val="00464C92"/>
    <w:rsid w:val="00465B2F"/>
    <w:rsid w:val="004737F5"/>
    <w:rsid w:val="004748AD"/>
    <w:rsid w:val="00474AEC"/>
    <w:rsid w:val="00476A33"/>
    <w:rsid w:val="004777D7"/>
    <w:rsid w:val="0048122E"/>
    <w:rsid w:val="0048416A"/>
    <w:rsid w:val="00484E0D"/>
    <w:rsid w:val="004851CB"/>
    <w:rsid w:val="0049282B"/>
    <w:rsid w:val="00494624"/>
    <w:rsid w:val="0049528D"/>
    <w:rsid w:val="00495F0A"/>
    <w:rsid w:val="004A1376"/>
    <w:rsid w:val="004A68E0"/>
    <w:rsid w:val="004B181B"/>
    <w:rsid w:val="004B1F0B"/>
    <w:rsid w:val="004B2383"/>
    <w:rsid w:val="004B58E7"/>
    <w:rsid w:val="004C217C"/>
    <w:rsid w:val="004C4DBD"/>
    <w:rsid w:val="004C5413"/>
    <w:rsid w:val="004C7267"/>
    <w:rsid w:val="004C75D0"/>
    <w:rsid w:val="004C7C1B"/>
    <w:rsid w:val="004D15BD"/>
    <w:rsid w:val="004D1CE3"/>
    <w:rsid w:val="004D3FD6"/>
    <w:rsid w:val="004D68F0"/>
    <w:rsid w:val="004D7651"/>
    <w:rsid w:val="004E3C51"/>
    <w:rsid w:val="004E5862"/>
    <w:rsid w:val="004E5D97"/>
    <w:rsid w:val="004E765D"/>
    <w:rsid w:val="005053DF"/>
    <w:rsid w:val="005079F0"/>
    <w:rsid w:val="00514D09"/>
    <w:rsid w:val="005156C0"/>
    <w:rsid w:val="00520BDD"/>
    <w:rsid w:val="00522C37"/>
    <w:rsid w:val="005233F5"/>
    <w:rsid w:val="0052443E"/>
    <w:rsid w:val="005267B6"/>
    <w:rsid w:val="00527DC2"/>
    <w:rsid w:val="0053151B"/>
    <w:rsid w:val="005337BD"/>
    <w:rsid w:val="00533E7E"/>
    <w:rsid w:val="00543F4C"/>
    <w:rsid w:val="005450EB"/>
    <w:rsid w:val="00547AF1"/>
    <w:rsid w:val="00551C08"/>
    <w:rsid w:val="00553556"/>
    <w:rsid w:val="00555C29"/>
    <w:rsid w:val="00557509"/>
    <w:rsid w:val="00563E68"/>
    <w:rsid w:val="00565D8C"/>
    <w:rsid w:val="00566CAE"/>
    <w:rsid w:val="00580A31"/>
    <w:rsid w:val="00583E02"/>
    <w:rsid w:val="00585772"/>
    <w:rsid w:val="00593466"/>
    <w:rsid w:val="00594280"/>
    <w:rsid w:val="0059591C"/>
    <w:rsid w:val="00596E02"/>
    <w:rsid w:val="00597EB4"/>
    <w:rsid w:val="005A09D9"/>
    <w:rsid w:val="005A205F"/>
    <w:rsid w:val="005A2425"/>
    <w:rsid w:val="005B0B19"/>
    <w:rsid w:val="005B25E1"/>
    <w:rsid w:val="005B475E"/>
    <w:rsid w:val="005B7618"/>
    <w:rsid w:val="005B77EA"/>
    <w:rsid w:val="005B781F"/>
    <w:rsid w:val="005C0686"/>
    <w:rsid w:val="005C53D6"/>
    <w:rsid w:val="005C6C37"/>
    <w:rsid w:val="005C740C"/>
    <w:rsid w:val="005C7AAC"/>
    <w:rsid w:val="005D16C6"/>
    <w:rsid w:val="005D1AE8"/>
    <w:rsid w:val="005D2BBE"/>
    <w:rsid w:val="005D6A4A"/>
    <w:rsid w:val="005E0200"/>
    <w:rsid w:val="005E0AEA"/>
    <w:rsid w:val="005E0B5A"/>
    <w:rsid w:val="005E2EB4"/>
    <w:rsid w:val="005E4368"/>
    <w:rsid w:val="005E56AD"/>
    <w:rsid w:val="005E5805"/>
    <w:rsid w:val="005E691C"/>
    <w:rsid w:val="005F06BA"/>
    <w:rsid w:val="005F5F32"/>
    <w:rsid w:val="00604981"/>
    <w:rsid w:val="0060546F"/>
    <w:rsid w:val="006120F3"/>
    <w:rsid w:val="0061374D"/>
    <w:rsid w:val="006176D6"/>
    <w:rsid w:val="0062081F"/>
    <w:rsid w:val="00621B02"/>
    <w:rsid w:val="00622466"/>
    <w:rsid w:val="00624E0E"/>
    <w:rsid w:val="00624FB9"/>
    <w:rsid w:val="00625074"/>
    <w:rsid w:val="00625A11"/>
    <w:rsid w:val="006316DD"/>
    <w:rsid w:val="00641D2B"/>
    <w:rsid w:val="00646031"/>
    <w:rsid w:val="00646BCD"/>
    <w:rsid w:val="00646C19"/>
    <w:rsid w:val="00650322"/>
    <w:rsid w:val="0065114F"/>
    <w:rsid w:val="00651EB0"/>
    <w:rsid w:val="006575A8"/>
    <w:rsid w:val="00661396"/>
    <w:rsid w:val="00661C2A"/>
    <w:rsid w:val="00663FDB"/>
    <w:rsid w:val="00664A58"/>
    <w:rsid w:val="00665F51"/>
    <w:rsid w:val="00672F8C"/>
    <w:rsid w:val="006755C8"/>
    <w:rsid w:val="00680CA2"/>
    <w:rsid w:val="00680E9B"/>
    <w:rsid w:val="00681827"/>
    <w:rsid w:val="00682492"/>
    <w:rsid w:val="00683F86"/>
    <w:rsid w:val="00686E65"/>
    <w:rsid w:val="00687378"/>
    <w:rsid w:val="006937AF"/>
    <w:rsid w:val="00695DCA"/>
    <w:rsid w:val="006A25EA"/>
    <w:rsid w:val="006A4AEA"/>
    <w:rsid w:val="006A70D7"/>
    <w:rsid w:val="006B0500"/>
    <w:rsid w:val="006B0653"/>
    <w:rsid w:val="006B2F99"/>
    <w:rsid w:val="006D7FD7"/>
    <w:rsid w:val="006E38DE"/>
    <w:rsid w:val="006E39FB"/>
    <w:rsid w:val="006E7AEF"/>
    <w:rsid w:val="006F099A"/>
    <w:rsid w:val="006F239D"/>
    <w:rsid w:val="006F3383"/>
    <w:rsid w:val="006F75B2"/>
    <w:rsid w:val="007001D8"/>
    <w:rsid w:val="007008F6"/>
    <w:rsid w:val="007013DE"/>
    <w:rsid w:val="007037EB"/>
    <w:rsid w:val="007038CA"/>
    <w:rsid w:val="0070559F"/>
    <w:rsid w:val="007105E8"/>
    <w:rsid w:val="00715B63"/>
    <w:rsid w:val="00715E43"/>
    <w:rsid w:val="007201A0"/>
    <w:rsid w:val="00722F24"/>
    <w:rsid w:val="007277AC"/>
    <w:rsid w:val="00727B35"/>
    <w:rsid w:val="007308F1"/>
    <w:rsid w:val="00730B9F"/>
    <w:rsid w:val="007335FD"/>
    <w:rsid w:val="00733983"/>
    <w:rsid w:val="007402E8"/>
    <w:rsid w:val="00745B29"/>
    <w:rsid w:val="0074703D"/>
    <w:rsid w:val="007473F3"/>
    <w:rsid w:val="007504C4"/>
    <w:rsid w:val="0075113B"/>
    <w:rsid w:val="007535F2"/>
    <w:rsid w:val="007545B1"/>
    <w:rsid w:val="00755E89"/>
    <w:rsid w:val="0076256F"/>
    <w:rsid w:val="007643DD"/>
    <w:rsid w:val="00765859"/>
    <w:rsid w:val="0077265C"/>
    <w:rsid w:val="00775121"/>
    <w:rsid w:val="00775569"/>
    <w:rsid w:val="00775CFB"/>
    <w:rsid w:val="00777BE9"/>
    <w:rsid w:val="00780426"/>
    <w:rsid w:val="0078149B"/>
    <w:rsid w:val="00783288"/>
    <w:rsid w:val="00785CE6"/>
    <w:rsid w:val="0079753E"/>
    <w:rsid w:val="00797E53"/>
    <w:rsid w:val="007B0990"/>
    <w:rsid w:val="007B0B25"/>
    <w:rsid w:val="007B3769"/>
    <w:rsid w:val="007B7717"/>
    <w:rsid w:val="007C3670"/>
    <w:rsid w:val="007C3922"/>
    <w:rsid w:val="007C6498"/>
    <w:rsid w:val="007D05E3"/>
    <w:rsid w:val="007D20F7"/>
    <w:rsid w:val="007D2BEF"/>
    <w:rsid w:val="007D52A6"/>
    <w:rsid w:val="007D70BA"/>
    <w:rsid w:val="007E2440"/>
    <w:rsid w:val="007E3077"/>
    <w:rsid w:val="007E753C"/>
    <w:rsid w:val="007F194E"/>
    <w:rsid w:val="007F5632"/>
    <w:rsid w:val="007F6D3D"/>
    <w:rsid w:val="007F7131"/>
    <w:rsid w:val="00800769"/>
    <w:rsid w:val="008014F0"/>
    <w:rsid w:val="00805A5B"/>
    <w:rsid w:val="0080612B"/>
    <w:rsid w:val="00813247"/>
    <w:rsid w:val="00814432"/>
    <w:rsid w:val="00821169"/>
    <w:rsid w:val="00825E81"/>
    <w:rsid w:val="00826B5F"/>
    <w:rsid w:val="0083606A"/>
    <w:rsid w:val="008460CA"/>
    <w:rsid w:val="008531B3"/>
    <w:rsid w:val="008540A5"/>
    <w:rsid w:val="00863800"/>
    <w:rsid w:val="0086428D"/>
    <w:rsid w:val="00864DD5"/>
    <w:rsid w:val="0086568C"/>
    <w:rsid w:val="008714B0"/>
    <w:rsid w:val="00873457"/>
    <w:rsid w:val="00875AD8"/>
    <w:rsid w:val="008769C8"/>
    <w:rsid w:val="00891E48"/>
    <w:rsid w:val="00892C18"/>
    <w:rsid w:val="0089658A"/>
    <w:rsid w:val="0089672A"/>
    <w:rsid w:val="00897D28"/>
    <w:rsid w:val="008A2202"/>
    <w:rsid w:val="008A2A6D"/>
    <w:rsid w:val="008A798D"/>
    <w:rsid w:val="008B0DA9"/>
    <w:rsid w:val="008B602D"/>
    <w:rsid w:val="008C119F"/>
    <w:rsid w:val="008C3082"/>
    <w:rsid w:val="008C6BF6"/>
    <w:rsid w:val="008D5530"/>
    <w:rsid w:val="008D62D9"/>
    <w:rsid w:val="008E0F21"/>
    <w:rsid w:val="008E5922"/>
    <w:rsid w:val="008F1F79"/>
    <w:rsid w:val="008F4D36"/>
    <w:rsid w:val="008F5B16"/>
    <w:rsid w:val="008F5BC8"/>
    <w:rsid w:val="00902466"/>
    <w:rsid w:val="009033E3"/>
    <w:rsid w:val="009101FB"/>
    <w:rsid w:val="00910347"/>
    <w:rsid w:val="009154B5"/>
    <w:rsid w:val="009165D2"/>
    <w:rsid w:val="009221B1"/>
    <w:rsid w:val="00923C2B"/>
    <w:rsid w:val="009277F5"/>
    <w:rsid w:val="00930AF8"/>
    <w:rsid w:val="009313D5"/>
    <w:rsid w:val="00931E35"/>
    <w:rsid w:val="00931E6F"/>
    <w:rsid w:val="009334FC"/>
    <w:rsid w:val="00933D1B"/>
    <w:rsid w:val="00936B77"/>
    <w:rsid w:val="00937EC0"/>
    <w:rsid w:val="009421A5"/>
    <w:rsid w:val="00945224"/>
    <w:rsid w:val="00954B56"/>
    <w:rsid w:val="00955144"/>
    <w:rsid w:val="009559E2"/>
    <w:rsid w:val="00955BCF"/>
    <w:rsid w:val="00956476"/>
    <w:rsid w:val="0095650C"/>
    <w:rsid w:val="0096119A"/>
    <w:rsid w:val="00961453"/>
    <w:rsid w:val="00967C81"/>
    <w:rsid w:val="00973690"/>
    <w:rsid w:val="00985D33"/>
    <w:rsid w:val="00986879"/>
    <w:rsid w:val="00990EE5"/>
    <w:rsid w:val="00992773"/>
    <w:rsid w:val="009947A0"/>
    <w:rsid w:val="0099579D"/>
    <w:rsid w:val="009976AA"/>
    <w:rsid w:val="009A095C"/>
    <w:rsid w:val="009A161F"/>
    <w:rsid w:val="009A1A57"/>
    <w:rsid w:val="009A2212"/>
    <w:rsid w:val="009A6915"/>
    <w:rsid w:val="009B2E44"/>
    <w:rsid w:val="009B4023"/>
    <w:rsid w:val="009B51DD"/>
    <w:rsid w:val="009B649E"/>
    <w:rsid w:val="009B7722"/>
    <w:rsid w:val="009C0FBC"/>
    <w:rsid w:val="009C2028"/>
    <w:rsid w:val="009D177B"/>
    <w:rsid w:val="009D1DD6"/>
    <w:rsid w:val="009D2338"/>
    <w:rsid w:val="009D36DE"/>
    <w:rsid w:val="009D463A"/>
    <w:rsid w:val="009D4B9E"/>
    <w:rsid w:val="009D57EF"/>
    <w:rsid w:val="009E1F80"/>
    <w:rsid w:val="009E2794"/>
    <w:rsid w:val="009F3414"/>
    <w:rsid w:val="009F743E"/>
    <w:rsid w:val="00A00BF7"/>
    <w:rsid w:val="00A02D49"/>
    <w:rsid w:val="00A13BFD"/>
    <w:rsid w:val="00A14E26"/>
    <w:rsid w:val="00A16420"/>
    <w:rsid w:val="00A16C75"/>
    <w:rsid w:val="00A16DD1"/>
    <w:rsid w:val="00A20524"/>
    <w:rsid w:val="00A2230C"/>
    <w:rsid w:val="00A31618"/>
    <w:rsid w:val="00A322E4"/>
    <w:rsid w:val="00A33EF0"/>
    <w:rsid w:val="00A35852"/>
    <w:rsid w:val="00A3777B"/>
    <w:rsid w:val="00A4472B"/>
    <w:rsid w:val="00A44C5A"/>
    <w:rsid w:val="00A44E4C"/>
    <w:rsid w:val="00A50F60"/>
    <w:rsid w:val="00A50FA6"/>
    <w:rsid w:val="00A511D0"/>
    <w:rsid w:val="00A51EB7"/>
    <w:rsid w:val="00A522BA"/>
    <w:rsid w:val="00A52424"/>
    <w:rsid w:val="00A5394A"/>
    <w:rsid w:val="00A542A9"/>
    <w:rsid w:val="00A5753A"/>
    <w:rsid w:val="00A57887"/>
    <w:rsid w:val="00A6107D"/>
    <w:rsid w:val="00A63C0F"/>
    <w:rsid w:val="00A65A6C"/>
    <w:rsid w:val="00A673D9"/>
    <w:rsid w:val="00A6758E"/>
    <w:rsid w:val="00A70686"/>
    <w:rsid w:val="00A71ACE"/>
    <w:rsid w:val="00A72147"/>
    <w:rsid w:val="00A72C74"/>
    <w:rsid w:val="00A741E9"/>
    <w:rsid w:val="00A76C47"/>
    <w:rsid w:val="00A77512"/>
    <w:rsid w:val="00A85C0B"/>
    <w:rsid w:val="00A871AA"/>
    <w:rsid w:val="00A8738C"/>
    <w:rsid w:val="00A87686"/>
    <w:rsid w:val="00A91900"/>
    <w:rsid w:val="00A9197C"/>
    <w:rsid w:val="00A94667"/>
    <w:rsid w:val="00A96748"/>
    <w:rsid w:val="00A96CAE"/>
    <w:rsid w:val="00A9714D"/>
    <w:rsid w:val="00AA5303"/>
    <w:rsid w:val="00AB287B"/>
    <w:rsid w:val="00AC25F4"/>
    <w:rsid w:val="00AC2966"/>
    <w:rsid w:val="00AC2CE7"/>
    <w:rsid w:val="00AC5CC8"/>
    <w:rsid w:val="00AC63C4"/>
    <w:rsid w:val="00AD0995"/>
    <w:rsid w:val="00AD2888"/>
    <w:rsid w:val="00AE45C7"/>
    <w:rsid w:val="00AE74C5"/>
    <w:rsid w:val="00AF0377"/>
    <w:rsid w:val="00AF3581"/>
    <w:rsid w:val="00AF739A"/>
    <w:rsid w:val="00B00158"/>
    <w:rsid w:val="00B01436"/>
    <w:rsid w:val="00B03924"/>
    <w:rsid w:val="00B11BD1"/>
    <w:rsid w:val="00B16F42"/>
    <w:rsid w:val="00B2077D"/>
    <w:rsid w:val="00B22E80"/>
    <w:rsid w:val="00B30092"/>
    <w:rsid w:val="00B3350E"/>
    <w:rsid w:val="00B47809"/>
    <w:rsid w:val="00B47AAC"/>
    <w:rsid w:val="00B502BD"/>
    <w:rsid w:val="00B50AA1"/>
    <w:rsid w:val="00B52C7F"/>
    <w:rsid w:val="00B53D62"/>
    <w:rsid w:val="00B62996"/>
    <w:rsid w:val="00B640C9"/>
    <w:rsid w:val="00B64AB2"/>
    <w:rsid w:val="00B64E92"/>
    <w:rsid w:val="00B7370D"/>
    <w:rsid w:val="00B739E9"/>
    <w:rsid w:val="00B764F7"/>
    <w:rsid w:val="00B7667A"/>
    <w:rsid w:val="00B76EC0"/>
    <w:rsid w:val="00B76F29"/>
    <w:rsid w:val="00B8330A"/>
    <w:rsid w:val="00B83A66"/>
    <w:rsid w:val="00B86566"/>
    <w:rsid w:val="00B92045"/>
    <w:rsid w:val="00B96BB5"/>
    <w:rsid w:val="00B97A02"/>
    <w:rsid w:val="00BA57DC"/>
    <w:rsid w:val="00BB0CA8"/>
    <w:rsid w:val="00BB33A7"/>
    <w:rsid w:val="00BB5C15"/>
    <w:rsid w:val="00BB6398"/>
    <w:rsid w:val="00BC42A5"/>
    <w:rsid w:val="00BC4ADA"/>
    <w:rsid w:val="00BC7581"/>
    <w:rsid w:val="00BD12C7"/>
    <w:rsid w:val="00BD4FA3"/>
    <w:rsid w:val="00BD7A2D"/>
    <w:rsid w:val="00BE5230"/>
    <w:rsid w:val="00BE582A"/>
    <w:rsid w:val="00BE69EF"/>
    <w:rsid w:val="00BF0ACB"/>
    <w:rsid w:val="00C00527"/>
    <w:rsid w:val="00C02210"/>
    <w:rsid w:val="00C06962"/>
    <w:rsid w:val="00C06E57"/>
    <w:rsid w:val="00C07165"/>
    <w:rsid w:val="00C1449B"/>
    <w:rsid w:val="00C14B1A"/>
    <w:rsid w:val="00C150A9"/>
    <w:rsid w:val="00C157B0"/>
    <w:rsid w:val="00C1605B"/>
    <w:rsid w:val="00C17209"/>
    <w:rsid w:val="00C2133F"/>
    <w:rsid w:val="00C2192F"/>
    <w:rsid w:val="00C31426"/>
    <w:rsid w:val="00C43E3A"/>
    <w:rsid w:val="00C442EF"/>
    <w:rsid w:val="00C45CA7"/>
    <w:rsid w:val="00C46E15"/>
    <w:rsid w:val="00C476BA"/>
    <w:rsid w:val="00C52024"/>
    <w:rsid w:val="00C531A1"/>
    <w:rsid w:val="00C56296"/>
    <w:rsid w:val="00C57899"/>
    <w:rsid w:val="00C603EE"/>
    <w:rsid w:val="00C61700"/>
    <w:rsid w:val="00C637FC"/>
    <w:rsid w:val="00C669DF"/>
    <w:rsid w:val="00C66FA0"/>
    <w:rsid w:val="00C70689"/>
    <w:rsid w:val="00C70F13"/>
    <w:rsid w:val="00C71A96"/>
    <w:rsid w:val="00C75663"/>
    <w:rsid w:val="00C929F2"/>
    <w:rsid w:val="00C94675"/>
    <w:rsid w:val="00CA35A3"/>
    <w:rsid w:val="00CA5427"/>
    <w:rsid w:val="00CA5EFF"/>
    <w:rsid w:val="00CB4656"/>
    <w:rsid w:val="00CB672C"/>
    <w:rsid w:val="00CC3E20"/>
    <w:rsid w:val="00CD0B9C"/>
    <w:rsid w:val="00CD1C31"/>
    <w:rsid w:val="00CE2E8C"/>
    <w:rsid w:val="00CE3332"/>
    <w:rsid w:val="00CE37F1"/>
    <w:rsid w:val="00CE4169"/>
    <w:rsid w:val="00CF02FB"/>
    <w:rsid w:val="00D00318"/>
    <w:rsid w:val="00D00AFA"/>
    <w:rsid w:val="00D01875"/>
    <w:rsid w:val="00D07026"/>
    <w:rsid w:val="00D13F9C"/>
    <w:rsid w:val="00D158B4"/>
    <w:rsid w:val="00D16464"/>
    <w:rsid w:val="00D17F19"/>
    <w:rsid w:val="00D21D3B"/>
    <w:rsid w:val="00D233DF"/>
    <w:rsid w:val="00D25677"/>
    <w:rsid w:val="00D2713A"/>
    <w:rsid w:val="00D27173"/>
    <w:rsid w:val="00D31657"/>
    <w:rsid w:val="00D35ABE"/>
    <w:rsid w:val="00D37235"/>
    <w:rsid w:val="00D37C3D"/>
    <w:rsid w:val="00D4048A"/>
    <w:rsid w:val="00D513B8"/>
    <w:rsid w:val="00D56539"/>
    <w:rsid w:val="00D571D1"/>
    <w:rsid w:val="00D61BBD"/>
    <w:rsid w:val="00D61C68"/>
    <w:rsid w:val="00D659BE"/>
    <w:rsid w:val="00D668D3"/>
    <w:rsid w:val="00D6760B"/>
    <w:rsid w:val="00D676A6"/>
    <w:rsid w:val="00D70C17"/>
    <w:rsid w:val="00D7154D"/>
    <w:rsid w:val="00D74014"/>
    <w:rsid w:val="00D77EFC"/>
    <w:rsid w:val="00D8147D"/>
    <w:rsid w:val="00D86D1D"/>
    <w:rsid w:val="00D87D03"/>
    <w:rsid w:val="00D9067D"/>
    <w:rsid w:val="00D9447C"/>
    <w:rsid w:val="00D96A61"/>
    <w:rsid w:val="00DA0C59"/>
    <w:rsid w:val="00DA2110"/>
    <w:rsid w:val="00DA25EC"/>
    <w:rsid w:val="00DA2D0B"/>
    <w:rsid w:val="00DA3946"/>
    <w:rsid w:val="00DB47DA"/>
    <w:rsid w:val="00DB4858"/>
    <w:rsid w:val="00DB4DBB"/>
    <w:rsid w:val="00DB5D31"/>
    <w:rsid w:val="00DC582D"/>
    <w:rsid w:val="00DC6F39"/>
    <w:rsid w:val="00DD4F16"/>
    <w:rsid w:val="00DD6187"/>
    <w:rsid w:val="00DE0278"/>
    <w:rsid w:val="00DE119E"/>
    <w:rsid w:val="00DE23D2"/>
    <w:rsid w:val="00DE3E74"/>
    <w:rsid w:val="00DE43AE"/>
    <w:rsid w:val="00DE4737"/>
    <w:rsid w:val="00DF1780"/>
    <w:rsid w:val="00DF4A4B"/>
    <w:rsid w:val="00DF4C20"/>
    <w:rsid w:val="00DF633F"/>
    <w:rsid w:val="00DF7701"/>
    <w:rsid w:val="00E06D94"/>
    <w:rsid w:val="00E11D9C"/>
    <w:rsid w:val="00E11E59"/>
    <w:rsid w:val="00E135D9"/>
    <w:rsid w:val="00E14724"/>
    <w:rsid w:val="00E158BE"/>
    <w:rsid w:val="00E170D8"/>
    <w:rsid w:val="00E17878"/>
    <w:rsid w:val="00E2283C"/>
    <w:rsid w:val="00E2343C"/>
    <w:rsid w:val="00E241F3"/>
    <w:rsid w:val="00E25D62"/>
    <w:rsid w:val="00E26DC3"/>
    <w:rsid w:val="00E27D49"/>
    <w:rsid w:val="00E30A9B"/>
    <w:rsid w:val="00E33D87"/>
    <w:rsid w:val="00E351F9"/>
    <w:rsid w:val="00E36E32"/>
    <w:rsid w:val="00E4336A"/>
    <w:rsid w:val="00E43911"/>
    <w:rsid w:val="00E45608"/>
    <w:rsid w:val="00E466E2"/>
    <w:rsid w:val="00E46CD7"/>
    <w:rsid w:val="00E52435"/>
    <w:rsid w:val="00E63959"/>
    <w:rsid w:val="00E6488A"/>
    <w:rsid w:val="00E65E8D"/>
    <w:rsid w:val="00E705CD"/>
    <w:rsid w:val="00E72545"/>
    <w:rsid w:val="00E74CF4"/>
    <w:rsid w:val="00E764CD"/>
    <w:rsid w:val="00E841C8"/>
    <w:rsid w:val="00E851F6"/>
    <w:rsid w:val="00E9000F"/>
    <w:rsid w:val="00E905E8"/>
    <w:rsid w:val="00EB6960"/>
    <w:rsid w:val="00EB6C21"/>
    <w:rsid w:val="00EC5E86"/>
    <w:rsid w:val="00ED1762"/>
    <w:rsid w:val="00EE1356"/>
    <w:rsid w:val="00EE19FC"/>
    <w:rsid w:val="00EE3127"/>
    <w:rsid w:val="00EE3FE3"/>
    <w:rsid w:val="00EE520F"/>
    <w:rsid w:val="00EE677D"/>
    <w:rsid w:val="00EE7026"/>
    <w:rsid w:val="00EF2176"/>
    <w:rsid w:val="00EF2950"/>
    <w:rsid w:val="00EF4CB2"/>
    <w:rsid w:val="00EF52A6"/>
    <w:rsid w:val="00EF7B85"/>
    <w:rsid w:val="00F01152"/>
    <w:rsid w:val="00F02127"/>
    <w:rsid w:val="00F034AE"/>
    <w:rsid w:val="00F05126"/>
    <w:rsid w:val="00F1124B"/>
    <w:rsid w:val="00F131ED"/>
    <w:rsid w:val="00F14331"/>
    <w:rsid w:val="00F14B2C"/>
    <w:rsid w:val="00F17970"/>
    <w:rsid w:val="00F2330B"/>
    <w:rsid w:val="00F25C6E"/>
    <w:rsid w:val="00F31145"/>
    <w:rsid w:val="00F3215E"/>
    <w:rsid w:val="00F32A71"/>
    <w:rsid w:val="00F32D59"/>
    <w:rsid w:val="00F32DA8"/>
    <w:rsid w:val="00F3455A"/>
    <w:rsid w:val="00F34C5C"/>
    <w:rsid w:val="00F35644"/>
    <w:rsid w:val="00F3581D"/>
    <w:rsid w:val="00F407D9"/>
    <w:rsid w:val="00F42776"/>
    <w:rsid w:val="00F42E34"/>
    <w:rsid w:val="00F45AA0"/>
    <w:rsid w:val="00F45F53"/>
    <w:rsid w:val="00F53114"/>
    <w:rsid w:val="00F5320D"/>
    <w:rsid w:val="00F537F7"/>
    <w:rsid w:val="00F55E67"/>
    <w:rsid w:val="00F605F8"/>
    <w:rsid w:val="00F61381"/>
    <w:rsid w:val="00F63CC4"/>
    <w:rsid w:val="00F63CD7"/>
    <w:rsid w:val="00F7095C"/>
    <w:rsid w:val="00F70BD3"/>
    <w:rsid w:val="00F727C5"/>
    <w:rsid w:val="00F728A5"/>
    <w:rsid w:val="00F74BC0"/>
    <w:rsid w:val="00F77164"/>
    <w:rsid w:val="00F77861"/>
    <w:rsid w:val="00F83506"/>
    <w:rsid w:val="00F83655"/>
    <w:rsid w:val="00F865B9"/>
    <w:rsid w:val="00F904EF"/>
    <w:rsid w:val="00F92D1F"/>
    <w:rsid w:val="00F94090"/>
    <w:rsid w:val="00F95AE4"/>
    <w:rsid w:val="00FB0E7B"/>
    <w:rsid w:val="00FC1A6B"/>
    <w:rsid w:val="00FC2256"/>
    <w:rsid w:val="00FC3EE6"/>
    <w:rsid w:val="00FC501A"/>
    <w:rsid w:val="00FD3521"/>
    <w:rsid w:val="00FD3E3B"/>
    <w:rsid w:val="00FD7B06"/>
    <w:rsid w:val="00FD7C4A"/>
    <w:rsid w:val="00FE0F7E"/>
    <w:rsid w:val="00FE2B91"/>
    <w:rsid w:val="00FE2E3B"/>
    <w:rsid w:val="00FE471E"/>
    <w:rsid w:val="00FE6C2E"/>
    <w:rsid w:val="00FE7204"/>
    <w:rsid w:val="00FE730D"/>
    <w:rsid w:val="00FF69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Angsana New"/>
        <w:lang w:val="en-US" w:eastAsia="en-US" w:bidi="th-TH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Balloon Tex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5450EB"/>
    <w:rPr>
      <w:sz w:val="24"/>
      <w:szCs w:val="28"/>
    </w:rPr>
  </w:style>
  <w:style w:type="paragraph" w:styleId="1">
    <w:name w:val="heading 1"/>
    <w:basedOn w:val="a"/>
    <w:next w:val="a"/>
    <w:link w:val="10"/>
    <w:qFormat/>
    <w:rsid w:val="008A2A6D"/>
    <w:pPr>
      <w:keepNext/>
      <w:spacing w:before="240" w:after="60"/>
      <w:outlineLvl w:val="0"/>
    </w:pPr>
    <w:rPr>
      <w:rFonts w:ascii="Arial" w:eastAsia="SimSun" w:hAnsi="Arial" w:cs="Cordia New"/>
      <w:b/>
      <w:bCs/>
      <w:kern w:val="32"/>
      <w:szCs w:val="37"/>
      <w:lang w:eastAsia="zh-CN"/>
    </w:rPr>
  </w:style>
  <w:style w:type="paragraph" w:styleId="2">
    <w:name w:val="heading 2"/>
    <w:basedOn w:val="a"/>
    <w:next w:val="a"/>
    <w:link w:val="20"/>
    <w:qFormat/>
    <w:rsid w:val="008A2A6D"/>
    <w:pPr>
      <w:keepNext/>
      <w:spacing w:before="240" w:after="60"/>
      <w:outlineLvl w:val="1"/>
    </w:pPr>
    <w:rPr>
      <w:rFonts w:ascii="Arial" w:eastAsia="SimSun" w:hAnsi="Arial" w:cs="Cordia New"/>
      <w:b/>
      <w:bCs/>
      <w:i/>
      <w:iCs/>
      <w:sz w:val="28"/>
      <w:szCs w:val="32"/>
      <w:lang w:eastAsia="zh-CN"/>
    </w:rPr>
  </w:style>
  <w:style w:type="paragraph" w:styleId="3">
    <w:name w:val="heading 3"/>
    <w:basedOn w:val="a"/>
    <w:next w:val="a"/>
    <w:link w:val="30"/>
    <w:qFormat/>
    <w:rsid w:val="00783288"/>
    <w:pPr>
      <w:keepNext/>
      <w:spacing w:before="240" w:after="60"/>
      <w:outlineLvl w:val="2"/>
    </w:pPr>
    <w:rPr>
      <w:rFonts w:ascii="Arial" w:hAnsi="Arial" w:cs="Cordia New"/>
      <w:b/>
      <w:bCs/>
      <w:sz w:val="26"/>
      <w:szCs w:val="30"/>
    </w:rPr>
  </w:style>
  <w:style w:type="paragraph" w:styleId="4">
    <w:name w:val="heading 4"/>
    <w:basedOn w:val="a"/>
    <w:next w:val="a"/>
    <w:link w:val="40"/>
    <w:qFormat/>
    <w:rsid w:val="00783288"/>
    <w:pPr>
      <w:keepNext/>
      <w:spacing w:before="240" w:after="60"/>
      <w:outlineLvl w:val="3"/>
    </w:pPr>
    <w:rPr>
      <w:rFonts w:eastAsia="SimSun"/>
      <w:b/>
      <w:bCs/>
      <w:sz w:val="28"/>
      <w:szCs w:val="32"/>
      <w:lang w:eastAsia="zh-CN"/>
    </w:rPr>
  </w:style>
  <w:style w:type="paragraph" w:styleId="5">
    <w:name w:val="heading 5"/>
    <w:basedOn w:val="a"/>
    <w:next w:val="a"/>
    <w:link w:val="50"/>
    <w:qFormat/>
    <w:rsid w:val="0065114F"/>
    <w:pPr>
      <w:spacing w:before="240" w:after="60"/>
      <w:outlineLvl w:val="4"/>
    </w:pPr>
    <w:rPr>
      <w:b/>
      <w:bCs/>
      <w:i/>
      <w:iCs/>
      <w:sz w:val="26"/>
      <w:szCs w:val="30"/>
    </w:rPr>
  </w:style>
  <w:style w:type="paragraph" w:styleId="6">
    <w:name w:val="heading 6"/>
    <w:basedOn w:val="a"/>
    <w:next w:val="a"/>
    <w:link w:val="60"/>
    <w:qFormat/>
    <w:rsid w:val="009E2794"/>
    <w:pPr>
      <w:spacing w:before="240" w:after="60"/>
      <w:outlineLvl w:val="5"/>
    </w:pPr>
    <w:rPr>
      <w:b/>
      <w:bCs/>
      <w:sz w:val="22"/>
      <w:szCs w:val="25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หัวเรื่อง 1 อักขระ"/>
    <w:basedOn w:val="a0"/>
    <w:link w:val="1"/>
    <w:rsid w:val="008A2A6D"/>
    <w:rPr>
      <w:rFonts w:ascii="Arial" w:eastAsia="SimSun" w:hAnsi="Arial" w:cs="Cordia New"/>
      <w:b/>
      <w:bCs/>
      <w:kern w:val="32"/>
      <w:sz w:val="24"/>
      <w:szCs w:val="37"/>
      <w:lang w:val="en-US" w:eastAsia="zh-CN" w:bidi="th-TH"/>
    </w:rPr>
  </w:style>
  <w:style w:type="paragraph" w:styleId="a3">
    <w:name w:val="header"/>
    <w:aliases w:val="อักขระ3"/>
    <w:basedOn w:val="a"/>
    <w:link w:val="a4"/>
    <w:uiPriority w:val="99"/>
    <w:rsid w:val="003C48CB"/>
    <w:pPr>
      <w:tabs>
        <w:tab w:val="center" w:pos="4153"/>
        <w:tab w:val="right" w:pos="8306"/>
      </w:tabs>
    </w:pPr>
  </w:style>
  <w:style w:type="paragraph" w:styleId="a5">
    <w:name w:val="footer"/>
    <w:basedOn w:val="a"/>
    <w:link w:val="a6"/>
    <w:rsid w:val="003C48CB"/>
    <w:pPr>
      <w:tabs>
        <w:tab w:val="center" w:pos="4153"/>
        <w:tab w:val="right" w:pos="8306"/>
      </w:tabs>
    </w:pPr>
  </w:style>
  <w:style w:type="character" w:styleId="a7">
    <w:name w:val="page number"/>
    <w:basedOn w:val="a0"/>
    <w:rsid w:val="003C48CB"/>
  </w:style>
  <w:style w:type="table" w:styleId="a8">
    <w:name w:val="Table Grid"/>
    <w:basedOn w:val="a1"/>
    <w:rsid w:val="00695DC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F55E67"/>
    <w:pPr>
      <w:autoSpaceDE w:val="0"/>
      <w:autoSpaceDN w:val="0"/>
      <w:adjustRightInd w:val="0"/>
    </w:pPr>
    <w:rPr>
      <w:rFonts w:ascii="Cordia New" w:hAnsi="Cordia New"/>
      <w:color w:val="000000"/>
      <w:sz w:val="24"/>
      <w:szCs w:val="24"/>
    </w:rPr>
  </w:style>
  <w:style w:type="paragraph" w:styleId="a9">
    <w:name w:val="Body Text"/>
    <w:basedOn w:val="a"/>
    <w:link w:val="aa"/>
    <w:rsid w:val="00BC4ADA"/>
    <w:pPr>
      <w:spacing w:after="120"/>
    </w:pPr>
    <w:rPr>
      <w:rFonts w:eastAsia="SimSun"/>
      <w:lang w:eastAsia="zh-CN"/>
    </w:rPr>
  </w:style>
  <w:style w:type="paragraph" w:styleId="ab">
    <w:name w:val="Title"/>
    <w:basedOn w:val="a"/>
    <w:link w:val="ac"/>
    <w:qFormat/>
    <w:rsid w:val="00F728A5"/>
    <w:pPr>
      <w:jc w:val="center"/>
    </w:pPr>
    <w:rPr>
      <w:rFonts w:ascii="Angsana New" w:eastAsia="SimSun" w:hAnsi="Angsana New"/>
      <w:b/>
      <w:bCs/>
      <w:sz w:val="32"/>
      <w:szCs w:val="32"/>
      <w:lang w:eastAsia="zh-CN"/>
    </w:rPr>
  </w:style>
  <w:style w:type="paragraph" w:customStyle="1" w:styleId="Jlist">
    <w:name w:val="Jlist"/>
    <w:basedOn w:val="a"/>
    <w:rsid w:val="001641ED"/>
    <w:pPr>
      <w:tabs>
        <w:tab w:val="num" w:pos="1800"/>
      </w:tabs>
      <w:ind w:left="1800" w:hanging="360"/>
    </w:pPr>
    <w:rPr>
      <w:rFonts w:ascii="AngsanaUPC" w:eastAsia="Cordia New" w:hAnsi="AngsanaUPC" w:cs="AngsanaUPC"/>
      <w:sz w:val="32"/>
      <w:szCs w:val="32"/>
    </w:rPr>
  </w:style>
  <w:style w:type="character" w:customStyle="1" w:styleId="style101">
    <w:name w:val="style101"/>
    <w:basedOn w:val="a0"/>
    <w:rsid w:val="001641ED"/>
    <w:rPr>
      <w:sz w:val="20"/>
      <w:szCs w:val="20"/>
    </w:rPr>
  </w:style>
  <w:style w:type="character" w:customStyle="1" w:styleId="15">
    <w:name w:val="อักขระ อักขระ15"/>
    <w:basedOn w:val="a0"/>
    <w:rsid w:val="006B0500"/>
    <w:rPr>
      <w:rFonts w:ascii="Arial" w:eastAsia="SimSun" w:hAnsi="Arial" w:cs="Cordia New"/>
      <w:b/>
      <w:bCs/>
      <w:kern w:val="32"/>
      <w:sz w:val="32"/>
      <w:szCs w:val="37"/>
      <w:lang w:val="en-US" w:eastAsia="zh-CN" w:bidi="th-TH"/>
    </w:rPr>
  </w:style>
  <w:style w:type="character" w:customStyle="1" w:styleId="30">
    <w:name w:val="หัวเรื่อง 3 อักขระ"/>
    <w:basedOn w:val="a0"/>
    <w:link w:val="3"/>
    <w:rsid w:val="006B0500"/>
    <w:rPr>
      <w:rFonts w:ascii="Arial" w:hAnsi="Arial" w:cs="Cordia New"/>
      <w:b/>
      <w:bCs/>
      <w:sz w:val="26"/>
      <w:szCs w:val="30"/>
      <w:lang w:val="en-US" w:eastAsia="en-US" w:bidi="th-TH"/>
    </w:rPr>
  </w:style>
  <w:style w:type="character" w:customStyle="1" w:styleId="40">
    <w:name w:val="หัวเรื่อง 4 อักขระ"/>
    <w:basedOn w:val="a0"/>
    <w:link w:val="4"/>
    <w:rsid w:val="006B0500"/>
    <w:rPr>
      <w:rFonts w:eastAsia="SimSun" w:cs="Angsana New"/>
      <w:b/>
      <w:bCs/>
      <w:sz w:val="28"/>
      <w:szCs w:val="32"/>
      <w:lang w:val="en-US" w:eastAsia="zh-CN" w:bidi="th-TH"/>
    </w:rPr>
  </w:style>
  <w:style w:type="paragraph" w:styleId="ad">
    <w:name w:val="Subtitle"/>
    <w:basedOn w:val="a"/>
    <w:next w:val="a"/>
    <w:link w:val="ae"/>
    <w:qFormat/>
    <w:rsid w:val="009A1A57"/>
    <w:pPr>
      <w:spacing w:after="60"/>
      <w:jc w:val="center"/>
      <w:outlineLvl w:val="1"/>
    </w:pPr>
    <w:rPr>
      <w:rFonts w:ascii="Cambria" w:eastAsia="Calibri" w:hAnsi="Cambria"/>
      <w:szCs w:val="30"/>
    </w:rPr>
  </w:style>
  <w:style w:type="character" w:customStyle="1" w:styleId="ae">
    <w:name w:val="ชื่อเรื่องรอง อักขระ"/>
    <w:basedOn w:val="a0"/>
    <w:link w:val="ad"/>
    <w:locked/>
    <w:rsid w:val="009A1A57"/>
    <w:rPr>
      <w:rFonts w:ascii="Cambria" w:eastAsia="Calibri" w:hAnsi="Cambria" w:cs="Angsana New"/>
      <w:sz w:val="24"/>
      <w:szCs w:val="30"/>
      <w:lang w:val="en-US" w:eastAsia="en-US" w:bidi="th-TH"/>
    </w:rPr>
  </w:style>
  <w:style w:type="character" w:customStyle="1" w:styleId="a4">
    <w:name w:val="หัวกระดาษ อักขระ"/>
    <w:aliases w:val="อักขระ3 อักขระ"/>
    <w:basedOn w:val="a0"/>
    <w:link w:val="a3"/>
    <w:uiPriority w:val="99"/>
    <w:rsid w:val="00132228"/>
    <w:rPr>
      <w:rFonts w:cs="Angsana New"/>
      <w:sz w:val="24"/>
      <w:szCs w:val="28"/>
      <w:lang w:val="en-US" w:eastAsia="en-US" w:bidi="th-TH"/>
    </w:rPr>
  </w:style>
  <w:style w:type="character" w:customStyle="1" w:styleId="21">
    <w:name w:val="อักขระ อักขระ2"/>
    <w:basedOn w:val="a0"/>
    <w:rsid w:val="007473F3"/>
    <w:rPr>
      <w:rFonts w:ascii="Arial" w:eastAsia="SimSun" w:hAnsi="Arial" w:cs="Cordia New"/>
      <w:b/>
      <w:bCs/>
      <w:kern w:val="32"/>
      <w:sz w:val="24"/>
      <w:szCs w:val="37"/>
      <w:lang w:val="en-US" w:eastAsia="zh-CN" w:bidi="th-TH"/>
    </w:rPr>
  </w:style>
  <w:style w:type="character" w:customStyle="1" w:styleId="af">
    <w:name w:val="อักขระ อักขระ"/>
    <w:basedOn w:val="a0"/>
    <w:rsid w:val="007473F3"/>
    <w:rPr>
      <w:rFonts w:eastAsia="SimSun" w:cs="Angsana New"/>
      <w:b/>
      <w:bCs/>
      <w:sz w:val="28"/>
      <w:szCs w:val="32"/>
      <w:lang w:val="en-US" w:eastAsia="zh-CN" w:bidi="th-TH"/>
    </w:rPr>
  </w:style>
  <w:style w:type="character" w:customStyle="1" w:styleId="9">
    <w:name w:val="อักขระ อักขระ9"/>
    <w:rsid w:val="00DA2110"/>
    <w:rPr>
      <w:rFonts w:eastAsia="SimSun"/>
      <w:b/>
      <w:bCs/>
      <w:sz w:val="28"/>
      <w:szCs w:val="32"/>
      <w:lang w:eastAsia="zh-CN"/>
    </w:rPr>
  </w:style>
  <w:style w:type="paragraph" w:styleId="af0">
    <w:name w:val="List Paragraph"/>
    <w:basedOn w:val="a"/>
    <w:uiPriority w:val="34"/>
    <w:qFormat/>
    <w:rsid w:val="00FB0E7B"/>
    <w:pPr>
      <w:spacing w:after="200" w:line="276" w:lineRule="auto"/>
      <w:ind w:left="720" w:firstLine="357"/>
      <w:contextualSpacing/>
    </w:pPr>
    <w:rPr>
      <w:rFonts w:ascii="Calibri" w:eastAsia="Calibri" w:hAnsi="Calibri" w:cs="Cordia New"/>
      <w:sz w:val="22"/>
    </w:rPr>
  </w:style>
  <w:style w:type="paragraph" w:customStyle="1" w:styleId="11">
    <w:name w:val="รายการย่อหน้า1"/>
    <w:basedOn w:val="a"/>
    <w:qFormat/>
    <w:rsid w:val="00D70C17"/>
    <w:pPr>
      <w:spacing w:after="200" w:line="276" w:lineRule="auto"/>
      <w:ind w:left="720"/>
      <w:contextualSpacing/>
    </w:pPr>
    <w:rPr>
      <w:rFonts w:ascii="Calibri" w:hAnsi="Calibri"/>
      <w:sz w:val="22"/>
    </w:rPr>
  </w:style>
  <w:style w:type="paragraph" w:styleId="af1">
    <w:name w:val="No Spacing"/>
    <w:uiPriority w:val="1"/>
    <w:qFormat/>
    <w:rsid w:val="00B76EC0"/>
    <w:rPr>
      <w:rFonts w:ascii="Calibri" w:eastAsia="Calibri" w:hAnsi="Calibri" w:cs="Cordia New"/>
      <w:sz w:val="22"/>
      <w:szCs w:val="28"/>
    </w:rPr>
  </w:style>
  <w:style w:type="paragraph" w:styleId="af2">
    <w:name w:val="Normal (Web)"/>
    <w:basedOn w:val="a"/>
    <w:uiPriority w:val="99"/>
    <w:unhideWhenUsed/>
    <w:rsid w:val="00EF7B85"/>
    <w:pPr>
      <w:spacing w:before="100" w:beforeAutospacing="1" w:after="100" w:afterAutospacing="1"/>
    </w:pPr>
    <w:rPr>
      <w:rFonts w:ascii="Angsana New" w:hAnsi="Angsana New"/>
      <w:sz w:val="28"/>
    </w:rPr>
  </w:style>
  <w:style w:type="paragraph" w:styleId="af3">
    <w:name w:val="Balloon Text"/>
    <w:basedOn w:val="a"/>
    <w:link w:val="af4"/>
    <w:uiPriority w:val="99"/>
    <w:rsid w:val="00CA5EFF"/>
    <w:rPr>
      <w:rFonts w:ascii="Tahoma" w:hAnsi="Tahoma"/>
      <w:sz w:val="16"/>
      <w:szCs w:val="20"/>
    </w:rPr>
  </w:style>
  <w:style w:type="character" w:customStyle="1" w:styleId="af4">
    <w:name w:val="ข้อความบอลลูน อักขระ"/>
    <w:basedOn w:val="a0"/>
    <w:link w:val="af3"/>
    <w:uiPriority w:val="99"/>
    <w:rsid w:val="00CA5EFF"/>
    <w:rPr>
      <w:rFonts w:ascii="Tahoma" w:hAnsi="Tahoma"/>
      <w:sz w:val="16"/>
    </w:rPr>
  </w:style>
  <w:style w:type="paragraph" w:styleId="22">
    <w:name w:val="Body Text 2"/>
    <w:basedOn w:val="a"/>
    <w:link w:val="23"/>
    <w:rsid w:val="00715B63"/>
    <w:pPr>
      <w:spacing w:after="120" w:line="480" w:lineRule="auto"/>
    </w:pPr>
    <w:rPr>
      <w:rFonts w:eastAsia="SimSun"/>
      <w:lang w:eastAsia="zh-CN"/>
    </w:rPr>
  </w:style>
  <w:style w:type="character" w:customStyle="1" w:styleId="23">
    <w:name w:val="เนื้อความ 2 อักขระ"/>
    <w:basedOn w:val="a0"/>
    <w:link w:val="22"/>
    <w:rsid w:val="00715B63"/>
    <w:rPr>
      <w:rFonts w:eastAsia="SimSun"/>
      <w:sz w:val="24"/>
      <w:szCs w:val="28"/>
      <w:lang w:eastAsia="zh-CN"/>
    </w:rPr>
  </w:style>
  <w:style w:type="character" w:customStyle="1" w:styleId="style131">
    <w:name w:val="style131"/>
    <w:basedOn w:val="a0"/>
    <w:rsid w:val="00715B63"/>
    <w:rPr>
      <w:sz w:val="14"/>
      <w:szCs w:val="14"/>
    </w:rPr>
  </w:style>
  <w:style w:type="character" w:customStyle="1" w:styleId="31">
    <w:name w:val="อักขระ อักขระ3"/>
    <w:basedOn w:val="a0"/>
    <w:rsid w:val="00715B63"/>
    <w:rPr>
      <w:rFonts w:ascii="Arial" w:eastAsia="SimSun" w:hAnsi="Arial" w:cs="Cordia New"/>
      <w:b/>
      <w:bCs/>
      <w:kern w:val="32"/>
      <w:sz w:val="24"/>
      <w:szCs w:val="37"/>
      <w:lang w:val="en-US" w:eastAsia="zh-CN" w:bidi="th-TH"/>
    </w:rPr>
  </w:style>
  <w:style w:type="character" w:customStyle="1" w:styleId="150">
    <w:name w:val="อักขระ อักขระ15"/>
    <w:basedOn w:val="a0"/>
    <w:rsid w:val="00715B63"/>
    <w:rPr>
      <w:rFonts w:ascii="Arial" w:eastAsia="SimSun" w:hAnsi="Arial" w:cs="Cordia New"/>
      <w:b/>
      <w:bCs/>
      <w:kern w:val="32"/>
      <w:sz w:val="32"/>
      <w:szCs w:val="37"/>
      <w:lang w:val="en-US" w:eastAsia="zh-CN" w:bidi="th-TH"/>
    </w:rPr>
  </w:style>
  <w:style w:type="character" w:customStyle="1" w:styleId="24">
    <w:name w:val="อักขระ อักขระ2"/>
    <w:basedOn w:val="a0"/>
    <w:rsid w:val="00715B63"/>
    <w:rPr>
      <w:rFonts w:ascii="Arial" w:eastAsia="SimSun" w:hAnsi="Arial" w:cs="Cordia New"/>
      <w:b/>
      <w:bCs/>
      <w:kern w:val="32"/>
      <w:sz w:val="24"/>
      <w:szCs w:val="37"/>
      <w:lang w:val="en-US" w:eastAsia="zh-CN" w:bidi="th-TH"/>
    </w:rPr>
  </w:style>
  <w:style w:type="character" w:customStyle="1" w:styleId="12">
    <w:name w:val="อักขระ อักขระ1"/>
    <w:basedOn w:val="a0"/>
    <w:rsid w:val="00715B63"/>
    <w:rPr>
      <w:rFonts w:ascii="Arial" w:hAnsi="Arial" w:cs="Cordia New"/>
      <w:b/>
      <w:bCs/>
      <w:sz w:val="26"/>
      <w:szCs w:val="30"/>
      <w:lang w:val="en-US" w:eastAsia="en-US" w:bidi="th-TH"/>
    </w:rPr>
  </w:style>
  <w:style w:type="character" w:customStyle="1" w:styleId="50">
    <w:name w:val="หัวเรื่อง 5 อักขระ"/>
    <w:basedOn w:val="a0"/>
    <w:link w:val="5"/>
    <w:rsid w:val="00715B63"/>
    <w:rPr>
      <w:b/>
      <w:bCs/>
      <w:i/>
      <w:iCs/>
      <w:sz w:val="26"/>
      <w:szCs w:val="30"/>
    </w:rPr>
  </w:style>
  <w:style w:type="character" w:customStyle="1" w:styleId="20">
    <w:name w:val="หัวเรื่อง 2 อักขระ"/>
    <w:link w:val="2"/>
    <w:rsid w:val="00715B63"/>
    <w:rPr>
      <w:rFonts w:ascii="Arial" w:eastAsia="SimSun" w:hAnsi="Arial" w:cs="Cordia New"/>
      <w:b/>
      <w:bCs/>
      <w:i/>
      <w:iCs/>
      <w:sz w:val="28"/>
      <w:szCs w:val="32"/>
      <w:lang w:eastAsia="zh-CN"/>
    </w:rPr>
  </w:style>
  <w:style w:type="character" w:customStyle="1" w:styleId="60">
    <w:name w:val="หัวเรื่อง 6 อักขระ"/>
    <w:link w:val="6"/>
    <w:rsid w:val="00715B63"/>
    <w:rPr>
      <w:b/>
      <w:bCs/>
      <w:sz w:val="22"/>
      <w:szCs w:val="25"/>
    </w:rPr>
  </w:style>
  <w:style w:type="character" w:customStyle="1" w:styleId="13">
    <w:name w:val="ข้อความบอลลูน อักขระ1"/>
    <w:basedOn w:val="a0"/>
    <w:rsid w:val="00715B63"/>
    <w:rPr>
      <w:rFonts w:ascii="Tahoma" w:hAnsi="Tahoma"/>
      <w:sz w:val="16"/>
    </w:rPr>
  </w:style>
  <w:style w:type="paragraph" w:styleId="af5">
    <w:name w:val="Quote"/>
    <w:basedOn w:val="a"/>
    <w:next w:val="a"/>
    <w:link w:val="af6"/>
    <w:uiPriority w:val="29"/>
    <w:qFormat/>
    <w:rsid w:val="00715B63"/>
    <w:pPr>
      <w:spacing w:after="200" w:line="276" w:lineRule="auto"/>
    </w:pPr>
    <w:rPr>
      <w:rFonts w:ascii="Calibri" w:hAnsi="Calibri"/>
      <w:i/>
      <w:iCs/>
      <w:color w:val="000000"/>
      <w:sz w:val="28"/>
      <w:szCs w:val="20"/>
    </w:rPr>
  </w:style>
  <w:style w:type="character" w:customStyle="1" w:styleId="af6">
    <w:name w:val="คำอ้างอิง อักขระ"/>
    <w:basedOn w:val="a0"/>
    <w:link w:val="af5"/>
    <w:uiPriority w:val="29"/>
    <w:rsid w:val="00715B63"/>
    <w:rPr>
      <w:rFonts w:ascii="Calibri" w:hAnsi="Calibri"/>
      <w:i/>
      <w:iCs/>
      <w:color w:val="000000"/>
      <w:sz w:val="28"/>
    </w:rPr>
  </w:style>
  <w:style w:type="character" w:customStyle="1" w:styleId="a6">
    <w:name w:val="ท้ายกระดาษ อักขระ"/>
    <w:link w:val="a5"/>
    <w:rsid w:val="00715B63"/>
    <w:rPr>
      <w:sz w:val="24"/>
      <w:szCs w:val="28"/>
    </w:rPr>
  </w:style>
  <w:style w:type="character" w:customStyle="1" w:styleId="aa">
    <w:name w:val="เนื้อความ อักขระ"/>
    <w:link w:val="a9"/>
    <w:rsid w:val="00715B63"/>
    <w:rPr>
      <w:rFonts w:eastAsia="SimSun"/>
      <w:sz w:val="24"/>
      <w:szCs w:val="28"/>
      <w:lang w:eastAsia="zh-CN"/>
    </w:rPr>
  </w:style>
  <w:style w:type="character" w:customStyle="1" w:styleId="ac">
    <w:name w:val="ชื่อเรื่อง อักขระ"/>
    <w:link w:val="ab"/>
    <w:rsid w:val="00715B63"/>
    <w:rPr>
      <w:rFonts w:ascii="Angsana New" w:eastAsia="SimSun" w:hAnsi="Angsana New"/>
      <w:b/>
      <w:bCs/>
      <w:sz w:val="32"/>
      <w:szCs w:val="32"/>
      <w:lang w:eastAsia="zh-CN"/>
    </w:rPr>
  </w:style>
  <w:style w:type="character" w:customStyle="1" w:styleId="hps">
    <w:name w:val="hps"/>
    <w:basedOn w:val="a0"/>
    <w:rsid w:val="00715B63"/>
  </w:style>
  <w:style w:type="paragraph" w:customStyle="1" w:styleId="af7">
    <w:name w:val="คำอธิบายรายวิชา"/>
    <w:basedOn w:val="a"/>
    <w:qFormat/>
    <w:rsid w:val="00715B63"/>
    <w:pPr>
      <w:tabs>
        <w:tab w:val="left" w:pos="550"/>
      </w:tabs>
      <w:spacing w:line="440" w:lineRule="exact"/>
      <w:jc w:val="thaiDistribute"/>
    </w:pPr>
    <w:rPr>
      <w:rFonts w:ascii="Browallia New" w:hAnsi="Browallia New" w:cs="Browallia New"/>
      <w:sz w:val="32"/>
      <w:szCs w:val="32"/>
    </w:rPr>
  </w:style>
  <w:style w:type="paragraph" w:customStyle="1" w:styleId="14">
    <w:name w:val="ตารางโครงสร้าง 1"/>
    <w:basedOn w:val="a"/>
    <w:qFormat/>
    <w:rsid w:val="00715B63"/>
    <w:pPr>
      <w:tabs>
        <w:tab w:val="left" w:pos="550"/>
      </w:tabs>
      <w:spacing w:before="120" w:after="60"/>
      <w:ind w:right="-89"/>
    </w:pPr>
    <w:rPr>
      <w:rFonts w:ascii="Browallia New" w:hAnsi="Browallia New" w:cs="Browallia New"/>
      <w:b/>
      <w:bCs/>
      <w:sz w:val="32"/>
      <w:szCs w:val="32"/>
    </w:rPr>
  </w:style>
  <w:style w:type="paragraph" w:customStyle="1" w:styleId="25">
    <w:name w:val="ตารางโครงสร้าง 2"/>
    <w:basedOn w:val="a"/>
    <w:qFormat/>
    <w:rsid w:val="00715B63"/>
    <w:pPr>
      <w:tabs>
        <w:tab w:val="left" w:pos="550"/>
      </w:tabs>
      <w:spacing w:before="120" w:after="60"/>
      <w:ind w:right="-94"/>
    </w:pPr>
    <w:rPr>
      <w:rFonts w:ascii="Browallia New" w:hAnsi="Browallia New" w:cs="Browallia New"/>
      <w:sz w:val="32"/>
      <w:szCs w:val="32"/>
    </w:rPr>
  </w:style>
  <w:style w:type="paragraph" w:styleId="af8">
    <w:name w:val="Body Text Indent"/>
    <w:basedOn w:val="a"/>
    <w:link w:val="af9"/>
    <w:rsid w:val="009101FB"/>
    <w:pPr>
      <w:spacing w:after="120"/>
      <w:ind w:left="283"/>
    </w:pPr>
  </w:style>
  <w:style w:type="character" w:customStyle="1" w:styleId="af9">
    <w:name w:val="การเยื้องเนื้อความ อักขระ"/>
    <w:basedOn w:val="a0"/>
    <w:link w:val="af8"/>
    <w:rsid w:val="009101FB"/>
    <w:rPr>
      <w:sz w:val="24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8"/>
        <w:lang w:val="en-US" w:eastAsia="en-US" w:bidi="th-TH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4270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30789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45539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65829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0937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8388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0607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5372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9808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6803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0707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49556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7496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27929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92259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2186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760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5349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9470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2219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83927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8797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9888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1918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8625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3036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12815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186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0161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44928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4960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03034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1334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8378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5575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37487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25137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0795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229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682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128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845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927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165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18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001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02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47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193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295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7391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95912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10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10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7354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4608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113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630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5586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0251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759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9293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5188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4197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1482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0203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2077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0866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7704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21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5872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1432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9721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8037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637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7200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410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7070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2848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964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393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254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3081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2727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043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0784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6114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366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3838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30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8423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8380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4025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385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5835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2313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2077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975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7198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9472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055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926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2840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6945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239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1053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7852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8726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6682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0573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2749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4160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0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3872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76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3291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250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630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6520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927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7714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244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3006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452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8460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7013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4624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4112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6864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6950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207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3682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7437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6698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332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4562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7871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8025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5499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1342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2887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2142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2425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5257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9269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994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4987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1910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7762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8548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7144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940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8921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090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4511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264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228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2408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769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898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7239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1451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222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029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848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4830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9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9857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6937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750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9331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480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1620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0038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691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771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9782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644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1777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051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9195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7611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5352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722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3417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872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416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6417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9850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5783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2476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8646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1785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811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8101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8018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96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4660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826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7716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85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0674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6274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2912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819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1220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331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1056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4081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422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665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3419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3732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1300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0061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5790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1358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4443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0835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163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8819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362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5947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1137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1320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6423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655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6804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8395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9530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1332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9166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5283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7562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087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3891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8677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876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179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7144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1824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5990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2081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569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208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3163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223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057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8843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472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5592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7524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5797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7368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3444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3969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635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714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5078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2195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60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3673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4842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0660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1052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087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9034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300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144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7394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416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572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070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868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1280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4569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1317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7338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01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5087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7506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980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3162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917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597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8430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6852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8671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4298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976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54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428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0948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720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4681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288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3910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3870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5269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6249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4448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3080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4761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996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2505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365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796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9001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9384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260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7905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5458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5663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24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159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7828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217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8016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8036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775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999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1647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8059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3505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1138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239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7784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3934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0941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633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3561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476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747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7436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2007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3439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49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736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576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8226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4889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485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0523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4423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8343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9669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823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9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742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438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621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757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0069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8237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099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7336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3332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4176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393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8110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4245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2858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3009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3049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1094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905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6403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849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0539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3231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4065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289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581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7371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6040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861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2021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2357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8303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143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854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8797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8477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0972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7420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858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558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2131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119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3257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9099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6944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733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8934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320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406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0491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288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7226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7435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5564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126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0297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0950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597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70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5555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435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8563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052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686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1333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5350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060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2335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5091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3718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7806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0681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1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6100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2430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5865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2852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6795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6976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058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2829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4911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0310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367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5460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8759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7453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7983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7884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8952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9266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290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431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4448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2779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705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478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5710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6153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99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0392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156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0296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897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0830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4978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837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4800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6397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9746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9249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7405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9120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0888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189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9189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2560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3060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3703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1571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2426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116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3237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5850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754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7083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2901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39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588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4773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1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34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2252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0913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5635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3745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0162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318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1992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472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9681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8744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897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4333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794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7618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373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8300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02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3583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9477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442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7996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9910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9942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298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1552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0639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5277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6892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9657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9330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8155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0522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0837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1775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5211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465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0979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1692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9912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0492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243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1538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3027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6212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646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1576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440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8217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6697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2874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3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6384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016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5244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8492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2495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3333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9556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10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061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5783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532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3010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7658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224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7937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968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7565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1383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431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714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890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4496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9097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876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632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0769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5675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7457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0691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4383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5989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8614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8499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0667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383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4655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5576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883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416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5784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8122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908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2499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5348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7878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598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4772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165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147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540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3381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702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6275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7058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6981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5567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1770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0558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913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9484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9577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281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9163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4295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8391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1615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0894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9231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6958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5018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381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321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0957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1682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061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407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171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2095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154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226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0362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7888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7534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3951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2873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663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4070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8008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2921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170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4831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5992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8044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2728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5482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581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0062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3728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054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48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9439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3561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732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6149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695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979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4780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7681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2653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12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186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095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2954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587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4339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341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7062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4317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6476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8857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0617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7180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9959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5068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362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694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046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0652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0163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716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184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245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8183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0516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8648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047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9246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03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643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7964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3495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9275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627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7795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3845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161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0362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5553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3370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4052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7002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967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5107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2004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421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9442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0490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1419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6581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1820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3827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743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577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2990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0629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5265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7831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5420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8063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437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815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2492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208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6225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82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10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0919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1718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6424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47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0602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6178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851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6497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987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3093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5879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9518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4990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7684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6439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3652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244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599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4983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7816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5891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8674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0150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5763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1255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9422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839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3121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058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6122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468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492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8520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412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807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9946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6474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034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7612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1005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5656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5341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77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2467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9886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666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2660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09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14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983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2570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8554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2276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1490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981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680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9436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024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6325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021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4448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350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6449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165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483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9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3809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110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587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4936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3325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0963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476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5387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4071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488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8387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522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1451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6655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539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2826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035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084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9896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4606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5708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3107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1607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6601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580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5321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2624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5874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3990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1064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0231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1457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8217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686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7146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727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7223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5599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947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940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7460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4261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646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634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433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8640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8598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917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3730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590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9706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4005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55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0223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036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6307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127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6938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780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274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678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5818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553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3110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9634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404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682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616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1853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9784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1359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1140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3071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7834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756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974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1625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326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87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3980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1873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6031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7794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316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1219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414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1589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4430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4282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4264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9387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7713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3070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8050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8702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6474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8582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646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467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016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0050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210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8328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1231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0803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4761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0792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2671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5279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6982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661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111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0937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044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0998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608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7294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1531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8962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2417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5839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5420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0142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006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1570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7393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227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7819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9775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1245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1407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3648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17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7686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1137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95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893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2227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1610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6040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854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3811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0038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997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374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7136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155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5482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5098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9892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1611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3216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0277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5480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6396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1531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6513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5904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2423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1695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202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495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359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4212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3535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0376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4858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792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698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947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843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547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0385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0288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786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5952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7708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685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942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175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0382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2053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2520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7484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1648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4388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8161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9798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4105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7310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9425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4113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7929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0021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0197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179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6232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0515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057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0646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5636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67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69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6648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8293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9697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700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9102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2482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7101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6702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1426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4361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872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985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2300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4846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1017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999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6833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9951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209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6520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0185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6360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9387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4837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928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562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9992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002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5937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1632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837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2983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5545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344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677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0868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4092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7423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748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7970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0915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5073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9927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5653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8977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129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9479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7710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922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5321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0906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7354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0438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9107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7876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98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2000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2431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6455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10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9508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6119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250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8289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6332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7686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4485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8311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438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1404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2775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1980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3858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8611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70871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624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351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954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image" Target="media/image5.wmf"/><Relationship Id="rId26" Type="http://schemas.openxmlformats.org/officeDocument/2006/relationships/header" Target="header2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6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9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7.wmf"/><Relationship Id="rId28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8.bin"/><Relationship Id="rId27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8.jpg"/></Relationships>
</file>

<file path=word/theme/theme1.xml><?xml version="1.0" encoding="utf-8"?>
<a:theme xmlns:a="http://schemas.openxmlformats.org/drawingml/2006/main" name="ชุดรูปแบบของ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D99AD41-B4FD-428F-991D-4ADADA96E48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96</TotalTime>
  <Pages>149</Pages>
  <Words>34318</Words>
  <Characters>195614</Characters>
  <Application>Microsoft Office Word</Application>
  <DocSecurity>0</DocSecurity>
  <Lines>1630</Lines>
  <Paragraphs>458</Paragraphs>
  <ScaleCrop>false</ScaleCrop>
  <HeadingPairs>
    <vt:vector size="2" baseType="variant">
      <vt:variant>
        <vt:lpstr>ชื่อเรื่อง</vt:lpstr>
      </vt:variant>
      <vt:variant>
        <vt:i4>1</vt:i4>
      </vt:variant>
    </vt:vector>
  </HeadingPairs>
  <TitlesOfParts>
    <vt:vector size="1" baseType="lpstr">
      <vt:lpstr>โครงสร้างกลุ่มสาระการเรียนรู้ ระดับมัธยมศึกษาตอนต้น</vt:lpstr>
    </vt:vector>
  </TitlesOfParts>
  <Company>TAMAKUAE</Company>
  <LinksUpToDate>false</LinksUpToDate>
  <CharactersWithSpaces>2294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โครงสร้างกลุ่มสาระการเรียนรู้ ระดับมัธยมศึกษาตอนต้น</dc:title>
  <dc:creator>MR.K</dc:creator>
  <cp:lastModifiedBy>artandmusic</cp:lastModifiedBy>
  <cp:revision>102</cp:revision>
  <cp:lastPrinted>2012-11-21T17:00:00Z</cp:lastPrinted>
  <dcterms:created xsi:type="dcterms:W3CDTF">2014-08-18T06:23:00Z</dcterms:created>
  <dcterms:modified xsi:type="dcterms:W3CDTF">2019-08-19T04:05:00Z</dcterms:modified>
</cp:coreProperties>
</file>